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1"/>
  </p:notesMasterIdLst>
  <p:handoutMasterIdLst>
    <p:handoutMasterId r:id="rId82"/>
  </p:handoutMasterIdLst>
  <p:sldIdLst>
    <p:sldId id="402" r:id="rId2"/>
    <p:sldId id="403" r:id="rId3"/>
    <p:sldId id="404" r:id="rId4"/>
    <p:sldId id="459" r:id="rId5"/>
    <p:sldId id="460" r:id="rId6"/>
    <p:sldId id="405" r:id="rId7"/>
    <p:sldId id="461" r:id="rId8"/>
    <p:sldId id="462" r:id="rId9"/>
    <p:sldId id="275" r:id="rId10"/>
    <p:sldId id="464" r:id="rId11"/>
    <p:sldId id="465" r:id="rId12"/>
    <p:sldId id="446" r:id="rId13"/>
    <p:sldId id="447" r:id="rId14"/>
    <p:sldId id="450" r:id="rId15"/>
    <p:sldId id="451" r:id="rId16"/>
    <p:sldId id="452" r:id="rId17"/>
    <p:sldId id="444" r:id="rId18"/>
    <p:sldId id="453" r:id="rId19"/>
    <p:sldId id="329" r:id="rId20"/>
    <p:sldId id="466" r:id="rId21"/>
    <p:sldId id="467" r:id="rId22"/>
    <p:sldId id="328" r:id="rId23"/>
    <p:sldId id="263" r:id="rId24"/>
    <p:sldId id="264" r:id="rId25"/>
    <p:sldId id="265" r:id="rId26"/>
    <p:sldId id="360" r:id="rId27"/>
    <p:sldId id="267" r:id="rId28"/>
    <p:sldId id="361" r:id="rId29"/>
    <p:sldId id="362" r:id="rId30"/>
    <p:sldId id="269" r:id="rId31"/>
    <p:sldId id="373" r:id="rId32"/>
    <p:sldId id="270" r:id="rId33"/>
    <p:sldId id="272" r:id="rId34"/>
    <p:sldId id="336" r:id="rId35"/>
    <p:sldId id="273" r:id="rId36"/>
    <p:sldId id="274" r:id="rId37"/>
    <p:sldId id="290" r:id="rId38"/>
    <p:sldId id="291" r:id="rId39"/>
    <p:sldId id="292" r:id="rId40"/>
    <p:sldId id="293" r:id="rId41"/>
    <p:sldId id="295" r:id="rId42"/>
    <p:sldId id="296" r:id="rId43"/>
    <p:sldId id="297" r:id="rId44"/>
    <p:sldId id="401" r:id="rId45"/>
    <p:sldId id="300" r:id="rId46"/>
    <p:sldId id="301" r:id="rId47"/>
    <p:sldId id="302" r:id="rId48"/>
    <p:sldId id="303" r:id="rId49"/>
    <p:sldId id="304" r:id="rId50"/>
    <p:sldId id="399" r:id="rId51"/>
    <p:sldId id="400" r:id="rId52"/>
    <p:sldId id="387" r:id="rId53"/>
    <p:sldId id="388" r:id="rId54"/>
    <p:sldId id="308" r:id="rId55"/>
    <p:sldId id="309" r:id="rId56"/>
    <p:sldId id="395" r:id="rId57"/>
    <p:sldId id="396" r:id="rId58"/>
    <p:sldId id="315" r:id="rId59"/>
    <p:sldId id="316" r:id="rId60"/>
    <p:sldId id="317" r:id="rId61"/>
    <p:sldId id="318" r:id="rId62"/>
    <p:sldId id="322" r:id="rId63"/>
    <p:sldId id="325" r:id="rId64"/>
    <p:sldId id="327" r:id="rId65"/>
    <p:sldId id="397" r:id="rId66"/>
    <p:sldId id="398" r:id="rId67"/>
    <p:sldId id="331" r:id="rId68"/>
    <p:sldId id="384" r:id="rId69"/>
    <p:sldId id="335" r:id="rId70"/>
    <p:sldId id="371" r:id="rId71"/>
    <p:sldId id="389" r:id="rId72"/>
    <p:sldId id="372" r:id="rId73"/>
    <p:sldId id="377" r:id="rId74"/>
    <p:sldId id="378" r:id="rId75"/>
    <p:sldId id="379" r:id="rId76"/>
    <p:sldId id="380" r:id="rId77"/>
    <p:sldId id="381" r:id="rId78"/>
    <p:sldId id="382" r:id="rId79"/>
    <p:sldId id="391" r:id="rId8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0099"/>
    <a:srgbClr val="CC0000"/>
    <a:srgbClr val="990033"/>
    <a:srgbClr val="003F00"/>
    <a:srgbClr val="006600"/>
    <a:srgbClr val="660066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7" autoAdjust="0"/>
    <p:restoredTop sz="94647" autoAdjust="0"/>
  </p:normalViewPr>
  <p:slideViewPr>
    <p:cSldViewPr>
      <p:cViewPr varScale="1">
        <p:scale>
          <a:sx n="95" d="100"/>
          <a:sy n="95" d="100"/>
        </p:scale>
        <p:origin x="332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2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e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e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emf"/><Relationship Id="rId4" Type="http://schemas.openxmlformats.org/officeDocument/2006/relationships/image" Target="../media/image1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e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image" Target="../media/image178.wmf"/><Relationship Id="rId18" Type="http://schemas.openxmlformats.org/officeDocument/2006/relationships/image" Target="../media/image183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12" Type="http://schemas.openxmlformats.org/officeDocument/2006/relationships/image" Target="../media/image177.wmf"/><Relationship Id="rId17" Type="http://schemas.openxmlformats.org/officeDocument/2006/relationships/image" Target="../media/image182.wmf"/><Relationship Id="rId2" Type="http://schemas.openxmlformats.org/officeDocument/2006/relationships/image" Target="../media/image167.wmf"/><Relationship Id="rId16" Type="http://schemas.openxmlformats.org/officeDocument/2006/relationships/image" Target="../media/image181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11" Type="http://schemas.openxmlformats.org/officeDocument/2006/relationships/image" Target="../media/image176.wmf"/><Relationship Id="rId5" Type="http://schemas.openxmlformats.org/officeDocument/2006/relationships/image" Target="../media/image170.wmf"/><Relationship Id="rId15" Type="http://schemas.openxmlformats.org/officeDocument/2006/relationships/image" Target="../media/image180.wmf"/><Relationship Id="rId10" Type="http://schemas.openxmlformats.org/officeDocument/2006/relationships/image" Target="../media/image175.wmf"/><Relationship Id="rId19" Type="http://schemas.openxmlformats.org/officeDocument/2006/relationships/image" Target="../media/image184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Relationship Id="rId14" Type="http://schemas.openxmlformats.org/officeDocument/2006/relationships/image" Target="../media/image17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3" Type="http://schemas.openxmlformats.org/officeDocument/2006/relationships/image" Target="../media/image188.wmf"/><Relationship Id="rId7" Type="http://schemas.openxmlformats.org/officeDocument/2006/relationships/image" Target="../media/image181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9" Type="http://schemas.openxmlformats.org/officeDocument/2006/relationships/image" Target="../media/image19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Relationship Id="rId9" Type="http://schemas.openxmlformats.org/officeDocument/2006/relationships/image" Target="../media/image20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image" Target="../media/image216.wmf"/><Relationship Id="rId3" Type="http://schemas.openxmlformats.org/officeDocument/2006/relationships/image" Target="../media/image206.wmf"/><Relationship Id="rId7" Type="http://schemas.openxmlformats.org/officeDocument/2006/relationships/image" Target="../media/image210.wmf"/><Relationship Id="rId12" Type="http://schemas.openxmlformats.org/officeDocument/2006/relationships/image" Target="../media/image215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11" Type="http://schemas.openxmlformats.org/officeDocument/2006/relationships/image" Target="../media/image214.wmf"/><Relationship Id="rId5" Type="http://schemas.openxmlformats.org/officeDocument/2006/relationships/image" Target="../media/image208.wmf"/><Relationship Id="rId15" Type="http://schemas.openxmlformats.org/officeDocument/2006/relationships/image" Target="../media/image218.wmf"/><Relationship Id="rId10" Type="http://schemas.openxmlformats.org/officeDocument/2006/relationships/image" Target="../media/image213.wmf"/><Relationship Id="rId4" Type="http://schemas.openxmlformats.org/officeDocument/2006/relationships/image" Target="../media/image207.wmf"/><Relationship Id="rId9" Type="http://schemas.openxmlformats.org/officeDocument/2006/relationships/image" Target="../media/image212.emf"/><Relationship Id="rId14" Type="http://schemas.openxmlformats.org/officeDocument/2006/relationships/image" Target="../media/image21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emf"/><Relationship Id="rId18" Type="http://schemas.openxmlformats.org/officeDocument/2006/relationships/image" Target="../media/image28.wmf"/><Relationship Id="rId3" Type="http://schemas.openxmlformats.org/officeDocument/2006/relationships/image" Target="../media/image13.wmf"/><Relationship Id="rId21" Type="http://schemas.openxmlformats.org/officeDocument/2006/relationships/image" Target="../media/image31.emf"/><Relationship Id="rId7" Type="http://schemas.openxmlformats.org/officeDocument/2006/relationships/image" Target="../media/image17.wmf"/><Relationship Id="rId12" Type="http://schemas.openxmlformats.org/officeDocument/2006/relationships/image" Target="../media/image22.emf"/><Relationship Id="rId17" Type="http://schemas.openxmlformats.org/officeDocument/2006/relationships/image" Target="../media/image27.wmf"/><Relationship Id="rId2" Type="http://schemas.openxmlformats.org/officeDocument/2006/relationships/image" Target="../media/image12.emf"/><Relationship Id="rId16" Type="http://schemas.openxmlformats.org/officeDocument/2006/relationships/image" Target="../media/image26.emf"/><Relationship Id="rId20" Type="http://schemas.openxmlformats.org/officeDocument/2006/relationships/image" Target="../media/image30.e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e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19" Type="http://schemas.openxmlformats.org/officeDocument/2006/relationships/image" Target="../media/image29.wmf"/><Relationship Id="rId4" Type="http://schemas.openxmlformats.org/officeDocument/2006/relationships/image" Target="../media/image14.wmf"/><Relationship Id="rId9" Type="http://schemas.openxmlformats.org/officeDocument/2006/relationships/image" Target="../media/image19.emf"/><Relationship Id="rId14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image" Target="../media/image239.wmf"/><Relationship Id="rId3" Type="http://schemas.openxmlformats.org/officeDocument/2006/relationships/image" Target="../media/image229.wmf"/><Relationship Id="rId7" Type="http://schemas.openxmlformats.org/officeDocument/2006/relationships/image" Target="../media/image233.wmf"/><Relationship Id="rId12" Type="http://schemas.openxmlformats.org/officeDocument/2006/relationships/image" Target="../media/image238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6" Type="http://schemas.openxmlformats.org/officeDocument/2006/relationships/image" Target="../media/image232.wmf"/><Relationship Id="rId11" Type="http://schemas.openxmlformats.org/officeDocument/2006/relationships/image" Target="../media/image237.wmf"/><Relationship Id="rId5" Type="http://schemas.openxmlformats.org/officeDocument/2006/relationships/image" Target="../media/image231.wmf"/><Relationship Id="rId10" Type="http://schemas.openxmlformats.org/officeDocument/2006/relationships/image" Target="../media/image236.wmf"/><Relationship Id="rId4" Type="http://schemas.openxmlformats.org/officeDocument/2006/relationships/image" Target="../media/image230.wmf"/><Relationship Id="rId9" Type="http://schemas.openxmlformats.org/officeDocument/2006/relationships/image" Target="../media/image235.wmf"/><Relationship Id="rId14" Type="http://schemas.openxmlformats.org/officeDocument/2006/relationships/image" Target="../media/image24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7" Type="http://schemas.openxmlformats.org/officeDocument/2006/relationships/image" Target="../media/image247.emf"/><Relationship Id="rId2" Type="http://schemas.openxmlformats.org/officeDocument/2006/relationships/image" Target="../media/image242.emf"/><Relationship Id="rId1" Type="http://schemas.openxmlformats.org/officeDocument/2006/relationships/image" Target="../media/image241.emf"/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3" Type="http://schemas.openxmlformats.org/officeDocument/2006/relationships/image" Target="../media/image250.emf"/><Relationship Id="rId7" Type="http://schemas.openxmlformats.org/officeDocument/2006/relationships/image" Target="../media/image254.emf"/><Relationship Id="rId2" Type="http://schemas.openxmlformats.org/officeDocument/2006/relationships/image" Target="../media/image249.emf"/><Relationship Id="rId1" Type="http://schemas.openxmlformats.org/officeDocument/2006/relationships/image" Target="../media/image248.emf"/><Relationship Id="rId6" Type="http://schemas.openxmlformats.org/officeDocument/2006/relationships/image" Target="../media/image253.emf"/><Relationship Id="rId5" Type="http://schemas.openxmlformats.org/officeDocument/2006/relationships/image" Target="../media/image252.emf"/><Relationship Id="rId10" Type="http://schemas.openxmlformats.org/officeDocument/2006/relationships/image" Target="../media/image257.wmf"/><Relationship Id="rId4" Type="http://schemas.openxmlformats.org/officeDocument/2006/relationships/image" Target="../media/image251.emf"/><Relationship Id="rId9" Type="http://schemas.openxmlformats.org/officeDocument/2006/relationships/image" Target="../media/image25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emf"/><Relationship Id="rId2" Type="http://schemas.openxmlformats.org/officeDocument/2006/relationships/image" Target="../media/image259.emf"/><Relationship Id="rId1" Type="http://schemas.openxmlformats.org/officeDocument/2006/relationships/image" Target="../media/image25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7" Type="http://schemas.openxmlformats.org/officeDocument/2006/relationships/image" Target="../media/image267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emf"/><Relationship Id="rId3" Type="http://schemas.openxmlformats.org/officeDocument/2006/relationships/image" Target="../media/image270.emf"/><Relationship Id="rId7" Type="http://schemas.openxmlformats.org/officeDocument/2006/relationships/image" Target="../media/image274.emf"/><Relationship Id="rId2" Type="http://schemas.openxmlformats.org/officeDocument/2006/relationships/image" Target="../media/image269.emf"/><Relationship Id="rId1" Type="http://schemas.openxmlformats.org/officeDocument/2006/relationships/image" Target="../media/image268.emf"/><Relationship Id="rId6" Type="http://schemas.openxmlformats.org/officeDocument/2006/relationships/image" Target="../media/image273.emf"/><Relationship Id="rId5" Type="http://schemas.openxmlformats.org/officeDocument/2006/relationships/image" Target="../media/image272.emf"/><Relationship Id="rId4" Type="http://schemas.openxmlformats.org/officeDocument/2006/relationships/image" Target="../media/image271.emf"/><Relationship Id="rId9" Type="http://schemas.openxmlformats.org/officeDocument/2006/relationships/image" Target="../media/image276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3" Type="http://schemas.openxmlformats.org/officeDocument/2006/relationships/image" Target="../media/image279.wmf"/><Relationship Id="rId7" Type="http://schemas.openxmlformats.org/officeDocument/2006/relationships/image" Target="../media/image283.wmf"/><Relationship Id="rId2" Type="http://schemas.openxmlformats.org/officeDocument/2006/relationships/image" Target="../media/image278.emf"/><Relationship Id="rId1" Type="http://schemas.openxmlformats.org/officeDocument/2006/relationships/image" Target="../media/image277.e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Relationship Id="rId9" Type="http://schemas.openxmlformats.org/officeDocument/2006/relationships/image" Target="../media/image285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3" Type="http://schemas.openxmlformats.org/officeDocument/2006/relationships/image" Target="../media/image292.wmf"/><Relationship Id="rId7" Type="http://schemas.openxmlformats.org/officeDocument/2006/relationships/image" Target="../media/image296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6" Type="http://schemas.openxmlformats.org/officeDocument/2006/relationships/image" Target="../media/image295.wmf"/><Relationship Id="rId5" Type="http://schemas.openxmlformats.org/officeDocument/2006/relationships/image" Target="../media/image294.wmf"/><Relationship Id="rId10" Type="http://schemas.openxmlformats.org/officeDocument/2006/relationships/image" Target="../media/image299.wmf"/><Relationship Id="rId4" Type="http://schemas.openxmlformats.org/officeDocument/2006/relationships/image" Target="../media/image293.wmf"/><Relationship Id="rId9" Type="http://schemas.openxmlformats.org/officeDocument/2006/relationships/image" Target="../media/image29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emf"/><Relationship Id="rId18" Type="http://schemas.openxmlformats.org/officeDocument/2006/relationships/image" Target="../media/image50.emf"/><Relationship Id="rId3" Type="http://schemas.openxmlformats.org/officeDocument/2006/relationships/image" Target="../media/image35.wmf"/><Relationship Id="rId21" Type="http://schemas.openxmlformats.org/officeDocument/2006/relationships/image" Target="../media/image53.e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17" Type="http://schemas.openxmlformats.org/officeDocument/2006/relationships/image" Target="../media/image49.emf"/><Relationship Id="rId2" Type="http://schemas.openxmlformats.org/officeDocument/2006/relationships/image" Target="../media/image34.wmf"/><Relationship Id="rId16" Type="http://schemas.openxmlformats.org/officeDocument/2006/relationships/image" Target="../media/image48.emf"/><Relationship Id="rId20" Type="http://schemas.openxmlformats.org/officeDocument/2006/relationships/image" Target="../media/image52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emf"/><Relationship Id="rId15" Type="http://schemas.openxmlformats.org/officeDocument/2006/relationships/image" Target="../media/image47.emf"/><Relationship Id="rId23" Type="http://schemas.openxmlformats.org/officeDocument/2006/relationships/image" Target="../media/image55.emf"/><Relationship Id="rId10" Type="http://schemas.openxmlformats.org/officeDocument/2006/relationships/image" Target="../media/image42.wmf"/><Relationship Id="rId19" Type="http://schemas.openxmlformats.org/officeDocument/2006/relationships/image" Target="../media/image51.e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emf"/><Relationship Id="rId22" Type="http://schemas.openxmlformats.org/officeDocument/2006/relationships/image" Target="../media/image54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emf"/><Relationship Id="rId2" Type="http://schemas.openxmlformats.org/officeDocument/2006/relationships/image" Target="../media/image303.emf"/><Relationship Id="rId1" Type="http://schemas.openxmlformats.org/officeDocument/2006/relationships/image" Target="../media/image302.emf"/><Relationship Id="rId5" Type="http://schemas.openxmlformats.org/officeDocument/2006/relationships/image" Target="../media/image306.emf"/><Relationship Id="rId4" Type="http://schemas.openxmlformats.org/officeDocument/2006/relationships/image" Target="../media/image305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emf"/><Relationship Id="rId2" Type="http://schemas.openxmlformats.org/officeDocument/2006/relationships/image" Target="../media/image308.png"/><Relationship Id="rId1" Type="http://schemas.openxmlformats.org/officeDocument/2006/relationships/image" Target="../media/image307.emf"/><Relationship Id="rId4" Type="http://schemas.openxmlformats.org/officeDocument/2006/relationships/image" Target="../media/image310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png"/><Relationship Id="rId1" Type="http://schemas.openxmlformats.org/officeDocument/2006/relationships/image" Target="../media/image311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image" Target="../media/image328.emf"/><Relationship Id="rId3" Type="http://schemas.openxmlformats.org/officeDocument/2006/relationships/image" Target="../media/image318.png"/><Relationship Id="rId7" Type="http://schemas.openxmlformats.org/officeDocument/2006/relationships/image" Target="../media/image322.wmf"/><Relationship Id="rId12" Type="http://schemas.openxmlformats.org/officeDocument/2006/relationships/image" Target="../media/image327.wmf"/><Relationship Id="rId2" Type="http://schemas.openxmlformats.org/officeDocument/2006/relationships/image" Target="../media/image317.png"/><Relationship Id="rId1" Type="http://schemas.openxmlformats.org/officeDocument/2006/relationships/image" Target="../media/image316.png"/><Relationship Id="rId6" Type="http://schemas.openxmlformats.org/officeDocument/2006/relationships/image" Target="../media/image321.wmf"/><Relationship Id="rId11" Type="http://schemas.openxmlformats.org/officeDocument/2006/relationships/image" Target="../media/image326.wmf"/><Relationship Id="rId5" Type="http://schemas.openxmlformats.org/officeDocument/2006/relationships/image" Target="../media/image320.wmf"/><Relationship Id="rId10" Type="http://schemas.openxmlformats.org/officeDocument/2006/relationships/image" Target="../media/image325.png"/><Relationship Id="rId4" Type="http://schemas.openxmlformats.org/officeDocument/2006/relationships/image" Target="../media/image319.png"/><Relationship Id="rId9" Type="http://schemas.openxmlformats.org/officeDocument/2006/relationships/image" Target="../media/image324.png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image" Target="../media/image341.emf"/><Relationship Id="rId18" Type="http://schemas.openxmlformats.org/officeDocument/2006/relationships/image" Target="../media/image346.png"/><Relationship Id="rId3" Type="http://schemas.openxmlformats.org/officeDocument/2006/relationships/image" Target="../media/image331.emf"/><Relationship Id="rId21" Type="http://schemas.openxmlformats.org/officeDocument/2006/relationships/image" Target="../media/image349.wmf"/><Relationship Id="rId7" Type="http://schemas.openxmlformats.org/officeDocument/2006/relationships/image" Target="../media/image335.wmf"/><Relationship Id="rId12" Type="http://schemas.openxmlformats.org/officeDocument/2006/relationships/image" Target="../media/image340.emf"/><Relationship Id="rId17" Type="http://schemas.openxmlformats.org/officeDocument/2006/relationships/image" Target="../media/image345.emf"/><Relationship Id="rId2" Type="http://schemas.openxmlformats.org/officeDocument/2006/relationships/image" Target="../media/image330.emf"/><Relationship Id="rId16" Type="http://schemas.openxmlformats.org/officeDocument/2006/relationships/image" Target="../media/image344.emf"/><Relationship Id="rId20" Type="http://schemas.openxmlformats.org/officeDocument/2006/relationships/image" Target="../media/image348.wmf"/><Relationship Id="rId1" Type="http://schemas.openxmlformats.org/officeDocument/2006/relationships/image" Target="../media/image329.emf"/><Relationship Id="rId6" Type="http://schemas.openxmlformats.org/officeDocument/2006/relationships/image" Target="../media/image334.wmf"/><Relationship Id="rId11" Type="http://schemas.openxmlformats.org/officeDocument/2006/relationships/image" Target="../media/image339.wmf"/><Relationship Id="rId5" Type="http://schemas.openxmlformats.org/officeDocument/2006/relationships/image" Target="../media/image333.emf"/><Relationship Id="rId15" Type="http://schemas.openxmlformats.org/officeDocument/2006/relationships/image" Target="../media/image343.emf"/><Relationship Id="rId23" Type="http://schemas.openxmlformats.org/officeDocument/2006/relationships/image" Target="../media/image351.wmf"/><Relationship Id="rId10" Type="http://schemas.openxmlformats.org/officeDocument/2006/relationships/image" Target="../media/image338.wmf"/><Relationship Id="rId19" Type="http://schemas.openxmlformats.org/officeDocument/2006/relationships/image" Target="../media/image347.png"/><Relationship Id="rId4" Type="http://schemas.openxmlformats.org/officeDocument/2006/relationships/image" Target="../media/image332.emf"/><Relationship Id="rId9" Type="http://schemas.openxmlformats.org/officeDocument/2006/relationships/image" Target="../media/image337.wmf"/><Relationship Id="rId14" Type="http://schemas.openxmlformats.org/officeDocument/2006/relationships/image" Target="../media/image342.emf"/><Relationship Id="rId22" Type="http://schemas.openxmlformats.org/officeDocument/2006/relationships/image" Target="../media/image35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emf"/><Relationship Id="rId3" Type="http://schemas.openxmlformats.org/officeDocument/2006/relationships/image" Target="../media/image354.emf"/><Relationship Id="rId7" Type="http://schemas.openxmlformats.org/officeDocument/2006/relationships/image" Target="../media/image358.emf"/><Relationship Id="rId12" Type="http://schemas.openxmlformats.org/officeDocument/2006/relationships/image" Target="../media/image363.emf"/><Relationship Id="rId2" Type="http://schemas.openxmlformats.org/officeDocument/2006/relationships/image" Target="../media/image353.emf"/><Relationship Id="rId1" Type="http://schemas.openxmlformats.org/officeDocument/2006/relationships/image" Target="../media/image352.wmf"/><Relationship Id="rId6" Type="http://schemas.openxmlformats.org/officeDocument/2006/relationships/image" Target="../media/image357.emf"/><Relationship Id="rId11" Type="http://schemas.openxmlformats.org/officeDocument/2006/relationships/image" Target="../media/image362.emf"/><Relationship Id="rId5" Type="http://schemas.openxmlformats.org/officeDocument/2006/relationships/image" Target="../media/image356.emf"/><Relationship Id="rId10" Type="http://schemas.openxmlformats.org/officeDocument/2006/relationships/image" Target="../media/image361.emf"/><Relationship Id="rId4" Type="http://schemas.openxmlformats.org/officeDocument/2006/relationships/image" Target="../media/image355.emf"/><Relationship Id="rId9" Type="http://schemas.openxmlformats.org/officeDocument/2006/relationships/image" Target="../media/image360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6.emf"/><Relationship Id="rId1" Type="http://schemas.openxmlformats.org/officeDocument/2006/relationships/image" Target="../media/image365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emf"/><Relationship Id="rId3" Type="http://schemas.openxmlformats.org/officeDocument/2006/relationships/image" Target="../media/image369.emf"/><Relationship Id="rId7" Type="http://schemas.openxmlformats.org/officeDocument/2006/relationships/image" Target="../media/image373.emf"/><Relationship Id="rId2" Type="http://schemas.openxmlformats.org/officeDocument/2006/relationships/image" Target="../media/image368.png"/><Relationship Id="rId1" Type="http://schemas.openxmlformats.org/officeDocument/2006/relationships/image" Target="../media/image367.emf"/><Relationship Id="rId6" Type="http://schemas.openxmlformats.org/officeDocument/2006/relationships/image" Target="../media/image372.wmf"/><Relationship Id="rId11" Type="http://schemas.openxmlformats.org/officeDocument/2006/relationships/image" Target="../media/image377.emf"/><Relationship Id="rId5" Type="http://schemas.openxmlformats.org/officeDocument/2006/relationships/image" Target="../media/image371.emf"/><Relationship Id="rId10" Type="http://schemas.openxmlformats.org/officeDocument/2006/relationships/image" Target="../media/image376.emf"/><Relationship Id="rId4" Type="http://schemas.openxmlformats.org/officeDocument/2006/relationships/image" Target="../media/image370.emf"/><Relationship Id="rId9" Type="http://schemas.openxmlformats.org/officeDocument/2006/relationships/image" Target="../media/image375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wmf"/><Relationship Id="rId13" Type="http://schemas.openxmlformats.org/officeDocument/2006/relationships/image" Target="../media/image389.emf"/><Relationship Id="rId18" Type="http://schemas.openxmlformats.org/officeDocument/2006/relationships/image" Target="../media/image394.emf"/><Relationship Id="rId3" Type="http://schemas.openxmlformats.org/officeDocument/2006/relationships/image" Target="../media/image380.wmf"/><Relationship Id="rId7" Type="http://schemas.openxmlformats.org/officeDocument/2006/relationships/image" Target="../media/image383.wmf"/><Relationship Id="rId12" Type="http://schemas.openxmlformats.org/officeDocument/2006/relationships/image" Target="../media/image388.wmf"/><Relationship Id="rId17" Type="http://schemas.openxmlformats.org/officeDocument/2006/relationships/image" Target="../media/image393.emf"/><Relationship Id="rId2" Type="http://schemas.openxmlformats.org/officeDocument/2006/relationships/image" Target="../media/image379.wmf"/><Relationship Id="rId16" Type="http://schemas.openxmlformats.org/officeDocument/2006/relationships/image" Target="../media/image392.emf"/><Relationship Id="rId20" Type="http://schemas.openxmlformats.org/officeDocument/2006/relationships/image" Target="../media/image396.emf"/><Relationship Id="rId1" Type="http://schemas.openxmlformats.org/officeDocument/2006/relationships/image" Target="../media/image378.emf"/><Relationship Id="rId6" Type="http://schemas.openxmlformats.org/officeDocument/2006/relationships/image" Target="../media/image29.wmf"/><Relationship Id="rId11" Type="http://schemas.openxmlformats.org/officeDocument/2006/relationships/image" Target="../media/image387.wmf"/><Relationship Id="rId5" Type="http://schemas.openxmlformats.org/officeDocument/2006/relationships/image" Target="../media/image382.wmf"/><Relationship Id="rId15" Type="http://schemas.openxmlformats.org/officeDocument/2006/relationships/image" Target="../media/image391.emf"/><Relationship Id="rId10" Type="http://schemas.openxmlformats.org/officeDocument/2006/relationships/image" Target="../media/image386.wmf"/><Relationship Id="rId19" Type="http://schemas.openxmlformats.org/officeDocument/2006/relationships/image" Target="../media/image395.emf"/><Relationship Id="rId4" Type="http://schemas.openxmlformats.org/officeDocument/2006/relationships/image" Target="../media/image381.wmf"/><Relationship Id="rId9" Type="http://schemas.openxmlformats.org/officeDocument/2006/relationships/image" Target="../media/image385.wmf"/><Relationship Id="rId14" Type="http://schemas.openxmlformats.org/officeDocument/2006/relationships/image" Target="../media/image390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4.wmf"/><Relationship Id="rId13" Type="http://schemas.openxmlformats.org/officeDocument/2006/relationships/image" Target="../media/image409.wmf"/><Relationship Id="rId3" Type="http://schemas.openxmlformats.org/officeDocument/2006/relationships/image" Target="../media/image399.emf"/><Relationship Id="rId7" Type="http://schemas.openxmlformats.org/officeDocument/2006/relationships/image" Target="../media/image403.wmf"/><Relationship Id="rId12" Type="http://schemas.openxmlformats.org/officeDocument/2006/relationships/image" Target="../media/image408.wmf"/><Relationship Id="rId17" Type="http://schemas.openxmlformats.org/officeDocument/2006/relationships/image" Target="../media/image413.wmf"/><Relationship Id="rId2" Type="http://schemas.openxmlformats.org/officeDocument/2006/relationships/image" Target="../media/image398.emf"/><Relationship Id="rId16" Type="http://schemas.openxmlformats.org/officeDocument/2006/relationships/image" Target="../media/image412.wmf"/><Relationship Id="rId1" Type="http://schemas.openxmlformats.org/officeDocument/2006/relationships/image" Target="../media/image397.emf"/><Relationship Id="rId6" Type="http://schemas.openxmlformats.org/officeDocument/2006/relationships/image" Target="../media/image402.wmf"/><Relationship Id="rId11" Type="http://schemas.openxmlformats.org/officeDocument/2006/relationships/image" Target="../media/image407.wmf"/><Relationship Id="rId5" Type="http://schemas.openxmlformats.org/officeDocument/2006/relationships/image" Target="../media/image401.emf"/><Relationship Id="rId15" Type="http://schemas.openxmlformats.org/officeDocument/2006/relationships/image" Target="../media/image411.wmf"/><Relationship Id="rId10" Type="http://schemas.openxmlformats.org/officeDocument/2006/relationships/image" Target="../media/image406.wmf"/><Relationship Id="rId4" Type="http://schemas.openxmlformats.org/officeDocument/2006/relationships/image" Target="../media/image400.emf"/><Relationship Id="rId9" Type="http://schemas.openxmlformats.org/officeDocument/2006/relationships/image" Target="../media/image405.wmf"/><Relationship Id="rId14" Type="http://schemas.openxmlformats.org/officeDocument/2006/relationships/image" Target="../media/image4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66.wmf"/><Relationship Id="rId3" Type="http://schemas.openxmlformats.org/officeDocument/2006/relationships/image" Target="../media/image58.wmf"/><Relationship Id="rId7" Type="http://schemas.openxmlformats.org/officeDocument/2006/relationships/image" Target="../media/image62.emf"/><Relationship Id="rId12" Type="http://schemas.openxmlformats.org/officeDocument/2006/relationships/image" Target="../media/image65.e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emf"/><Relationship Id="rId11" Type="http://schemas.openxmlformats.org/officeDocument/2006/relationships/image" Target="../media/image64.emf"/><Relationship Id="rId5" Type="http://schemas.openxmlformats.org/officeDocument/2006/relationships/image" Target="../media/image60.wmf"/><Relationship Id="rId15" Type="http://schemas.openxmlformats.org/officeDocument/2006/relationships/image" Target="../media/image68.emf"/><Relationship Id="rId10" Type="http://schemas.openxmlformats.org/officeDocument/2006/relationships/image" Target="../media/image63.emf"/><Relationship Id="rId4" Type="http://schemas.openxmlformats.org/officeDocument/2006/relationships/image" Target="../media/image59.wmf"/><Relationship Id="rId9" Type="http://schemas.openxmlformats.org/officeDocument/2006/relationships/image" Target="../media/image43.wmf"/><Relationship Id="rId14" Type="http://schemas.openxmlformats.org/officeDocument/2006/relationships/image" Target="../media/image6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emf"/><Relationship Id="rId2" Type="http://schemas.openxmlformats.org/officeDocument/2006/relationships/image" Target="../media/image416.emf"/><Relationship Id="rId1" Type="http://schemas.openxmlformats.org/officeDocument/2006/relationships/image" Target="../media/image415.emf"/><Relationship Id="rId5" Type="http://schemas.openxmlformats.org/officeDocument/2006/relationships/image" Target="../media/image419.emf"/><Relationship Id="rId4" Type="http://schemas.openxmlformats.org/officeDocument/2006/relationships/image" Target="../media/image418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3.emf"/><Relationship Id="rId1" Type="http://schemas.openxmlformats.org/officeDocument/2006/relationships/image" Target="../media/image422.png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1.emf"/><Relationship Id="rId13" Type="http://schemas.openxmlformats.org/officeDocument/2006/relationships/image" Target="../media/image436.emf"/><Relationship Id="rId3" Type="http://schemas.openxmlformats.org/officeDocument/2006/relationships/image" Target="../media/image426.emf"/><Relationship Id="rId7" Type="http://schemas.openxmlformats.org/officeDocument/2006/relationships/image" Target="../media/image430.emf"/><Relationship Id="rId12" Type="http://schemas.openxmlformats.org/officeDocument/2006/relationships/image" Target="../media/image435.emf"/><Relationship Id="rId2" Type="http://schemas.openxmlformats.org/officeDocument/2006/relationships/image" Target="../media/image425.emf"/><Relationship Id="rId1" Type="http://schemas.openxmlformats.org/officeDocument/2006/relationships/image" Target="../media/image424.emf"/><Relationship Id="rId6" Type="http://schemas.openxmlformats.org/officeDocument/2006/relationships/image" Target="../media/image429.emf"/><Relationship Id="rId11" Type="http://schemas.openxmlformats.org/officeDocument/2006/relationships/image" Target="../media/image434.emf"/><Relationship Id="rId5" Type="http://schemas.openxmlformats.org/officeDocument/2006/relationships/image" Target="../media/image428.emf"/><Relationship Id="rId10" Type="http://schemas.openxmlformats.org/officeDocument/2006/relationships/image" Target="../media/image433.emf"/><Relationship Id="rId4" Type="http://schemas.openxmlformats.org/officeDocument/2006/relationships/image" Target="../media/image427.emf"/><Relationship Id="rId9" Type="http://schemas.openxmlformats.org/officeDocument/2006/relationships/image" Target="../media/image432.emf"/><Relationship Id="rId14" Type="http://schemas.openxmlformats.org/officeDocument/2006/relationships/image" Target="../media/image437.png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emf"/><Relationship Id="rId2" Type="http://schemas.openxmlformats.org/officeDocument/2006/relationships/image" Target="../media/image439.emf"/><Relationship Id="rId1" Type="http://schemas.openxmlformats.org/officeDocument/2006/relationships/image" Target="../media/image438.png"/><Relationship Id="rId6" Type="http://schemas.openxmlformats.org/officeDocument/2006/relationships/image" Target="../media/image443.emf"/><Relationship Id="rId5" Type="http://schemas.openxmlformats.org/officeDocument/2006/relationships/image" Target="../media/image442.emf"/><Relationship Id="rId4" Type="http://schemas.openxmlformats.org/officeDocument/2006/relationships/image" Target="../media/image441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6.wmf"/><Relationship Id="rId7" Type="http://schemas.openxmlformats.org/officeDocument/2006/relationships/image" Target="../media/image450.emf"/><Relationship Id="rId2" Type="http://schemas.openxmlformats.org/officeDocument/2006/relationships/image" Target="../media/image445.png"/><Relationship Id="rId1" Type="http://schemas.openxmlformats.org/officeDocument/2006/relationships/image" Target="../media/image444.emf"/><Relationship Id="rId6" Type="http://schemas.openxmlformats.org/officeDocument/2006/relationships/image" Target="../media/image449.wmf"/><Relationship Id="rId5" Type="http://schemas.openxmlformats.org/officeDocument/2006/relationships/image" Target="../media/image448.emf"/><Relationship Id="rId4" Type="http://schemas.openxmlformats.org/officeDocument/2006/relationships/image" Target="../media/image447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8.wmf"/><Relationship Id="rId3" Type="http://schemas.openxmlformats.org/officeDocument/2006/relationships/image" Target="../media/image453.emf"/><Relationship Id="rId7" Type="http://schemas.openxmlformats.org/officeDocument/2006/relationships/image" Target="../media/image457.wmf"/><Relationship Id="rId12" Type="http://schemas.openxmlformats.org/officeDocument/2006/relationships/image" Target="../media/image461.emf"/><Relationship Id="rId2" Type="http://schemas.openxmlformats.org/officeDocument/2006/relationships/image" Target="../media/image452.emf"/><Relationship Id="rId1" Type="http://schemas.openxmlformats.org/officeDocument/2006/relationships/image" Target="../media/image451.emf"/><Relationship Id="rId6" Type="http://schemas.openxmlformats.org/officeDocument/2006/relationships/image" Target="../media/image456.wmf"/><Relationship Id="rId11" Type="http://schemas.openxmlformats.org/officeDocument/2006/relationships/image" Target="../media/image460.emf"/><Relationship Id="rId5" Type="http://schemas.openxmlformats.org/officeDocument/2006/relationships/image" Target="../media/image455.wmf"/><Relationship Id="rId10" Type="http://schemas.openxmlformats.org/officeDocument/2006/relationships/image" Target="../media/image386.wmf"/><Relationship Id="rId4" Type="http://schemas.openxmlformats.org/officeDocument/2006/relationships/image" Target="../media/image454.wmf"/><Relationship Id="rId9" Type="http://schemas.openxmlformats.org/officeDocument/2006/relationships/image" Target="../media/image459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4.emf"/><Relationship Id="rId2" Type="http://schemas.openxmlformats.org/officeDocument/2006/relationships/image" Target="../media/image463.emf"/><Relationship Id="rId1" Type="http://schemas.openxmlformats.org/officeDocument/2006/relationships/image" Target="../media/image462.emf"/><Relationship Id="rId6" Type="http://schemas.openxmlformats.org/officeDocument/2006/relationships/image" Target="../media/image467.emf"/><Relationship Id="rId5" Type="http://schemas.openxmlformats.org/officeDocument/2006/relationships/image" Target="../media/image466.emf"/><Relationship Id="rId4" Type="http://schemas.openxmlformats.org/officeDocument/2006/relationships/image" Target="../media/image465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1.emf"/><Relationship Id="rId2" Type="http://schemas.openxmlformats.org/officeDocument/2006/relationships/image" Target="../media/image470.emf"/><Relationship Id="rId1" Type="http://schemas.openxmlformats.org/officeDocument/2006/relationships/image" Target="../media/image469.emf"/><Relationship Id="rId5" Type="http://schemas.openxmlformats.org/officeDocument/2006/relationships/image" Target="../media/image473.emf"/><Relationship Id="rId4" Type="http://schemas.openxmlformats.org/officeDocument/2006/relationships/image" Target="../media/image472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6.emf"/><Relationship Id="rId2" Type="http://schemas.openxmlformats.org/officeDocument/2006/relationships/image" Target="../media/image475.emf"/><Relationship Id="rId1" Type="http://schemas.openxmlformats.org/officeDocument/2006/relationships/image" Target="../media/image474.emf"/><Relationship Id="rId6" Type="http://schemas.openxmlformats.org/officeDocument/2006/relationships/image" Target="../media/image479.emf"/><Relationship Id="rId5" Type="http://schemas.openxmlformats.org/officeDocument/2006/relationships/image" Target="../media/image478.emf"/><Relationship Id="rId4" Type="http://schemas.openxmlformats.org/officeDocument/2006/relationships/image" Target="../media/image477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7.emf"/><Relationship Id="rId3" Type="http://schemas.openxmlformats.org/officeDocument/2006/relationships/image" Target="../media/image482.emf"/><Relationship Id="rId7" Type="http://schemas.openxmlformats.org/officeDocument/2006/relationships/image" Target="../media/image486.wmf"/><Relationship Id="rId2" Type="http://schemas.openxmlformats.org/officeDocument/2006/relationships/image" Target="../media/image481.wmf"/><Relationship Id="rId1" Type="http://schemas.openxmlformats.org/officeDocument/2006/relationships/image" Target="../media/image480.wmf"/><Relationship Id="rId6" Type="http://schemas.openxmlformats.org/officeDocument/2006/relationships/image" Target="../media/image485.emf"/><Relationship Id="rId11" Type="http://schemas.openxmlformats.org/officeDocument/2006/relationships/image" Target="../media/image490.emf"/><Relationship Id="rId5" Type="http://schemas.openxmlformats.org/officeDocument/2006/relationships/image" Target="../media/image484.emf"/><Relationship Id="rId10" Type="http://schemas.openxmlformats.org/officeDocument/2006/relationships/image" Target="../media/image489.emf"/><Relationship Id="rId4" Type="http://schemas.openxmlformats.org/officeDocument/2006/relationships/image" Target="../media/image483.emf"/><Relationship Id="rId9" Type="http://schemas.openxmlformats.org/officeDocument/2006/relationships/image" Target="../media/image48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12" Type="http://schemas.openxmlformats.org/officeDocument/2006/relationships/image" Target="../media/image80.emf"/><Relationship Id="rId17" Type="http://schemas.openxmlformats.org/officeDocument/2006/relationships/image" Target="../media/image85.emf"/><Relationship Id="rId2" Type="http://schemas.openxmlformats.org/officeDocument/2006/relationships/image" Target="../media/image70.emf"/><Relationship Id="rId16" Type="http://schemas.openxmlformats.org/officeDocument/2006/relationships/image" Target="../media/image84.wmf"/><Relationship Id="rId1" Type="http://schemas.openxmlformats.org/officeDocument/2006/relationships/image" Target="../media/image69.wmf"/><Relationship Id="rId6" Type="http://schemas.openxmlformats.org/officeDocument/2006/relationships/image" Target="../media/image74.emf"/><Relationship Id="rId11" Type="http://schemas.openxmlformats.org/officeDocument/2006/relationships/image" Target="../media/image79.emf"/><Relationship Id="rId5" Type="http://schemas.openxmlformats.org/officeDocument/2006/relationships/image" Target="../media/image73.emf"/><Relationship Id="rId15" Type="http://schemas.openxmlformats.org/officeDocument/2006/relationships/image" Target="../media/image83.wmf"/><Relationship Id="rId10" Type="http://schemas.openxmlformats.org/officeDocument/2006/relationships/image" Target="../media/image78.emf"/><Relationship Id="rId4" Type="http://schemas.openxmlformats.org/officeDocument/2006/relationships/image" Target="../media/image72.emf"/><Relationship Id="rId9" Type="http://schemas.openxmlformats.org/officeDocument/2006/relationships/image" Target="../media/image77.emf"/><Relationship Id="rId14" Type="http://schemas.openxmlformats.org/officeDocument/2006/relationships/image" Target="../media/image82.e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8.wmf"/><Relationship Id="rId13" Type="http://schemas.openxmlformats.org/officeDocument/2006/relationships/image" Target="../media/image503.wmf"/><Relationship Id="rId3" Type="http://schemas.openxmlformats.org/officeDocument/2006/relationships/image" Target="../media/image494.wmf"/><Relationship Id="rId7" Type="http://schemas.openxmlformats.org/officeDocument/2006/relationships/image" Target="../media/image497.wmf"/><Relationship Id="rId12" Type="http://schemas.openxmlformats.org/officeDocument/2006/relationships/image" Target="../media/image502.wmf"/><Relationship Id="rId2" Type="http://schemas.openxmlformats.org/officeDocument/2006/relationships/image" Target="../media/image493.wmf"/><Relationship Id="rId16" Type="http://schemas.openxmlformats.org/officeDocument/2006/relationships/image" Target="../media/image505.emf"/><Relationship Id="rId1" Type="http://schemas.openxmlformats.org/officeDocument/2006/relationships/image" Target="../media/image492.emf"/><Relationship Id="rId6" Type="http://schemas.openxmlformats.org/officeDocument/2006/relationships/image" Target="../media/image496.wmf"/><Relationship Id="rId11" Type="http://schemas.openxmlformats.org/officeDocument/2006/relationships/image" Target="../media/image501.wmf"/><Relationship Id="rId5" Type="http://schemas.openxmlformats.org/officeDocument/2006/relationships/image" Target="../media/image449.wmf"/><Relationship Id="rId15" Type="http://schemas.openxmlformats.org/officeDocument/2006/relationships/image" Target="../media/image29.wmf"/><Relationship Id="rId10" Type="http://schemas.openxmlformats.org/officeDocument/2006/relationships/image" Target="../media/image500.wmf"/><Relationship Id="rId4" Type="http://schemas.openxmlformats.org/officeDocument/2006/relationships/image" Target="../media/image495.wmf"/><Relationship Id="rId9" Type="http://schemas.openxmlformats.org/officeDocument/2006/relationships/image" Target="../media/image499.wmf"/><Relationship Id="rId14" Type="http://schemas.openxmlformats.org/officeDocument/2006/relationships/image" Target="../media/image504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3.wmf"/><Relationship Id="rId13" Type="http://schemas.openxmlformats.org/officeDocument/2006/relationships/image" Target="../media/image518.emf"/><Relationship Id="rId3" Type="http://schemas.openxmlformats.org/officeDocument/2006/relationships/image" Target="../media/image508.wmf"/><Relationship Id="rId7" Type="http://schemas.openxmlformats.org/officeDocument/2006/relationships/image" Target="../media/image512.wmf"/><Relationship Id="rId12" Type="http://schemas.openxmlformats.org/officeDocument/2006/relationships/image" Target="../media/image517.wmf"/><Relationship Id="rId2" Type="http://schemas.openxmlformats.org/officeDocument/2006/relationships/image" Target="../media/image507.wmf"/><Relationship Id="rId1" Type="http://schemas.openxmlformats.org/officeDocument/2006/relationships/image" Target="../media/image506.wmf"/><Relationship Id="rId6" Type="http://schemas.openxmlformats.org/officeDocument/2006/relationships/image" Target="../media/image511.emf"/><Relationship Id="rId11" Type="http://schemas.openxmlformats.org/officeDocument/2006/relationships/image" Target="../media/image516.wmf"/><Relationship Id="rId5" Type="http://schemas.openxmlformats.org/officeDocument/2006/relationships/image" Target="../media/image510.wmf"/><Relationship Id="rId10" Type="http://schemas.openxmlformats.org/officeDocument/2006/relationships/image" Target="../media/image515.wmf"/><Relationship Id="rId4" Type="http://schemas.openxmlformats.org/officeDocument/2006/relationships/image" Target="../media/image509.wmf"/><Relationship Id="rId9" Type="http://schemas.openxmlformats.org/officeDocument/2006/relationships/image" Target="../media/image514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0.wmf"/><Relationship Id="rId1" Type="http://schemas.openxmlformats.org/officeDocument/2006/relationships/image" Target="../media/image519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3.wmf"/><Relationship Id="rId7" Type="http://schemas.openxmlformats.org/officeDocument/2006/relationships/image" Target="../media/image527.wmf"/><Relationship Id="rId2" Type="http://schemas.openxmlformats.org/officeDocument/2006/relationships/image" Target="../media/image522.wmf"/><Relationship Id="rId1" Type="http://schemas.openxmlformats.org/officeDocument/2006/relationships/image" Target="../media/image521.wmf"/><Relationship Id="rId6" Type="http://schemas.openxmlformats.org/officeDocument/2006/relationships/image" Target="../media/image526.wmf"/><Relationship Id="rId5" Type="http://schemas.openxmlformats.org/officeDocument/2006/relationships/image" Target="../media/image525.wmf"/><Relationship Id="rId4" Type="http://schemas.openxmlformats.org/officeDocument/2006/relationships/image" Target="../media/image524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5.emf"/><Relationship Id="rId3" Type="http://schemas.openxmlformats.org/officeDocument/2006/relationships/image" Target="../media/image530.emf"/><Relationship Id="rId7" Type="http://schemas.openxmlformats.org/officeDocument/2006/relationships/image" Target="../media/image534.emf"/><Relationship Id="rId2" Type="http://schemas.openxmlformats.org/officeDocument/2006/relationships/image" Target="../media/image529.emf"/><Relationship Id="rId1" Type="http://schemas.openxmlformats.org/officeDocument/2006/relationships/image" Target="../media/image528.emf"/><Relationship Id="rId6" Type="http://schemas.openxmlformats.org/officeDocument/2006/relationships/image" Target="../media/image533.emf"/><Relationship Id="rId5" Type="http://schemas.openxmlformats.org/officeDocument/2006/relationships/image" Target="../media/image532.emf"/><Relationship Id="rId10" Type="http://schemas.openxmlformats.org/officeDocument/2006/relationships/image" Target="../media/image537.emf"/><Relationship Id="rId4" Type="http://schemas.openxmlformats.org/officeDocument/2006/relationships/image" Target="../media/image531.emf"/><Relationship Id="rId9" Type="http://schemas.openxmlformats.org/officeDocument/2006/relationships/image" Target="../media/image536.e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5.emf"/><Relationship Id="rId13" Type="http://schemas.openxmlformats.org/officeDocument/2006/relationships/image" Target="../media/image550.wmf"/><Relationship Id="rId18" Type="http://schemas.openxmlformats.org/officeDocument/2006/relationships/image" Target="../media/image555.emf"/><Relationship Id="rId3" Type="http://schemas.openxmlformats.org/officeDocument/2006/relationships/image" Target="../media/image540.emf"/><Relationship Id="rId7" Type="http://schemas.openxmlformats.org/officeDocument/2006/relationships/image" Target="../media/image544.emf"/><Relationship Id="rId12" Type="http://schemas.openxmlformats.org/officeDocument/2006/relationships/image" Target="../media/image549.wmf"/><Relationship Id="rId17" Type="http://schemas.openxmlformats.org/officeDocument/2006/relationships/image" Target="../media/image554.wmf"/><Relationship Id="rId2" Type="http://schemas.openxmlformats.org/officeDocument/2006/relationships/image" Target="../media/image539.emf"/><Relationship Id="rId16" Type="http://schemas.openxmlformats.org/officeDocument/2006/relationships/image" Target="../media/image553.wmf"/><Relationship Id="rId1" Type="http://schemas.openxmlformats.org/officeDocument/2006/relationships/image" Target="../media/image538.emf"/><Relationship Id="rId6" Type="http://schemas.openxmlformats.org/officeDocument/2006/relationships/image" Target="../media/image543.wmf"/><Relationship Id="rId11" Type="http://schemas.openxmlformats.org/officeDocument/2006/relationships/image" Target="../media/image548.wmf"/><Relationship Id="rId5" Type="http://schemas.openxmlformats.org/officeDocument/2006/relationships/image" Target="../media/image542.wmf"/><Relationship Id="rId15" Type="http://schemas.openxmlformats.org/officeDocument/2006/relationships/image" Target="../media/image552.wmf"/><Relationship Id="rId10" Type="http://schemas.openxmlformats.org/officeDocument/2006/relationships/image" Target="../media/image547.emf"/><Relationship Id="rId19" Type="http://schemas.openxmlformats.org/officeDocument/2006/relationships/image" Target="../media/image556.emf"/><Relationship Id="rId4" Type="http://schemas.openxmlformats.org/officeDocument/2006/relationships/image" Target="../media/image541.emf"/><Relationship Id="rId9" Type="http://schemas.openxmlformats.org/officeDocument/2006/relationships/image" Target="../media/image546.emf"/><Relationship Id="rId14" Type="http://schemas.openxmlformats.org/officeDocument/2006/relationships/image" Target="../media/image551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4.emf"/><Relationship Id="rId3" Type="http://schemas.openxmlformats.org/officeDocument/2006/relationships/image" Target="../media/image559.emf"/><Relationship Id="rId7" Type="http://schemas.openxmlformats.org/officeDocument/2006/relationships/image" Target="../media/image563.emf"/><Relationship Id="rId2" Type="http://schemas.openxmlformats.org/officeDocument/2006/relationships/image" Target="../media/image558.emf"/><Relationship Id="rId1" Type="http://schemas.openxmlformats.org/officeDocument/2006/relationships/image" Target="../media/image557.emf"/><Relationship Id="rId6" Type="http://schemas.openxmlformats.org/officeDocument/2006/relationships/image" Target="../media/image562.emf"/><Relationship Id="rId11" Type="http://schemas.openxmlformats.org/officeDocument/2006/relationships/image" Target="../media/image567.emf"/><Relationship Id="rId5" Type="http://schemas.openxmlformats.org/officeDocument/2006/relationships/image" Target="../media/image561.emf"/><Relationship Id="rId10" Type="http://schemas.openxmlformats.org/officeDocument/2006/relationships/image" Target="../media/image566.emf"/><Relationship Id="rId4" Type="http://schemas.openxmlformats.org/officeDocument/2006/relationships/image" Target="../media/image560.emf"/><Relationship Id="rId9" Type="http://schemas.openxmlformats.org/officeDocument/2006/relationships/image" Target="../media/image565.e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5.emf"/><Relationship Id="rId3" Type="http://schemas.openxmlformats.org/officeDocument/2006/relationships/image" Target="../media/image570.emf"/><Relationship Id="rId7" Type="http://schemas.openxmlformats.org/officeDocument/2006/relationships/image" Target="../media/image574.emf"/><Relationship Id="rId2" Type="http://schemas.openxmlformats.org/officeDocument/2006/relationships/image" Target="../media/image569.emf"/><Relationship Id="rId1" Type="http://schemas.openxmlformats.org/officeDocument/2006/relationships/image" Target="../media/image568.emf"/><Relationship Id="rId6" Type="http://schemas.openxmlformats.org/officeDocument/2006/relationships/image" Target="../media/image573.emf"/><Relationship Id="rId5" Type="http://schemas.openxmlformats.org/officeDocument/2006/relationships/image" Target="../media/image572.emf"/><Relationship Id="rId4" Type="http://schemas.openxmlformats.org/officeDocument/2006/relationships/image" Target="../media/image571.e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3.emf"/><Relationship Id="rId3" Type="http://schemas.openxmlformats.org/officeDocument/2006/relationships/image" Target="../media/image578.wmf"/><Relationship Id="rId7" Type="http://schemas.openxmlformats.org/officeDocument/2006/relationships/image" Target="../media/image582.emf"/><Relationship Id="rId2" Type="http://schemas.openxmlformats.org/officeDocument/2006/relationships/image" Target="../media/image577.wmf"/><Relationship Id="rId1" Type="http://schemas.openxmlformats.org/officeDocument/2006/relationships/image" Target="../media/image576.png"/><Relationship Id="rId6" Type="http://schemas.openxmlformats.org/officeDocument/2006/relationships/image" Target="../media/image581.emf"/><Relationship Id="rId5" Type="http://schemas.openxmlformats.org/officeDocument/2006/relationships/image" Target="../media/image580.wmf"/><Relationship Id="rId4" Type="http://schemas.openxmlformats.org/officeDocument/2006/relationships/image" Target="../media/image579.wmf"/><Relationship Id="rId9" Type="http://schemas.openxmlformats.org/officeDocument/2006/relationships/image" Target="../media/image584.e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2.emf"/><Relationship Id="rId3" Type="http://schemas.openxmlformats.org/officeDocument/2006/relationships/image" Target="../media/image587.emf"/><Relationship Id="rId7" Type="http://schemas.openxmlformats.org/officeDocument/2006/relationships/image" Target="../media/image591.wmf"/><Relationship Id="rId2" Type="http://schemas.openxmlformats.org/officeDocument/2006/relationships/image" Target="../media/image586.emf"/><Relationship Id="rId1" Type="http://schemas.openxmlformats.org/officeDocument/2006/relationships/image" Target="../media/image585.emf"/><Relationship Id="rId6" Type="http://schemas.openxmlformats.org/officeDocument/2006/relationships/image" Target="../media/image590.emf"/><Relationship Id="rId5" Type="http://schemas.openxmlformats.org/officeDocument/2006/relationships/image" Target="../media/image589.emf"/><Relationship Id="rId4" Type="http://schemas.openxmlformats.org/officeDocument/2006/relationships/image" Target="../media/image58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5.emf"/><Relationship Id="rId2" Type="http://schemas.openxmlformats.org/officeDocument/2006/relationships/image" Target="../media/image594.emf"/><Relationship Id="rId1" Type="http://schemas.openxmlformats.org/officeDocument/2006/relationships/image" Target="../media/image593.e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4.emf"/><Relationship Id="rId13" Type="http://schemas.openxmlformats.org/officeDocument/2006/relationships/image" Target="../media/image609.emf"/><Relationship Id="rId3" Type="http://schemas.openxmlformats.org/officeDocument/2006/relationships/image" Target="../media/image599.wmf"/><Relationship Id="rId7" Type="http://schemas.openxmlformats.org/officeDocument/2006/relationships/image" Target="../media/image603.wmf"/><Relationship Id="rId12" Type="http://schemas.openxmlformats.org/officeDocument/2006/relationships/image" Target="../media/image608.emf"/><Relationship Id="rId2" Type="http://schemas.openxmlformats.org/officeDocument/2006/relationships/image" Target="../media/image598.emf"/><Relationship Id="rId1" Type="http://schemas.openxmlformats.org/officeDocument/2006/relationships/image" Target="../media/image597.emf"/><Relationship Id="rId6" Type="http://schemas.openxmlformats.org/officeDocument/2006/relationships/image" Target="../media/image602.wmf"/><Relationship Id="rId11" Type="http://schemas.openxmlformats.org/officeDocument/2006/relationships/image" Target="../media/image607.emf"/><Relationship Id="rId5" Type="http://schemas.openxmlformats.org/officeDocument/2006/relationships/image" Target="../media/image601.wmf"/><Relationship Id="rId10" Type="http://schemas.openxmlformats.org/officeDocument/2006/relationships/image" Target="../media/image606.wmf"/><Relationship Id="rId4" Type="http://schemas.openxmlformats.org/officeDocument/2006/relationships/image" Target="../media/image600.wmf"/><Relationship Id="rId9" Type="http://schemas.openxmlformats.org/officeDocument/2006/relationships/image" Target="../media/image605.wmf"/><Relationship Id="rId14" Type="http://schemas.openxmlformats.org/officeDocument/2006/relationships/image" Target="../media/image610.e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8.emf"/><Relationship Id="rId3" Type="http://schemas.openxmlformats.org/officeDocument/2006/relationships/image" Target="../media/image613.emf"/><Relationship Id="rId7" Type="http://schemas.openxmlformats.org/officeDocument/2006/relationships/image" Target="../media/image617.emf"/><Relationship Id="rId2" Type="http://schemas.openxmlformats.org/officeDocument/2006/relationships/image" Target="../media/image612.emf"/><Relationship Id="rId1" Type="http://schemas.openxmlformats.org/officeDocument/2006/relationships/image" Target="../media/image611.emf"/><Relationship Id="rId6" Type="http://schemas.openxmlformats.org/officeDocument/2006/relationships/image" Target="../media/image616.emf"/><Relationship Id="rId5" Type="http://schemas.openxmlformats.org/officeDocument/2006/relationships/image" Target="../media/image615.emf"/><Relationship Id="rId4" Type="http://schemas.openxmlformats.org/officeDocument/2006/relationships/image" Target="../media/image614.emf"/><Relationship Id="rId9" Type="http://schemas.openxmlformats.org/officeDocument/2006/relationships/image" Target="../media/image619.e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2.wmf"/><Relationship Id="rId2" Type="http://schemas.openxmlformats.org/officeDocument/2006/relationships/image" Target="../media/image621.emf"/><Relationship Id="rId1" Type="http://schemas.openxmlformats.org/officeDocument/2006/relationships/image" Target="../media/image620.emf"/><Relationship Id="rId6" Type="http://schemas.openxmlformats.org/officeDocument/2006/relationships/image" Target="../media/image625.wmf"/><Relationship Id="rId5" Type="http://schemas.openxmlformats.org/officeDocument/2006/relationships/image" Target="../media/image624.wmf"/><Relationship Id="rId4" Type="http://schemas.openxmlformats.org/officeDocument/2006/relationships/image" Target="../media/image623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8.wmf"/><Relationship Id="rId13" Type="http://schemas.openxmlformats.org/officeDocument/2006/relationships/image" Target="../media/image388.wmf"/><Relationship Id="rId18" Type="http://schemas.openxmlformats.org/officeDocument/2006/relationships/image" Target="../media/image646.emf"/><Relationship Id="rId26" Type="http://schemas.openxmlformats.org/officeDocument/2006/relationships/image" Target="../media/image654.emf"/><Relationship Id="rId3" Type="http://schemas.openxmlformats.org/officeDocument/2006/relationships/image" Target="../media/image633.wmf"/><Relationship Id="rId21" Type="http://schemas.openxmlformats.org/officeDocument/2006/relationships/image" Target="../media/image649.wmf"/><Relationship Id="rId7" Type="http://schemas.openxmlformats.org/officeDocument/2006/relationships/image" Target="../media/image637.wmf"/><Relationship Id="rId12" Type="http://schemas.openxmlformats.org/officeDocument/2006/relationships/image" Target="../media/image372.wmf"/><Relationship Id="rId17" Type="http://schemas.openxmlformats.org/officeDocument/2006/relationships/image" Target="../media/image645.emf"/><Relationship Id="rId25" Type="http://schemas.openxmlformats.org/officeDocument/2006/relationships/image" Target="../media/image653.emf"/><Relationship Id="rId2" Type="http://schemas.openxmlformats.org/officeDocument/2006/relationships/image" Target="../media/image632.wmf"/><Relationship Id="rId16" Type="http://schemas.openxmlformats.org/officeDocument/2006/relationships/image" Target="../media/image644.emf"/><Relationship Id="rId20" Type="http://schemas.openxmlformats.org/officeDocument/2006/relationships/image" Target="../media/image648.emf"/><Relationship Id="rId1" Type="http://schemas.openxmlformats.org/officeDocument/2006/relationships/image" Target="../media/image631.wmf"/><Relationship Id="rId6" Type="http://schemas.openxmlformats.org/officeDocument/2006/relationships/image" Target="../media/image636.wmf"/><Relationship Id="rId11" Type="http://schemas.openxmlformats.org/officeDocument/2006/relationships/image" Target="../media/image641.wmf"/><Relationship Id="rId24" Type="http://schemas.openxmlformats.org/officeDocument/2006/relationships/image" Target="../media/image652.emf"/><Relationship Id="rId5" Type="http://schemas.openxmlformats.org/officeDocument/2006/relationships/image" Target="../media/image635.wmf"/><Relationship Id="rId15" Type="http://schemas.openxmlformats.org/officeDocument/2006/relationships/image" Target="../media/image643.emf"/><Relationship Id="rId23" Type="http://schemas.openxmlformats.org/officeDocument/2006/relationships/image" Target="../media/image651.wmf"/><Relationship Id="rId10" Type="http://schemas.openxmlformats.org/officeDocument/2006/relationships/image" Target="../media/image640.wmf"/><Relationship Id="rId19" Type="http://schemas.openxmlformats.org/officeDocument/2006/relationships/image" Target="../media/image647.emf"/><Relationship Id="rId4" Type="http://schemas.openxmlformats.org/officeDocument/2006/relationships/image" Target="../media/image634.wmf"/><Relationship Id="rId9" Type="http://schemas.openxmlformats.org/officeDocument/2006/relationships/image" Target="../media/image639.wmf"/><Relationship Id="rId14" Type="http://schemas.openxmlformats.org/officeDocument/2006/relationships/image" Target="../media/image642.emf"/><Relationship Id="rId22" Type="http://schemas.openxmlformats.org/officeDocument/2006/relationships/image" Target="../media/image650.wmf"/><Relationship Id="rId27" Type="http://schemas.openxmlformats.org/officeDocument/2006/relationships/image" Target="../media/image655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4.wmf"/><Relationship Id="rId13" Type="http://schemas.openxmlformats.org/officeDocument/2006/relationships/image" Target="../media/image669.emf"/><Relationship Id="rId18" Type="http://schemas.openxmlformats.org/officeDocument/2006/relationships/image" Target="../media/image674.wmf"/><Relationship Id="rId26" Type="http://schemas.openxmlformats.org/officeDocument/2006/relationships/image" Target="../media/image682.wmf"/><Relationship Id="rId3" Type="http://schemas.openxmlformats.org/officeDocument/2006/relationships/image" Target="../media/image659.wmf"/><Relationship Id="rId21" Type="http://schemas.openxmlformats.org/officeDocument/2006/relationships/image" Target="../media/image677.wmf"/><Relationship Id="rId7" Type="http://schemas.openxmlformats.org/officeDocument/2006/relationships/image" Target="../media/image663.wmf"/><Relationship Id="rId12" Type="http://schemas.openxmlformats.org/officeDocument/2006/relationships/image" Target="../media/image668.emf"/><Relationship Id="rId17" Type="http://schemas.openxmlformats.org/officeDocument/2006/relationships/image" Target="../media/image673.emf"/><Relationship Id="rId25" Type="http://schemas.openxmlformats.org/officeDocument/2006/relationships/image" Target="../media/image681.wmf"/><Relationship Id="rId2" Type="http://schemas.openxmlformats.org/officeDocument/2006/relationships/image" Target="../media/image658.wmf"/><Relationship Id="rId16" Type="http://schemas.openxmlformats.org/officeDocument/2006/relationships/image" Target="../media/image672.emf"/><Relationship Id="rId20" Type="http://schemas.openxmlformats.org/officeDocument/2006/relationships/image" Target="../media/image676.wmf"/><Relationship Id="rId29" Type="http://schemas.openxmlformats.org/officeDocument/2006/relationships/image" Target="../media/image685.wmf"/><Relationship Id="rId1" Type="http://schemas.openxmlformats.org/officeDocument/2006/relationships/image" Target="../media/image657.wmf"/><Relationship Id="rId6" Type="http://schemas.openxmlformats.org/officeDocument/2006/relationships/image" Target="../media/image662.wmf"/><Relationship Id="rId11" Type="http://schemas.openxmlformats.org/officeDocument/2006/relationships/image" Target="../media/image667.wmf"/><Relationship Id="rId24" Type="http://schemas.openxmlformats.org/officeDocument/2006/relationships/image" Target="../media/image680.wmf"/><Relationship Id="rId5" Type="http://schemas.openxmlformats.org/officeDocument/2006/relationships/image" Target="../media/image661.wmf"/><Relationship Id="rId15" Type="http://schemas.openxmlformats.org/officeDocument/2006/relationships/image" Target="../media/image671.emf"/><Relationship Id="rId23" Type="http://schemas.openxmlformats.org/officeDocument/2006/relationships/image" Target="../media/image679.wmf"/><Relationship Id="rId28" Type="http://schemas.openxmlformats.org/officeDocument/2006/relationships/image" Target="../media/image684.wmf"/><Relationship Id="rId10" Type="http://schemas.openxmlformats.org/officeDocument/2006/relationships/image" Target="../media/image666.wmf"/><Relationship Id="rId19" Type="http://schemas.openxmlformats.org/officeDocument/2006/relationships/image" Target="../media/image675.wmf"/><Relationship Id="rId4" Type="http://schemas.openxmlformats.org/officeDocument/2006/relationships/image" Target="../media/image660.wmf"/><Relationship Id="rId9" Type="http://schemas.openxmlformats.org/officeDocument/2006/relationships/image" Target="../media/image665.wmf"/><Relationship Id="rId14" Type="http://schemas.openxmlformats.org/officeDocument/2006/relationships/image" Target="../media/image670.emf"/><Relationship Id="rId22" Type="http://schemas.openxmlformats.org/officeDocument/2006/relationships/image" Target="../media/image678.wmf"/><Relationship Id="rId27" Type="http://schemas.openxmlformats.org/officeDocument/2006/relationships/image" Target="../media/image683.wmf"/><Relationship Id="rId30" Type="http://schemas.openxmlformats.org/officeDocument/2006/relationships/image" Target="../media/image686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13" Type="http://schemas.openxmlformats.org/officeDocument/2006/relationships/image" Target="../media/image697.emf"/><Relationship Id="rId3" Type="http://schemas.openxmlformats.org/officeDocument/2006/relationships/image" Target="../media/image372.wmf"/><Relationship Id="rId7" Type="http://schemas.openxmlformats.org/officeDocument/2006/relationships/image" Target="../media/image692.wmf"/><Relationship Id="rId12" Type="http://schemas.openxmlformats.org/officeDocument/2006/relationships/image" Target="../media/image696.emf"/><Relationship Id="rId2" Type="http://schemas.openxmlformats.org/officeDocument/2006/relationships/image" Target="../media/image689.emf"/><Relationship Id="rId1" Type="http://schemas.openxmlformats.org/officeDocument/2006/relationships/image" Target="../media/image688.emf"/><Relationship Id="rId6" Type="http://schemas.openxmlformats.org/officeDocument/2006/relationships/image" Target="../media/image691.wmf"/><Relationship Id="rId11" Type="http://schemas.openxmlformats.org/officeDocument/2006/relationships/image" Target="../media/image695.emf"/><Relationship Id="rId5" Type="http://schemas.openxmlformats.org/officeDocument/2006/relationships/image" Target="../media/image690.wmf"/><Relationship Id="rId15" Type="http://schemas.openxmlformats.org/officeDocument/2006/relationships/image" Target="../media/image699.emf"/><Relationship Id="rId10" Type="http://schemas.openxmlformats.org/officeDocument/2006/relationships/image" Target="../media/image694.emf"/><Relationship Id="rId4" Type="http://schemas.openxmlformats.org/officeDocument/2006/relationships/image" Target="../media/image655.wmf"/><Relationship Id="rId9" Type="http://schemas.openxmlformats.org/officeDocument/2006/relationships/image" Target="../media/image693.emf"/><Relationship Id="rId14" Type="http://schemas.openxmlformats.org/officeDocument/2006/relationships/image" Target="../media/image698.e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8.emf"/><Relationship Id="rId13" Type="http://schemas.openxmlformats.org/officeDocument/2006/relationships/image" Target="../media/image690.wmf"/><Relationship Id="rId18" Type="http://schemas.openxmlformats.org/officeDocument/2006/relationships/image" Target="../media/image712.emf"/><Relationship Id="rId3" Type="http://schemas.openxmlformats.org/officeDocument/2006/relationships/image" Target="../media/image703.emf"/><Relationship Id="rId7" Type="http://schemas.openxmlformats.org/officeDocument/2006/relationships/image" Target="../media/image707.emf"/><Relationship Id="rId12" Type="http://schemas.openxmlformats.org/officeDocument/2006/relationships/image" Target="../media/image655.wmf"/><Relationship Id="rId17" Type="http://schemas.openxmlformats.org/officeDocument/2006/relationships/image" Target="../media/image711.emf"/><Relationship Id="rId2" Type="http://schemas.openxmlformats.org/officeDocument/2006/relationships/image" Target="../media/image702.emf"/><Relationship Id="rId16" Type="http://schemas.openxmlformats.org/officeDocument/2006/relationships/image" Target="../media/image388.wmf"/><Relationship Id="rId1" Type="http://schemas.openxmlformats.org/officeDocument/2006/relationships/image" Target="../media/image701.emf"/><Relationship Id="rId6" Type="http://schemas.openxmlformats.org/officeDocument/2006/relationships/image" Target="../media/image706.emf"/><Relationship Id="rId11" Type="http://schemas.openxmlformats.org/officeDocument/2006/relationships/image" Target="../media/image372.wmf"/><Relationship Id="rId5" Type="http://schemas.openxmlformats.org/officeDocument/2006/relationships/image" Target="../media/image705.emf"/><Relationship Id="rId15" Type="http://schemas.openxmlformats.org/officeDocument/2006/relationships/image" Target="../media/image692.wmf"/><Relationship Id="rId10" Type="http://schemas.openxmlformats.org/officeDocument/2006/relationships/image" Target="../media/image710.emf"/><Relationship Id="rId4" Type="http://schemas.openxmlformats.org/officeDocument/2006/relationships/image" Target="../media/image704.emf"/><Relationship Id="rId9" Type="http://schemas.openxmlformats.org/officeDocument/2006/relationships/image" Target="../media/image709.emf"/><Relationship Id="rId14" Type="http://schemas.openxmlformats.org/officeDocument/2006/relationships/image" Target="../media/image691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4.emf"/><Relationship Id="rId3" Type="http://schemas.openxmlformats.org/officeDocument/2006/relationships/image" Target="../media/image655.wmf"/><Relationship Id="rId7" Type="http://schemas.openxmlformats.org/officeDocument/2006/relationships/image" Target="../media/image388.wmf"/><Relationship Id="rId2" Type="http://schemas.openxmlformats.org/officeDocument/2006/relationships/image" Target="../media/image372.wmf"/><Relationship Id="rId1" Type="http://schemas.openxmlformats.org/officeDocument/2006/relationships/image" Target="../media/image713.emf"/><Relationship Id="rId6" Type="http://schemas.openxmlformats.org/officeDocument/2006/relationships/image" Target="../media/image692.wmf"/><Relationship Id="rId11" Type="http://schemas.openxmlformats.org/officeDocument/2006/relationships/image" Target="../media/image717.emf"/><Relationship Id="rId5" Type="http://schemas.openxmlformats.org/officeDocument/2006/relationships/image" Target="../media/image691.wmf"/><Relationship Id="rId10" Type="http://schemas.openxmlformats.org/officeDocument/2006/relationships/image" Target="../media/image716.emf"/><Relationship Id="rId4" Type="http://schemas.openxmlformats.org/officeDocument/2006/relationships/image" Target="../media/image690.wmf"/><Relationship Id="rId9" Type="http://schemas.openxmlformats.org/officeDocument/2006/relationships/image" Target="../media/image715.e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image" Target="../media/image105.wmf"/><Relationship Id="rId18" Type="http://schemas.openxmlformats.org/officeDocument/2006/relationships/image" Target="../media/image110.e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17" Type="http://schemas.openxmlformats.org/officeDocument/2006/relationships/image" Target="../media/image109.wmf"/><Relationship Id="rId2" Type="http://schemas.openxmlformats.org/officeDocument/2006/relationships/image" Target="../media/image94.emf"/><Relationship Id="rId16" Type="http://schemas.openxmlformats.org/officeDocument/2006/relationships/image" Target="../media/image108.wmf"/><Relationship Id="rId1" Type="http://schemas.openxmlformats.org/officeDocument/2006/relationships/image" Target="../media/image93.e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5" Type="http://schemas.openxmlformats.org/officeDocument/2006/relationships/image" Target="../media/image107.wmf"/><Relationship Id="rId10" Type="http://schemas.openxmlformats.org/officeDocument/2006/relationships/image" Target="../media/image102.wmf"/><Relationship Id="rId4" Type="http://schemas.openxmlformats.org/officeDocument/2006/relationships/image" Target="../media/image96.emf"/><Relationship Id="rId9" Type="http://schemas.openxmlformats.org/officeDocument/2006/relationships/image" Target="../media/image101.wmf"/><Relationship Id="rId14" Type="http://schemas.openxmlformats.org/officeDocument/2006/relationships/image" Target="../media/image10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image" Target="../media/image123.emf"/><Relationship Id="rId18" Type="http://schemas.openxmlformats.org/officeDocument/2006/relationships/image" Target="../media/image128.emf"/><Relationship Id="rId3" Type="http://schemas.openxmlformats.org/officeDocument/2006/relationships/image" Target="../media/image113.emf"/><Relationship Id="rId21" Type="http://schemas.openxmlformats.org/officeDocument/2006/relationships/image" Target="../media/image131.emf"/><Relationship Id="rId7" Type="http://schemas.openxmlformats.org/officeDocument/2006/relationships/image" Target="../media/image117.emf"/><Relationship Id="rId12" Type="http://schemas.openxmlformats.org/officeDocument/2006/relationships/image" Target="../media/image122.emf"/><Relationship Id="rId17" Type="http://schemas.openxmlformats.org/officeDocument/2006/relationships/image" Target="../media/image127.emf"/><Relationship Id="rId2" Type="http://schemas.openxmlformats.org/officeDocument/2006/relationships/image" Target="../media/image112.emf"/><Relationship Id="rId16" Type="http://schemas.openxmlformats.org/officeDocument/2006/relationships/image" Target="../media/image126.emf"/><Relationship Id="rId20" Type="http://schemas.openxmlformats.org/officeDocument/2006/relationships/image" Target="../media/image130.emf"/><Relationship Id="rId1" Type="http://schemas.openxmlformats.org/officeDocument/2006/relationships/image" Target="../media/image111.emf"/><Relationship Id="rId6" Type="http://schemas.openxmlformats.org/officeDocument/2006/relationships/image" Target="../media/image116.emf"/><Relationship Id="rId11" Type="http://schemas.openxmlformats.org/officeDocument/2006/relationships/image" Target="../media/image121.emf"/><Relationship Id="rId5" Type="http://schemas.openxmlformats.org/officeDocument/2006/relationships/image" Target="../media/image115.emf"/><Relationship Id="rId15" Type="http://schemas.openxmlformats.org/officeDocument/2006/relationships/image" Target="../media/image125.emf"/><Relationship Id="rId10" Type="http://schemas.openxmlformats.org/officeDocument/2006/relationships/image" Target="../media/image120.emf"/><Relationship Id="rId19" Type="http://schemas.openxmlformats.org/officeDocument/2006/relationships/image" Target="../media/image129.emf"/><Relationship Id="rId4" Type="http://schemas.openxmlformats.org/officeDocument/2006/relationships/image" Target="../media/image114.emf"/><Relationship Id="rId9" Type="http://schemas.openxmlformats.org/officeDocument/2006/relationships/image" Target="../media/image119.emf"/><Relationship Id="rId14" Type="http://schemas.openxmlformats.org/officeDocument/2006/relationships/image" Target="../media/image12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emf"/><Relationship Id="rId1" Type="http://schemas.openxmlformats.org/officeDocument/2006/relationships/image" Target="../media/image134.wmf"/><Relationship Id="rId5" Type="http://schemas.openxmlformats.org/officeDocument/2006/relationships/image" Target="../media/image138.emf"/><Relationship Id="rId4" Type="http://schemas.openxmlformats.org/officeDocument/2006/relationships/image" Target="../media/image1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73EA9A2-5CD7-49CC-9EBD-51D7C63EA70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401CF75-EF50-4938-9871-2ED13CD719A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F1DF4EA-C96F-4EF2-BCA6-7DE1483CA0FD}" type="datetimeFigureOut">
              <a:rPr lang="zh-CN" altLang="en-US"/>
              <a:pPr>
                <a:defRPr/>
              </a:pPr>
              <a:t>2022/12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45CC2EB-176E-475F-BA10-29EBF93604E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3FAFBC3-4ABC-4A86-B7AC-F23D274B950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50B4348-FA2C-4CF0-8183-7EC5F8390B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42729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FF3EAC7-DD2C-44AB-A028-2DE4760E9A6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CF86F1B-D66F-4FA6-981F-3BEBA6740F4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4AAE5BD-5950-46B9-A9EB-B8F2380C74DC}" type="datetimeFigureOut">
              <a:rPr lang="zh-CN" altLang="en-US"/>
              <a:pPr>
                <a:defRPr/>
              </a:pPr>
              <a:t>2022/12/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8305E822-7D90-48F1-857F-04BECD0C2EC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66A70B1A-5DAB-49CC-94D6-AF3C1F50B53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B626BD5-DEB2-4BF2-AD0F-553FD1AF077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7F84A0A-4F58-419C-8148-D76D0AFC9D3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B710360-E1FF-4E06-B51A-408B3544887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235873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50430F18-9F67-40F9-BD13-9A45E00D1B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323416E-40AB-4192-BBF3-AD58CD2FB5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3E3B4153-AA52-4D96-91EA-E5D16879BB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37B12BC8-C7CA-4B08-8BEB-9ECCAD1C94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solidFill>
                <a:schemeClr val="accent2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50476F16-5136-4402-8EBF-AFF6A85B58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A89D149D-1EE8-48EA-9A44-333ECBBA30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3DEA4B-495D-49FD-B1E3-6AECBFB12D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AF53E90-290E-4F0F-801D-28C8993776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AB11E3F-C2E1-4E0E-AA75-7B541576C0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124E32-EC93-41C5-80F3-C69307B4DD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61884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3DEA4B-495D-49FD-B1E3-6AECBFB12D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AF53E90-290E-4F0F-801D-28C8993776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AB11E3F-C2E1-4E0E-AA75-7B541576C0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B5D3F-5692-4746-973E-6DD6139CE6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82276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3DEA4B-495D-49FD-B1E3-6AECBFB12D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AF53E90-290E-4F0F-801D-28C8993776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AB11E3F-C2E1-4E0E-AA75-7B541576C0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53FEBA-2281-4D3D-AEBF-A4588923D0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36133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22F784C-1A47-4715-A6FC-F90D8EF62C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1BFA2FA-6DF0-40C6-A24D-872C8C6317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2238987-4072-4818-A838-4D42E39929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C6FDB7-465A-4887-B5A3-405658074E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086318"/>
      </p:ext>
    </p:extLst>
  </p:cSld>
  <p:clrMapOvr>
    <a:masterClrMapping/>
  </p:clrMapOvr>
  <p:transition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3DEA4B-495D-49FD-B1E3-6AECBFB12D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AF53E90-290E-4F0F-801D-28C8993776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AB11E3F-C2E1-4E0E-AA75-7B541576C0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18B34A-FAAB-455C-93B7-961BADBB6F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9872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3DEA4B-495D-49FD-B1E3-6AECBFB12D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AF53E90-290E-4F0F-801D-28C8993776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AB11E3F-C2E1-4E0E-AA75-7B541576C0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3022DE-822C-4560-A0E0-4DFF0F2144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13381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33DEA4B-495D-49FD-B1E3-6AECBFB12D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AF53E90-290E-4F0F-801D-28C8993776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AB11E3F-C2E1-4E0E-AA75-7B541576C0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AC9A89-74D3-490D-A829-B98A128BA0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77501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33DEA4B-495D-49FD-B1E3-6AECBFB12D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AF53E90-290E-4F0F-801D-28C8993776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AB11E3F-C2E1-4E0E-AA75-7B541576C0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A301D1-4E7C-4BDE-BE6F-E60606ECA8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68600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33DEA4B-495D-49FD-B1E3-6AECBFB12D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AF53E90-290E-4F0F-801D-28C8993776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AB11E3F-C2E1-4E0E-AA75-7B541576C0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1FD46B-D3C4-4F1C-960F-197E4B773B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8331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33DEA4B-495D-49FD-B1E3-6AECBFB12D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AF53E90-290E-4F0F-801D-28C8993776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AB11E3F-C2E1-4E0E-AA75-7B541576C0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5CF27E-60D2-4A96-99F2-F08467098F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67201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33DEA4B-495D-49FD-B1E3-6AECBFB12D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AF53E90-290E-4F0F-801D-28C8993776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AB11E3F-C2E1-4E0E-AA75-7B541576C0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8BBD84-ADC6-4CD8-BA1B-90A59D6F0B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1292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33DEA4B-495D-49FD-B1E3-6AECBFB12D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AF53E90-290E-4F0F-801D-28C8993776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AB11E3F-C2E1-4E0E-AA75-7B541576C0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B66090-8D40-4EE3-94F5-CCC1E60ED5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270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66CC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33DEA4B-495D-49FD-B1E3-6AECBFB12D4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AF53E90-290E-4F0F-801D-28C8993776C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AB11E3F-C2E1-4E0E-AA75-7B541576C06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2FED893F-037C-4104-B666-10C6A32570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38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5.emf"/><Relationship Id="rId12" Type="http://schemas.openxmlformats.org/officeDocument/2006/relationships/oleObject" Target="../embeddings/oleObject136.bin"/><Relationship Id="rId2" Type="http://schemas.openxmlformats.org/officeDocument/2006/relationships/tags" Target="../tags/tag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36.wmf"/><Relationship Id="rId14" Type="http://schemas.openxmlformats.org/officeDocument/2006/relationships/image" Target="../media/image13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1.wmf"/><Relationship Id="rId2" Type="http://schemas.openxmlformats.org/officeDocument/2006/relationships/tags" Target="../tags/tag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47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4.emf"/><Relationship Id="rId12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9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46.wmf"/><Relationship Id="rId5" Type="http://schemas.openxmlformats.org/officeDocument/2006/relationships/image" Target="../media/image143.wmf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4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5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53.wmf"/><Relationship Id="rId5" Type="http://schemas.openxmlformats.org/officeDocument/2006/relationships/image" Target="../media/image150.emf"/><Relationship Id="rId15" Type="http://schemas.openxmlformats.org/officeDocument/2006/relationships/image" Target="../media/image155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5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6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59.wmf"/><Relationship Id="rId5" Type="http://schemas.openxmlformats.org/officeDocument/2006/relationships/image" Target="../media/image156.wmf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5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0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73.wmf"/><Relationship Id="rId26" Type="http://schemas.openxmlformats.org/officeDocument/2006/relationships/image" Target="../media/image177.wmf"/><Relationship Id="rId39" Type="http://schemas.openxmlformats.org/officeDocument/2006/relationships/image" Target="../media/image183.wmf"/><Relationship Id="rId21" Type="http://schemas.openxmlformats.org/officeDocument/2006/relationships/oleObject" Target="../embeddings/oleObject171.bin"/><Relationship Id="rId34" Type="http://schemas.openxmlformats.org/officeDocument/2006/relationships/oleObject" Target="../embeddings/oleObject177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2.wmf"/><Relationship Id="rId20" Type="http://schemas.openxmlformats.org/officeDocument/2006/relationships/image" Target="../media/image174.wmf"/><Relationship Id="rId29" Type="http://schemas.openxmlformats.org/officeDocument/2006/relationships/oleObject" Target="../embeddings/oleObject175.bin"/><Relationship Id="rId41" Type="http://schemas.openxmlformats.org/officeDocument/2006/relationships/image" Target="../media/image18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176.wmf"/><Relationship Id="rId32" Type="http://schemas.openxmlformats.org/officeDocument/2006/relationships/oleObject" Target="../embeddings/oleObject176.bin"/><Relationship Id="rId37" Type="http://schemas.openxmlformats.org/officeDocument/2006/relationships/image" Target="../media/image182.wmf"/><Relationship Id="rId40" Type="http://schemas.openxmlformats.org/officeDocument/2006/relationships/oleObject" Target="../embeddings/oleObject180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28" Type="http://schemas.openxmlformats.org/officeDocument/2006/relationships/image" Target="../media/image178.wmf"/><Relationship Id="rId36" Type="http://schemas.openxmlformats.org/officeDocument/2006/relationships/oleObject" Target="../embeddings/oleObject178.bin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170.bin"/><Relationship Id="rId31" Type="http://schemas.openxmlformats.org/officeDocument/2006/relationships/image" Target="../media/image185.gi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71.wmf"/><Relationship Id="rId22" Type="http://schemas.openxmlformats.org/officeDocument/2006/relationships/image" Target="../media/image175.wmf"/><Relationship Id="rId27" Type="http://schemas.openxmlformats.org/officeDocument/2006/relationships/oleObject" Target="../embeddings/oleObject174.bin"/><Relationship Id="rId30" Type="http://schemas.openxmlformats.org/officeDocument/2006/relationships/image" Target="../media/image179.wmf"/><Relationship Id="rId35" Type="http://schemas.openxmlformats.org/officeDocument/2006/relationships/image" Target="../media/image181.wmf"/><Relationship Id="rId8" Type="http://schemas.openxmlformats.org/officeDocument/2006/relationships/image" Target="../media/image168.wmf"/><Relationship Id="rId3" Type="http://schemas.openxmlformats.org/officeDocument/2006/relationships/oleObject" Target="../embeddings/oleObject162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69.bin"/><Relationship Id="rId25" Type="http://schemas.openxmlformats.org/officeDocument/2006/relationships/oleObject" Target="../embeddings/oleObject173.bin"/><Relationship Id="rId33" Type="http://schemas.openxmlformats.org/officeDocument/2006/relationships/image" Target="../media/image180.wmf"/><Relationship Id="rId38" Type="http://schemas.openxmlformats.org/officeDocument/2006/relationships/oleObject" Target="../embeddings/oleObject17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image" Target="../media/image194.png"/><Relationship Id="rId18" Type="http://schemas.openxmlformats.org/officeDocument/2006/relationships/oleObject" Target="../embeddings/oleObject188.bin"/><Relationship Id="rId3" Type="http://schemas.openxmlformats.org/officeDocument/2006/relationships/oleObject" Target="../embeddings/oleObject181.bin"/><Relationship Id="rId21" Type="http://schemas.openxmlformats.org/officeDocument/2006/relationships/image" Target="../media/image193.wmf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90.wmf"/><Relationship Id="rId17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7.bin"/><Relationship Id="rId20" Type="http://schemas.openxmlformats.org/officeDocument/2006/relationships/oleObject" Target="../embeddings/oleObject189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image" Target="../media/image191.wmf"/><Relationship Id="rId10" Type="http://schemas.openxmlformats.org/officeDocument/2006/relationships/image" Target="../media/image189.wmf"/><Relationship Id="rId19" Type="http://schemas.openxmlformats.org/officeDocument/2006/relationships/image" Target="../media/image192.e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84.bin"/><Relationship Id="rId14" Type="http://schemas.openxmlformats.org/officeDocument/2006/relationships/oleObject" Target="../embeddings/oleObject18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199.wmf"/><Relationship Id="rId18" Type="http://schemas.openxmlformats.org/officeDocument/2006/relationships/oleObject" Target="../embeddings/oleObject198.bin"/><Relationship Id="rId3" Type="http://schemas.openxmlformats.org/officeDocument/2006/relationships/oleObject" Target="../embeddings/oleObject190.bin"/><Relationship Id="rId21" Type="http://schemas.openxmlformats.org/officeDocument/2006/relationships/image" Target="../media/image203.wmf"/><Relationship Id="rId7" Type="http://schemas.openxmlformats.org/officeDocument/2006/relationships/oleObject" Target="../embeddings/oleObject192.bin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20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7.bin"/><Relationship Id="rId20" Type="http://schemas.openxmlformats.org/officeDocument/2006/relationships/oleObject" Target="../embeddings/oleObject199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96.wmf"/><Relationship Id="rId11" Type="http://schemas.openxmlformats.org/officeDocument/2006/relationships/image" Target="../media/image198.wmf"/><Relationship Id="rId5" Type="http://schemas.openxmlformats.org/officeDocument/2006/relationships/oleObject" Target="../embeddings/oleObject191.bin"/><Relationship Id="rId15" Type="http://schemas.openxmlformats.org/officeDocument/2006/relationships/image" Target="../media/image200.wmf"/><Relationship Id="rId10" Type="http://schemas.openxmlformats.org/officeDocument/2006/relationships/oleObject" Target="../embeddings/oleObject194.bin"/><Relationship Id="rId19" Type="http://schemas.openxmlformats.org/officeDocument/2006/relationships/image" Target="../media/image202.wmf"/><Relationship Id="rId4" Type="http://schemas.openxmlformats.org/officeDocument/2006/relationships/image" Target="../media/image195.wmf"/><Relationship Id="rId9" Type="http://schemas.openxmlformats.org/officeDocument/2006/relationships/image" Target="../media/image197.wmf"/><Relationship Id="rId14" Type="http://schemas.openxmlformats.org/officeDocument/2006/relationships/oleObject" Target="../embeddings/oleObject196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8.wmf"/><Relationship Id="rId18" Type="http://schemas.openxmlformats.org/officeDocument/2006/relationships/oleObject" Target="../embeddings/oleObject207.bin"/><Relationship Id="rId26" Type="http://schemas.openxmlformats.org/officeDocument/2006/relationships/oleObject" Target="../embeddings/oleObject211.bin"/><Relationship Id="rId3" Type="http://schemas.openxmlformats.org/officeDocument/2006/relationships/image" Target="../media/image219.png"/><Relationship Id="rId21" Type="http://schemas.openxmlformats.org/officeDocument/2006/relationships/image" Target="../media/image212.emf"/><Relationship Id="rId7" Type="http://schemas.openxmlformats.org/officeDocument/2006/relationships/image" Target="../media/image205.wmf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210.wmf"/><Relationship Id="rId25" Type="http://schemas.openxmlformats.org/officeDocument/2006/relationships/image" Target="../media/image214.wmf"/><Relationship Id="rId33" Type="http://schemas.openxmlformats.org/officeDocument/2006/relationships/image" Target="../media/image2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6.bin"/><Relationship Id="rId20" Type="http://schemas.openxmlformats.org/officeDocument/2006/relationships/oleObject" Target="../embeddings/oleObject208.bin"/><Relationship Id="rId29" Type="http://schemas.openxmlformats.org/officeDocument/2006/relationships/image" Target="../media/image216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207.wmf"/><Relationship Id="rId24" Type="http://schemas.openxmlformats.org/officeDocument/2006/relationships/oleObject" Target="../embeddings/oleObject210.bin"/><Relationship Id="rId32" Type="http://schemas.openxmlformats.org/officeDocument/2006/relationships/oleObject" Target="../embeddings/oleObject214.bin"/><Relationship Id="rId5" Type="http://schemas.openxmlformats.org/officeDocument/2006/relationships/image" Target="../media/image204.wmf"/><Relationship Id="rId15" Type="http://schemas.openxmlformats.org/officeDocument/2006/relationships/image" Target="../media/image209.wmf"/><Relationship Id="rId23" Type="http://schemas.openxmlformats.org/officeDocument/2006/relationships/image" Target="../media/image213.wmf"/><Relationship Id="rId28" Type="http://schemas.openxmlformats.org/officeDocument/2006/relationships/oleObject" Target="../embeddings/oleObject212.bin"/><Relationship Id="rId10" Type="http://schemas.openxmlformats.org/officeDocument/2006/relationships/oleObject" Target="../embeddings/oleObject203.bin"/><Relationship Id="rId19" Type="http://schemas.openxmlformats.org/officeDocument/2006/relationships/image" Target="../media/image211.wmf"/><Relationship Id="rId31" Type="http://schemas.openxmlformats.org/officeDocument/2006/relationships/image" Target="../media/image217.wmf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206.wmf"/><Relationship Id="rId14" Type="http://schemas.openxmlformats.org/officeDocument/2006/relationships/oleObject" Target="../embeddings/oleObject205.bin"/><Relationship Id="rId22" Type="http://schemas.openxmlformats.org/officeDocument/2006/relationships/oleObject" Target="../embeddings/oleObject209.bin"/><Relationship Id="rId27" Type="http://schemas.openxmlformats.org/officeDocument/2006/relationships/image" Target="../media/image215.wmf"/><Relationship Id="rId30" Type="http://schemas.openxmlformats.org/officeDocument/2006/relationships/oleObject" Target="../embeddings/oleObject213.bin"/><Relationship Id="rId8" Type="http://schemas.openxmlformats.org/officeDocument/2006/relationships/oleObject" Target="../embeddings/oleObject20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image" Target="../media/image224.wmf"/><Relationship Id="rId3" Type="http://schemas.openxmlformats.org/officeDocument/2006/relationships/image" Target="../media/image226.jpeg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223.wmf"/><Relationship Id="rId5" Type="http://schemas.openxmlformats.org/officeDocument/2006/relationships/image" Target="../media/image220.wmf"/><Relationship Id="rId15" Type="http://schemas.openxmlformats.org/officeDocument/2006/relationships/image" Target="../media/image225.wmf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222.wmf"/><Relationship Id="rId14" Type="http://schemas.openxmlformats.org/officeDocument/2006/relationships/oleObject" Target="../embeddings/oleObject22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231.wmf"/><Relationship Id="rId18" Type="http://schemas.openxmlformats.org/officeDocument/2006/relationships/oleObject" Target="../embeddings/oleObject228.bin"/><Relationship Id="rId26" Type="http://schemas.openxmlformats.org/officeDocument/2006/relationships/oleObject" Target="../embeddings/oleObject232.bin"/><Relationship Id="rId3" Type="http://schemas.openxmlformats.org/officeDocument/2006/relationships/image" Target="../media/image226.jpeg"/><Relationship Id="rId21" Type="http://schemas.openxmlformats.org/officeDocument/2006/relationships/image" Target="../media/image235.wmf"/><Relationship Id="rId7" Type="http://schemas.openxmlformats.org/officeDocument/2006/relationships/image" Target="../media/image228.w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233.wmf"/><Relationship Id="rId25" Type="http://schemas.openxmlformats.org/officeDocument/2006/relationships/image" Target="../media/image23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27.bin"/><Relationship Id="rId20" Type="http://schemas.openxmlformats.org/officeDocument/2006/relationships/oleObject" Target="../embeddings/oleObject229.bin"/><Relationship Id="rId29" Type="http://schemas.openxmlformats.org/officeDocument/2006/relationships/image" Target="../media/image239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230.wmf"/><Relationship Id="rId24" Type="http://schemas.openxmlformats.org/officeDocument/2006/relationships/oleObject" Target="../embeddings/oleObject231.bin"/><Relationship Id="rId5" Type="http://schemas.openxmlformats.org/officeDocument/2006/relationships/image" Target="../media/image227.wmf"/><Relationship Id="rId15" Type="http://schemas.openxmlformats.org/officeDocument/2006/relationships/image" Target="../media/image232.wmf"/><Relationship Id="rId23" Type="http://schemas.openxmlformats.org/officeDocument/2006/relationships/image" Target="../media/image236.wmf"/><Relationship Id="rId28" Type="http://schemas.openxmlformats.org/officeDocument/2006/relationships/oleObject" Target="../embeddings/oleObject233.bin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234.wmf"/><Relationship Id="rId31" Type="http://schemas.openxmlformats.org/officeDocument/2006/relationships/image" Target="../media/image240.wmf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29.wmf"/><Relationship Id="rId14" Type="http://schemas.openxmlformats.org/officeDocument/2006/relationships/oleObject" Target="../embeddings/oleObject226.bin"/><Relationship Id="rId22" Type="http://schemas.openxmlformats.org/officeDocument/2006/relationships/oleObject" Target="../embeddings/oleObject230.bin"/><Relationship Id="rId27" Type="http://schemas.openxmlformats.org/officeDocument/2006/relationships/image" Target="../media/image238.wmf"/><Relationship Id="rId30" Type="http://schemas.openxmlformats.org/officeDocument/2006/relationships/oleObject" Target="../embeddings/oleObject23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oleObject" Target="../embeddings/oleObject240.bin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7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42.e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10" Type="http://schemas.openxmlformats.org/officeDocument/2006/relationships/image" Target="../media/image244.wmf"/><Relationship Id="rId4" Type="http://schemas.openxmlformats.org/officeDocument/2006/relationships/image" Target="../media/image241.e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4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emf"/><Relationship Id="rId13" Type="http://schemas.openxmlformats.org/officeDocument/2006/relationships/oleObject" Target="../embeddings/oleObject247.bin"/><Relationship Id="rId18" Type="http://schemas.openxmlformats.org/officeDocument/2006/relationships/image" Target="../media/image255.emf"/><Relationship Id="rId3" Type="http://schemas.openxmlformats.org/officeDocument/2006/relationships/oleObject" Target="../embeddings/oleObject242.bin"/><Relationship Id="rId21" Type="http://schemas.openxmlformats.org/officeDocument/2006/relationships/oleObject" Target="../embeddings/oleObject251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252.emf"/><Relationship Id="rId17" Type="http://schemas.openxmlformats.org/officeDocument/2006/relationships/oleObject" Target="../embeddings/oleObject2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4.emf"/><Relationship Id="rId20" Type="http://schemas.openxmlformats.org/officeDocument/2006/relationships/image" Target="../media/image256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9.emf"/><Relationship Id="rId11" Type="http://schemas.openxmlformats.org/officeDocument/2006/relationships/oleObject" Target="../embeddings/oleObject246.bin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10" Type="http://schemas.openxmlformats.org/officeDocument/2006/relationships/image" Target="../media/image251.emf"/><Relationship Id="rId19" Type="http://schemas.openxmlformats.org/officeDocument/2006/relationships/oleObject" Target="../embeddings/oleObject250.bin"/><Relationship Id="rId4" Type="http://schemas.openxmlformats.org/officeDocument/2006/relationships/image" Target="../media/image248.e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253.emf"/><Relationship Id="rId22" Type="http://schemas.openxmlformats.org/officeDocument/2006/relationships/image" Target="../media/image25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e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59.e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oleObject" Target="../embeddings/oleObject260.bin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6.bin"/><Relationship Id="rId15" Type="http://schemas.openxmlformats.org/officeDocument/2006/relationships/oleObject" Target="../embeddings/oleObject261.bin"/><Relationship Id="rId10" Type="http://schemas.openxmlformats.org/officeDocument/2006/relationships/image" Target="../media/image264.wmf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58.bin"/><Relationship Id="rId14" Type="http://schemas.openxmlformats.org/officeDocument/2006/relationships/image" Target="../media/image26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emf"/><Relationship Id="rId13" Type="http://schemas.openxmlformats.org/officeDocument/2006/relationships/oleObject" Target="../embeddings/oleObject267.bin"/><Relationship Id="rId18" Type="http://schemas.openxmlformats.org/officeDocument/2006/relationships/image" Target="../media/image275.emf"/><Relationship Id="rId3" Type="http://schemas.openxmlformats.org/officeDocument/2006/relationships/oleObject" Target="../embeddings/oleObject262.bin"/><Relationship Id="rId7" Type="http://schemas.openxmlformats.org/officeDocument/2006/relationships/oleObject" Target="../embeddings/oleObject264.bin"/><Relationship Id="rId12" Type="http://schemas.openxmlformats.org/officeDocument/2006/relationships/image" Target="../media/image272.emf"/><Relationship Id="rId17" Type="http://schemas.openxmlformats.org/officeDocument/2006/relationships/oleObject" Target="../embeddings/oleObject2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4.emf"/><Relationship Id="rId20" Type="http://schemas.openxmlformats.org/officeDocument/2006/relationships/image" Target="../media/image276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69.emf"/><Relationship Id="rId11" Type="http://schemas.openxmlformats.org/officeDocument/2006/relationships/oleObject" Target="../embeddings/oleObject266.bin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8.bin"/><Relationship Id="rId10" Type="http://schemas.openxmlformats.org/officeDocument/2006/relationships/image" Target="../media/image271.emf"/><Relationship Id="rId19" Type="http://schemas.openxmlformats.org/officeDocument/2006/relationships/oleObject" Target="../embeddings/oleObject270.bin"/><Relationship Id="rId4" Type="http://schemas.openxmlformats.org/officeDocument/2006/relationships/image" Target="../media/image268.e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7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84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81.wmf"/><Relationship Id="rId17" Type="http://schemas.openxmlformats.org/officeDocument/2006/relationships/oleObject" Target="../embeddings/oleObject2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3.wmf"/><Relationship Id="rId20" Type="http://schemas.openxmlformats.org/officeDocument/2006/relationships/image" Target="../media/image285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78.e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10" Type="http://schemas.openxmlformats.org/officeDocument/2006/relationships/image" Target="../media/image280.wmf"/><Relationship Id="rId19" Type="http://schemas.openxmlformats.org/officeDocument/2006/relationships/oleObject" Target="../embeddings/oleObject279.bin"/><Relationship Id="rId4" Type="http://schemas.openxmlformats.org/officeDocument/2006/relationships/image" Target="../media/image277.e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8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oleObject" Target="../embeddings/oleObject280.bin"/><Relationship Id="rId7" Type="http://schemas.openxmlformats.org/officeDocument/2006/relationships/oleObject" Target="../embeddings/oleObject2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87.wmf"/><Relationship Id="rId5" Type="http://schemas.openxmlformats.org/officeDocument/2006/relationships/oleObject" Target="../embeddings/oleObject281.bin"/><Relationship Id="rId4" Type="http://schemas.openxmlformats.org/officeDocument/2006/relationships/image" Target="../media/image286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9" Type="http://schemas.openxmlformats.org/officeDocument/2006/relationships/image" Target="../media/image28.wmf"/><Relationship Id="rId21" Type="http://schemas.openxmlformats.org/officeDocument/2006/relationships/image" Target="../media/image19.emf"/><Relationship Id="rId34" Type="http://schemas.openxmlformats.org/officeDocument/2006/relationships/oleObject" Target="../embeddings/oleObject25.bin"/><Relationship Id="rId42" Type="http://schemas.openxmlformats.org/officeDocument/2006/relationships/oleObject" Target="../embeddings/oleObject29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9" Type="http://schemas.openxmlformats.org/officeDocument/2006/relationships/image" Target="../media/image2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4.bin"/><Relationship Id="rId37" Type="http://schemas.openxmlformats.org/officeDocument/2006/relationships/image" Target="../media/image27.wmf"/><Relationship Id="rId40" Type="http://schemas.openxmlformats.org/officeDocument/2006/relationships/oleObject" Target="../embeddings/oleObject28.bin"/><Relationship Id="rId45" Type="http://schemas.openxmlformats.org/officeDocument/2006/relationships/image" Target="../media/image31.emf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22.bin"/><Relationship Id="rId36" Type="http://schemas.openxmlformats.org/officeDocument/2006/relationships/oleObject" Target="../embeddings/oleObject26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wmf"/><Relationship Id="rId31" Type="http://schemas.openxmlformats.org/officeDocument/2006/relationships/image" Target="../media/image24.wmf"/><Relationship Id="rId44" Type="http://schemas.openxmlformats.org/officeDocument/2006/relationships/oleObject" Target="../embeddings/oleObject30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2.emf"/><Relationship Id="rId30" Type="http://schemas.openxmlformats.org/officeDocument/2006/relationships/oleObject" Target="../embeddings/oleObject23.bin"/><Relationship Id="rId35" Type="http://schemas.openxmlformats.org/officeDocument/2006/relationships/image" Target="../media/image26.emf"/><Relationship Id="rId43" Type="http://schemas.openxmlformats.org/officeDocument/2006/relationships/image" Target="../media/image30.emf"/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5" Type="http://schemas.openxmlformats.org/officeDocument/2006/relationships/image" Target="../media/image21.emf"/><Relationship Id="rId33" Type="http://schemas.openxmlformats.org/officeDocument/2006/relationships/image" Target="../media/image25.wmf"/><Relationship Id="rId38" Type="http://schemas.openxmlformats.org/officeDocument/2006/relationships/oleObject" Target="../embeddings/oleObject27.bin"/><Relationship Id="rId20" Type="http://schemas.openxmlformats.org/officeDocument/2006/relationships/oleObject" Target="../embeddings/oleObject18.bin"/><Relationship Id="rId41" Type="http://schemas.openxmlformats.org/officeDocument/2006/relationships/image" Target="../media/image2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28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.bin"/><Relationship Id="rId13" Type="http://schemas.openxmlformats.org/officeDocument/2006/relationships/image" Target="../media/image294.wmf"/><Relationship Id="rId18" Type="http://schemas.openxmlformats.org/officeDocument/2006/relationships/image" Target="../media/image296.wmf"/><Relationship Id="rId3" Type="http://schemas.openxmlformats.org/officeDocument/2006/relationships/oleObject" Target="../embeddings/oleObject284.bin"/><Relationship Id="rId21" Type="http://schemas.openxmlformats.org/officeDocument/2006/relationships/oleObject" Target="../embeddings/oleObject292.bin"/><Relationship Id="rId7" Type="http://schemas.openxmlformats.org/officeDocument/2006/relationships/image" Target="../media/image300.wmf"/><Relationship Id="rId12" Type="http://schemas.openxmlformats.org/officeDocument/2006/relationships/oleObject" Target="../embeddings/oleObject288.bin"/><Relationship Id="rId17" Type="http://schemas.openxmlformats.org/officeDocument/2006/relationships/oleObject" Target="../embeddings/oleObject2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1.wmf"/><Relationship Id="rId20" Type="http://schemas.openxmlformats.org/officeDocument/2006/relationships/image" Target="../media/image297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91.wmf"/><Relationship Id="rId11" Type="http://schemas.openxmlformats.org/officeDocument/2006/relationships/image" Target="../media/image293.wmf"/><Relationship Id="rId24" Type="http://schemas.openxmlformats.org/officeDocument/2006/relationships/image" Target="../media/image299.wmf"/><Relationship Id="rId5" Type="http://schemas.openxmlformats.org/officeDocument/2006/relationships/oleObject" Target="../embeddings/oleObject285.bin"/><Relationship Id="rId15" Type="http://schemas.openxmlformats.org/officeDocument/2006/relationships/image" Target="../media/image295.wmf"/><Relationship Id="rId23" Type="http://schemas.openxmlformats.org/officeDocument/2006/relationships/oleObject" Target="../embeddings/oleObject293.bin"/><Relationship Id="rId10" Type="http://schemas.openxmlformats.org/officeDocument/2006/relationships/oleObject" Target="../embeddings/oleObject287.bin"/><Relationship Id="rId19" Type="http://schemas.openxmlformats.org/officeDocument/2006/relationships/oleObject" Target="../embeddings/oleObject291.bin"/><Relationship Id="rId4" Type="http://schemas.openxmlformats.org/officeDocument/2006/relationships/image" Target="../media/image290.wmf"/><Relationship Id="rId9" Type="http://schemas.openxmlformats.org/officeDocument/2006/relationships/image" Target="../media/image292.wmf"/><Relationship Id="rId14" Type="http://schemas.openxmlformats.org/officeDocument/2006/relationships/oleObject" Target="../embeddings/oleObject289.bin"/><Relationship Id="rId22" Type="http://schemas.openxmlformats.org/officeDocument/2006/relationships/image" Target="../media/image29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emf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30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03.e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5.bin"/><Relationship Id="rId10" Type="http://schemas.openxmlformats.org/officeDocument/2006/relationships/image" Target="../media/image305.emf"/><Relationship Id="rId4" Type="http://schemas.openxmlformats.org/officeDocument/2006/relationships/image" Target="../media/image302.emf"/><Relationship Id="rId9" Type="http://schemas.openxmlformats.org/officeDocument/2006/relationships/oleObject" Target="../embeddings/oleObject29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emf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08.png"/><Relationship Id="rId5" Type="http://schemas.openxmlformats.org/officeDocument/2006/relationships/oleObject" Target="../embeddings/oleObject300.bin"/><Relationship Id="rId10" Type="http://schemas.openxmlformats.org/officeDocument/2006/relationships/image" Target="../media/image310.emf"/><Relationship Id="rId4" Type="http://schemas.openxmlformats.org/officeDocument/2006/relationships/image" Target="../media/image307.emf"/><Relationship Id="rId9" Type="http://schemas.openxmlformats.org/officeDocument/2006/relationships/oleObject" Target="../embeddings/oleObject30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png"/><Relationship Id="rId3" Type="http://schemas.openxmlformats.org/officeDocument/2006/relationships/oleObject" Target="../embeddings/oleObject303.bin"/><Relationship Id="rId7" Type="http://schemas.openxmlformats.org/officeDocument/2006/relationships/oleObject" Target="../embeddings/oleObject3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15.png"/><Relationship Id="rId5" Type="http://schemas.openxmlformats.org/officeDocument/2006/relationships/image" Target="../media/image314.jpeg"/><Relationship Id="rId10" Type="http://schemas.openxmlformats.org/officeDocument/2006/relationships/image" Target="../media/image313.wmf"/><Relationship Id="rId4" Type="http://schemas.openxmlformats.org/officeDocument/2006/relationships/image" Target="../media/image311.emf"/><Relationship Id="rId9" Type="http://schemas.openxmlformats.org/officeDocument/2006/relationships/oleObject" Target="../embeddings/oleObject30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png"/><Relationship Id="rId13" Type="http://schemas.openxmlformats.org/officeDocument/2006/relationships/oleObject" Target="../embeddings/oleObject311.bin"/><Relationship Id="rId18" Type="http://schemas.openxmlformats.org/officeDocument/2006/relationships/image" Target="../media/image323.wmf"/><Relationship Id="rId26" Type="http://schemas.openxmlformats.org/officeDocument/2006/relationships/oleObject" Target="../embeddings/oleObject319.bin"/><Relationship Id="rId3" Type="http://schemas.openxmlformats.org/officeDocument/2006/relationships/oleObject" Target="../embeddings/oleObject306.bin"/><Relationship Id="rId21" Type="http://schemas.openxmlformats.org/officeDocument/2006/relationships/oleObject" Target="../embeddings/oleObject315.bin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320.wmf"/><Relationship Id="rId17" Type="http://schemas.openxmlformats.org/officeDocument/2006/relationships/oleObject" Target="../embeddings/oleObject313.bin"/><Relationship Id="rId25" Type="http://schemas.openxmlformats.org/officeDocument/2006/relationships/oleObject" Target="../embeddings/oleObject3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2.wmf"/><Relationship Id="rId20" Type="http://schemas.openxmlformats.org/officeDocument/2006/relationships/image" Target="../media/image324.png"/><Relationship Id="rId29" Type="http://schemas.openxmlformats.org/officeDocument/2006/relationships/oleObject" Target="../embeddings/oleObject321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17.png"/><Relationship Id="rId11" Type="http://schemas.openxmlformats.org/officeDocument/2006/relationships/oleObject" Target="../embeddings/oleObject310.bin"/><Relationship Id="rId24" Type="http://schemas.openxmlformats.org/officeDocument/2006/relationships/oleObject" Target="../embeddings/oleObject317.bin"/><Relationship Id="rId32" Type="http://schemas.openxmlformats.org/officeDocument/2006/relationships/image" Target="../media/image328.emf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23" Type="http://schemas.openxmlformats.org/officeDocument/2006/relationships/oleObject" Target="../embeddings/oleObject316.bin"/><Relationship Id="rId28" Type="http://schemas.openxmlformats.org/officeDocument/2006/relationships/image" Target="../media/image326.wmf"/><Relationship Id="rId10" Type="http://schemas.openxmlformats.org/officeDocument/2006/relationships/image" Target="../media/image319.png"/><Relationship Id="rId19" Type="http://schemas.openxmlformats.org/officeDocument/2006/relationships/oleObject" Target="../embeddings/oleObject314.bin"/><Relationship Id="rId31" Type="http://schemas.openxmlformats.org/officeDocument/2006/relationships/oleObject" Target="../embeddings/oleObject322.bin"/><Relationship Id="rId4" Type="http://schemas.openxmlformats.org/officeDocument/2006/relationships/image" Target="../media/image316.png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321.wmf"/><Relationship Id="rId22" Type="http://schemas.openxmlformats.org/officeDocument/2006/relationships/image" Target="../media/image325.png"/><Relationship Id="rId27" Type="http://schemas.openxmlformats.org/officeDocument/2006/relationships/oleObject" Target="../embeddings/oleObject320.bin"/><Relationship Id="rId30" Type="http://schemas.openxmlformats.org/officeDocument/2006/relationships/image" Target="../media/image327.w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8.bin"/><Relationship Id="rId18" Type="http://schemas.openxmlformats.org/officeDocument/2006/relationships/image" Target="../media/image336.wmf"/><Relationship Id="rId26" Type="http://schemas.openxmlformats.org/officeDocument/2006/relationships/image" Target="../media/image340.emf"/><Relationship Id="rId39" Type="http://schemas.openxmlformats.org/officeDocument/2006/relationships/oleObject" Target="../embeddings/oleObject341.bin"/><Relationship Id="rId21" Type="http://schemas.openxmlformats.org/officeDocument/2006/relationships/oleObject" Target="../embeddings/oleObject332.bin"/><Relationship Id="rId34" Type="http://schemas.openxmlformats.org/officeDocument/2006/relationships/image" Target="../media/image344.emf"/><Relationship Id="rId42" Type="http://schemas.openxmlformats.org/officeDocument/2006/relationships/image" Target="../media/image348.wmf"/><Relationship Id="rId47" Type="http://schemas.openxmlformats.org/officeDocument/2006/relationships/oleObject" Target="../embeddings/oleObject345.bin"/><Relationship Id="rId7" Type="http://schemas.openxmlformats.org/officeDocument/2006/relationships/oleObject" Target="../embeddings/oleObject3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5.wmf"/><Relationship Id="rId29" Type="http://schemas.openxmlformats.org/officeDocument/2006/relationships/oleObject" Target="../embeddings/oleObject336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30.emf"/><Relationship Id="rId11" Type="http://schemas.openxmlformats.org/officeDocument/2006/relationships/oleObject" Target="../embeddings/oleObject327.bin"/><Relationship Id="rId24" Type="http://schemas.openxmlformats.org/officeDocument/2006/relationships/image" Target="../media/image339.wmf"/><Relationship Id="rId32" Type="http://schemas.openxmlformats.org/officeDocument/2006/relationships/image" Target="../media/image343.emf"/><Relationship Id="rId37" Type="http://schemas.openxmlformats.org/officeDocument/2006/relationships/oleObject" Target="../embeddings/oleObject340.bin"/><Relationship Id="rId40" Type="http://schemas.openxmlformats.org/officeDocument/2006/relationships/image" Target="../media/image347.png"/><Relationship Id="rId45" Type="http://schemas.openxmlformats.org/officeDocument/2006/relationships/oleObject" Target="../embeddings/oleObject344.bin"/><Relationship Id="rId5" Type="http://schemas.openxmlformats.org/officeDocument/2006/relationships/oleObject" Target="../embeddings/oleObject324.bin"/><Relationship Id="rId15" Type="http://schemas.openxmlformats.org/officeDocument/2006/relationships/oleObject" Target="../embeddings/oleObject329.bin"/><Relationship Id="rId23" Type="http://schemas.openxmlformats.org/officeDocument/2006/relationships/oleObject" Target="../embeddings/oleObject333.bin"/><Relationship Id="rId28" Type="http://schemas.openxmlformats.org/officeDocument/2006/relationships/image" Target="../media/image341.emf"/><Relationship Id="rId36" Type="http://schemas.openxmlformats.org/officeDocument/2006/relationships/image" Target="../media/image345.emf"/><Relationship Id="rId10" Type="http://schemas.openxmlformats.org/officeDocument/2006/relationships/image" Target="../media/image332.emf"/><Relationship Id="rId19" Type="http://schemas.openxmlformats.org/officeDocument/2006/relationships/oleObject" Target="../embeddings/oleObject331.bin"/><Relationship Id="rId31" Type="http://schemas.openxmlformats.org/officeDocument/2006/relationships/oleObject" Target="../embeddings/oleObject337.bin"/><Relationship Id="rId44" Type="http://schemas.openxmlformats.org/officeDocument/2006/relationships/image" Target="../media/image349.wmf"/><Relationship Id="rId4" Type="http://schemas.openxmlformats.org/officeDocument/2006/relationships/image" Target="../media/image329.emf"/><Relationship Id="rId9" Type="http://schemas.openxmlformats.org/officeDocument/2006/relationships/oleObject" Target="../embeddings/oleObject326.bin"/><Relationship Id="rId14" Type="http://schemas.openxmlformats.org/officeDocument/2006/relationships/image" Target="../media/image334.wmf"/><Relationship Id="rId22" Type="http://schemas.openxmlformats.org/officeDocument/2006/relationships/image" Target="../media/image338.wmf"/><Relationship Id="rId27" Type="http://schemas.openxmlformats.org/officeDocument/2006/relationships/oleObject" Target="../embeddings/oleObject335.bin"/><Relationship Id="rId30" Type="http://schemas.openxmlformats.org/officeDocument/2006/relationships/image" Target="../media/image342.emf"/><Relationship Id="rId35" Type="http://schemas.openxmlformats.org/officeDocument/2006/relationships/oleObject" Target="../embeddings/oleObject339.bin"/><Relationship Id="rId43" Type="http://schemas.openxmlformats.org/officeDocument/2006/relationships/oleObject" Target="../embeddings/oleObject343.bin"/><Relationship Id="rId48" Type="http://schemas.openxmlformats.org/officeDocument/2006/relationships/image" Target="../media/image351.wmf"/><Relationship Id="rId8" Type="http://schemas.openxmlformats.org/officeDocument/2006/relationships/image" Target="../media/image331.emf"/><Relationship Id="rId3" Type="http://schemas.openxmlformats.org/officeDocument/2006/relationships/oleObject" Target="../embeddings/oleObject323.bin"/><Relationship Id="rId12" Type="http://schemas.openxmlformats.org/officeDocument/2006/relationships/image" Target="../media/image333.emf"/><Relationship Id="rId17" Type="http://schemas.openxmlformats.org/officeDocument/2006/relationships/oleObject" Target="../embeddings/oleObject330.bin"/><Relationship Id="rId25" Type="http://schemas.openxmlformats.org/officeDocument/2006/relationships/oleObject" Target="../embeddings/oleObject334.bin"/><Relationship Id="rId33" Type="http://schemas.openxmlformats.org/officeDocument/2006/relationships/oleObject" Target="../embeddings/oleObject338.bin"/><Relationship Id="rId38" Type="http://schemas.openxmlformats.org/officeDocument/2006/relationships/image" Target="../media/image346.png"/><Relationship Id="rId46" Type="http://schemas.openxmlformats.org/officeDocument/2006/relationships/image" Target="../media/image350.wmf"/><Relationship Id="rId20" Type="http://schemas.openxmlformats.org/officeDocument/2006/relationships/image" Target="../media/image337.wmf"/><Relationship Id="rId41" Type="http://schemas.openxmlformats.org/officeDocument/2006/relationships/oleObject" Target="../embeddings/oleObject342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emf"/><Relationship Id="rId13" Type="http://schemas.openxmlformats.org/officeDocument/2006/relationships/oleObject" Target="../embeddings/oleObject351.bin"/><Relationship Id="rId18" Type="http://schemas.openxmlformats.org/officeDocument/2006/relationships/image" Target="../media/image359.emf"/><Relationship Id="rId26" Type="http://schemas.openxmlformats.org/officeDocument/2006/relationships/image" Target="../media/image363.emf"/><Relationship Id="rId3" Type="http://schemas.openxmlformats.org/officeDocument/2006/relationships/oleObject" Target="../embeddings/oleObject346.bin"/><Relationship Id="rId21" Type="http://schemas.openxmlformats.org/officeDocument/2006/relationships/oleObject" Target="../embeddings/oleObject355.bin"/><Relationship Id="rId7" Type="http://schemas.openxmlformats.org/officeDocument/2006/relationships/oleObject" Target="../embeddings/oleObject348.bin"/><Relationship Id="rId12" Type="http://schemas.openxmlformats.org/officeDocument/2006/relationships/image" Target="../media/image356.emf"/><Relationship Id="rId17" Type="http://schemas.openxmlformats.org/officeDocument/2006/relationships/oleObject" Target="../embeddings/oleObject353.bin"/><Relationship Id="rId25" Type="http://schemas.openxmlformats.org/officeDocument/2006/relationships/oleObject" Target="../embeddings/oleObject3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8.emf"/><Relationship Id="rId20" Type="http://schemas.openxmlformats.org/officeDocument/2006/relationships/image" Target="../media/image360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53.emf"/><Relationship Id="rId11" Type="http://schemas.openxmlformats.org/officeDocument/2006/relationships/oleObject" Target="../embeddings/oleObject350.bin"/><Relationship Id="rId24" Type="http://schemas.openxmlformats.org/officeDocument/2006/relationships/image" Target="../media/image362.emf"/><Relationship Id="rId5" Type="http://schemas.openxmlformats.org/officeDocument/2006/relationships/oleObject" Target="../embeddings/oleObject347.bin"/><Relationship Id="rId15" Type="http://schemas.openxmlformats.org/officeDocument/2006/relationships/oleObject" Target="../embeddings/oleObject352.bin"/><Relationship Id="rId23" Type="http://schemas.openxmlformats.org/officeDocument/2006/relationships/oleObject" Target="../embeddings/oleObject356.bin"/><Relationship Id="rId10" Type="http://schemas.openxmlformats.org/officeDocument/2006/relationships/image" Target="../media/image355.emf"/><Relationship Id="rId19" Type="http://schemas.openxmlformats.org/officeDocument/2006/relationships/oleObject" Target="../embeddings/oleObject354.bin"/><Relationship Id="rId4" Type="http://schemas.openxmlformats.org/officeDocument/2006/relationships/image" Target="../media/image352.wmf"/><Relationship Id="rId9" Type="http://schemas.openxmlformats.org/officeDocument/2006/relationships/oleObject" Target="../embeddings/oleObject349.bin"/><Relationship Id="rId14" Type="http://schemas.openxmlformats.org/officeDocument/2006/relationships/image" Target="../media/image357.emf"/><Relationship Id="rId22" Type="http://schemas.openxmlformats.org/officeDocument/2006/relationships/image" Target="../media/image361.emf"/><Relationship Id="rId27" Type="http://schemas.openxmlformats.org/officeDocument/2006/relationships/image" Target="../media/image36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8.bin"/><Relationship Id="rId7" Type="http://schemas.openxmlformats.org/officeDocument/2006/relationships/image" Target="../media/image3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66.emf"/><Relationship Id="rId5" Type="http://schemas.openxmlformats.org/officeDocument/2006/relationships/oleObject" Target="../embeddings/oleObject359.bin"/><Relationship Id="rId4" Type="http://schemas.openxmlformats.org/officeDocument/2006/relationships/image" Target="../media/image365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9" Type="http://schemas.openxmlformats.org/officeDocument/2006/relationships/oleObject" Target="../embeddings/oleObject49.bin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48.emf"/><Relationship Id="rId42" Type="http://schemas.openxmlformats.org/officeDocument/2006/relationships/image" Target="../media/image52.wmf"/><Relationship Id="rId47" Type="http://schemas.openxmlformats.org/officeDocument/2006/relationships/image" Target="../media/image54.emf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9" Type="http://schemas.openxmlformats.org/officeDocument/2006/relationships/oleObject" Target="../embeddings/oleObject44.bin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3.wmf"/><Relationship Id="rId32" Type="http://schemas.openxmlformats.org/officeDocument/2006/relationships/image" Target="../media/image47.emf"/><Relationship Id="rId37" Type="http://schemas.openxmlformats.org/officeDocument/2006/relationships/oleObject" Target="../embeddings/oleObject48.bin"/><Relationship Id="rId40" Type="http://schemas.openxmlformats.org/officeDocument/2006/relationships/image" Target="../media/image51.emf"/><Relationship Id="rId45" Type="http://schemas.openxmlformats.org/officeDocument/2006/relationships/image" Target="../media/image53.e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5.emf"/><Relationship Id="rId36" Type="http://schemas.openxmlformats.org/officeDocument/2006/relationships/image" Target="../media/image49.emf"/><Relationship Id="rId49" Type="http://schemas.openxmlformats.org/officeDocument/2006/relationships/image" Target="../media/image55.e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4" Type="http://schemas.openxmlformats.org/officeDocument/2006/relationships/oleObject" Target="../embeddings/oleObject52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46.emf"/><Relationship Id="rId35" Type="http://schemas.openxmlformats.org/officeDocument/2006/relationships/oleObject" Target="../embeddings/oleObject47.bin"/><Relationship Id="rId43" Type="http://schemas.openxmlformats.org/officeDocument/2006/relationships/oleObject" Target="../embeddings/oleObject51.bin"/><Relationship Id="rId48" Type="http://schemas.openxmlformats.org/officeDocument/2006/relationships/oleObject" Target="../embeddings/oleObject54.bin"/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6.bin"/><Relationship Id="rId38" Type="http://schemas.openxmlformats.org/officeDocument/2006/relationships/image" Target="../media/image50.emf"/><Relationship Id="rId46" Type="http://schemas.openxmlformats.org/officeDocument/2006/relationships/oleObject" Target="../embeddings/oleObject53.bin"/><Relationship Id="rId20" Type="http://schemas.openxmlformats.org/officeDocument/2006/relationships/image" Target="../media/image41.wmf"/><Relationship Id="rId41" Type="http://schemas.openxmlformats.org/officeDocument/2006/relationships/oleObject" Target="../embeddings/oleObject5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emf"/><Relationship Id="rId13" Type="http://schemas.openxmlformats.org/officeDocument/2006/relationships/oleObject" Target="../embeddings/oleObject365.bin"/><Relationship Id="rId18" Type="http://schemas.openxmlformats.org/officeDocument/2006/relationships/image" Target="../media/image374.emf"/><Relationship Id="rId3" Type="http://schemas.openxmlformats.org/officeDocument/2006/relationships/oleObject" Target="../embeddings/oleObject360.bin"/><Relationship Id="rId21" Type="http://schemas.openxmlformats.org/officeDocument/2006/relationships/oleObject" Target="../embeddings/oleObject369.bin"/><Relationship Id="rId7" Type="http://schemas.openxmlformats.org/officeDocument/2006/relationships/oleObject" Target="../embeddings/oleObject362.bin"/><Relationship Id="rId12" Type="http://schemas.openxmlformats.org/officeDocument/2006/relationships/image" Target="../media/image371.emf"/><Relationship Id="rId17" Type="http://schemas.openxmlformats.org/officeDocument/2006/relationships/oleObject" Target="../embeddings/oleObject3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3.emf"/><Relationship Id="rId20" Type="http://schemas.openxmlformats.org/officeDocument/2006/relationships/image" Target="../media/image375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68.png"/><Relationship Id="rId11" Type="http://schemas.openxmlformats.org/officeDocument/2006/relationships/oleObject" Target="../embeddings/oleObject364.bin"/><Relationship Id="rId24" Type="http://schemas.openxmlformats.org/officeDocument/2006/relationships/image" Target="../media/image377.emf"/><Relationship Id="rId5" Type="http://schemas.openxmlformats.org/officeDocument/2006/relationships/oleObject" Target="../embeddings/oleObject361.bin"/><Relationship Id="rId15" Type="http://schemas.openxmlformats.org/officeDocument/2006/relationships/oleObject" Target="../embeddings/oleObject366.bin"/><Relationship Id="rId23" Type="http://schemas.openxmlformats.org/officeDocument/2006/relationships/oleObject" Target="../embeddings/oleObject370.bin"/><Relationship Id="rId10" Type="http://schemas.openxmlformats.org/officeDocument/2006/relationships/image" Target="../media/image370.emf"/><Relationship Id="rId19" Type="http://schemas.openxmlformats.org/officeDocument/2006/relationships/oleObject" Target="../embeddings/oleObject368.bin"/><Relationship Id="rId4" Type="http://schemas.openxmlformats.org/officeDocument/2006/relationships/image" Target="../media/image367.emf"/><Relationship Id="rId9" Type="http://schemas.openxmlformats.org/officeDocument/2006/relationships/oleObject" Target="../embeddings/oleObject363.bin"/><Relationship Id="rId14" Type="http://schemas.openxmlformats.org/officeDocument/2006/relationships/image" Target="../media/image372.wmf"/><Relationship Id="rId22" Type="http://schemas.openxmlformats.org/officeDocument/2006/relationships/image" Target="../media/image376.emf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6.bin"/><Relationship Id="rId18" Type="http://schemas.openxmlformats.org/officeDocument/2006/relationships/image" Target="../media/image384.wmf"/><Relationship Id="rId26" Type="http://schemas.openxmlformats.org/officeDocument/2006/relationships/oleObject" Target="../embeddings/oleObject383.bin"/><Relationship Id="rId39" Type="http://schemas.openxmlformats.org/officeDocument/2006/relationships/image" Target="../media/image394.emf"/><Relationship Id="rId21" Type="http://schemas.openxmlformats.org/officeDocument/2006/relationships/oleObject" Target="../embeddings/oleObject380.bin"/><Relationship Id="rId34" Type="http://schemas.openxmlformats.org/officeDocument/2006/relationships/oleObject" Target="../embeddings/oleObject387.bin"/><Relationship Id="rId42" Type="http://schemas.openxmlformats.org/officeDocument/2006/relationships/oleObject" Target="../embeddings/oleObject391.bin"/><Relationship Id="rId7" Type="http://schemas.openxmlformats.org/officeDocument/2006/relationships/oleObject" Target="../embeddings/oleObject3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3.wmf"/><Relationship Id="rId20" Type="http://schemas.openxmlformats.org/officeDocument/2006/relationships/image" Target="../media/image385.wmf"/><Relationship Id="rId29" Type="http://schemas.openxmlformats.org/officeDocument/2006/relationships/image" Target="../media/image389.emf"/><Relationship Id="rId41" Type="http://schemas.openxmlformats.org/officeDocument/2006/relationships/image" Target="../media/image395.e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79.wmf"/><Relationship Id="rId11" Type="http://schemas.openxmlformats.org/officeDocument/2006/relationships/oleObject" Target="../embeddings/oleObject375.bin"/><Relationship Id="rId24" Type="http://schemas.openxmlformats.org/officeDocument/2006/relationships/image" Target="../media/image387.wmf"/><Relationship Id="rId32" Type="http://schemas.openxmlformats.org/officeDocument/2006/relationships/oleObject" Target="../embeddings/oleObject386.bin"/><Relationship Id="rId37" Type="http://schemas.openxmlformats.org/officeDocument/2006/relationships/image" Target="../media/image393.emf"/><Relationship Id="rId40" Type="http://schemas.openxmlformats.org/officeDocument/2006/relationships/oleObject" Target="../embeddings/oleObject390.bin"/><Relationship Id="rId5" Type="http://schemas.openxmlformats.org/officeDocument/2006/relationships/oleObject" Target="../embeddings/oleObject372.bin"/><Relationship Id="rId15" Type="http://schemas.openxmlformats.org/officeDocument/2006/relationships/oleObject" Target="../embeddings/oleObject377.bin"/><Relationship Id="rId23" Type="http://schemas.openxmlformats.org/officeDocument/2006/relationships/oleObject" Target="../embeddings/oleObject381.bin"/><Relationship Id="rId28" Type="http://schemas.openxmlformats.org/officeDocument/2006/relationships/oleObject" Target="../embeddings/oleObject384.bin"/><Relationship Id="rId36" Type="http://schemas.openxmlformats.org/officeDocument/2006/relationships/oleObject" Target="../embeddings/oleObject388.bin"/><Relationship Id="rId10" Type="http://schemas.openxmlformats.org/officeDocument/2006/relationships/image" Target="../media/image381.wmf"/><Relationship Id="rId19" Type="http://schemas.openxmlformats.org/officeDocument/2006/relationships/oleObject" Target="../embeddings/oleObject379.bin"/><Relationship Id="rId31" Type="http://schemas.openxmlformats.org/officeDocument/2006/relationships/image" Target="../media/image390.emf"/><Relationship Id="rId4" Type="http://schemas.openxmlformats.org/officeDocument/2006/relationships/image" Target="../media/image378.emf"/><Relationship Id="rId9" Type="http://schemas.openxmlformats.org/officeDocument/2006/relationships/oleObject" Target="../embeddings/oleObject374.bin"/><Relationship Id="rId14" Type="http://schemas.openxmlformats.org/officeDocument/2006/relationships/image" Target="../media/image29.wmf"/><Relationship Id="rId22" Type="http://schemas.openxmlformats.org/officeDocument/2006/relationships/image" Target="../media/image386.wmf"/><Relationship Id="rId27" Type="http://schemas.openxmlformats.org/officeDocument/2006/relationships/image" Target="../media/image388.wmf"/><Relationship Id="rId30" Type="http://schemas.openxmlformats.org/officeDocument/2006/relationships/oleObject" Target="../embeddings/oleObject385.bin"/><Relationship Id="rId35" Type="http://schemas.openxmlformats.org/officeDocument/2006/relationships/image" Target="../media/image392.emf"/><Relationship Id="rId43" Type="http://schemas.openxmlformats.org/officeDocument/2006/relationships/image" Target="../media/image396.emf"/><Relationship Id="rId8" Type="http://schemas.openxmlformats.org/officeDocument/2006/relationships/image" Target="../media/image380.wmf"/><Relationship Id="rId3" Type="http://schemas.openxmlformats.org/officeDocument/2006/relationships/oleObject" Target="../embeddings/oleObject371.bin"/><Relationship Id="rId12" Type="http://schemas.openxmlformats.org/officeDocument/2006/relationships/image" Target="../media/image382.wmf"/><Relationship Id="rId17" Type="http://schemas.openxmlformats.org/officeDocument/2006/relationships/oleObject" Target="../embeddings/oleObject378.bin"/><Relationship Id="rId25" Type="http://schemas.openxmlformats.org/officeDocument/2006/relationships/oleObject" Target="../embeddings/oleObject382.bin"/><Relationship Id="rId33" Type="http://schemas.openxmlformats.org/officeDocument/2006/relationships/image" Target="../media/image391.emf"/><Relationship Id="rId38" Type="http://schemas.openxmlformats.org/officeDocument/2006/relationships/oleObject" Target="../embeddings/oleObject389.bin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7.bin"/><Relationship Id="rId18" Type="http://schemas.openxmlformats.org/officeDocument/2006/relationships/image" Target="../media/image404.wmf"/><Relationship Id="rId26" Type="http://schemas.openxmlformats.org/officeDocument/2006/relationships/image" Target="../media/image408.wmf"/><Relationship Id="rId21" Type="http://schemas.openxmlformats.org/officeDocument/2006/relationships/oleObject" Target="../embeddings/oleObject401.bin"/><Relationship Id="rId34" Type="http://schemas.openxmlformats.org/officeDocument/2006/relationships/oleObject" Target="../embeddings/oleObject407.bin"/><Relationship Id="rId7" Type="http://schemas.openxmlformats.org/officeDocument/2006/relationships/oleObject" Target="../embeddings/oleObject394.bin"/><Relationship Id="rId12" Type="http://schemas.openxmlformats.org/officeDocument/2006/relationships/image" Target="../media/image401.emf"/><Relationship Id="rId17" Type="http://schemas.openxmlformats.org/officeDocument/2006/relationships/oleObject" Target="../embeddings/oleObject399.bin"/><Relationship Id="rId25" Type="http://schemas.openxmlformats.org/officeDocument/2006/relationships/oleObject" Target="../embeddings/oleObject403.bin"/><Relationship Id="rId33" Type="http://schemas.openxmlformats.org/officeDocument/2006/relationships/image" Target="../media/image41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3.wmf"/><Relationship Id="rId20" Type="http://schemas.openxmlformats.org/officeDocument/2006/relationships/image" Target="../media/image405.wmf"/><Relationship Id="rId29" Type="http://schemas.openxmlformats.org/officeDocument/2006/relationships/oleObject" Target="../embeddings/oleObject405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98.emf"/><Relationship Id="rId11" Type="http://schemas.openxmlformats.org/officeDocument/2006/relationships/oleObject" Target="../embeddings/oleObject396.bin"/><Relationship Id="rId24" Type="http://schemas.openxmlformats.org/officeDocument/2006/relationships/image" Target="../media/image407.wmf"/><Relationship Id="rId32" Type="http://schemas.openxmlformats.org/officeDocument/2006/relationships/image" Target="../media/image411.wmf"/><Relationship Id="rId37" Type="http://schemas.openxmlformats.org/officeDocument/2006/relationships/image" Target="../media/image413.wmf"/><Relationship Id="rId5" Type="http://schemas.openxmlformats.org/officeDocument/2006/relationships/oleObject" Target="../embeddings/oleObject393.bin"/><Relationship Id="rId15" Type="http://schemas.openxmlformats.org/officeDocument/2006/relationships/oleObject" Target="../embeddings/oleObject398.bin"/><Relationship Id="rId23" Type="http://schemas.openxmlformats.org/officeDocument/2006/relationships/oleObject" Target="../embeddings/oleObject402.bin"/><Relationship Id="rId28" Type="http://schemas.openxmlformats.org/officeDocument/2006/relationships/image" Target="../media/image409.wmf"/><Relationship Id="rId36" Type="http://schemas.openxmlformats.org/officeDocument/2006/relationships/oleObject" Target="../embeddings/oleObject408.bin"/><Relationship Id="rId10" Type="http://schemas.openxmlformats.org/officeDocument/2006/relationships/image" Target="../media/image400.emf"/><Relationship Id="rId19" Type="http://schemas.openxmlformats.org/officeDocument/2006/relationships/oleObject" Target="../embeddings/oleObject400.bin"/><Relationship Id="rId31" Type="http://schemas.openxmlformats.org/officeDocument/2006/relationships/oleObject" Target="../embeddings/oleObject406.bin"/><Relationship Id="rId4" Type="http://schemas.openxmlformats.org/officeDocument/2006/relationships/image" Target="../media/image397.emf"/><Relationship Id="rId9" Type="http://schemas.openxmlformats.org/officeDocument/2006/relationships/oleObject" Target="../embeddings/oleObject395.bin"/><Relationship Id="rId14" Type="http://schemas.openxmlformats.org/officeDocument/2006/relationships/image" Target="../media/image402.wmf"/><Relationship Id="rId22" Type="http://schemas.openxmlformats.org/officeDocument/2006/relationships/image" Target="../media/image406.wmf"/><Relationship Id="rId27" Type="http://schemas.openxmlformats.org/officeDocument/2006/relationships/oleObject" Target="../embeddings/oleObject404.bin"/><Relationship Id="rId30" Type="http://schemas.openxmlformats.org/officeDocument/2006/relationships/image" Target="../media/image410.wmf"/><Relationship Id="rId35" Type="http://schemas.openxmlformats.org/officeDocument/2006/relationships/image" Target="../media/image412.wmf"/><Relationship Id="rId8" Type="http://schemas.openxmlformats.org/officeDocument/2006/relationships/image" Target="../media/image399.emf"/><Relationship Id="rId3" Type="http://schemas.openxmlformats.org/officeDocument/2006/relationships/oleObject" Target="../embeddings/oleObject39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emf"/><Relationship Id="rId13" Type="http://schemas.openxmlformats.org/officeDocument/2006/relationships/image" Target="../media/image420.png"/><Relationship Id="rId3" Type="http://schemas.openxmlformats.org/officeDocument/2006/relationships/oleObject" Target="../embeddings/oleObject409.bin"/><Relationship Id="rId7" Type="http://schemas.openxmlformats.org/officeDocument/2006/relationships/oleObject" Target="../embeddings/oleObject411.bin"/><Relationship Id="rId12" Type="http://schemas.openxmlformats.org/officeDocument/2006/relationships/image" Target="../media/image4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16.emf"/><Relationship Id="rId11" Type="http://schemas.openxmlformats.org/officeDocument/2006/relationships/oleObject" Target="../embeddings/oleObject413.bin"/><Relationship Id="rId5" Type="http://schemas.openxmlformats.org/officeDocument/2006/relationships/oleObject" Target="../embeddings/oleObject410.bin"/><Relationship Id="rId10" Type="http://schemas.openxmlformats.org/officeDocument/2006/relationships/image" Target="../media/image418.emf"/><Relationship Id="rId4" Type="http://schemas.openxmlformats.org/officeDocument/2006/relationships/image" Target="../media/image415.emf"/><Relationship Id="rId9" Type="http://schemas.openxmlformats.org/officeDocument/2006/relationships/oleObject" Target="../embeddings/oleObject412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4.bin"/><Relationship Id="rId7" Type="http://schemas.openxmlformats.org/officeDocument/2006/relationships/image" Target="../media/image4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415.bin"/><Relationship Id="rId5" Type="http://schemas.openxmlformats.org/officeDocument/2006/relationships/image" Target="../media/image420.png"/><Relationship Id="rId4" Type="http://schemas.openxmlformats.org/officeDocument/2006/relationships/image" Target="../media/image422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emf"/><Relationship Id="rId13" Type="http://schemas.openxmlformats.org/officeDocument/2006/relationships/oleObject" Target="../embeddings/oleObject421.bin"/><Relationship Id="rId18" Type="http://schemas.openxmlformats.org/officeDocument/2006/relationships/image" Target="../media/image431.emf"/><Relationship Id="rId26" Type="http://schemas.openxmlformats.org/officeDocument/2006/relationships/image" Target="../media/image435.emf"/><Relationship Id="rId3" Type="http://schemas.openxmlformats.org/officeDocument/2006/relationships/oleObject" Target="../embeddings/oleObject416.bin"/><Relationship Id="rId21" Type="http://schemas.openxmlformats.org/officeDocument/2006/relationships/oleObject" Target="../embeddings/oleObject425.bin"/><Relationship Id="rId7" Type="http://schemas.openxmlformats.org/officeDocument/2006/relationships/oleObject" Target="../embeddings/oleObject418.bin"/><Relationship Id="rId12" Type="http://schemas.openxmlformats.org/officeDocument/2006/relationships/image" Target="../media/image428.emf"/><Relationship Id="rId17" Type="http://schemas.openxmlformats.org/officeDocument/2006/relationships/oleObject" Target="../embeddings/oleObject423.bin"/><Relationship Id="rId25" Type="http://schemas.openxmlformats.org/officeDocument/2006/relationships/oleObject" Target="../embeddings/oleObject4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0.emf"/><Relationship Id="rId20" Type="http://schemas.openxmlformats.org/officeDocument/2006/relationships/image" Target="../media/image432.emf"/><Relationship Id="rId29" Type="http://schemas.openxmlformats.org/officeDocument/2006/relationships/oleObject" Target="../embeddings/oleObject429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425.emf"/><Relationship Id="rId11" Type="http://schemas.openxmlformats.org/officeDocument/2006/relationships/oleObject" Target="../embeddings/oleObject420.bin"/><Relationship Id="rId24" Type="http://schemas.openxmlformats.org/officeDocument/2006/relationships/image" Target="../media/image434.emf"/><Relationship Id="rId5" Type="http://schemas.openxmlformats.org/officeDocument/2006/relationships/oleObject" Target="../embeddings/oleObject417.bin"/><Relationship Id="rId15" Type="http://schemas.openxmlformats.org/officeDocument/2006/relationships/oleObject" Target="../embeddings/oleObject422.bin"/><Relationship Id="rId23" Type="http://schemas.openxmlformats.org/officeDocument/2006/relationships/oleObject" Target="../embeddings/oleObject426.bin"/><Relationship Id="rId28" Type="http://schemas.openxmlformats.org/officeDocument/2006/relationships/image" Target="../media/image436.emf"/><Relationship Id="rId10" Type="http://schemas.openxmlformats.org/officeDocument/2006/relationships/image" Target="../media/image427.emf"/><Relationship Id="rId19" Type="http://schemas.openxmlformats.org/officeDocument/2006/relationships/oleObject" Target="../embeddings/oleObject424.bin"/><Relationship Id="rId4" Type="http://schemas.openxmlformats.org/officeDocument/2006/relationships/image" Target="../media/image424.emf"/><Relationship Id="rId9" Type="http://schemas.openxmlformats.org/officeDocument/2006/relationships/oleObject" Target="../embeddings/oleObject419.bin"/><Relationship Id="rId14" Type="http://schemas.openxmlformats.org/officeDocument/2006/relationships/image" Target="../media/image429.emf"/><Relationship Id="rId22" Type="http://schemas.openxmlformats.org/officeDocument/2006/relationships/image" Target="../media/image433.emf"/><Relationship Id="rId27" Type="http://schemas.openxmlformats.org/officeDocument/2006/relationships/oleObject" Target="../embeddings/oleObject428.bin"/><Relationship Id="rId30" Type="http://schemas.openxmlformats.org/officeDocument/2006/relationships/image" Target="../media/image437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emf"/><Relationship Id="rId13" Type="http://schemas.openxmlformats.org/officeDocument/2006/relationships/oleObject" Target="../embeddings/oleObject435.bin"/><Relationship Id="rId3" Type="http://schemas.openxmlformats.org/officeDocument/2006/relationships/oleObject" Target="../embeddings/oleObject430.bin"/><Relationship Id="rId7" Type="http://schemas.openxmlformats.org/officeDocument/2006/relationships/oleObject" Target="../embeddings/oleObject432.bin"/><Relationship Id="rId12" Type="http://schemas.openxmlformats.org/officeDocument/2006/relationships/image" Target="../media/image4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439.emf"/><Relationship Id="rId11" Type="http://schemas.openxmlformats.org/officeDocument/2006/relationships/oleObject" Target="../embeddings/oleObject434.bin"/><Relationship Id="rId5" Type="http://schemas.openxmlformats.org/officeDocument/2006/relationships/oleObject" Target="../embeddings/oleObject431.bin"/><Relationship Id="rId10" Type="http://schemas.openxmlformats.org/officeDocument/2006/relationships/image" Target="../media/image441.emf"/><Relationship Id="rId4" Type="http://schemas.openxmlformats.org/officeDocument/2006/relationships/image" Target="../media/image438.png"/><Relationship Id="rId9" Type="http://schemas.openxmlformats.org/officeDocument/2006/relationships/oleObject" Target="../embeddings/oleObject433.bin"/><Relationship Id="rId14" Type="http://schemas.openxmlformats.org/officeDocument/2006/relationships/image" Target="../media/image443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6.wmf"/><Relationship Id="rId13" Type="http://schemas.openxmlformats.org/officeDocument/2006/relationships/oleObject" Target="../embeddings/oleObject441.bin"/><Relationship Id="rId3" Type="http://schemas.openxmlformats.org/officeDocument/2006/relationships/oleObject" Target="../embeddings/oleObject436.bin"/><Relationship Id="rId7" Type="http://schemas.openxmlformats.org/officeDocument/2006/relationships/oleObject" Target="../embeddings/oleObject438.bin"/><Relationship Id="rId12" Type="http://schemas.openxmlformats.org/officeDocument/2006/relationships/image" Target="../media/image44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0.e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45.png"/><Relationship Id="rId11" Type="http://schemas.openxmlformats.org/officeDocument/2006/relationships/oleObject" Target="../embeddings/oleObject440.bin"/><Relationship Id="rId5" Type="http://schemas.openxmlformats.org/officeDocument/2006/relationships/oleObject" Target="../embeddings/oleObject437.bin"/><Relationship Id="rId15" Type="http://schemas.openxmlformats.org/officeDocument/2006/relationships/oleObject" Target="../embeddings/oleObject442.bin"/><Relationship Id="rId10" Type="http://schemas.openxmlformats.org/officeDocument/2006/relationships/image" Target="../media/image447.emf"/><Relationship Id="rId4" Type="http://schemas.openxmlformats.org/officeDocument/2006/relationships/image" Target="../media/image444.emf"/><Relationship Id="rId9" Type="http://schemas.openxmlformats.org/officeDocument/2006/relationships/oleObject" Target="../embeddings/oleObject439.bin"/><Relationship Id="rId14" Type="http://schemas.openxmlformats.org/officeDocument/2006/relationships/image" Target="../media/image44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3.emf"/><Relationship Id="rId13" Type="http://schemas.openxmlformats.org/officeDocument/2006/relationships/oleObject" Target="../embeddings/oleObject448.bin"/><Relationship Id="rId18" Type="http://schemas.openxmlformats.org/officeDocument/2006/relationships/image" Target="../media/image458.wmf"/><Relationship Id="rId26" Type="http://schemas.openxmlformats.org/officeDocument/2006/relationships/image" Target="../media/image461.emf"/><Relationship Id="rId3" Type="http://schemas.openxmlformats.org/officeDocument/2006/relationships/oleObject" Target="../embeddings/oleObject443.bin"/><Relationship Id="rId21" Type="http://schemas.openxmlformats.org/officeDocument/2006/relationships/oleObject" Target="../embeddings/oleObject452.bin"/><Relationship Id="rId7" Type="http://schemas.openxmlformats.org/officeDocument/2006/relationships/oleObject" Target="../embeddings/oleObject445.bin"/><Relationship Id="rId12" Type="http://schemas.openxmlformats.org/officeDocument/2006/relationships/image" Target="../media/image455.wmf"/><Relationship Id="rId17" Type="http://schemas.openxmlformats.org/officeDocument/2006/relationships/oleObject" Target="../embeddings/oleObject450.bin"/><Relationship Id="rId25" Type="http://schemas.openxmlformats.org/officeDocument/2006/relationships/oleObject" Target="../embeddings/oleObject4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7.wmf"/><Relationship Id="rId20" Type="http://schemas.openxmlformats.org/officeDocument/2006/relationships/image" Target="../media/image459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52.emf"/><Relationship Id="rId11" Type="http://schemas.openxmlformats.org/officeDocument/2006/relationships/oleObject" Target="../embeddings/oleObject447.bin"/><Relationship Id="rId24" Type="http://schemas.openxmlformats.org/officeDocument/2006/relationships/image" Target="../media/image460.emf"/><Relationship Id="rId5" Type="http://schemas.openxmlformats.org/officeDocument/2006/relationships/oleObject" Target="../embeddings/oleObject444.bin"/><Relationship Id="rId15" Type="http://schemas.openxmlformats.org/officeDocument/2006/relationships/oleObject" Target="../embeddings/oleObject449.bin"/><Relationship Id="rId23" Type="http://schemas.openxmlformats.org/officeDocument/2006/relationships/oleObject" Target="../embeddings/oleObject453.bin"/><Relationship Id="rId10" Type="http://schemas.openxmlformats.org/officeDocument/2006/relationships/image" Target="../media/image454.wmf"/><Relationship Id="rId19" Type="http://schemas.openxmlformats.org/officeDocument/2006/relationships/oleObject" Target="../embeddings/oleObject451.bin"/><Relationship Id="rId4" Type="http://schemas.openxmlformats.org/officeDocument/2006/relationships/image" Target="../media/image451.emf"/><Relationship Id="rId9" Type="http://schemas.openxmlformats.org/officeDocument/2006/relationships/oleObject" Target="../embeddings/oleObject446.bin"/><Relationship Id="rId14" Type="http://schemas.openxmlformats.org/officeDocument/2006/relationships/image" Target="../media/image456.wmf"/><Relationship Id="rId22" Type="http://schemas.openxmlformats.org/officeDocument/2006/relationships/image" Target="../media/image38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42.wmf"/><Relationship Id="rId26" Type="http://schemas.openxmlformats.org/officeDocument/2006/relationships/image" Target="../media/image65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emf"/><Relationship Id="rId20" Type="http://schemas.openxmlformats.org/officeDocument/2006/relationships/image" Target="../media/image43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4.emf"/><Relationship Id="rId32" Type="http://schemas.openxmlformats.org/officeDocument/2006/relationships/image" Target="../media/image68.e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66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emf"/><Relationship Id="rId22" Type="http://schemas.openxmlformats.org/officeDocument/2006/relationships/image" Target="../media/image63.e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67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7.bin"/><Relationship Id="rId13" Type="http://schemas.openxmlformats.org/officeDocument/2006/relationships/image" Target="../media/image466.emf"/><Relationship Id="rId3" Type="http://schemas.openxmlformats.org/officeDocument/2006/relationships/image" Target="../media/image468.jpeg"/><Relationship Id="rId7" Type="http://schemas.openxmlformats.org/officeDocument/2006/relationships/image" Target="../media/image463.emf"/><Relationship Id="rId12" Type="http://schemas.openxmlformats.org/officeDocument/2006/relationships/oleObject" Target="../embeddings/oleObject4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456.bin"/><Relationship Id="rId11" Type="http://schemas.openxmlformats.org/officeDocument/2006/relationships/image" Target="../media/image465.emf"/><Relationship Id="rId5" Type="http://schemas.openxmlformats.org/officeDocument/2006/relationships/image" Target="../media/image462.emf"/><Relationship Id="rId15" Type="http://schemas.openxmlformats.org/officeDocument/2006/relationships/image" Target="../media/image467.emf"/><Relationship Id="rId10" Type="http://schemas.openxmlformats.org/officeDocument/2006/relationships/oleObject" Target="../embeddings/oleObject458.bin"/><Relationship Id="rId4" Type="http://schemas.openxmlformats.org/officeDocument/2006/relationships/oleObject" Target="../embeddings/oleObject455.bin"/><Relationship Id="rId9" Type="http://schemas.openxmlformats.org/officeDocument/2006/relationships/image" Target="../media/image464.emf"/><Relationship Id="rId14" Type="http://schemas.openxmlformats.org/officeDocument/2006/relationships/oleObject" Target="../embeddings/oleObject46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3.bin"/><Relationship Id="rId13" Type="http://schemas.openxmlformats.org/officeDocument/2006/relationships/image" Target="../media/image473.emf"/><Relationship Id="rId3" Type="http://schemas.openxmlformats.org/officeDocument/2006/relationships/image" Target="../media/image468.jpeg"/><Relationship Id="rId7" Type="http://schemas.openxmlformats.org/officeDocument/2006/relationships/image" Target="../media/image470.emf"/><Relationship Id="rId12" Type="http://schemas.openxmlformats.org/officeDocument/2006/relationships/oleObject" Target="../embeddings/oleObject4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462.bin"/><Relationship Id="rId11" Type="http://schemas.openxmlformats.org/officeDocument/2006/relationships/image" Target="../media/image472.emf"/><Relationship Id="rId5" Type="http://schemas.openxmlformats.org/officeDocument/2006/relationships/image" Target="../media/image469.emf"/><Relationship Id="rId10" Type="http://schemas.openxmlformats.org/officeDocument/2006/relationships/oleObject" Target="../embeddings/oleObject464.bin"/><Relationship Id="rId4" Type="http://schemas.openxmlformats.org/officeDocument/2006/relationships/oleObject" Target="../embeddings/oleObject461.bin"/><Relationship Id="rId9" Type="http://schemas.openxmlformats.org/officeDocument/2006/relationships/image" Target="../media/image471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6.emf"/><Relationship Id="rId13" Type="http://schemas.openxmlformats.org/officeDocument/2006/relationships/oleObject" Target="../embeddings/oleObject471.bin"/><Relationship Id="rId3" Type="http://schemas.openxmlformats.org/officeDocument/2006/relationships/oleObject" Target="../embeddings/oleObject466.bin"/><Relationship Id="rId7" Type="http://schemas.openxmlformats.org/officeDocument/2006/relationships/oleObject" Target="../embeddings/oleObject468.bin"/><Relationship Id="rId12" Type="http://schemas.openxmlformats.org/officeDocument/2006/relationships/image" Target="../media/image4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475.emf"/><Relationship Id="rId11" Type="http://schemas.openxmlformats.org/officeDocument/2006/relationships/oleObject" Target="../embeddings/oleObject470.bin"/><Relationship Id="rId5" Type="http://schemas.openxmlformats.org/officeDocument/2006/relationships/oleObject" Target="../embeddings/oleObject467.bin"/><Relationship Id="rId10" Type="http://schemas.openxmlformats.org/officeDocument/2006/relationships/image" Target="../media/image477.emf"/><Relationship Id="rId4" Type="http://schemas.openxmlformats.org/officeDocument/2006/relationships/image" Target="../media/image474.emf"/><Relationship Id="rId9" Type="http://schemas.openxmlformats.org/officeDocument/2006/relationships/oleObject" Target="../embeddings/oleObject469.bin"/><Relationship Id="rId14" Type="http://schemas.openxmlformats.org/officeDocument/2006/relationships/image" Target="../media/image479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2.emf"/><Relationship Id="rId13" Type="http://schemas.openxmlformats.org/officeDocument/2006/relationships/oleObject" Target="../embeddings/oleObject477.bin"/><Relationship Id="rId18" Type="http://schemas.openxmlformats.org/officeDocument/2006/relationships/image" Target="../media/image487.emf"/><Relationship Id="rId3" Type="http://schemas.openxmlformats.org/officeDocument/2006/relationships/oleObject" Target="../embeddings/oleObject472.bin"/><Relationship Id="rId21" Type="http://schemas.openxmlformats.org/officeDocument/2006/relationships/oleObject" Target="../embeddings/oleObject481.bin"/><Relationship Id="rId7" Type="http://schemas.openxmlformats.org/officeDocument/2006/relationships/oleObject" Target="../embeddings/oleObject474.bin"/><Relationship Id="rId12" Type="http://schemas.openxmlformats.org/officeDocument/2006/relationships/image" Target="../media/image484.emf"/><Relationship Id="rId17" Type="http://schemas.openxmlformats.org/officeDocument/2006/relationships/oleObject" Target="../embeddings/oleObject479.bin"/><Relationship Id="rId25" Type="http://schemas.openxmlformats.org/officeDocument/2006/relationships/image" Target="../media/image49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6.wmf"/><Relationship Id="rId20" Type="http://schemas.openxmlformats.org/officeDocument/2006/relationships/image" Target="../media/image488.e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481.wmf"/><Relationship Id="rId11" Type="http://schemas.openxmlformats.org/officeDocument/2006/relationships/oleObject" Target="../embeddings/oleObject476.bin"/><Relationship Id="rId24" Type="http://schemas.openxmlformats.org/officeDocument/2006/relationships/image" Target="../media/image490.emf"/><Relationship Id="rId5" Type="http://schemas.openxmlformats.org/officeDocument/2006/relationships/oleObject" Target="../embeddings/oleObject473.bin"/><Relationship Id="rId15" Type="http://schemas.openxmlformats.org/officeDocument/2006/relationships/oleObject" Target="../embeddings/oleObject478.bin"/><Relationship Id="rId23" Type="http://schemas.openxmlformats.org/officeDocument/2006/relationships/oleObject" Target="../embeddings/oleObject482.bin"/><Relationship Id="rId10" Type="http://schemas.openxmlformats.org/officeDocument/2006/relationships/image" Target="../media/image483.emf"/><Relationship Id="rId19" Type="http://schemas.openxmlformats.org/officeDocument/2006/relationships/oleObject" Target="../embeddings/oleObject480.bin"/><Relationship Id="rId4" Type="http://schemas.openxmlformats.org/officeDocument/2006/relationships/image" Target="../media/image480.wmf"/><Relationship Id="rId9" Type="http://schemas.openxmlformats.org/officeDocument/2006/relationships/oleObject" Target="../embeddings/oleObject475.bin"/><Relationship Id="rId14" Type="http://schemas.openxmlformats.org/officeDocument/2006/relationships/image" Target="../media/image485.emf"/><Relationship Id="rId22" Type="http://schemas.openxmlformats.org/officeDocument/2006/relationships/image" Target="../media/image489.emf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8.bin"/><Relationship Id="rId18" Type="http://schemas.openxmlformats.org/officeDocument/2006/relationships/image" Target="../media/image498.wmf"/><Relationship Id="rId26" Type="http://schemas.openxmlformats.org/officeDocument/2006/relationships/image" Target="../media/image502.wmf"/><Relationship Id="rId3" Type="http://schemas.openxmlformats.org/officeDocument/2006/relationships/oleObject" Target="../embeddings/oleObject483.bin"/><Relationship Id="rId21" Type="http://schemas.openxmlformats.org/officeDocument/2006/relationships/oleObject" Target="../embeddings/oleObject492.bin"/><Relationship Id="rId34" Type="http://schemas.openxmlformats.org/officeDocument/2006/relationships/image" Target="../media/image505.emf"/><Relationship Id="rId7" Type="http://schemas.openxmlformats.org/officeDocument/2006/relationships/oleObject" Target="../embeddings/oleObject485.bin"/><Relationship Id="rId12" Type="http://schemas.openxmlformats.org/officeDocument/2006/relationships/image" Target="../media/image449.wmf"/><Relationship Id="rId17" Type="http://schemas.openxmlformats.org/officeDocument/2006/relationships/oleObject" Target="../embeddings/oleObject490.bin"/><Relationship Id="rId25" Type="http://schemas.openxmlformats.org/officeDocument/2006/relationships/oleObject" Target="../embeddings/oleObject494.bin"/><Relationship Id="rId33" Type="http://schemas.openxmlformats.org/officeDocument/2006/relationships/oleObject" Target="../embeddings/oleObject4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7.wmf"/><Relationship Id="rId20" Type="http://schemas.openxmlformats.org/officeDocument/2006/relationships/image" Target="../media/image499.wmf"/><Relationship Id="rId29" Type="http://schemas.openxmlformats.org/officeDocument/2006/relationships/oleObject" Target="../embeddings/oleObject496.bin"/><Relationship Id="rId1" Type="http://schemas.openxmlformats.org/officeDocument/2006/relationships/vmlDrawing" Target="../drawings/vmlDrawing50.vml"/><Relationship Id="rId6" Type="http://schemas.openxmlformats.org/officeDocument/2006/relationships/image" Target="../media/image493.wmf"/><Relationship Id="rId11" Type="http://schemas.openxmlformats.org/officeDocument/2006/relationships/oleObject" Target="../embeddings/oleObject487.bin"/><Relationship Id="rId24" Type="http://schemas.openxmlformats.org/officeDocument/2006/relationships/image" Target="../media/image501.wmf"/><Relationship Id="rId32" Type="http://schemas.openxmlformats.org/officeDocument/2006/relationships/image" Target="../media/image29.wmf"/><Relationship Id="rId5" Type="http://schemas.openxmlformats.org/officeDocument/2006/relationships/oleObject" Target="../embeddings/oleObject484.bin"/><Relationship Id="rId15" Type="http://schemas.openxmlformats.org/officeDocument/2006/relationships/oleObject" Target="../embeddings/oleObject489.bin"/><Relationship Id="rId23" Type="http://schemas.openxmlformats.org/officeDocument/2006/relationships/oleObject" Target="../embeddings/oleObject493.bin"/><Relationship Id="rId28" Type="http://schemas.openxmlformats.org/officeDocument/2006/relationships/image" Target="../media/image503.wmf"/><Relationship Id="rId10" Type="http://schemas.openxmlformats.org/officeDocument/2006/relationships/image" Target="../media/image495.wmf"/><Relationship Id="rId19" Type="http://schemas.openxmlformats.org/officeDocument/2006/relationships/oleObject" Target="../embeddings/oleObject491.bin"/><Relationship Id="rId31" Type="http://schemas.openxmlformats.org/officeDocument/2006/relationships/oleObject" Target="../embeddings/oleObject497.bin"/><Relationship Id="rId4" Type="http://schemas.openxmlformats.org/officeDocument/2006/relationships/image" Target="../media/image492.emf"/><Relationship Id="rId9" Type="http://schemas.openxmlformats.org/officeDocument/2006/relationships/oleObject" Target="../embeddings/oleObject486.bin"/><Relationship Id="rId14" Type="http://schemas.openxmlformats.org/officeDocument/2006/relationships/image" Target="../media/image496.wmf"/><Relationship Id="rId22" Type="http://schemas.openxmlformats.org/officeDocument/2006/relationships/image" Target="../media/image500.wmf"/><Relationship Id="rId27" Type="http://schemas.openxmlformats.org/officeDocument/2006/relationships/oleObject" Target="../embeddings/oleObject495.bin"/><Relationship Id="rId30" Type="http://schemas.openxmlformats.org/officeDocument/2006/relationships/image" Target="../media/image504.wmf"/><Relationship Id="rId8" Type="http://schemas.openxmlformats.org/officeDocument/2006/relationships/image" Target="../media/image49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2.bin"/><Relationship Id="rId13" Type="http://schemas.openxmlformats.org/officeDocument/2006/relationships/image" Target="../media/image509.wmf"/><Relationship Id="rId18" Type="http://schemas.openxmlformats.org/officeDocument/2006/relationships/oleObject" Target="../embeddings/oleObject508.bin"/><Relationship Id="rId26" Type="http://schemas.openxmlformats.org/officeDocument/2006/relationships/oleObject" Target="../embeddings/oleObject512.bin"/><Relationship Id="rId3" Type="http://schemas.openxmlformats.org/officeDocument/2006/relationships/oleObject" Target="../embeddings/oleObject499.bin"/><Relationship Id="rId21" Type="http://schemas.openxmlformats.org/officeDocument/2006/relationships/image" Target="../media/image513.wmf"/><Relationship Id="rId7" Type="http://schemas.openxmlformats.org/officeDocument/2006/relationships/image" Target="../media/image507.wmf"/><Relationship Id="rId12" Type="http://schemas.openxmlformats.org/officeDocument/2006/relationships/oleObject" Target="../embeddings/oleObject505.bin"/><Relationship Id="rId17" Type="http://schemas.openxmlformats.org/officeDocument/2006/relationships/image" Target="../media/image511.emf"/><Relationship Id="rId25" Type="http://schemas.openxmlformats.org/officeDocument/2006/relationships/image" Target="../media/image5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7.bin"/><Relationship Id="rId20" Type="http://schemas.openxmlformats.org/officeDocument/2006/relationships/oleObject" Target="../embeddings/oleObject509.bin"/><Relationship Id="rId29" Type="http://schemas.openxmlformats.org/officeDocument/2006/relationships/oleObject" Target="../embeddings/oleObject514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501.bin"/><Relationship Id="rId11" Type="http://schemas.openxmlformats.org/officeDocument/2006/relationships/oleObject" Target="../embeddings/oleObject504.bin"/><Relationship Id="rId24" Type="http://schemas.openxmlformats.org/officeDocument/2006/relationships/oleObject" Target="../embeddings/oleObject511.bin"/><Relationship Id="rId32" Type="http://schemas.openxmlformats.org/officeDocument/2006/relationships/image" Target="../media/image518.emf"/><Relationship Id="rId5" Type="http://schemas.openxmlformats.org/officeDocument/2006/relationships/oleObject" Target="../embeddings/oleObject500.bin"/><Relationship Id="rId15" Type="http://schemas.openxmlformats.org/officeDocument/2006/relationships/image" Target="../media/image510.wmf"/><Relationship Id="rId23" Type="http://schemas.openxmlformats.org/officeDocument/2006/relationships/image" Target="../media/image514.wmf"/><Relationship Id="rId28" Type="http://schemas.openxmlformats.org/officeDocument/2006/relationships/image" Target="../media/image516.wmf"/><Relationship Id="rId10" Type="http://schemas.openxmlformats.org/officeDocument/2006/relationships/oleObject" Target="../embeddings/oleObject503.bin"/><Relationship Id="rId19" Type="http://schemas.openxmlformats.org/officeDocument/2006/relationships/image" Target="../media/image512.wmf"/><Relationship Id="rId31" Type="http://schemas.openxmlformats.org/officeDocument/2006/relationships/oleObject" Target="../embeddings/oleObject515.bin"/><Relationship Id="rId4" Type="http://schemas.openxmlformats.org/officeDocument/2006/relationships/image" Target="../media/image506.wmf"/><Relationship Id="rId9" Type="http://schemas.openxmlformats.org/officeDocument/2006/relationships/image" Target="../media/image508.wmf"/><Relationship Id="rId14" Type="http://schemas.openxmlformats.org/officeDocument/2006/relationships/oleObject" Target="../embeddings/oleObject506.bin"/><Relationship Id="rId22" Type="http://schemas.openxmlformats.org/officeDocument/2006/relationships/oleObject" Target="../embeddings/oleObject510.bin"/><Relationship Id="rId27" Type="http://schemas.openxmlformats.org/officeDocument/2006/relationships/oleObject" Target="../embeddings/oleObject513.bin"/><Relationship Id="rId30" Type="http://schemas.openxmlformats.org/officeDocument/2006/relationships/image" Target="../media/image517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520.wmf"/><Relationship Id="rId5" Type="http://schemas.openxmlformats.org/officeDocument/2006/relationships/oleObject" Target="../embeddings/oleObject517.bin"/><Relationship Id="rId4" Type="http://schemas.openxmlformats.org/officeDocument/2006/relationships/image" Target="../media/image519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3.wmf"/><Relationship Id="rId13" Type="http://schemas.openxmlformats.org/officeDocument/2006/relationships/oleObject" Target="../embeddings/oleObject523.bin"/><Relationship Id="rId3" Type="http://schemas.openxmlformats.org/officeDocument/2006/relationships/oleObject" Target="../embeddings/oleObject518.bin"/><Relationship Id="rId7" Type="http://schemas.openxmlformats.org/officeDocument/2006/relationships/oleObject" Target="../embeddings/oleObject520.bin"/><Relationship Id="rId12" Type="http://schemas.openxmlformats.org/officeDocument/2006/relationships/image" Target="../media/image5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7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522.wmf"/><Relationship Id="rId11" Type="http://schemas.openxmlformats.org/officeDocument/2006/relationships/oleObject" Target="../embeddings/oleObject522.bin"/><Relationship Id="rId5" Type="http://schemas.openxmlformats.org/officeDocument/2006/relationships/oleObject" Target="../embeddings/oleObject519.bin"/><Relationship Id="rId15" Type="http://schemas.openxmlformats.org/officeDocument/2006/relationships/oleObject" Target="../embeddings/oleObject524.bin"/><Relationship Id="rId10" Type="http://schemas.openxmlformats.org/officeDocument/2006/relationships/image" Target="../media/image524.wmf"/><Relationship Id="rId4" Type="http://schemas.openxmlformats.org/officeDocument/2006/relationships/image" Target="../media/image521.wmf"/><Relationship Id="rId9" Type="http://schemas.openxmlformats.org/officeDocument/2006/relationships/oleObject" Target="../embeddings/oleObject521.bin"/><Relationship Id="rId14" Type="http://schemas.openxmlformats.org/officeDocument/2006/relationships/image" Target="../media/image526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emf"/><Relationship Id="rId13" Type="http://schemas.openxmlformats.org/officeDocument/2006/relationships/oleObject" Target="../embeddings/oleObject530.bin"/><Relationship Id="rId18" Type="http://schemas.openxmlformats.org/officeDocument/2006/relationships/image" Target="../media/image535.emf"/><Relationship Id="rId3" Type="http://schemas.openxmlformats.org/officeDocument/2006/relationships/oleObject" Target="../embeddings/oleObject525.bin"/><Relationship Id="rId21" Type="http://schemas.openxmlformats.org/officeDocument/2006/relationships/oleObject" Target="../embeddings/oleObject534.bin"/><Relationship Id="rId7" Type="http://schemas.openxmlformats.org/officeDocument/2006/relationships/oleObject" Target="../embeddings/oleObject527.bin"/><Relationship Id="rId12" Type="http://schemas.openxmlformats.org/officeDocument/2006/relationships/image" Target="../media/image532.emf"/><Relationship Id="rId17" Type="http://schemas.openxmlformats.org/officeDocument/2006/relationships/oleObject" Target="../embeddings/oleObject5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4.emf"/><Relationship Id="rId20" Type="http://schemas.openxmlformats.org/officeDocument/2006/relationships/image" Target="../media/image536.e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529.emf"/><Relationship Id="rId11" Type="http://schemas.openxmlformats.org/officeDocument/2006/relationships/oleObject" Target="../embeddings/oleObject529.bin"/><Relationship Id="rId5" Type="http://schemas.openxmlformats.org/officeDocument/2006/relationships/oleObject" Target="../embeddings/oleObject526.bin"/><Relationship Id="rId15" Type="http://schemas.openxmlformats.org/officeDocument/2006/relationships/oleObject" Target="../embeddings/oleObject531.bin"/><Relationship Id="rId10" Type="http://schemas.openxmlformats.org/officeDocument/2006/relationships/image" Target="../media/image531.emf"/><Relationship Id="rId19" Type="http://schemas.openxmlformats.org/officeDocument/2006/relationships/oleObject" Target="../embeddings/oleObject533.bin"/><Relationship Id="rId4" Type="http://schemas.openxmlformats.org/officeDocument/2006/relationships/image" Target="../media/image528.emf"/><Relationship Id="rId9" Type="http://schemas.openxmlformats.org/officeDocument/2006/relationships/oleObject" Target="../embeddings/oleObject528.bin"/><Relationship Id="rId14" Type="http://schemas.openxmlformats.org/officeDocument/2006/relationships/image" Target="../media/image533.emf"/><Relationship Id="rId22" Type="http://schemas.openxmlformats.org/officeDocument/2006/relationships/image" Target="../media/image537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6.wmf"/><Relationship Id="rId26" Type="http://schemas.openxmlformats.org/officeDocument/2006/relationships/image" Target="../media/image80.e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84.w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3.e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emf"/><Relationship Id="rId20" Type="http://schemas.openxmlformats.org/officeDocument/2006/relationships/image" Target="../media/image77.e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79.emf"/><Relationship Id="rId32" Type="http://schemas.openxmlformats.org/officeDocument/2006/relationships/image" Target="../media/image83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81.emf"/><Relationship Id="rId36" Type="http://schemas.openxmlformats.org/officeDocument/2006/relationships/image" Target="../media/image85.emf"/><Relationship Id="rId10" Type="http://schemas.openxmlformats.org/officeDocument/2006/relationships/image" Target="../media/image72.e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4.emf"/><Relationship Id="rId22" Type="http://schemas.openxmlformats.org/officeDocument/2006/relationships/image" Target="../media/image78.e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82.emf"/><Relationship Id="rId35" Type="http://schemas.openxmlformats.org/officeDocument/2006/relationships/oleObject" Target="../embeddings/oleObject86.bin"/><Relationship Id="rId8" Type="http://schemas.openxmlformats.org/officeDocument/2006/relationships/image" Target="../media/image71.emf"/></Relationships>
</file>

<file path=ppt/slides/_rels/slide6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0.bin"/><Relationship Id="rId18" Type="http://schemas.openxmlformats.org/officeDocument/2006/relationships/image" Target="../media/image545.emf"/><Relationship Id="rId26" Type="http://schemas.openxmlformats.org/officeDocument/2006/relationships/image" Target="../media/image549.wmf"/><Relationship Id="rId39" Type="http://schemas.openxmlformats.org/officeDocument/2006/relationships/oleObject" Target="../embeddings/oleObject553.bin"/><Relationship Id="rId21" Type="http://schemas.openxmlformats.org/officeDocument/2006/relationships/oleObject" Target="../embeddings/oleObject544.bin"/><Relationship Id="rId34" Type="http://schemas.openxmlformats.org/officeDocument/2006/relationships/image" Target="../media/image553.wmf"/><Relationship Id="rId7" Type="http://schemas.openxmlformats.org/officeDocument/2006/relationships/oleObject" Target="../embeddings/oleObject537.bin"/><Relationship Id="rId12" Type="http://schemas.openxmlformats.org/officeDocument/2006/relationships/image" Target="../media/image542.wmf"/><Relationship Id="rId17" Type="http://schemas.openxmlformats.org/officeDocument/2006/relationships/oleObject" Target="../embeddings/oleObject542.bin"/><Relationship Id="rId25" Type="http://schemas.openxmlformats.org/officeDocument/2006/relationships/oleObject" Target="../embeddings/oleObject546.bin"/><Relationship Id="rId33" Type="http://schemas.openxmlformats.org/officeDocument/2006/relationships/oleObject" Target="../embeddings/oleObject550.bin"/><Relationship Id="rId38" Type="http://schemas.openxmlformats.org/officeDocument/2006/relationships/image" Target="../media/image55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4.emf"/><Relationship Id="rId20" Type="http://schemas.openxmlformats.org/officeDocument/2006/relationships/image" Target="../media/image546.emf"/><Relationship Id="rId29" Type="http://schemas.openxmlformats.org/officeDocument/2006/relationships/oleObject" Target="../embeddings/oleObject548.bin"/><Relationship Id="rId1" Type="http://schemas.openxmlformats.org/officeDocument/2006/relationships/vmlDrawing" Target="../drawings/vmlDrawing55.vml"/><Relationship Id="rId6" Type="http://schemas.openxmlformats.org/officeDocument/2006/relationships/image" Target="../media/image539.emf"/><Relationship Id="rId11" Type="http://schemas.openxmlformats.org/officeDocument/2006/relationships/oleObject" Target="../embeddings/oleObject539.bin"/><Relationship Id="rId24" Type="http://schemas.openxmlformats.org/officeDocument/2006/relationships/image" Target="../media/image548.wmf"/><Relationship Id="rId32" Type="http://schemas.openxmlformats.org/officeDocument/2006/relationships/image" Target="../media/image552.wmf"/><Relationship Id="rId37" Type="http://schemas.openxmlformats.org/officeDocument/2006/relationships/oleObject" Target="../embeddings/oleObject552.bin"/><Relationship Id="rId40" Type="http://schemas.openxmlformats.org/officeDocument/2006/relationships/image" Target="../media/image556.emf"/><Relationship Id="rId5" Type="http://schemas.openxmlformats.org/officeDocument/2006/relationships/oleObject" Target="../embeddings/oleObject536.bin"/><Relationship Id="rId15" Type="http://schemas.openxmlformats.org/officeDocument/2006/relationships/oleObject" Target="../embeddings/oleObject541.bin"/><Relationship Id="rId23" Type="http://schemas.openxmlformats.org/officeDocument/2006/relationships/oleObject" Target="../embeddings/oleObject545.bin"/><Relationship Id="rId28" Type="http://schemas.openxmlformats.org/officeDocument/2006/relationships/image" Target="../media/image550.wmf"/><Relationship Id="rId36" Type="http://schemas.openxmlformats.org/officeDocument/2006/relationships/image" Target="../media/image554.wmf"/><Relationship Id="rId10" Type="http://schemas.openxmlformats.org/officeDocument/2006/relationships/image" Target="../media/image541.emf"/><Relationship Id="rId19" Type="http://schemas.openxmlformats.org/officeDocument/2006/relationships/oleObject" Target="../embeddings/oleObject543.bin"/><Relationship Id="rId31" Type="http://schemas.openxmlformats.org/officeDocument/2006/relationships/oleObject" Target="../embeddings/oleObject549.bin"/><Relationship Id="rId4" Type="http://schemas.openxmlformats.org/officeDocument/2006/relationships/image" Target="../media/image538.emf"/><Relationship Id="rId9" Type="http://schemas.openxmlformats.org/officeDocument/2006/relationships/oleObject" Target="../embeddings/oleObject538.bin"/><Relationship Id="rId14" Type="http://schemas.openxmlformats.org/officeDocument/2006/relationships/image" Target="../media/image543.wmf"/><Relationship Id="rId22" Type="http://schemas.openxmlformats.org/officeDocument/2006/relationships/image" Target="../media/image547.emf"/><Relationship Id="rId27" Type="http://schemas.openxmlformats.org/officeDocument/2006/relationships/oleObject" Target="../embeddings/oleObject547.bin"/><Relationship Id="rId30" Type="http://schemas.openxmlformats.org/officeDocument/2006/relationships/image" Target="../media/image551.wmf"/><Relationship Id="rId35" Type="http://schemas.openxmlformats.org/officeDocument/2006/relationships/oleObject" Target="../embeddings/oleObject551.bin"/><Relationship Id="rId8" Type="http://schemas.openxmlformats.org/officeDocument/2006/relationships/image" Target="../media/image540.emf"/><Relationship Id="rId3" Type="http://schemas.openxmlformats.org/officeDocument/2006/relationships/oleObject" Target="../embeddings/oleObject535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9.emf"/><Relationship Id="rId13" Type="http://schemas.openxmlformats.org/officeDocument/2006/relationships/oleObject" Target="../embeddings/oleObject559.bin"/><Relationship Id="rId18" Type="http://schemas.openxmlformats.org/officeDocument/2006/relationships/image" Target="../media/image564.emf"/><Relationship Id="rId3" Type="http://schemas.openxmlformats.org/officeDocument/2006/relationships/oleObject" Target="../embeddings/oleObject554.bin"/><Relationship Id="rId21" Type="http://schemas.openxmlformats.org/officeDocument/2006/relationships/oleObject" Target="../embeddings/oleObject563.bin"/><Relationship Id="rId7" Type="http://schemas.openxmlformats.org/officeDocument/2006/relationships/oleObject" Target="../embeddings/oleObject556.bin"/><Relationship Id="rId12" Type="http://schemas.openxmlformats.org/officeDocument/2006/relationships/image" Target="../media/image561.emf"/><Relationship Id="rId17" Type="http://schemas.openxmlformats.org/officeDocument/2006/relationships/oleObject" Target="../embeddings/oleObject5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3.emf"/><Relationship Id="rId20" Type="http://schemas.openxmlformats.org/officeDocument/2006/relationships/image" Target="../media/image565.e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558.emf"/><Relationship Id="rId11" Type="http://schemas.openxmlformats.org/officeDocument/2006/relationships/oleObject" Target="../embeddings/oleObject558.bin"/><Relationship Id="rId24" Type="http://schemas.openxmlformats.org/officeDocument/2006/relationships/image" Target="../media/image567.emf"/><Relationship Id="rId5" Type="http://schemas.openxmlformats.org/officeDocument/2006/relationships/oleObject" Target="../embeddings/oleObject555.bin"/><Relationship Id="rId15" Type="http://schemas.openxmlformats.org/officeDocument/2006/relationships/oleObject" Target="../embeddings/oleObject560.bin"/><Relationship Id="rId23" Type="http://schemas.openxmlformats.org/officeDocument/2006/relationships/oleObject" Target="../embeddings/oleObject564.bin"/><Relationship Id="rId10" Type="http://schemas.openxmlformats.org/officeDocument/2006/relationships/image" Target="../media/image560.emf"/><Relationship Id="rId19" Type="http://schemas.openxmlformats.org/officeDocument/2006/relationships/oleObject" Target="../embeddings/oleObject562.bin"/><Relationship Id="rId4" Type="http://schemas.openxmlformats.org/officeDocument/2006/relationships/image" Target="../media/image557.emf"/><Relationship Id="rId9" Type="http://schemas.openxmlformats.org/officeDocument/2006/relationships/oleObject" Target="../embeddings/oleObject557.bin"/><Relationship Id="rId14" Type="http://schemas.openxmlformats.org/officeDocument/2006/relationships/image" Target="../media/image562.emf"/><Relationship Id="rId22" Type="http://schemas.openxmlformats.org/officeDocument/2006/relationships/image" Target="../media/image566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0.emf"/><Relationship Id="rId13" Type="http://schemas.openxmlformats.org/officeDocument/2006/relationships/oleObject" Target="../embeddings/oleObject570.bin"/><Relationship Id="rId18" Type="http://schemas.openxmlformats.org/officeDocument/2006/relationships/image" Target="../media/image575.emf"/><Relationship Id="rId3" Type="http://schemas.openxmlformats.org/officeDocument/2006/relationships/oleObject" Target="../embeddings/oleObject565.bin"/><Relationship Id="rId7" Type="http://schemas.openxmlformats.org/officeDocument/2006/relationships/oleObject" Target="../embeddings/oleObject567.bin"/><Relationship Id="rId12" Type="http://schemas.openxmlformats.org/officeDocument/2006/relationships/image" Target="../media/image572.emf"/><Relationship Id="rId17" Type="http://schemas.openxmlformats.org/officeDocument/2006/relationships/oleObject" Target="../embeddings/oleObject5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4.e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569.emf"/><Relationship Id="rId11" Type="http://schemas.openxmlformats.org/officeDocument/2006/relationships/oleObject" Target="../embeddings/oleObject569.bin"/><Relationship Id="rId5" Type="http://schemas.openxmlformats.org/officeDocument/2006/relationships/oleObject" Target="../embeddings/oleObject566.bin"/><Relationship Id="rId15" Type="http://schemas.openxmlformats.org/officeDocument/2006/relationships/oleObject" Target="../embeddings/oleObject571.bin"/><Relationship Id="rId10" Type="http://schemas.openxmlformats.org/officeDocument/2006/relationships/image" Target="../media/image571.emf"/><Relationship Id="rId4" Type="http://schemas.openxmlformats.org/officeDocument/2006/relationships/image" Target="../media/image568.emf"/><Relationship Id="rId9" Type="http://schemas.openxmlformats.org/officeDocument/2006/relationships/oleObject" Target="../embeddings/oleObject568.bin"/><Relationship Id="rId14" Type="http://schemas.openxmlformats.org/officeDocument/2006/relationships/image" Target="../media/image573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8.wmf"/><Relationship Id="rId13" Type="http://schemas.openxmlformats.org/officeDocument/2006/relationships/oleObject" Target="../embeddings/oleObject578.bin"/><Relationship Id="rId18" Type="http://schemas.openxmlformats.org/officeDocument/2006/relationships/image" Target="../media/image583.emf"/><Relationship Id="rId3" Type="http://schemas.openxmlformats.org/officeDocument/2006/relationships/oleObject" Target="../embeddings/oleObject573.bin"/><Relationship Id="rId7" Type="http://schemas.openxmlformats.org/officeDocument/2006/relationships/oleObject" Target="../embeddings/oleObject575.bin"/><Relationship Id="rId12" Type="http://schemas.openxmlformats.org/officeDocument/2006/relationships/image" Target="../media/image580.wmf"/><Relationship Id="rId17" Type="http://schemas.openxmlformats.org/officeDocument/2006/relationships/oleObject" Target="../embeddings/oleObject5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2.emf"/><Relationship Id="rId20" Type="http://schemas.openxmlformats.org/officeDocument/2006/relationships/image" Target="../media/image584.e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577.wmf"/><Relationship Id="rId11" Type="http://schemas.openxmlformats.org/officeDocument/2006/relationships/oleObject" Target="../embeddings/oleObject577.bin"/><Relationship Id="rId5" Type="http://schemas.openxmlformats.org/officeDocument/2006/relationships/oleObject" Target="../embeddings/oleObject574.bin"/><Relationship Id="rId15" Type="http://schemas.openxmlformats.org/officeDocument/2006/relationships/oleObject" Target="../embeddings/oleObject579.bin"/><Relationship Id="rId10" Type="http://schemas.openxmlformats.org/officeDocument/2006/relationships/image" Target="../media/image579.wmf"/><Relationship Id="rId19" Type="http://schemas.openxmlformats.org/officeDocument/2006/relationships/oleObject" Target="../embeddings/oleObject581.bin"/><Relationship Id="rId4" Type="http://schemas.openxmlformats.org/officeDocument/2006/relationships/image" Target="../media/image576.png"/><Relationship Id="rId9" Type="http://schemas.openxmlformats.org/officeDocument/2006/relationships/oleObject" Target="../embeddings/oleObject576.bin"/><Relationship Id="rId14" Type="http://schemas.openxmlformats.org/officeDocument/2006/relationships/image" Target="../media/image581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7.emf"/><Relationship Id="rId13" Type="http://schemas.openxmlformats.org/officeDocument/2006/relationships/oleObject" Target="../embeddings/oleObject587.bin"/><Relationship Id="rId18" Type="http://schemas.openxmlformats.org/officeDocument/2006/relationships/image" Target="../media/image592.emf"/><Relationship Id="rId3" Type="http://schemas.openxmlformats.org/officeDocument/2006/relationships/oleObject" Target="../embeddings/oleObject582.bin"/><Relationship Id="rId7" Type="http://schemas.openxmlformats.org/officeDocument/2006/relationships/oleObject" Target="../embeddings/oleObject584.bin"/><Relationship Id="rId12" Type="http://schemas.openxmlformats.org/officeDocument/2006/relationships/image" Target="../media/image589.emf"/><Relationship Id="rId17" Type="http://schemas.openxmlformats.org/officeDocument/2006/relationships/oleObject" Target="../embeddings/oleObject5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1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586.emf"/><Relationship Id="rId11" Type="http://schemas.openxmlformats.org/officeDocument/2006/relationships/oleObject" Target="../embeddings/oleObject586.bin"/><Relationship Id="rId5" Type="http://schemas.openxmlformats.org/officeDocument/2006/relationships/oleObject" Target="../embeddings/oleObject583.bin"/><Relationship Id="rId15" Type="http://schemas.openxmlformats.org/officeDocument/2006/relationships/oleObject" Target="../embeddings/oleObject588.bin"/><Relationship Id="rId10" Type="http://schemas.openxmlformats.org/officeDocument/2006/relationships/image" Target="../media/image588.emf"/><Relationship Id="rId4" Type="http://schemas.openxmlformats.org/officeDocument/2006/relationships/image" Target="../media/image585.emf"/><Relationship Id="rId9" Type="http://schemas.openxmlformats.org/officeDocument/2006/relationships/oleObject" Target="../embeddings/oleObject585.bin"/><Relationship Id="rId14" Type="http://schemas.openxmlformats.org/officeDocument/2006/relationships/image" Target="../media/image590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2.bin"/><Relationship Id="rId3" Type="http://schemas.openxmlformats.org/officeDocument/2006/relationships/image" Target="../media/image596.emf"/><Relationship Id="rId7" Type="http://schemas.openxmlformats.org/officeDocument/2006/relationships/image" Target="../media/image59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591.bin"/><Relationship Id="rId5" Type="http://schemas.openxmlformats.org/officeDocument/2006/relationships/image" Target="../media/image593.emf"/><Relationship Id="rId4" Type="http://schemas.openxmlformats.org/officeDocument/2006/relationships/oleObject" Target="../embeddings/oleObject590.bin"/><Relationship Id="rId9" Type="http://schemas.openxmlformats.org/officeDocument/2006/relationships/image" Target="../media/image595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9.wmf"/><Relationship Id="rId13" Type="http://schemas.openxmlformats.org/officeDocument/2006/relationships/oleObject" Target="../embeddings/oleObject598.bin"/><Relationship Id="rId18" Type="http://schemas.openxmlformats.org/officeDocument/2006/relationships/image" Target="../media/image604.emf"/><Relationship Id="rId26" Type="http://schemas.openxmlformats.org/officeDocument/2006/relationships/image" Target="../media/image608.emf"/><Relationship Id="rId3" Type="http://schemas.openxmlformats.org/officeDocument/2006/relationships/oleObject" Target="../embeddings/oleObject593.bin"/><Relationship Id="rId21" Type="http://schemas.openxmlformats.org/officeDocument/2006/relationships/oleObject" Target="../embeddings/oleObject602.bin"/><Relationship Id="rId7" Type="http://schemas.openxmlformats.org/officeDocument/2006/relationships/oleObject" Target="../embeddings/oleObject595.bin"/><Relationship Id="rId12" Type="http://schemas.openxmlformats.org/officeDocument/2006/relationships/image" Target="../media/image601.wmf"/><Relationship Id="rId17" Type="http://schemas.openxmlformats.org/officeDocument/2006/relationships/oleObject" Target="../embeddings/oleObject600.bin"/><Relationship Id="rId25" Type="http://schemas.openxmlformats.org/officeDocument/2006/relationships/oleObject" Target="../embeddings/oleObject6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3.wmf"/><Relationship Id="rId20" Type="http://schemas.openxmlformats.org/officeDocument/2006/relationships/image" Target="../media/image605.wmf"/><Relationship Id="rId29" Type="http://schemas.openxmlformats.org/officeDocument/2006/relationships/oleObject" Target="../embeddings/oleObject606.bin"/><Relationship Id="rId1" Type="http://schemas.openxmlformats.org/officeDocument/2006/relationships/vmlDrawing" Target="../drawings/vmlDrawing61.vml"/><Relationship Id="rId6" Type="http://schemas.openxmlformats.org/officeDocument/2006/relationships/image" Target="../media/image598.emf"/><Relationship Id="rId11" Type="http://schemas.openxmlformats.org/officeDocument/2006/relationships/oleObject" Target="../embeddings/oleObject597.bin"/><Relationship Id="rId24" Type="http://schemas.openxmlformats.org/officeDocument/2006/relationships/image" Target="../media/image607.emf"/><Relationship Id="rId5" Type="http://schemas.openxmlformats.org/officeDocument/2006/relationships/oleObject" Target="../embeddings/oleObject594.bin"/><Relationship Id="rId15" Type="http://schemas.openxmlformats.org/officeDocument/2006/relationships/oleObject" Target="../embeddings/oleObject599.bin"/><Relationship Id="rId23" Type="http://schemas.openxmlformats.org/officeDocument/2006/relationships/oleObject" Target="../embeddings/oleObject603.bin"/><Relationship Id="rId28" Type="http://schemas.openxmlformats.org/officeDocument/2006/relationships/image" Target="../media/image609.emf"/><Relationship Id="rId10" Type="http://schemas.openxmlformats.org/officeDocument/2006/relationships/image" Target="../media/image600.wmf"/><Relationship Id="rId19" Type="http://schemas.openxmlformats.org/officeDocument/2006/relationships/oleObject" Target="../embeddings/oleObject601.bin"/><Relationship Id="rId4" Type="http://schemas.openxmlformats.org/officeDocument/2006/relationships/image" Target="../media/image597.emf"/><Relationship Id="rId9" Type="http://schemas.openxmlformats.org/officeDocument/2006/relationships/oleObject" Target="../embeddings/oleObject596.bin"/><Relationship Id="rId14" Type="http://schemas.openxmlformats.org/officeDocument/2006/relationships/image" Target="../media/image602.wmf"/><Relationship Id="rId22" Type="http://schemas.openxmlformats.org/officeDocument/2006/relationships/image" Target="../media/image606.wmf"/><Relationship Id="rId27" Type="http://schemas.openxmlformats.org/officeDocument/2006/relationships/oleObject" Target="../embeddings/oleObject605.bin"/><Relationship Id="rId30" Type="http://schemas.openxmlformats.org/officeDocument/2006/relationships/image" Target="../media/image610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3.emf"/><Relationship Id="rId13" Type="http://schemas.openxmlformats.org/officeDocument/2006/relationships/oleObject" Target="../embeddings/oleObject612.bin"/><Relationship Id="rId18" Type="http://schemas.openxmlformats.org/officeDocument/2006/relationships/image" Target="../media/image618.emf"/><Relationship Id="rId3" Type="http://schemas.openxmlformats.org/officeDocument/2006/relationships/oleObject" Target="../embeddings/oleObject607.bin"/><Relationship Id="rId7" Type="http://schemas.openxmlformats.org/officeDocument/2006/relationships/oleObject" Target="../embeddings/oleObject609.bin"/><Relationship Id="rId12" Type="http://schemas.openxmlformats.org/officeDocument/2006/relationships/image" Target="../media/image615.emf"/><Relationship Id="rId17" Type="http://schemas.openxmlformats.org/officeDocument/2006/relationships/oleObject" Target="../embeddings/oleObject6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7.emf"/><Relationship Id="rId20" Type="http://schemas.openxmlformats.org/officeDocument/2006/relationships/image" Target="../media/image619.e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612.emf"/><Relationship Id="rId11" Type="http://schemas.openxmlformats.org/officeDocument/2006/relationships/oleObject" Target="../embeddings/oleObject611.bin"/><Relationship Id="rId5" Type="http://schemas.openxmlformats.org/officeDocument/2006/relationships/oleObject" Target="../embeddings/oleObject608.bin"/><Relationship Id="rId15" Type="http://schemas.openxmlformats.org/officeDocument/2006/relationships/oleObject" Target="../embeddings/oleObject613.bin"/><Relationship Id="rId10" Type="http://schemas.openxmlformats.org/officeDocument/2006/relationships/image" Target="../media/image614.emf"/><Relationship Id="rId19" Type="http://schemas.openxmlformats.org/officeDocument/2006/relationships/oleObject" Target="../embeddings/oleObject615.bin"/><Relationship Id="rId4" Type="http://schemas.openxmlformats.org/officeDocument/2006/relationships/image" Target="../media/image611.emf"/><Relationship Id="rId9" Type="http://schemas.openxmlformats.org/officeDocument/2006/relationships/oleObject" Target="../embeddings/oleObject610.bin"/><Relationship Id="rId14" Type="http://schemas.openxmlformats.org/officeDocument/2006/relationships/image" Target="../media/image616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2.wmf"/><Relationship Id="rId13" Type="http://schemas.openxmlformats.org/officeDocument/2006/relationships/oleObject" Target="../embeddings/oleObject621.bin"/><Relationship Id="rId3" Type="http://schemas.openxmlformats.org/officeDocument/2006/relationships/oleObject" Target="../embeddings/oleObject616.bin"/><Relationship Id="rId7" Type="http://schemas.openxmlformats.org/officeDocument/2006/relationships/oleObject" Target="../embeddings/oleObject618.bin"/><Relationship Id="rId12" Type="http://schemas.openxmlformats.org/officeDocument/2006/relationships/image" Target="../media/image6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621.emf"/><Relationship Id="rId11" Type="http://schemas.openxmlformats.org/officeDocument/2006/relationships/oleObject" Target="../embeddings/oleObject620.bin"/><Relationship Id="rId5" Type="http://schemas.openxmlformats.org/officeDocument/2006/relationships/oleObject" Target="../embeddings/oleObject617.bin"/><Relationship Id="rId10" Type="http://schemas.openxmlformats.org/officeDocument/2006/relationships/image" Target="../media/image623.wmf"/><Relationship Id="rId4" Type="http://schemas.openxmlformats.org/officeDocument/2006/relationships/image" Target="../media/image620.emf"/><Relationship Id="rId9" Type="http://schemas.openxmlformats.org/officeDocument/2006/relationships/oleObject" Target="../embeddings/oleObject619.bin"/><Relationship Id="rId14" Type="http://schemas.openxmlformats.org/officeDocument/2006/relationships/image" Target="../media/image625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image" Target="../media/image92.e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image" Target="../media/image91.emf"/><Relationship Id="rId10" Type="http://schemas.openxmlformats.org/officeDocument/2006/relationships/image" Target="../media/image89.e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2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6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7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8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29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5.wmf"/><Relationship Id="rId18" Type="http://schemas.openxmlformats.org/officeDocument/2006/relationships/oleObject" Target="../embeddings/oleObject629.bin"/><Relationship Id="rId26" Type="http://schemas.openxmlformats.org/officeDocument/2006/relationships/oleObject" Target="../embeddings/oleObject633.bin"/><Relationship Id="rId39" Type="http://schemas.openxmlformats.org/officeDocument/2006/relationships/image" Target="../media/image646.emf"/><Relationship Id="rId21" Type="http://schemas.openxmlformats.org/officeDocument/2006/relationships/image" Target="../media/image639.wmf"/><Relationship Id="rId34" Type="http://schemas.openxmlformats.org/officeDocument/2006/relationships/oleObject" Target="../embeddings/oleObject637.bin"/><Relationship Id="rId42" Type="http://schemas.openxmlformats.org/officeDocument/2006/relationships/oleObject" Target="../embeddings/oleObject641.bin"/><Relationship Id="rId47" Type="http://schemas.openxmlformats.org/officeDocument/2006/relationships/image" Target="../media/image650.wmf"/><Relationship Id="rId50" Type="http://schemas.openxmlformats.org/officeDocument/2006/relationships/oleObject" Target="../embeddings/oleObject645.bin"/><Relationship Id="rId55" Type="http://schemas.openxmlformats.org/officeDocument/2006/relationships/image" Target="../media/image654.emf"/><Relationship Id="rId7" Type="http://schemas.openxmlformats.org/officeDocument/2006/relationships/image" Target="../media/image6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8.bin"/><Relationship Id="rId29" Type="http://schemas.openxmlformats.org/officeDocument/2006/relationships/image" Target="../media/image388.wmf"/><Relationship Id="rId11" Type="http://schemas.openxmlformats.org/officeDocument/2006/relationships/image" Target="../media/image634.wmf"/><Relationship Id="rId24" Type="http://schemas.openxmlformats.org/officeDocument/2006/relationships/oleObject" Target="../embeddings/oleObject632.bin"/><Relationship Id="rId32" Type="http://schemas.openxmlformats.org/officeDocument/2006/relationships/oleObject" Target="../embeddings/oleObject636.bin"/><Relationship Id="rId37" Type="http://schemas.openxmlformats.org/officeDocument/2006/relationships/image" Target="../media/image645.emf"/><Relationship Id="rId40" Type="http://schemas.openxmlformats.org/officeDocument/2006/relationships/oleObject" Target="../embeddings/oleObject640.bin"/><Relationship Id="rId45" Type="http://schemas.openxmlformats.org/officeDocument/2006/relationships/image" Target="../media/image649.wmf"/><Relationship Id="rId53" Type="http://schemas.openxmlformats.org/officeDocument/2006/relationships/image" Target="../media/image653.emf"/><Relationship Id="rId5" Type="http://schemas.openxmlformats.org/officeDocument/2006/relationships/image" Target="../media/image631.wmf"/><Relationship Id="rId19" Type="http://schemas.openxmlformats.org/officeDocument/2006/relationships/image" Target="../media/image638.wmf"/><Relationship Id="rId4" Type="http://schemas.openxmlformats.org/officeDocument/2006/relationships/oleObject" Target="../embeddings/oleObject622.bin"/><Relationship Id="rId9" Type="http://schemas.openxmlformats.org/officeDocument/2006/relationships/image" Target="../media/image633.wmf"/><Relationship Id="rId14" Type="http://schemas.openxmlformats.org/officeDocument/2006/relationships/oleObject" Target="../embeddings/oleObject627.bin"/><Relationship Id="rId22" Type="http://schemas.openxmlformats.org/officeDocument/2006/relationships/oleObject" Target="../embeddings/oleObject631.bin"/><Relationship Id="rId27" Type="http://schemas.openxmlformats.org/officeDocument/2006/relationships/image" Target="../media/image372.wmf"/><Relationship Id="rId30" Type="http://schemas.openxmlformats.org/officeDocument/2006/relationships/oleObject" Target="../embeddings/oleObject635.bin"/><Relationship Id="rId35" Type="http://schemas.openxmlformats.org/officeDocument/2006/relationships/image" Target="../media/image644.emf"/><Relationship Id="rId43" Type="http://schemas.openxmlformats.org/officeDocument/2006/relationships/image" Target="../media/image648.emf"/><Relationship Id="rId48" Type="http://schemas.openxmlformats.org/officeDocument/2006/relationships/oleObject" Target="../embeddings/oleObject644.bin"/><Relationship Id="rId56" Type="http://schemas.openxmlformats.org/officeDocument/2006/relationships/oleObject" Target="../embeddings/oleObject648.bin"/><Relationship Id="rId8" Type="http://schemas.openxmlformats.org/officeDocument/2006/relationships/oleObject" Target="../embeddings/oleObject624.bin"/><Relationship Id="rId51" Type="http://schemas.openxmlformats.org/officeDocument/2006/relationships/image" Target="../media/image652.emf"/><Relationship Id="rId3" Type="http://schemas.openxmlformats.org/officeDocument/2006/relationships/image" Target="../media/image656.wmf"/><Relationship Id="rId12" Type="http://schemas.openxmlformats.org/officeDocument/2006/relationships/oleObject" Target="../embeddings/oleObject626.bin"/><Relationship Id="rId17" Type="http://schemas.openxmlformats.org/officeDocument/2006/relationships/image" Target="../media/image637.wmf"/><Relationship Id="rId25" Type="http://schemas.openxmlformats.org/officeDocument/2006/relationships/image" Target="../media/image641.wmf"/><Relationship Id="rId33" Type="http://schemas.openxmlformats.org/officeDocument/2006/relationships/image" Target="../media/image643.emf"/><Relationship Id="rId38" Type="http://schemas.openxmlformats.org/officeDocument/2006/relationships/oleObject" Target="../embeddings/oleObject639.bin"/><Relationship Id="rId46" Type="http://schemas.openxmlformats.org/officeDocument/2006/relationships/oleObject" Target="../embeddings/oleObject643.bin"/><Relationship Id="rId20" Type="http://schemas.openxmlformats.org/officeDocument/2006/relationships/oleObject" Target="../embeddings/oleObject630.bin"/><Relationship Id="rId41" Type="http://schemas.openxmlformats.org/officeDocument/2006/relationships/image" Target="../media/image647.emf"/><Relationship Id="rId54" Type="http://schemas.openxmlformats.org/officeDocument/2006/relationships/oleObject" Target="../embeddings/oleObject647.bin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623.bin"/><Relationship Id="rId15" Type="http://schemas.openxmlformats.org/officeDocument/2006/relationships/image" Target="../media/image636.wmf"/><Relationship Id="rId23" Type="http://schemas.openxmlformats.org/officeDocument/2006/relationships/image" Target="../media/image640.wmf"/><Relationship Id="rId28" Type="http://schemas.openxmlformats.org/officeDocument/2006/relationships/oleObject" Target="../embeddings/oleObject634.bin"/><Relationship Id="rId36" Type="http://schemas.openxmlformats.org/officeDocument/2006/relationships/oleObject" Target="../embeddings/oleObject638.bin"/><Relationship Id="rId49" Type="http://schemas.openxmlformats.org/officeDocument/2006/relationships/image" Target="../media/image651.wmf"/><Relationship Id="rId57" Type="http://schemas.openxmlformats.org/officeDocument/2006/relationships/image" Target="../media/image655.wmf"/><Relationship Id="rId10" Type="http://schemas.openxmlformats.org/officeDocument/2006/relationships/oleObject" Target="../embeddings/oleObject625.bin"/><Relationship Id="rId31" Type="http://schemas.openxmlformats.org/officeDocument/2006/relationships/image" Target="../media/image642.emf"/><Relationship Id="rId44" Type="http://schemas.openxmlformats.org/officeDocument/2006/relationships/oleObject" Target="../embeddings/oleObject642.bin"/><Relationship Id="rId52" Type="http://schemas.openxmlformats.org/officeDocument/2006/relationships/oleObject" Target="../embeddings/oleObject646.bin"/></Relationships>
</file>

<file path=ppt/slides/_rels/slide7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1.wmf"/><Relationship Id="rId18" Type="http://schemas.openxmlformats.org/officeDocument/2006/relationships/oleObject" Target="../embeddings/oleObject656.bin"/><Relationship Id="rId26" Type="http://schemas.openxmlformats.org/officeDocument/2006/relationships/oleObject" Target="../embeddings/oleObject660.bin"/><Relationship Id="rId39" Type="http://schemas.openxmlformats.org/officeDocument/2006/relationships/oleObject" Target="../embeddings/oleObject666.bin"/><Relationship Id="rId21" Type="http://schemas.openxmlformats.org/officeDocument/2006/relationships/image" Target="../media/image665.wmf"/><Relationship Id="rId34" Type="http://schemas.openxmlformats.org/officeDocument/2006/relationships/oleObject" Target="../embeddings/oleObject664.bin"/><Relationship Id="rId42" Type="http://schemas.openxmlformats.org/officeDocument/2006/relationships/image" Target="../media/image675.wmf"/><Relationship Id="rId47" Type="http://schemas.openxmlformats.org/officeDocument/2006/relationships/oleObject" Target="../embeddings/oleObject670.bin"/><Relationship Id="rId50" Type="http://schemas.openxmlformats.org/officeDocument/2006/relationships/image" Target="../media/image679.wmf"/><Relationship Id="rId55" Type="http://schemas.openxmlformats.org/officeDocument/2006/relationships/oleObject" Target="../embeddings/oleObject674.bin"/><Relationship Id="rId63" Type="http://schemas.openxmlformats.org/officeDocument/2006/relationships/oleObject" Target="../embeddings/oleObject678.bin"/><Relationship Id="rId7" Type="http://schemas.openxmlformats.org/officeDocument/2006/relationships/image" Target="../media/image6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5.bin"/><Relationship Id="rId29" Type="http://schemas.openxmlformats.org/officeDocument/2006/relationships/image" Target="../media/image669.emf"/><Relationship Id="rId11" Type="http://schemas.openxmlformats.org/officeDocument/2006/relationships/image" Target="../media/image660.wmf"/><Relationship Id="rId24" Type="http://schemas.openxmlformats.org/officeDocument/2006/relationships/oleObject" Target="../embeddings/oleObject659.bin"/><Relationship Id="rId32" Type="http://schemas.openxmlformats.org/officeDocument/2006/relationships/oleObject" Target="../embeddings/oleObject663.bin"/><Relationship Id="rId37" Type="http://schemas.openxmlformats.org/officeDocument/2006/relationships/image" Target="../media/image673.emf"/><Relationship Id="rId40" Type="http://schemas.openxmlformats.org/officeDocument/2006/relationships/image" Target="../media/image674.wmf"/><Relationship Id="rId45" Type="http://schemas.openxmlformats.org/officeDocument/2006/relationships/oleObject" Target="../embeddings/oleObject669.bin"/><Relationship Id="rId53" Type="http://schemas.openxmlformats.org/officeDocument/2006/relationships/oleObject" Target="../embeddings/oleObject673.bin"/><Relationship Id="rId58" Type="http://schemas.openxmlformats.org/officeDocument/2006/relationships/image" Target="../media/image683.wmf"/><Relationship Id="rId5" Type="http://schemas.openxmlformats.org/officeDocument/2006/relationships/image" Target="../media/image657.wmf"/><Relationship Id="rId61" Type="http://schemas.openxmlformats.org/officeDocument/2006/relationships/oleObject" Target="../embeddings/oleObject677.bin"/><Relationship Id="rId19" Type="http://schemas.openxmlformats.org/officeDocument/2006/relationships/image" Target="../media/image664.wmf"/><Relationship Id="rId14" Type="http://schemas.openxmlformats.org/officeDocument/2006/relationships/oleObject" Target="../embeddings/oleObject654.bin"/><Relationship Id="rId22" Type="http://schemas.openxmlformats.org/officeDocument/2006/relationships/oleObject" Target="../embeddings/oleObject658.bin"/><Relationship Id="rId27" Type="http://schemas.openxmlformats.org/officeDocument/2006/relationships/image" Target="../media/image668.emf"/><Relationship Id="rId30" Type="http://schemas.openxmlformats.org/officeDocument/2006/relationships/oleObject" Target="../embeddings/oleObject662.bin"/><Relationship Id="rId35" Type="http://schemas.openxmlformats.org/officeDocument/2006/relationships/image" Target="../media/image672.emf"/><Relationship Id="rId43" Type="http://schemas.openxmlformats.org/officeDocument/2006/relationships/oleObject" Target="../embeddings/oleObject668.bin"/><Relationship Id="rId48" Type="http://schemas.openxmlformats.org/officeDocument/2006/relationships/image" Target="../media/image678.wmf"/><Relationship Id="rId56" Type="http://schemas.openxmlformats.org/officeDocument/2006/relationships/image" Target="../media/image682.wmf"/><Relationship Id="rId64" Type="http://schemas.openxmlformats.org/officeDocument/2006/relationships/image" Target="../media/image686.wmf"/><Relationship Id="rId8" Type="http://schemas.openxmlformats.org/officeDocument/2006/relationships/oleObject" Target="../embeddings/oleObject651.bin"/><Relationship Id="rId51" Type="http://schemas.openxmlformats.org/officeDocument/2006/relationships/oleObject" Target="../embeddings/oleObject672.bin"/><Relationship Id="rId3" Type="http://schemas.openxmlformats.org/officeDocument/2006/relationships/image" Target="../media/image656.wmf"/><Relationship Id="rId12" Type="http://schemas.openxmlformats.org/officeDocument/2006/relationships/oleObject" Target="../embeddings/oleObject653.bin"/><Relationship Id="rId17" Type="http://schemas.openxmlformats.org/officeDocument/2006/relationships/image" Target="../media/image663.wmf"/><Relationship Id="rId25" Type="http://schemas.openxmlformats.org/officeDocument/2006/relationships/image" Target="../media/image667.wmf"/><Relationship Id="rId33" Type="http://schemas.openxmlformats.org/officeDocument/2006/relationships/image" Target="../media/image671.emf"/><Relationship Id="rId38" Type="http://schemas.openxmlformats.org/officeDocument/2006/relationships/image" Target="../media/image687.wmf"/><Relationship Id="rId46" Type="http://schemas.openxmlformats.org/officeDocument/2006/relationships/image" Target="../media/image677.wmf"/><Relationship Id="rId59" Type="http://schemas.openxmlformats.org/officeDocument/2006/relationships/oleObject" Target="../embeddings/oleObject676.bin"/><Relationship Id="rId20" Type="http://schemas.openxmlformats.org/officeDocument/2006/relationships/oleObject" Target="../embeddings/oleObject657.bin"/><Relationship Id="rId41" Type="http://schemas.openxmlformats.org/officeDocument/2006/relationships/oleObject" Target="../embeddings/oleObject667.bin"/><Relationship Id="rId54" Type="http://schemas.openxmlformats.org/officeDocument/2006/relationships/image" Target="../media/image681.wmf"/><Relationship Id="rId62" Type="http://schemas.openxmlformats.org/officeDocument/2006/relationships/image" Target="../media/image685.wmf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650.bin"/><Relationship Id="rId15" Type="http://schemas.openxmlformats.org/officeDocument/2006/relationships/image" Target="../media/image662.wmf"/><Relationship Id="rId23" Type="http://schemas.openxmlformats.org/officeDocument/2006/relationships/image" Target="../media/image666.wmf"/><Relationship Id="rId28" Type="http://schemas.openxmlformats.org/officeDocument/2006/relationships/oleObject" Target="../embeddings/oleObject661.bin"/><Relationship Id="rId36" Type="http://schemas.openxmlformats.org/officeDocument/2006/relationships/oleObject" Target="../embeddings/oleObject665.bin"/><Relationship Id="rId49" Type="http://schemas.openxmlformats.org/officeDocument/2006/relationships/oleObject" Target="../embeddings/oleObject671.bin"/><Relationship Id="rId57" Type="http://schemas.openxmlformats.org/officeDocument/2006/relationships/oleObject" Target="../embeddings/oleObject675.bin"/><Relationship Id="rId10" Type="http://schemas.openxmlformats.org/officeDocument/2006/relationships/oleObject" Target="../embeddings/oleObject652.bin"/><Relationship Id="rId31" Type="http://schemas.openxmlformats.org/officeDocument/2006/relationships/image" Target="../media/image670.emf"/><Relationship Id="rId44" Type="http://schemas.openxmlformats.org/officeDocument/2006/relationships/image" Target="../media/image676.wmf"/><Relationship Id="rId52" Type="http://schemas.openxmlformats.org/officeDocument/2006/relationships/image" Target="../media/image680.wmf"/><Relationship Id="rId60" Type="http://schemas.openxmlformats.org/officeDocument/2006/relationships/image" Target="../media/image684.wmf"/><Relationship Id="rId4" Type="http://schemas.openxmlformats.org/officeDocument/2006/relationships/oleObject" Target="../embeddings/oleObject649.bin"/><Relationship Id="rId9" Type="http://schemas.openxmlformats.org/officeDocument/2006/relationships/image" Target="../media/image659.wmf"/></Relationships>
</file>

<file path=ppt/slides/_rels/slide7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84.bin"/><Relationship Id="rId18" Type="http://schemas.openxmlformats.org/officeDocument/2006/relationships/image" Target="../media/image692.wmf"/><Relationship Id="rId26" Type="http://schemas.openxmlformats.org/officeDocument/2006/relationships/image" Target="../media/image695.emf"/><Relationship Id="rId3" Type="http://schemas.openxmlformats.org/officeDocument/2006/relationships/oleObject" Target="../embeddings/oleObject679.bin"/><Relationship Id="rId21" Type="http://schemas.openxmlformats.org/officeDocument/2006/relationships/oleObject" Target="../embeddings/oleObject688.bin"/><Relationship Id="rId34" Type="http://schemas.openxmlformats.org/officeDocument/2006/relationships/image" Target="../media/image699.emf"/><Relationship Id="rId7" Type="http://schemas.openxmlformats.org/officeDocument/2006/relationships/image" Target="../media/image700.png"/><Relationship Id="rId12" Type="http://schemas.openxmlformats.org/officeDocument/2006/relationships/image" Target="../media/image655.wmf"/><Relationship Id="rId17" Type="http://schemas.openxmlformats.org/officeDocument/2006/relationships/oleObject" Target="../embeddings/oleObject686.bin"/><Relationship Id="rId25" Type="http://schemas.openxmlformats.org/officeDocument/2006/relationships/oleObject" Target="../embeddings/oleObject690.bin"/><Relationship Id="rId33" Type="http://schemas.openxmlformats.org/officeDocument/2006/relationships/oleObject" Target="../embeddings/oleObject6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1.wmf"/><Relationship Id="rId20" Type="http://schemas.openxmlformats.org/officeDocument/2006/relationships/image" Target="../media/image388.wmf"/><Relationship Id="rId29" Type="http://schemas.openxmlformats.org/officeDocument/2006/relationships/oleObject" Target="../embeddings/oleObject692.bin"/><Relationship Id="rId1" Type="http://schemas.openxmlformats.org/officeDocument/2006/relationships/vmlDrawing" Target="../drawings/vmlDrawing66.vml"/><Relationship Id="rId6" Type="http://schemas.openxmlformats.org/officeDocument/2006/relationships/image" Target="../media/image689.emf"/><Relationship Id="rId11" Type="http://schemas.openxmlformats.org/officeDocument/2006/relationships/oleObject" Target="../embeddings/oleObject683.bin"/><Relationship Id="rId24" Type="http://schemas.openxmlformats.org/officeDocument/2006/relationships/image" Target="../media/image694.emf"/><Relationship Id="rId32" Type="http://schemas.openxmlformats.org/officeDocument/2006/relationships/image" Target="../media/image698.emf"/><Relationship Id="rId5" Type="http://schemas.openxmlformats.org/officeDocument/2006/relationships/oleObject" Target="../embeddings/oleObject680.bin"/><Relationship Id="rId15" Type="http://schemas.openxmlformats.org/officeDocument/2006/relationships/oleObject" Target="../embeddings/oleObject685.bin"/><Relationship Id="rId23" Type="http://schemas.openxmlformats.org/officeDocument/2006/relationships/oleObject" Target="../embeddings/oleObject689.bin"/><Relationship Id="rId28" Type="http://schemas.openxmlformats.org/officeDocument/2006/relationships/image" Target="../media/image696.emf"/><Relationship Id="rId10" Type="http://schemas.openxmlformats.org/officeDocument/2006/relationships/oleObject" Target="../embeddings/oleObject682.bin"/><Relationship Id="rId19" Type="http://schemas.openxmlformats.org/officeDocument/2006/relationships/oleObject" Target="../embeddings/oleObject687.bin"/><Relationship Id="rId31" Type="http://schemas.openxmlformats.org/officeDocument/2006/relationships/oleObject" Target="../embeddings/oleObject693.bin"/><Relationship Id="rId4" Type="http://schemas.openxmlformats.org/officeDocument/2006/relationships/image" Target="../media/image688.emf"/><Relationship Id="rId9" Type="http://schemas.openxmlformats.org/officeDocument/2006/relationships/image" Target="../media/image372.wmf"/><Relationship Id="rId14" Type="http://schemas.openxmlformats.org/officeDocument/2006/relationships/image" Target="../media/image690.wmf"/><Relationship Id="rId22" Type="http://schemas.openxmlformats.org/officeDocument/2006/relationships/image" Target="../media/image693.emf"/><Relationship Id="rId27" Type="http://schemas.openxmlformats.org/officeDocument/2006/relationships/oleObject" Target="../embeddings/oleObject691.bin"/><Relationship Id="rId30" Type="http://schemas.openxmlformats.org/officeDocument/2006/relationships/image" Target="../media/image697.emf"/><Relationship Id="rId8" Type="http://schemas.openxmlformats.org/officeDocument/2006/relationships/oleObject" Target="../embeddings/oleObject681.bin"/></Relationships>
</file>

<file path=ppt/slides/_rels/slide7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00.bin"/><Relationship Id="rId18" Type="http://schemas.openxmlformats.org/officeDocument/2006/relationships/image" Target="../media/image708.emf"/><Relationship Id="rId26" Type="http://schemas.openxmlformats.org/officeDocument/2006/relationships/oleObject" Target="../embeddings/oleObject706.bin"/><Relationship Id="rId39" Type="http://schemas.openxmlformats.org/officeDocument/2006/relationships/oleObject" Target="../embeddings/oleObject713.bin"/><Relationship Id="rId21" Type="http://schemas.openxmlformats.org/officeDocument/2006/relationships/oleObject" Target="../embeddings/oleObject704.bin"/><Relationship Id="rId34" Type="http://schemas.openxmlformats.org/officeDocument/2006/relationships/image" Target="../media/image692.wmf"/><Relationship Id="rId7" Type="http://schemas.openxmlformats.org/officeDocument/2006/relationships/oleObject" Target="../embeddings/oleObject697.bin"/><Relationship Id="rId12" Type="http://schemas.openxmlformats.org/officeDocument/2006/relationships/image" Target="../media/image705.emf"/><Relationship Id="rId17" Type="http://schemas.openxmlformats.org/officeDocument/2006/relationships/oleObject" Target="../embeddings/oleObject702.bin"/><Relationship Id="rId25" Type="http://schemas.openxmlformats.org/officeDocument/2006/relationships/image" Target="../media/image372.wmf"/><Relationship Id="rId33" Type="http://schemas.openxmlformats.org/officeDocument/2006/relationships/oleObject" Target="../embeddings/oleObject710.bin"/><Relationship Id="rId38" Type="http://schemas.openxmlformats.org/officeDocument/2006/relationships/image" Target="../media/image71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7.emf"/><Relationship Id="rId20" Type="http://schemas.openxmlformats.org/officeDocument/2006/relationships/image" Target="../media/image709.emf"/><Relationship Id="rId29" Type="http://schemas.openxmlformats.org/officeDocument/2006/relationships/oleObject" Target="../embeddings/oleObject708.bin"/><Relationship Id="rId1" Type="http://schemas.openxmlformats.org/officeDocument/2006/relationships/vmlDrawing" Target="../drawings/vmlDrawing67.vml"/><Relationship Id="rId6" Type="http://schemas.openxmlformats.org/officeDocument/2006/relationships/image" Target="../media/image702.emf"/><Relationship Id="rId11" Type="http://schemas.openxmlformats.org/officeDocument/2006/relationships/oleObject" Target="../embeddings/oleObject699.bin"/><Relationship Id="rId24" Type="http://schemas.openxmlformats.org/officeDocument/2006/relationships/oleObject" Target="../embeddings/oleObject705.bin"/><Relationship Id="rId32" Type="http://schemas.openxmlformats.org/officeDocument/2006/relationships/image" Target="../media/image691.wmf"/><Relationship Id="rId37" Type="http://schemas.openxmlformats.org/officeDocument/2006/relationships/oleObject" Target="../embeddings/oleObject712.bin"/><Relationship Id="rId40" Type="http://schemas.openxmlformats.org/officeDocument/2006/relationships/image" Target="../media/image712.emf"/><Relationship Id="rId5" Type="http://schemas.openxmlformats.org/officeDocument/2006/relationships/oleObject" Target="../embeddings/oleObject696.bin"/><Relationship Id="rId15" Type="http://schemas.openxmlformats.org/officeDocument/2006/relationships/oleObject" Target="../embeddings/oleObject701.bin"/><Relationship Id="rId23" Type="http://schemas.openxmlformats.org/officeDocument/2006/relationships/image" Target="../media/image700.png"/><Relationship Id="rId28" Type="http://schemas.openxmlformats.org/officeDocument/2006/relationships/image" Target="../media/image655.wmf"/><Relationship Id="rId36" Type="http://schemas.openxmlformats.org/officeDocument/2006/relationships/image" Target="../media/image388.wmf"/><Relationship Id="rId10" Type="http://schemas.openxmlformats.org/officeDocument/2006/relationships/image" Target="../media/image704.emf"/><Relationship Id="rId19" Type="http://schemas.openxmlformats.org/officeDocument/2006/relationships/oleObject" Target="../embeddings/oleObject703.bin"/><Relationship Id="rId31" Type="http://schemas.openxmlformats.org/officeDocument/2006/relationships/oleObject" Target="../embeddings/oleObject709.bin"/><Relationship Id="rId4" Type="http://schemas.openxmlformats.org/officeDocument/2006/relationships/image" Target="../media/image701.emf"/><Relationship Id="rId9" Type="http://schemas.openxmlformats.org/officeDocument/2006/relationships/oleObject" Target="../embeddings/oleObject698.bin"/><Relationship Id="rId14" Type="http://schemas.openxmlformats.org/officeDocument/2006/relationships/image" Target="../media/image706.emf"/><Relationship Id="rId22" Type="http://schemas.openxmlformats.org/officeDocument/2006/relationships/image" Target="../media/image710.emf"/><Relationship Id="rId27" Type="http://schemas.openxmlformats.org/officeDocument/2006/relationships/oleObject" Target="../embeddings/oleObject707.bin"/><Relationship Id="rId30" Type="http://schemas.openxmlformats.org/officeDocument/2006/relationships/image" Target="../media/image690.wmf"/><Relationship Id="rId35" Type="http://schemas.openxmlformats.org/officeDocument/2006/relationships/oleObject" Target="../embeddings/oleObject711.bin"/><Relationship Id="rId8" Type="http://schemas.openxmlformats.org/officeDocument/2006/relationships/image" Target="../media/image703.emf"/><Relationship Id="rId3" Type="http://schemas.openxmlformats.org/officeDocument/2006/relationships/oleObject" Target="../embeddings/oleObject695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6.bin"/><Relationship Id="rId13" Type="http://schemas.openxmlformats.org/officeDocument/2006/relationships/oleObject" Target="../embeddings/oleObject719.bin"/><Relationship Id="rId18" Type="http://schemas.openxmlformats.org/officeDocument/2006/relationships/image" Target="../media/image388.wmf"/><Relationship Id="rId26" Type="http://schemas.openxmlformats.org/officeDocument/2006/relationships/image" Target="../media/image717.emf"/><Relationship Id="rId3" Type="http://schemas.openxmlformats.org/officeDocument/2006/relationships/oleObject" Target="../embeddings/oleObject714.bin"/><Relationship Id="rId21" Type="http://schemas.openxmlformats.org/officeDocument/2006/relationships/oleObject" Target="../embeddings/oleObject723.bin"/><Relationship Id="rId7" Type="http://schemas.openxmlformats.org/officeDocument/2006/relationships/image" Target="../media/image372.wmf"/><Relationship Id="rId12" Type="http://schemas.openxmlformats.org/officeDocument/2006/relationships/image" Target="../media/image690.wmf"/><Relationship Id="rId17" Type="http://schemas.openxmlformats.org/officeDocument/2006/relationships/oleObject" Target="../embeddings/oleObject721.bin"/><Relationship Id="rId25" Type="http://schemas.openxmlformats.org/officeDocument/2006/relationships/oleObject" Target="../embeddings/oleObject7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2.wmf"/><Relationship Id="rId20" Type="http://schemas.openxmlformats.org/officeDocument/2006/relationships/image" Target="../media/image714.emf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715.bin"/><Relationship Id="rId11" Type="http://schemas.openxmlformats.org/officeDocument/2006/relationships/oleObject" Target="../embeddings/oleObject718.bin"/><Relationship Id="rId24" Type="http://schemas.openxmlformats.org/officeDocument/2006/relationships/image" Target="../media/image716.emf"/><Relationship Id="rId5" Type="http://schemas.openxmlformats.org/officeDocument/2006/relationships/image" Target="../media/image700.png"/><Relationship Id="rId15" Type="http://schemas.openxmlformats.org/officeDocument/2006/relationships/oleObject" Target="../embeddings/oleObject720.bin"/><Relationship Id="rId23" Type="http://schemas.openxmlformats.org/officeDocument/2006/relationships/oleObject" Target="../embeddings/oleObject724.bin"/><Relationship Id="rId10" Type="http://schemas.openxmlformats.org/officeDocument/2006/relationships/image" Target="../media/image655.wmf"/><Relationship Id="rId19" Type="http://schemas.openxmlformats.org/officeDocument/2006/relationships/oleObject" Target="../embeddings/oleObject722.bin"/><Relationship Id="rId4" Type="http://schemas.openxmlformats.org/officeDocument/2006/relationships/image" Target="../media/image713.emf"/><Relationship Id="rId9" Type="http://schemas.openxmlformats.org/officeDocument/2006/relationships/oleObject" Target="../embeddings/oleObject717.bin"/><Relationship Id="rId14" Type="http://schemas.openxmlformats.org/officeDocument/2006/relationships/image" Target="../media/image691.wmf"/><Relationship Id="rId22" Type="http://schemas.openxmlformats.org/officeDocument/2006/relationships/image" Target="../media/image715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4" Type="http://schemas.openxmlformats.org/officeDocument/2006/relationships/image" Target="../media/image718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00.emf"/><Relationship Id="rId26" Type="http://schemas.openxmlformats.org/officeDocument/2006/relationships/image" Target="../media/image104.wmf"/><Relationship Id="rId21" Type="http://schemas.openxmlformats.org/officeDocument/2006/relationships/oleObject" Target="../embeddings/oleObject102.bin"/><Relationship Id="rId34" Type="http://schemas.openxmlformats.org/officeDocument/2006/relationships/image" Target="../media/image108.wmf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33" Type="http://schemas.openxmlformats.org/officeDocument/2006/relationships/oleObject" Target="../embeddings/oleObject108.bin"/><Relationship Id="rId38" Type="http://schemas.openxmlformats.org/officeDocument/2006/relationships/image" Target="../media/image11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29" Type="http://schemas.openxmlformats.org/officeDocument/2006/relationships/oleObject" Target="../embeddings/oleObject10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103.wmf"/><Relationship Id="rId32" Type="http://schemas.openxmlformats.org/officeDocument/2006/relationships/image" Target="../media/image107.wmf"/><Relationship Id="rId37" Type="http://schemas.openxmlformats.org/officeDocument/2006/relationships/oleObject" Target="../embeddings/oleObject110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105.wmf"/><Relationship Id="rId36" Type="http://schemas.openxmlformats.org/officeDocument/2006/relationships/image" Target="../media/image109.wmf"/><Relationship Id="rId10" Type="http://schemas.openxmlformats.org/officeDocument/2006/relationships/image" Target="../media/image96.emf"/><Relationship Id="rId19" Type="http://schemas.openxmlformats.org/officeDocument/2006/relationships/oleObject" Target="../embeddings/oleObject101.bin"/><Relationship Id="rId31" Type="http://schemas.openxmlformats.org/officeDocument/2006/relationships/oleObject" Target="../embeddings/oleObject107.bin"/><Relationship Id="rId4" Type="http://schemas.openxmlformats.org/officeDocument/2006/relationships/image" Target="../media/image93.e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Relationship Id="rId27" Type="http://schemas.openxmlformats.org/officeDocument/2006/relationships/oleObject" Target="../embeddings/oleObject105.bin"/><Relationship Id="rId30" Type="http://schemas.openxmlformats.org/officeDocument/2006/relationships/image" Target="../media/image106.wmf"/><Relationship Id="rId35" Type="http://schemas.openxmlformats.org/officeDocument/2006/relationships/oleObject" Target="../embeddings/oleObject109.bin"/><Relationship Id="rId8" Type="http://schemas.openxmlformats.org/officeDocument/2006/relationships/image" Target="../media/image95.wmf"/><Relationship Id="rId3" Type="http://schemas.openxmlformats.org/officeDocument/2006/relationships/oleObject" Target="../embeddings/oleObject93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5.emf"/><Relationship Id="rId18" Type="http://schemas.openxmlformats.org/officeDocument/2006/relationships/oleObject" Target="../embeddings/oleObject118.bin"/><Relationship Id="rId26" Type="http://schemas.openxmlformats.org/officeDocument/2006/relationships/oleObject" Target="../embeddings/oleObject122.bin"/><Relationship Id="rId39" Type="http://schemas.openxmlformats.org/officeDocument/2006/relationships/image" Target="../media/image128.emf"/><Relationship Id="rId21" Type="http://schemas.openxmlformats.org/officeDocument/2006/relationships/image" Target="../media/image119.emf"/><Relationship Id="rId34" Type="http://schemas.openxmlformats.org/officeDocument/2006/relationships/oleObject" Target="../embeddings/oleObject126.bin"/><Relationship Id="rId42" Type="http://schemas.openxmlformats.org/officeDocument/2006/relationships/oleObject" Target="../embeddings/oleObject130.bin"/><Relationship Id="rId7" Type="http://schemas.openxmlformats.org/officeDocument/2006/relationships/image" Target="../media/image11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7.bin"/><Relationship Id="rId29" Type="http://schemas.openxmlformats.org/officeDocument/2006/relationships/image" Target="../media/image123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4.emf"/><Relationship Id="rId24" Type="http://schemas.openxmlformats.org/officeDocument/2006/relationships/oleObject" Target="../embeddings/oleObject121.bin"/><Relationship Id="rId32" Type="http://schemas.openxmlformats.org/officeDocument/2006/relationships/oleObject" Target="../embeddings/oleObject125.bin"/><Relationship Id="rId37" Type="http://schemas.openxmlformats.org/officeDocument/2006/relationships/image" Target="../media/image127.emf"/><Relationship Id="rId40" Type="http://schemas.openxmlformats.org/officeDocument/2006/relationships/oleObject" Target="../embeddings/oleObject129.bin"/><Relationship Id="rId45" Type="http://schemas.openxmlformats.org/officeDocument/2006/relationships/image" Target="../media/image131.emf"/><Relationship Id="rId5" Type="http://schemas.openxmlformats.org/officeDocument/2006/relationships/image" Target="../media/image111.emf"/><Relationship Id="rId15" Type="http://schemas.openxmlformats.org/officeDocument/2006/relationships/image" Target="../media/image116.emf"/><Relationship Id="rId23" Type="http://schemas.openxmlformats.org/officeDocument/2006/relationships/image" Target="../media/image120.emf"/><Relationship Id="rId28" Type="http://schemas.openxmlformats.org/officeDocument/2006/relationships/oleObject" Target="../embeddings/oleObject123.bin"/><Relationship Id="rId36" Type="http://schemas.openxmlformats.org/officeDocument/2006/relationships/oleObject" Target="../embeddings/oleObject127.bin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18.emf"/><Relationship Id="rId31" Type="http://schemas.openxmlformats.org/officeDocument/2006/relationships/image" Target="../media/image124.emf"/><Relationship Id="rId44" Type="http://schemas.openxmlformats.org/officeDocument/2006/relationships/oleObject" Target="../embeddings/oleObject131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3.e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Relationship Id="rId27" Type="http://schemas.openxmlformats.org/officeDocument/2006/relationships/image" Target="../media/image122.emf"/><Relationship Id="rId30" Type="http://schemas.openxmlformats.org/officeDocument/2006/relationships/oleObject" Target="../embeddings/oleObject124.bin"/><Relationship Id="rId35" Type="http://schemas.openxmlformats.org/officeDocument/2006/relationships/image" Target="../media/image126.emf"/><Relationship Id="rId43" Type="http://schemas.openxmlformats.org/officeDocument/2006/relationships/image" Target="../media/image130.emf"/><Relationship Id="rId8" Type="http://schemas.openxmlformats.org/officeDocument/2006/relationships/oleObject" Target="../embeddings/oleObject113.bin"/><Relationship Id="rId3" Type="http://schemas.openxmlformats.org/officeDocument/2006/relationships/image" Target="../media/image132.jpeg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7.emf"/><Relationship Id="rId25" Type="http://schemas.openxmlformats.org/officeDocument/2006/relationships/image" Target="../media/image121.emf"/><Relationship Id="rId33" Type="http://schemas.openxmlformats.org/officeDocument/2006/relationships/image" Target="../media/image125.emf"/><Relationship Id="rId38" Type="http://schemas.openxmlformats.org/officeDocument/2006/relationships/oleObject" Target="../embeddings/oleObject128.bin"/><Relationship Id="rId46" Type="http://schemas.openxmlformats.org/officeDocument/2006/relationships/image" Target="../media/image133.emf"/><Relationship Id="rId20" Type="http://schemas.openxmlformats.org/officeDocument/2006/relationships/oleObject" Target="../embeddings/oleObject119.bin"/><Relationship Id="rId41" Type="http://schemas.openxmlformats.org/officeDocument/2006/relationships/image" Target="../media/image1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922816" y="997848"/>
            <a:ext cx="6915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三篇  电磁学</a:t>
            </a:r>
            <a:endParaRPr kumimoji="1" lang="zh-CN" altLang="en-US" dirty="0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428571" y="1731734"/>
            <a:ext cx="5386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  稳恒磁场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1428571" y="3589437"/>
            <a:ext cx="5903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   电磁感应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355546" y="2348012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点：</a:t>
            </a:r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2571571" y="2573437"/>
            <a:ext cx="228600" cy="2286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2571571" y="3183037"/>
            <a:ext cx="228600" cy="2286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860496" y="2348012"/>
            <a:ext cx="4616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带电粒子在磁场中的运动</a:t>
            </a:r>
            <a:endParaRPr kumimoji="1" lang="zh-CN" altLang="en-US" sz="2400" dirty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868434" y="2997299"/>
            <a:ext cx="5832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磁介质</a:t>
            </a:r>
            <a:endParaRPr kumimoji="1" lang="zh-CN" altLang="en-US" sz="2400" dirty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1344434" y="4249837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点：</a:t>
            </a:r>
          </a:p>
        </p:txBody>
      </p:sp>
      <p:sp>
        <p:nvSpPr>
          <p:cNvPr id="9228" name="Oval 12"/>
          <p:cNvSpPr>
            <a:spLocks noChangeArrowheads="1"/>
          </p:cNvSpPr>
          <p:nvPr/>
        </p:nvSpPr>
        <p:spPr bwMode="auto">
          <a:xfrm>
            <a:off x="2436634" y="4475262"/>
            <a:ext cx="228600" cy="2286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229" name="Oval 13"/>
          <p:cNvSpPr>
            <a:spLocks noChangeArrowheads="1"/>
          </p:cNvSpPr>
          <p:nvPr/>
        </p:nvSpPr>
        <p:spPr bwMode="auto">
          <a:xfrm>
            <a:off x="2436634" y="5084862"/>
            <a:ext cx="228600" cy="2286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2752546" y="4278412"/>
            <a:ext cx="472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法拉第电磁感应定律</a:t>
            </a:r>
            <a:endParaRPr kumimoji="1"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2795408" y="4868962"/>
            <a:ext cx="4537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动生电动势与感生电动势</a:t>
            </a:r>
          </a:p>
        </p:txBody>
      </p:sp>
      <p:sp>
        <p:nvSpPr>
          <p:cNvPr id="9232" name="Oval 16"/>
          <p:cNvSpPr>
            <a:spLocks noChangeArrowheads="1"/>
          </p:cNvSpPr>
          <p:nvPr/>
        </p:nvSpPr>
        <p:spPr bwMode="auto">
          <a:xfrm>
            <a:off x="2436634" y="5648424"/>
            <a:ext cx="228600" cy="2286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2868434" y="5445224"/>
            <a:ext cx="30239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互感与自感</a:t>
            </a:r>
            <a:endParaRPr kumimoji="1"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2459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B2ED61-47F9-4F72-8391-94E17A2899FD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400"/>
          </a:p>
        </p:txBody>
      </p:sp>
      <p:sp>
        <p:nvSpPr>
          <p:cNvPr id="19" name="Text Box 2">
            <a:extLst>
              <a:ext uri="{FF2B5EF4-FFF2-40B4-BE49-F238E27FC236}">
                <a16:creationId xmlns:a16="http://schemas.microsoft.com/office/drawing/2014/main" id="{F948211B-807E-4513-8305-E3DC17DF8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2816" y="139279"/>
            <a:ext cx="691515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4400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期末复习</a:t>
            </a:r>
            <a:endParaRPr kumimoji="1" lang="zh-CN" altLang="en-US" sz="4400" dirty="0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Oval 16">
            <a:extLst>
              <a:ext uri="{FF2B5EF4-FFF2-40B4-BE49-F238E27FC236}">
                <a16:creationId xmlns:a16="http://schemas.microsoft.com/office/drawing/2014/main" id="{C2F83F96-BAF9-476F-AF29-E40696A47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8339" y="6244996"/>
            <a:ext cx="228600" cy="2286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ECD39129-0C4D-4B3A-8ECB-0F379F46E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139" y="6041796"/>
            <a:ext cx="30239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位移电流</a:t>
            </a:r>
            <a:endParaRPr kumimoji="1" lang="en-US" altLang="zh-CN" sz="2800" b="1" dirty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996905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2">
            <a:extLst>
              <a:ext uri="{FF2B5EF4-FFF2-40B4-BE49-F238E27FC236}">
                <a16:creationId xmlns:a16="http://schemas.microsoft.com/office/drawing/2014/main" id="{D91E418F-CF54-4865-B307-D2D4B07C5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353842"/>
              </p:ext>
            </p:extLst>
          </p:nvPr>
        </p:nvGraphicFramePr>
        <p:xfrm>
          <a:off x="2246313" y="1804119"/>
          <a:ext cx="15430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9" name="Equation" r:id="rId4" imgW="1600200" imgH="774700" progId="Equation.DSMT4">
                  <p:embed/>
                </p:oleObj>
              </mc:Choice>
              <mc:Fallback>
                <p:oleObj name="Equation" r:id="rId4" imgW="1600200" imgH="774700" progId="Equation.DSMT4">
                  <p:embed/>
                  <p:pic>
                    <p:nvPicPr>
                      <p:cNvPr id="219138" name="Object 2">
                        <a:extLst>
                          <a:ext uri="{FF2B5EF4-FFF2-40B4-BE49-F238E27FC236}">
                            <a16:creationId xmlns:a16="http://schemas.microsoft.com/office/drawing/2014/main" id="{D91E418F-CF54-4865-B307-D2D4B07C51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1804119"/>
                        <a:ext cx="15430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0" name="Rectangle 4">
            <a:extLst>
              <a:ext uri="{FF2B5EF4-FFF2-40B4-BE49-F238E27FC236}">
                <a16:creationId xmlns:a16="http://schemas.microsoft.com/office/drawing/2014/main" id="{C28C8601-F4DC-4DA0-933E-39C5B645C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" y="1197389"/>
            <a:ext cx="701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/>
              <a:t>电磁感应的实质是产生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感应电动势</a:t>
            </a:r>
            <a:r>
              <a:rPr lang="zh-CN" altLang="en-US" sz="2800" b="1" dirty="0"/>
              <a:t>：</a:t>
            </a:r>
            <a:endParaRPr lang="zh-CN" altLang="en-US" sz="2400" b="1" dirty="0"/>
          </a:p>
        </p:txBody>
      </p:sp>
      <p:sp>
        <p:nvSpPr>
          <p:cNvPr id="219142" name="Text Box 6">
            <a:extLst>
              <a:ext uri="{FF2B5EF4-FFF2-40B4-BE49-F238E27FC236}">
                <a16:creationId xmlns:a16="http://schemas.microsoft.com/office/drawing/2014/main" id="{BB368171-FE7C-4C4E-9FB8-DECAE31CD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1838" y="1935882"/>
            <a:ext cx="3549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ea typeface="黑体" panose="02010609060101010101" pitchFamily="49" charset="-122"/>
              </a:rPr>
              <a:t>法拉第电磁感应定律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sp>
        <p:nvSpPr>
          <p:cNvPr id="219143" name="Rectangle 7">
            <a:extLst>
              <a:ext uri="{FF2B5EF4-FFF2-40B4-BE49-F238E27FC236}">
                <a16:creationId xmlns:a16="http://schemas.microsoft.com/office/drawing/2014/main" id="{3AB23F93-9E79-4417-AB27-8A1B9566E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754907"/>
            <a:ext cx="1752600" cy="914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>
              <a:solidFill>
                <a:schemeClr val="accent2"/>
              </a:solidFill>
            </a:endParaRPr>
          </a:p>
        </p:txBody>
      </p:sp>
      <p:sp>
        <p:nvSpPr>
          <p:cNvPr id="219144" name="AutoShape 8">
            <a:extLst>
              <a:ext uri="{FF2B5EF4-FFF2-40B4-BE49-F238E27FC236}">
                <a16:creationId xmlns:a16="http://schemas.microsoft.com/office/drawing/2014/main" id="{3B9DA5D7-75A7-4102-A9FD-71C829C38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513" y="2118444"/>
            <a:ext cx="576262" cy="173038"/>
          </a:xfrm>
          <a:prstGeom prst="rightArrow">
            <a:avLst>
              <a:gd name="adj1" fmla="val 50000"/>
              <a:gd name="adj2" fmla="val 8325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>
              <a:solidFill>
                <a:schemeClr val="accent2"/>
              </a:solidFill>
            </a:endParaRPr>
          </a:p>
        </p:txBody>
      </p:sp>
      <p:sp>
        <p:nvSpPr>
          <p:cNvPr id="27655" name="Text Box 10">
            <a:extLst>
              <a:ext uri="{FF2B5EF4-FFF2-40B4-BE49-F238E27FC236}">
                <a16:creationId xmlns:a16="http://schemas.microsoft.com/office/drawing/2014/main" id="{75764C05-4F14-458D-A793-FAA70533B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761132"/>
            <a:ext cx="2922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电磁感应定律</a:t>
            </a:r>
          </a:p>
        </p:txBody>
      </p:sp>
      <p:sp>
        <p:nvSpPr>
          <p:cNvPr id="27656" name="Text Box 10">
            <a:extLst>
              <a:ext uri="{FF2B5EF4-FFF2-40B4-BE49-F238E27FC236}">
                <a16:creationId xmlns:a16="http://schemas.microsoft.com/office/drawing/2014/main" id="{9A3C3D47-32D3-4E10-8582-77162DBF4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7450" y="64595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404040"/>
                </a:solidFill>
              </a:rPr>
              <a:t>5</a:t>
            </a: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BE959F0D-1530-4C25-9C69-60C6E534C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2686769"/>
            <a:ext cx="63484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/>
              <a:t>“</a:t>
            </a:r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–</a:t>
            </a:r>
            <a:r>
              <a:rPr lang="en-US" altLang="zh-CN" sz="2800" b="1"/>
              <a:t>”</a:t>
            </a:r>
            <a:r>
              <a:rPr lang="zh-CN" altLang="en-US" sz="2800" b="1"/>
              <a:t>表示感应电动势的方向</a:t>
            </a:r>
            <a:r>
              <a:rPr lang="en-US" altLang="zh-CN" sz="2800" b="1"/>
              <a:t>, </a:t>
            </a:r>
            <a:endParaRPr lang="en-US" altLang="zh-CN" sz="2800" b="1">
              <a:sym typeface="Symbol" panose="05050102010706020507" pitchFamily="18" charset="2"/>
            </a:endParaRPr>
          </a:p>
        </p:txBody>
      </p:sp>
      <p:sp>
        <p:nvSpPr>
          <p:cNvPr id="16" name="Text Box 3">
            <a:extLst>
              <a:ext uri="{FF2B5EF4-FFF2-40B4-BE49-F238E27FC236}">
                <a16:creationId xmlns:a16="http://schemas.microsoft.com/office/drawing/2014/main" id="{E3A85ACB-2A0D-4196-8694-29B366E8F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8" y="3810025"/>
            <a:ext cx="79851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/>
              <a:t>感应电流的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效果</a:t>
            </a:r>
            <a:r>
              <a:rPr lang="en-US" altLang="zh-CN" sz="2800" b="1"/>
              <a:t>, </a:t>
            </a:r>
            <a:r>
              <a:rPr lang="zh-CN" altLang="en-US" sz="2800" b="1"/>
              <a:t>总是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反抗</a:t>
            </a:r>
            <a:r>
              <a:rPr lang="zh-CN" altLang="en-US" sz="2800" b="1"/>
              <a:t>引起感应电流的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原因</a:t>
            </a:r>
            <a:r>
              <a:rPr lang="zh-CN" altLang="en-US" sz="2800" b="1"/>
              <a:t>。</a:t>
            </a:r>
          </a:p>
        </p:txBody>
      </p:sp>
      <p:sp>
        <p:nvSpPr>
          <p:cNvPr id="18" name="Text Box 32">
            <a:extLst>
              <a:ext uri="{FF2B5EF4-FFF2-40B4-BE49-F238E27FC236}">
                <a16:creationId xmlns:a16="http://schemas.microsoft.com/office/drawing/2014/main" id="{07F7D861-A0BD-4195-AA0C-A0305DFC2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512" y="3306125"/>
            <a:ext cx="2284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楞次定理</a:t>
            </a:r>
            <a:endParaRPr lang="en-US" altLang="zh-CN" sz="2800" b="1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F5EBC4EE-ED48-4A25-842C-ADC199826CCF}"/>
              </a:ext>
            </a:extLst>
          </p:cNvPr>
          <p:cNvGrpSpPr>
            <a:grpSpLocks/>
          </p:cNvGrpSpPr>
          <p:nvPr/>
        </p:nvGrpSpPr>
        <p:grpSpPr bwMode="auto">
          <a:xfrm>
            <a:off x="1296988" y="4462487"/>
            <a:ext cx="6581775" cy="1774825"/>
            <a:chOff x="863600" y="3705225"/>
            <a:chExt cx="6581775" cy="1774825"/>
          </a:xfrm>
        </p:grpSpPr>
        <p:sp>
          <p:nvSpPr>
            <p:cNvPr id="27663" name="Text Box 6">
              <a:extLst>
                <a:ext uri="{FF2B5EF4-FFF2-40B4-BE49-F238E27FC236}">
                  <a16:creationId xmlns:a16="http://schemas.microsoft.com/office/drawing/2014/main" id="{541893AB-3DB4-498E-898F-28D831E286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1175" y="4861718"/>
              <a:ext cx="31242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黑体" panose="02010609060101010101" pitchFamily="49" charset="-122"/>
                  <a:sym typeface="Symbol" panose="05050102010706020507" pitchFamily="18" charset="2"/>
                </a:rPr>
                <a:t>顺时针方向</a:t>
              </a:r>
              <a:endParaRPr lang="zh-CN" altLang="en-US" sz="2800" i="1" baseline="-25000"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grpSp>
          <p:nvGrpSpPr>
            <p:cNvPr id="27664" name="Group 9">
              <a:extLst>
                <a:ext uri="{FF2B5EF4-FFF2-40B4-BE49-F238E27FC236}">
                  <a16:creationId xmlns:a16="http://schemas.microsoft.com/office/drawing/2014/main" id="{F3E50AA0-D937-4355-BB57-C9F2325F15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6938" y="3705225"/>
              <a:ext cx="1860550" cy="1619250"/>
              <a:chOff x="1527" y="2115"/>
              <a:chExt cx="1172" cy="1020"/>
            </a:xfrm>
          </p:grpSpPr>
          <p:sp>
            <p:nvSpPr>
              <p:cNvPr id="27673" name="Oval 10">
                <a:extLst>
                  <a:ext uri="{FF2B5EF4-FFF2-40B4-BE49-F238E27FC236}">
                    <a16:creationId xmlns:a16="http://schemas.microsoft.com/office/drawing/2014/main" id="{4A3AC7D6-8C34-4CC9-8E19-68865CEFAC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1" y="2516"/>
                <a:ext cx="816" cy="460"/>
              </a:xfrm>
              <a:prstGeom prst="ellipse">
                <a:avLst/>
              </a:prstGeom>
              <a:noFill/>
              <a:ln w="571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6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7674" name="Arc 11">
                <a:extLst>
                  <a:ext uri="{FF2B5EF4-FFF2-40B4-BE49-F238E27FC236}">
                    <a16:creationId xmlns:a16="http://schemas.microsoft.com/office/drawing/2014/main" id="{3D88190A-AE0D-4E9A-8DAB-2FF993C60F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63" y="2391"/>
                <a:ext cx="336" cy="3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 type="triangle" w="med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5" name="Arc 12">
                <a:extLst>
                  <a:ext uri="{FF2B5EF4-FFF2-40B4-BE49-F238E27FC236}">
                    <a16:creationId xmlns:a16="http://schemas.microsoft.com/office/drawing/2014/main" id="{E60A1B61-FE90-4580-8609-579E172FBF3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363" y="2393"/>
                <a:ext cx="336" cy="3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 type="triangle" w="med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6" name="Arc 13">
                <a:extLst>
                  <a:ext uri="{FF2B5EF4-FFF2-40B4-BE49-F238E27FC236}">
                    <a16:creationId xmlns:a16="http://schemas.microsoft.com/office/drawing/2014/main" id="{79BF75C1-DE41-444B-8F89-139112F7FD8A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2381" y="2951"/>
                <a:ext cx="240" cy="1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7" name="Arc 14">
                <a:extLst>
                  <a:ext uri="{FF2B5EF4-FFF2-40B4-BE49-F238E27FC236}">
                    <a16:creationId xmlns:a16="http://schemas.microsoft.com/office/drawing/2014/main" id="{68180E12-E565-443B-85B9-3DE794BBDF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>
                <a:off x="1739" y="2945"/>
                <a:ext cx="240" cy="1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7678" name="Object 15">
                <a:extLst>
                  <a:ext uri="{FF2B5EF4-FFF2-40B4-BE49-F238E27FC236}">
                    <a16:creationId xmlns:a16="http://schemas.microsoft.com/office/drawing/2014/main" id="{024F6957-1F6A-4D2F-B5B3-F5AF5019EAA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27" y="2432"/>
              <a:ext cx="20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270" name="Equation" r:id="rId6" imgW="355411" imgH="495261" progId="Equation.DSMT4">
                      <p:embed/>
                    </p:oleObj>
                  </mc:Choice>
                  <mc:Fallback>
                    <p:oleObj name="Equation" r:id="rId6" imgW="355411" imgH="495261" progId="Equation.DSMT4">
                      <p:embed/>
                      <p:pic>
                        <p:nvPicPr>
                          <p:cNvPr id="27678" name="Object 15">
                            <a:extLst>
                              <a:ext uri="{FF2B5EF4-FFF2-40B4-BE49-F238E27FC236}">
                                <a16:creationId xmlns:a16="http://schemas.microsoft.com/office/drawing/2014/main" id="{024F6957-1F6A-4D2F-B5B3-F5AF5019EAA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2432"/>
                            <a:ext cx="20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9" name="Object 16">
                <a:extLst>
                  <a:ext uri="{FF2B5EF4-FFF2-40B4-BE49-F238E27FC236}">
                    <a16:creationId xmlns:a16="http://schemas.microsoft.com/office/drawing/2014/main" id="{AB7AFE96-1DB8-475D-8BBA-30FBE4952AA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50" y="2115"/>
              <a:ext cx="172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271" name="Equation" r:id="rId8" imgW="241195" imgH="330057" progId="Equation.DSMT4">
                      <p:embed/>
                    </p:oleObj>
                  </mc:Choice>
                  <mc:Fallback>
                    <p:oleObj name="Equation" r:id="rId8" imgW="241195" imgH="330057" progId="Equation.DSMT4">
                      <p:embed/>
                      <p:pic>
                        <p:nvPicPr>
                          <p:cNvPr id="27679" name="Object 16">
                            <a:extLst>
                              <a:ext uri="{FF2B5EF4-FFF2-40B4-BE49-F238E27FC236}">
                                <a16:creationId xmlns:a16="http://schemas.microsoft.com/office/drawing/2014/main" id="{AB7AFE96-1DB8-475D-8BBA-30FBE4952AA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0" y="2115"/>
                            <a:ext cx="172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80" name="Line 17">
                <a:extLst>
                  <a:ext uri="{FF2B5EF4-FFF2-40B4-BE49-F238E27FC236}">
                    <a16:creationId xmlns:a16="http://schemas.microsoft.com/office/drawing/2014/main" id="{49090EDF-F61C-477B-B17E-34DE016C25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6" y="2179"/>
                <a:ext cx="0" cy="5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7665" name="Object 18">
              <a:extLst>
                <a:ext uri="{FF2B5EF4-FFF2-40B4-BE49-F238E27FC236}">
                  <a16:creationId xmlns:a16="http://schemas.microsoft.com/office/drawing/2014/main" id="{1257BC41-149C-47C5-B893-54F48CE3A2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8963" y="4059237"/>
            <a:ext cx="1050925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72" name="Equation" r:id="rId10" imgW="494870" imgH="355292" progId="Equation.DSMT4">
                    <p:embed/>
                  </p:oleObj>
                </mc:Choice>
                <mc:Fallback>
                  <p:oleObj name="Equation" r:id="rId10" imgW="494870" imgH="355292" progId="Equation.DSMT4">
                    <p:embed/>
                    <p:pic>
                      <p:nvPicPr>
                        <p:cNvPr id="27665" name="Object 18">
                          <a:extLst>
                            <a:ext uri="{FF2B5EF4-FFF2-40B4-BE49-F238E27FC236}">
                              <a16:creationId xmlns:a16="http://schemas.microsoft.com/office/drawing/2014/main" id="{1257BC41-149C-47C5-B893-54F48CE3A2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8963" y="4059237"/>
                          <a:ext cx="1050925" cy="752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6" name="Text Box 29">
              <a:extLst>
                <a:ext uri="{FF2B5EF4-FFF2-40B4-BE49-F238E27FC236}">
                  <a16:creationId xmlns:a16="http://schemas.microsoft.com/office/drawing/2014/main" id="{977CDC55-2F73-4A2B-B8EA-DE00A709C5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3600" y="4165600"/>
              <a:ext cx="20161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latin typeface="宋体" panose="02010600030101010101" pitchFamily="2" charset="-122"/>
                </a:rPr>
                <a:t>例如</a:t>
              </a:r>
              <a:r>
                <a:rPr lang="en-US" altLang="zh-CN" sz="2800" b="1">
                  <a:latin typeface="宋体" panose="02010600030101010101" pitchFamily="2" charset="-122"/>
                </a:rPr>
                <a:t>:</a:t>
              </a:r>
            </a:p>
          </p:txBody>
        </p:sp>
        <p:sp>
          <p:nvSpPr>
            <p:cNvPr id="27667" name="Text Box 30">
              <a:extLst>
                <a:ext uri="{FF2B5EF4-FFF2-40B4-BE49-F238E27FC236}">
                  <a16:creationId xmlns:a16="http://schemas.microsoft.com/office/drawing/2014/main" id="{E374E4BD-67B5-49F4-8832-48F911B802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9688" y="4298950"/>
              <a:ext cx="569912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6600"/>
                  </a:solidFill>
                </a:rPr>
                <a:t>L</a:t>
              </a:r>
            </a:p>
          </p:txBody>
        </p:sp>
        <p:grpSp>
          <p:nvGrpSpPr>
            <p:cNvPr id="27668" name="Group 33">
              <a:extLst>
                <a:ext uri="{FF2B5EF4-FFF2-40B4-BE49-F238E27FC236}">
                  <a16:creationId xmlns:a16="http://schemas.microsoft.com/office/drawing/2014/main" id="{6BA7F79A-FBB4-4028-ABC4-3AF353A0A9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6888" y="4992688"/>
              <a:ext cx="488950" cy="487362"/>
              <a:chOff x="913" y="942"/>
              <a:chExt cx="308" cy="307"/>
            </a:xfrm>
          </p:grpSpPr>
          <p:graphicFrame>
            <p:nvGraphicFramePr>
              <p:cNvPr id="27671" name="Object 34">
                <a:extLst>
                  <a:ext uri="{FF2B5EF4-FFF2-40B4-BE49-F238E27FC236}">
                    <a16:creationId xmlns:a16="http://schemas.microsoft.com/office/drawing/2014/main" id="{209851CA-D185-4984-98FC-2E08043CBD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78" y="942"/>
              <a:ext cx="243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273" name="Equation" r:id="rId12" imgW="183961" imgH="260395" progId="Equation.DSMT4">
                      <p:embed/>
                    </p:oleObj>
                  </mc:Choice>
                  <mc:Fallback>
                    <p:oleObj name="Equation" r:id="rId12" imgW="183961" imgH="260395" progId="Equation.DSMT4">
                      <p:embed/>
                      <p:pic>
                        <p:nvPicPr>
                          <p:cNvPr id="27671" name="Object 34">
                            <a:extLst>
                              <a:ext uri="{FF2B5EF4-FFF2-40B4-BE49-F238E27FC236}">
                                <a16:creationId xmlns:a16="http://schemas.microsoft.com/office/drawing/2014/main" id="{209851CA-D185-4984-98FC-2E08043CBD0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8" y="942"/>
                            <a:ext cx="243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72" name="Line 35">
                <a:extLst>
                  <a:ext uri="{FF2B5EF4-FFF2-40B4-BE49-F238E27FC236}">
                    <a16:creationId xmlns:a16="http://schemas.microsoft.com/office/drawing/2014/main" id="{1D35EAA5-E1A6-4909-9C96-D7AA233381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13" y="988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69" name="AutoShape 41">
              <a:extLst>
                <a:ext uri="{FF2B5EF4-FFF2-40B4-BE49-F238E27FC236}">
                  <a16:creationId xmlns:a16="http://schemas.microsoft.com/office/drawing/2014/main" id="{403C2C5A-C920-4EEB-AB32-ECB33A2B67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450" y="4329113"/>
              <a:ext cx="287338" cy="792162"/>
            </a:xfrm>
            <a:prstGeom prst="curvedLeftArrow">
              <a:avLst>
                <a:gd name="adj1" fmla="val 49714"/>
                <a:gd name="adj2" fmla="val 113811"/>
                <a:gd name="adj3" fmla="val 46963"/>
              </a:avLst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chemeClr val="accent2"/>
                </a:solidFill>
              </a:endParaRPr>
            </a:p>
          </p:txBody>
        </p:sp>
        <p:pic>
          <p:nvPicPr>
            <p:cNvPr id="27670" name="Picture 44">
              <a:extLst>
                <a:ext uri="{FF2B5EF4-FFF2-40B4-BE49-F238E27FC236}">
                  <a16:creationId xmlns:a16="http://schemas.microsoft.com/office/drawing/2014/main" id="{02A86BC6-7F38-4E46-9861-3C4D95C034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0574149">
              <a:off x="2843213" y="3938588"/>
              <a:ext cx="814387" cy="966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3" name="Text Box 18">
            <a:extLst>
              <a:ext uri="{FF2B5EF4-FFF2-40B4-BE49-F238E27FC236}">
                <a16:creationId xmlns:a16="http://schemas.microsoft.com/office/drawing/2014/main" id="{D85B0313-5735-49F5-B6DE-4E61E8174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6700" y="128427"/>
            <a:ext cx="4954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kumimoji="1" lang="en-US" altLang="zh-CN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kumimoji="1" lang="zh-CN" altLang="en-US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   电磁感应</a:t>
            </a:r>
            <a:endParaRPr kumimoji="1" lang="zh-CN" altLang="en-US" dirty="0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10">
            <a:extLst>
              <a:ext uri="{FF2B5EF4-FFF2-40B4-BE49-F238E27FC236}">
                <a16:creationId xmlns:a16="http://schemas.microsoft.com/office/drawing/2014/main" id="{BC9E4878-8010-4107-8CD4-C2CA661F0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952500"/>
            <a:ext cx="43783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感应电动势的计算</a:t>
            </a:r>
          </a:p>
        </p:txBody>
      </p:sp>
      <p:sp>
        <p:nvSpPr>
          <p:cNvPr id="28675" name="Text Box 10">
            <a:extLst>
              <a:ext uri="{FF2B5EF4-FFF2-40B4-BE49-F238E27FC236}">
                <a16:creationId xmlns:a16="http://schemas.microsoft.com/office/drawing/2014/main" id="{418B0B48-F3CF-4169-BA56-E92FBDFBF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7450" y="64516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404040"/>
                </a:solidFill>
              </a:rPr>
              <a:t>5</a:t>
            </a:r>
          </a:p>
        </p:txBody>
      </p:sp>
      <p:sp>
        <p:nvSpPr>
          <p:cNvPr id="40" name="Text Box 8">
            <a:extLst>
              <a:ext uri="{FF2B5EF4-FFF2-40B4-BE49-F238E27FC236}">
                <a16:creationId xmlns:a16="http://schemas.microsoft.com/office/drawing/2014/main" id="{99D72551-F848-422B-8A15-202494940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" y="1573213"/>
            <a:ext cx="7653338" cy="246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1º </a:t>
            </a:r>
            <a:r>
              <a:rPr lang="zh-CN" altLang="en-US" sz="2800" b="1">
                <a:solidFill>
                  <a:schemeClr val="tx2"/>
                </a:solidFill>
              </a:rPr>
              <a:t>设定绕行方向</a:t>
            </a:r>
            <a:endParaRPr lang="en-US" altLang="zh-CN" sz="2800" b="1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2º </a:t>
            </a:r>
            <a:r>
              <a:rPr lang="zh-CN" altLang="en-US" sz="2800" b="1">
                <a:solidFill>
                  <a:schemeClr val="tx2"/>
                </a:solidFill>
              </a:rPr>
              <a:t>由</a:t>
            </a:r>
            <a:endParaRPr lang="en-US" altLang="zh-CN" sz="2800" b="1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3º </a:t>
            </a:r>
            <a:r>
              <a:rPr lang="zh-CN" altLang="en-US" sz="2800" b="1">
                <a:solidFill>
                  <a:schemeClr val="tx2"/>
                </a:solidFill>
              </a:rPr>
              <a:t>由</a:t>
            </a:r>
            <a:endParaRPr lang="en-US" altLang="zh-CN" sz="2800" b="1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4º </a:t>
            </a:r>
            <a:r>
              <a:rPr lang="zh-CN" altLang="en-US" sz="2800" b="1">
                <a:solidFill>
                  <a:schemeClr val="tx2"/>
                </a:solidFill>
              </a:rPr>
              <a:t>根据</a:t>
            </a:r>
            <a:r>
              <a:rPr lang="zh-CN" altLang="en-US" sz="2800" b="1" i="1"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>
                <a:sym typeface="Symbol" panose="05050102010706020507" pitchFamily="18" charset="2"/>
              </a:rPr>
              <a:t>i</a:t>
            </a:r>
            <a:r>
              <a:rPr lang="zh-CN" altLang="en-US" sz="2800" b="1">
                <a:sym typeface="Symbol" panose="05050102010706020507" pitchFamily="18" charset="2"/>
              </a:rPr>
              <a:t>的正负判断感应电动势的方向</a:t>
            </a:r>
            <a:endParaRPr lang="en-US" altLang="zh-CN" sz="2800" b="1">
              <a:sym typeface="Symbol" panose="05050102010706020507" pitchFamily="18" charset="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CBFD5B46-4204-47FE-9778-16463B7A5FC3}"/>
              </a:ext>
            </a:extLst>
          </p:cNvPr>
          <p:cNvGrpSpPr>
            <a:grpSpLocks/>
          </p:cNvGrpSpPr>
          <p:nvPr/>
        </p:nvGrpSpPr>
        <p:grpSpPr bwMode="auto">
          <a:xfrm>
            <a:off x="1497013" y="2216150"/>
            <a:ext cx="1547812" cy="549275"/>
            <a:chOff x="1672652" y="3429000"/>
            <a:chExt cx="1547813" cy="549275"/>
          </a:xfrm>
        </p:grpSpPr>
        <p:graphicFrame>
          <p:nvGraphicFramePr>
            <p:cNvPr id="28684" name="Object 5">
              <a:extLst>
                <a:ext uri="{FF2B5EF4-FFF2-40B4-BE49-F238E27FC236}">
                  <a16:creationId xmlns:a16="http://schemas.microsoft.com/office/drawing/2014/main" id="{1B86C6EF-C82B-4841-8C01-2F3EB18059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2652" y="3544887"/>
            <a:ext cx="547688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9" name="Equation" r:id="rId4" imgW="596900" imgH="292100" progId="Equation.DSMT4">
                    <p:embed/>
                  </p:oleObj>
                </mc:Choice>
                <mc:Fallback>
                  <p:oleObj name="Equation" r:id="rId4" imgW="596900" imgH="292100" progId="Equation.DSMT4">
                    <p:embed/>
                    <p:pic>
                      <p:nvPicPr>
                        <p:cNvPr id="28684" name="Object 5">
                          <a:extLst>
                            <a:ext uri="{FF2B5EF4-FFF2-40B4-BE49-F238E27FC236}">
                              <a16:creationId xmlns:a16="http://schemas.microsoft.com/office/drawing/2014/main" id="{1B86C6EF-C82B-4841-8C01-2F3EB18059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652" y="3544887"/>
                          <a:ext cx="547688" cy="29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5" name="Object 58">
              <a:extLst>
                <a:ext uri="{FF2B5EF4-FFF2-40B4-BE49-F238E27FC236}">
                  <a16:creationId xmlns:a16="http://schemas.microsoft.com/office/drawing/2014/main" id="{CD4FC135-0E9D-4157-8D90-55086F20F2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852" y="3429000"/>
            <a:ext cx="963613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80" name="Equation" r:id="rId6" imgW="1053643" imgH="545863" progId="Equation.DSMT4">
                    <p:embed/>
                  </p:oleObj>
                </mc:Choice>
                <mc:Fallback>
                  <p:oleObj name="Equation" r:id="rId6" imgW="1053643" imgH="545863" progId="Equation.DSMT4">
                    <p:embed/>
                    <p:pic>
                      <p:nvPicPr>
                        <p:cNvPr id="28685" name="Object 58">
                          <a:extLst>
                            <a:ext uri="{FF2B5EF4-FFF2-40B4-BE49-F238E27FC236}">
                              <a16:creationId xmlns:a16="http://schemas.microsoft.com/office/drawing/2014/main" id="{CD4FC135-0E9D-4157-8D90-55086F20F2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852" y="3429000"/>
                          <a:ext cx="963613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05AB6006-AE4E-4C2C-8316-EEFD20780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338" y="2212975"/>
            <a:ext cx="4810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tx2"/>
                </a:solidFill>
              </a:rPr>
              <a:t>计算</a:t>
            </a:r>
            <a:r>
              <a:rPr lang="en-US" altLang="zh-CN" sz="2800" b="1">
                <a:solidFill>
                  <a:schemeClr val="tx2"/>
                </a:solidFill>
              </a:rPr>
              <a:t>t</a:t>
            </a:r>
            <a:r>
              <a:rPr lang="zh-CN" altLang="en-US" sz="2800" b="1">
                <a:solidFill>
                  <a:schemeClr val="tx2"/>
                </a:solidFill>
              </a:rPr>
              <a:t>时刻导体回路的总磁通</a:t>
            </a:r>
          </a:p>
        </p:txBody>
      </p:sp>
      <p:graphicFrame>
        <p:nvGraphicFramePr>
          <p:cNvPr id="43" name="Object 8">
            <a:extLst>
              <a:ext uri="{FF2B5EF4-FFF2-40B4-BE49-F238E27FC236}">
                <a16:creationId xmlns:a16="http://schemas.microsoft.com/office/drawing/2014/main" id="{A4C0F233-67F0-4055-A5A9-02AF46B89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8913" y="2759075"/>
          <a:ext cx="1371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1" name="Equation" r:id="rId8" imgW="1422400" imgH="723900" progId="Equation.DSMT4">
                  <p:embed/>
                </p:oleObj>
              </mc:Choice>
              <mc:Fallback>
                <p:oleObj name="Equation" r:id="rId8" imgW="1422400" imgH="723900" progId="Equation.DSMT4">
                  <p:embed/>
                  <p:pic>
                    <p:nvPicPr>
                      <p:cNvPr id="43" name="Object 8">
                        <a:extLst>
                          <a:ext uri="{FF2B5EF4-FFF2-40B4-BE49-F238E27FC236}">
                            <a16:creationId xmlns:a16="http://schemas.microsoft.com/office/drawing/2014/main" id="{A4C0F233-67F0-4055-A5A9-02AF46B89B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2759075"/>
                        <a:ext cx="1371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>
            <a:extLst>
              <a:ext uri="{FF2B5EF4-FFF2-40B4-BE49-F238E27FC236}">
                <a16:creationId xmlns:a16="http://schemas.microsoft.com/office/drawing/2014/main" id="{E0546986-88EB-4C99-B8BB-07A90C222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4963" y="2884488"/>
            <a:ext cx="2709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tx2"/>
                </a:solidFill>
              </a:rPr>
              <a:t>计算感应电动势</a:t>
            </a:r>
          </a:p>
        </p:txBody>
      </p:sp>
      <p:sp>
        <p:nvSpPr>
          <p:cNvPr id="45" name="Text Box 39">
            <a:extLst>
              <a:ext uri="{FF2B5EF4-FFF2-40B4-BE49-F238E27FC236}">
                <a16:creationId xmlns:a16="http://schemas.microsoft.com/office/drawing/2014/main" id="{910E5C07-A50A-40CC-946D-D4B90CA57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575" y="4057650"/>
            <a:ext cx="5191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>
                <a:ea typeface="黑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>
                <a:ea typeface="黑体" panose="02010609060101010101" pitchFamily="49" charset="-122"/>
                <a:sym typeface="Symbol" panose="05050102010706020507" pitchFamily="18" charset="2"/>
              </a:rPr>
              <a:t>&lt;0</a:t>
            </a:r>
            <a:r>
              <a:rPr lang="zh-CN" altLang="en-US" sz="2800" b="1">
                <a:ea typeface="黑体" panose="02010609060101010101" pitchFamily="49" charset="-122"/>
                <a:sym typeface="Symbol" panose="05050102010706020507" pitchFamily="18" charset="2"/>
              </a:rPr>
              <a:t>，与假定绕行方向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相反；</a:t>
            </a:r>
          </a:p>
        </p:txBody>
      </p:sp>
      <p:sp>
        <p:nvSpPr>
          <p:cNvPr id="46" name="Text Box 39">
            <a:extLst>
              <a:ext uri="{FF2B5EF4-FFF2-40B4-BE49-F238E27FC236}">
                <a16:creationId xmlns:a16="http://schemas.microsoft.com/office/drawing/2014/main" id="{CCE470EC-94AE-48E7-BC85-7E1E1782D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575" y="4692650"/>
            <a:ext cx="51911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>
                <a:ea typeface="黑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>
                <a:ea typeface="黑体" panose="02010609060101010101" pitchFamily="49" charset="-122"/>
                <a:sym typeface="Symbol" panose="05050102010706020507" pitchFamily="18" charset="2"/>
              </a:rPr>
              <a:t>&gt;0</a:t>
            </a:r>
            <a:r>
              <a:rPr lang="zh-CN" altLang="en-US" sz="2800" b="1">
                <a:ea typeface="黑体" panose="02010609060101010101" pitchFamily="49" charset="-122"/>
                <a:sym typeface="Symbol" panose="05050102010706020507" pitchFamily="18" charset="2"/>
              </a:rPr>
              <a:t>，与假定绕行方向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相同；</a:t>
            </a:r>
          </a:p>
        </p:txBody>
      </p:sp>
    </p:spTree>
    <p:custDataLst>
      <p:tags r:id="rId2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84" name="Rectangle 36">
            <a:extLst>
              <a:ext uri="{FF2B5EF4-FFF2-40B4-BE49-F238E27FC236}">
                <a16:creationId xmlns:a16="http://schemas.microsoft.com/office/drawing/2014/main" id="{675E16B5-FBAA-4773-9D42-09CBFC119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9250" y="778421"/>
            <a:ext cx="2282825" cy="1738313"/>
          </a:xfrm>
          <a:prstGeom prst="rect">
            <a:avLst/>
          </a:prstGeom>
          <a:solidFill>
            <a:srgbClr val="F8F8EA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>
              <a:solidFill>
                <a:schemeClr val="accent2"/>
              </a:solidFill>
            </a:endParaRPr>
          </a:p>
        </p:txBody>
      </p:sp>
      <p:sp>
        <p:nvSpPr>
          <p:cNvPr id="130051" name="Text Box 3">
            <a:extLst>
              <a:ext uri="{FF2B5EF4-FFF2-40B4-BE49-F238E27FC236}">
                <a16:creationId xmlns:a16="http://schemas.microsoft.com/office/drawing/2014/main" id="{CD409A7E-013B-4D8F-8C4B-8506DA1AF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1213" y="1469728"/>
            <a:ext cx="4760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 dirty="0"/>
              <a:t>B</a:t>
            </a:r>
            <a:r>
              <a:rPr lang="zh-CN" altLang="en-US" sz="2800" b="1" dirty="0"/>
              <a:t>不变，导体回路运动</a:t>
            </a:r>
            <a:endParaRPr lang="zh-CN" altLang="en-US" sz="2800" i="1" dirty="0">
              <a:solidFill>
                <a:srgbClr val="FF0000"/>
              </a:solidFill>
            </a:endParaRP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7FA5D9EF-D8CE-4080-9DB1-31C7BC257797}"/>
              </a:ext>
            </a:extLst>
          </p:cNvPr>
          <p:cNvGrpSpPr>
            <a:grpSpLocks/>
          </p:cNvGrpSpPr>
          <p:nvPr/>
        </p:nvGrpSpPr>
        <p:grpSpPr bwMode="auto">
          <a:xfrm>
            <a:off x="6856413" y="937171"/>
            <a:ext cx="1524000" cy="1447800"/>
            <a:chOff x="720" y="1824"/>
            <a:chExt cx="912" cy="849"/>
          </a:xfrm>
        </p:grpSpPr>
        <p:sp>
          <p:nvSpPr>
            <p:cNvPr id="5158" name="Arc 15">
              <a:extLst>
                <a:ext uri="{FF2B5EF4-FFF2-40B4-BE49-F238E27FC236}">
                  <a16:creationId xmlns:a16="http://schemas.microsoft.com/office/drawing/2014/main" id="{488948D9-5D3E-47FC-AD5D-88CDA2619323}"/>
                </a:ext>
              </a:extLst>
            </p:cNvPr>
            <p:cNvSpPr>
              <a:spLocks/>
            </p:cNvSpPr>
            <p:nvPr/>
          </p:nvSpPr>
          <p:spPr bwMode="auto">
            <a:xfrm>
              <a:off x="810" y="1850"/>
              <a:ext cx="379" cy="793"/>
            </a:xfrm>
            <a:custGeom>
              <a:avLst/>
              <a:gdLst>
                <a:gd name="T0" fmla="*/ 0 w 21600"/>
                <a:gd name="T1" fmla="*/ 0 h 31947"/>
                <a:gd name="T2" fmla="*/ 0 w 21600"/>
                <a:gd name="T3" fmla="*/ 0 h 31947"/>
                <a:gd name="T4" fmla="*/ 0 w 21600"/>
                <a:gd name="T5" fmla="*/ 0 h 3194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947"/>
                <a:gd name="T11" fmla="*/ 21600 w 21600"/>
                <a:gd name="T12" fmla="*/ 31947 h 319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94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215"/>
                    <a:pt x="20692" y="28773"/>
                    <a:pt x="18960" y="31946"/>
                  </a:cubicBezTo>
                </a:path>
                <a:path w="21600" h="3194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215"/>
                    <a:pt x="20692" y="28773"/>
                    <a:pt x="18960" y="3194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9" name="Arc 16">
              <a:extLst>
                <a:ext uri="{FF2B5EF4-FFF2-40B4-BE49-F238E27FC236}">
                  <a16:creationId xmlns:a16="http://schemas.microsoft.com/office/drawing/2014/main" id="{673913D3-CCAF-47C5-91FB-CC2D5933EC75}"/>
                </a:ext>
              </a:extLst>
            </p:cNvPr>
            <p:cNvSpPr>
              <a:spLocks/>
            </p:cNvSpPr>
            <p:nvPr/>
          </p:nvSpPr>
          <p:spPr bwMode="auto">
            <a:xfrm>
              <a:off x="735" y="1874"/>
              <a:ext cx="379" cy="794"/>
            </a:xfrm>
            <a:custGeom>
              <a:avLst/>
              <a:gdLst>
                <a:gd name="T0" fmla="*/ 0 w 21600"/>
                <a:gd name="T1" fmla="*/ 0 h 31947"/>
                <a:gd name="T2" fmla="*/ 0 w 21600"/>
                <a:gd name="T3" fmla="*/ 0 h 31947"/>
                <a:gd name="T4" fmla="*/ 0 w 21600"/>
                <a:gd name="T5" fmla="*/ 0 h 3194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947"/>
                <a:gd name="T11" fmla="*/ 21600 w 21600"/>
                <a:gd name="T12" fmla="*/ 31947 h 319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94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215"/>
                    <a:pt x="20692" y="28773"/>
                    <a:pt x="18960" y="31946"/>
                  </a:cubicBezTo>
                </a:path>
                <a:path w="21600" h="3194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215"/>
                    <a:pt x="20692" y="28773"/>
                    <a:pt x="18960" y="3194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0" name="Oval 17">
              <a:extLst>
                <a:ext uri="{FF2B5EF4-FFF2-40B4-BE49-F238E27FC236}">
                  <a16:creationId xmlns:a16="http://schemas.microsoft.com/office/drawing/2014/main" id="{ADBB260F-D3FC-4900-942C-450668A537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4" y="2631"/>
              <a:ext cx="95" cy="4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chemeClr val="accent2"/>
                </a:solidFill>
              </a:endParaRPr>
            </a:p>
          </p:txBody>
        </p:sp>
        <p:sp>
          <p:nvSpPr>
            <p:cNvPr id="5161" name="Oval 18">
              <a:extLst>
                <a:ext uri="{FF2B5EF4-FFF2-40B4-BE49-F238E27FC236}">
                  <a16:creationId xmlns:a16="http://schemas.microsoft.com/office/drawing/2014/main" id="{1C2EAAF0-7CC9-4754-8F11-927736CB31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824"/>
              <a:ext cx="94" cy="43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chemeClr val="accent2"/>
                </a:solidFill>
              </a:endParaRPr>
            </a:p>
          </p:txBody>
        </p:sp>
        <p:sp>
          <p:nvSpPr>
            <p:cNvPr id="5162" name="Line 19">
              <a:extLst>
                <a:ext uri="{FF2B5EF4-FFF2-40B4-BE49-F238E27FC236}">
                  <a16:creationId xmlns:a16="http://schemas.microsoft.com/office/drawing/2014/main" id="{CC55DE92-78C1-4423-8701-D48972C14C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1" y="2064"/>
              <a:ext cx="299" cy="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63" name="Object 20">
              <a:extLst>
                <a:ext uri="{FF2B5EF4-FFF2-40B4-BE49-F238E27FC236}">
                  <a16:creationId xmlns:a16="http://schemas.microsoft.com/office/drawing/2014/main" id="{6D5CCA0B-6154-4562-8AE6-99948E8512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6" y="1943"/>
            <a:ext cx="18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24" name="Equation" r:id="rId4" imgW="126725" imgH="177415" progId="Equation.DSMT4">
                    <p:embed/>
                  </p:oleObj>
                </mc:Choice>
                <mc:Fallback>
                  <p:oleObj name="Equation" r:id="rId4" imgW="126725" imgH="177415" progId="Equation.DSMT4">
                    <p:embed/>
                    <p:pic>
                      <p:nvPicPr>
                        <p:cNvPr id="5163" name="Object 20">
                          <a:extLst>
                            <a:ext uri="{FF2B5EF4-FFF2-40B4-BE49-F238E27FC236}">
                              <a16:creationId xmlns:a16="http://schemas.microsoft.com/office/drawing/2014/main" id="{6D5CCA0B-6154-4562-8AE6-99948E8512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" y="1943"/>
                          <a:ext cx="186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>
            <a:extLst>
              <a:ext uri="{FF2B5EF4-FFF2-40B4-BE49-F238E27FC236}">
                <a16:creationId xmlns:a16="http://schemas.microsoft.com/office/drawing/2014/main" id="{E08E1A5E-CB72-4773-93ED-D466FB8C6CC7}"/>
              </a:ext>
            </a:extLst>
          </p:cNvPr>
          <p:cNvGrpSpPr>
            <a:grpSpLocks/>
          </p:cNvGrpSpPr>
          <p:nvPr/>
        </p:nvGrpSpPr>
        <p:grpSpPr bwMode="auto">
          <a:xfrm>
            <a:off x="6699250" y="919709"/>
            <a:ext cx="2062163" cy="1465262"/>
            <a:chOff x="384" y="1765"/>
            <a:chExt cx="1299" cy="923"/>
          </a:xfrm>
        </p:grpSpPr>
        <p:sp>
          <p:nvSpPr>
            <p:cNvPr id="5154" name="Arc 22">
              <a:extLst>
                <a:ext uri="{FF2B5EF4-FFF2-40B4-BE49-F238E27FC236}">
                  <a16:creationId xmlns:a16="http://schemas.microsoft.com/office/drawing/2014/main" id="{3487003C-EDCD-4361-B3BA-779521E2D0DD}"/>
                </a:ext>
              </a:extLst>
            </p:cNvPr>
            <p:cNvSpPr>
              <a:spLocks/>
            </p:cNvSpPr>
            <p:nvPr/>
          </p:nvSpPr>
          <p:spPr bwMode="auto">
            <a:xfrm rot="20992408" flipV="1">
              <a:off x="431" y="1765"/>
              <a:ext cx="1042" cy="29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5" name="Arc 23">
              <a:extLst>
                <a:ext uri="{FF2B5EF4-FFF2-40B4-BE49-F238E27FC236}">
                  <a16:creationId xmlns:a16="http://schemas.microsoft.com/office/drawing/2014/main" id="{0D6809C6-6A8E-4491-837B-4482428F18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2404"/>
              <a:ext cx="1105" cy="284"/>
            </a:xfrm>
            <a:custGeom>
              <a:avLst/>
              <a:gdLst>
                <a:gd name="T0" fmla="*/ 0 w 18572"/>
                <a:gd name="T1" fmla="*/ 0 h 21600"/>
                <a:gd name="T2" fmla="*/ 0 w 18572"/>
                <a:gd name="T3" fmla="*/ 0 h 21600"/>
                <a:gd name="T4" fmla="*/ 0 w 18572"/>
                <a:gd name="T5" fmla="*/ 0 h 21600"/>
                <a:gd name="T6" fmla="*/ 0 60000 65536"/>
                <a:gd name="T7" fmla="*/ 0 60000 65536"/>
                <a:gd name="T8" fmla="*/ 0 60000 65536"/>
                <a:gd name="T9" fmla="*/ 0 w 18572"/>
                <a:gd name="T10" fmla="*/ 0 h 21600"/>
                <a:gd name="T11" fmla="*/ 18572 w 185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572" h="21600" fill="none" extrusionOk="0">
                  <a:moveTo>
                    <a:pt x="-1" y="0"/>
                  </a:moveTo>
                  <a:cubicBezTo>
                    <a:pt x="7621" y="0"/>
                    <a:pt x="14679" y="4016"/>
                    <a:pt x="18571" y="10570"/>
                  </a:cubicBezTo>
                </a:path>
                <a:path w="18572" h="21600" stroke="0" extrusionOk="0">
                  <a:moveTo>
                    <a:pt x="-1" y="0"/>
                  </a:moveTo>
                  <a:cubicBezTo>
                    <a:pt x="7621" y="0"/>
                    <a:pt x="14679" y="4016"/>
                    <a:pt x="18571" y="1057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6" name="Line 24">
              <a:extLst>
                <a:ext uri="{FF2B5EF4-FFF2-40B4-BE49-F238E27FC236}">
                  <a16:creationId xmlns:a16="http://schemas.microsoft.com/office/drawing/2014/main" id="{DF3D4088-27C2-479C-ADBB-11C7CFCE4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231"/>
              <a:ext cx="11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57" name="Object 25">
              <a:extLst>
                <a:ext uri="{FF2B5EF4-FFF2-40B4-BE49-F238E27FC236}">
                  <a16:creationId xmlns:a16="http://schemas.microsoft.com/office/drawing/2014/main" id="{97D8375C-35C3-4892-B168-6C4751052B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279"/>
            <a:ext cx="24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25" name="Equation" r:id="rId6" imgW="85632" imgH="104760" progId="Equation.DSMT4">
                    <p:embed/>
                  </p:oleObj>
                </mc:Choice>
                <mc:Fallback>
                  <p:oleObj name="Equation" r:id="rId6" imgW="85632" imgH="104760" progId="Equation.DSMT4">
                    <p:embed/>
                    <p:pic>
                      <p:nvPicPr>
                        <p:cNvPr id="5157" name="Object 25">
                          <a:extLst>
                            <a:ext uri="{FF2B5EF4-FFF2-40B4-BE49-F238E27FC236}">
                              <a16:creationId xmlns:a16="http://schemas.microsoft.com/office/drawing/2014/main" id="{97D8375C-35C3-4892-B168-6C4751052B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279"/>
                          <a:ext cx="24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074" name="Text Box 26">
            <a:extLst>
              <a:ext uri="{FF2B5EF4-FFF2-40B4-BE49-F238E27FC236}">
                <a16:creationId xmlns:a16="http://schemas.microsoft.com/office/drawing/2014/main" id="{56EDB5E0-936E-4BC1-864A-E75CFD0C9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" y="2101428"/>
            <a:ext cx="4538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/>
              <a:t>1. </a:t>
            </a:r>
            <a:r>
              <a:rPr lang="zh-CN" altLang="en-US" sz="2800" b="1"/>
              <a:t>动生电动势定义</a:t>
            </a:r>
            <a:endParaRPr lang="zh-CN" altLang="en-US" sz="2800"/>
          </a:p>
        </p:txBody>
      </p:sp>
      <p:graphicFrame>
        <p:nvGraphicFramePr>
          <p:cNvPr id="130075" name="Object 27">
            <a:extLst>
              <a:ext uri="{FF2B5EF4-FFF2-40B4-BE49-F238E27FC236}">
                <a16:creationId xmlns:a16="http://schemas.microsoft.com/office/drawing/2014/main" id="{3E19E8A6-97C7-4960-8003-119C43746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45089"/>
              </p:ext>
            </p:extLst>
          </p:nvPr>
        </p:nvGraphicFramePr>
        <p:xfrm>
          <a:off x="788988" y="2755478"/>
          <a:ext cx="17811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6" name="Equation" r:id="rId8" imgW="1955800" imgH="571500" progId="Equation.DSMT4">
                  <p:embed/>
                </p:oleObj>
              </mc:Choice>
              <mc:Fallback>
                <p:oleObj name="Equation" r:id="rId8" imgW="1955800" imgH="571500" progId="Equation.DSMT4">
                  <p:embed/>
                  <p:pic>
                    <p:nvPicPr>
                      <p:cNvPr id="130075" name="Object 27">
                        <a:extLst>
                          <a:ext uri="{FF2B5EF4-FFF2-40B4-BE49-F238E27FC236}">
                            <a16:creationId xmlns:a16="http://schemas.microsoft.com/office/drawing/2014/main" id="{3E19E8A6-97C7-4960-8003-119C43746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755478"/>
                        <a:ext cx="17811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6" name="Object 28">
            <a:extLst>
              <a:ext uri="{FF2B5EF4-FFF2-40B4-BE49-F238E27FC236}">
                <a16:creationId xmlns:a16="http://schemas.microsoft.com/office/drawing/2014/main" id="{186E3D66-B07E-419B-9C15-CB2F05405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552910"/>
              </p:ext>
            </p:extLst>
          </p:nvPr>
        </p:nvGraphicFramePr>
        <p:xfrm>
          <a:off x="2600325" y="2777703"/>
          <a:ext cx="18192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7" name="Equation" r:id="rId10" imgW="2146300" imgH="571500" progId="Equation.DSMT4">
                  <p:embed/>
                </p:oleObj>
              </mc:Choice>
              <mc:Fallback>
                <p:oleObj name="Equation" r:id="rId10" imgW="2146300" imgH="571500" progId="Equation.DSMT4">
                  <p:embed/>
                  <p:pic>
                    <p:nvPicPr>
                      <p:cNvPr id="130076" name="Object 28">
                        <a:extLst>
                          <a:ext uri="{FF2B5EF4-FFF2-40B4-BE49-F238E27FC236}">
                            <a16:creationId xmlns:a16="http://schemas.microsoft.com/office/drawing/2014/main" id="{186E3D66-B07E-419B-9C15-CB2F05405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2777703"/>
                        <a:ext cx="18192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7" name="AutoShape 29">
            <a:extLst>
              <a:ext uri="{FF2B5EF4-FFF2-40B4-BE49-F238E27FC236}">
                <a16:creationId xmlns:a16="http://schemas.microsoft.com/office/drawing/2014/main" id="{D0A4DD34-3EAF-4074-9CCC-75130CADC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3013" y="1671215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>
              <a:solidFill>
                <a:schemeClr val="accent2"/>
              </a:solidFill>
            </a:endParaRPr>
          </a:p>
        </p:txBody>
      </p:sp>
      <p:sp>
        <p:nvSpPr>
          <p:cNvPr id="130078" name="Text Box 30">
            <a:extLst>
              <a:ext uri="{FF2B5EF4-FFF2-40B4-BE49-F238E27FC236}">
                <a16:creationId xmlns:a16="http://schemas.microsoft.com/office/drawing/2014/main" id="{44B771A0-0A78-4030-93EE-79D3C8312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" y="1358478"/>
            <a:ext cx="758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>
                <a:sym typeface="Symbol" panose="05050102010706020507" pitchFamily="18" charset="2"/>
              </a:rPr>
              <a:t></a:t>
            </a:r>
            <a:r>
              <a:rPr lang="en-US" altLang="zh-CN" b="1" i="1" baseline="-25000">
                <a:sym typeface="Symbol" panose="05050102010706020507" pitchFamily="18" charset="2"/>
              </a:rPr>
              <a:t>i</a:t>
            </a:r>
            <a:r>
              <a:rPr lang="zh-CN" altLang="en-US" sz="2800" b="1" baseline="-25000">
                <a:sym typeface="Symbol" panose="05050102010706020507" pitchFamily="18" charset="2"/>
              </a:rPr>
              <a:t>动</a:t>
            </a:r>
            <a:endParaRPr lang="zh-CN" altLang="en-US" sz="2800" b="1" i="1"/>
          </a:p>
        </p:txBody>
      </p:sp>
      <p:sp>
        <p:nvSpPr>
          <p:cNvPr id="130079" name="Text Box 31">
            <a:extLst>
              <a:ext uri="{FF2B5EF4-FFF2-40B4-BE49-F238E27FC236}">
                <a16:creationId xmlns:a16="http://schemas.microsoft.com/office/drawing/2014/main" id="{1856ADAF-30BA-47B9-A6EF-5BF230C45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2438" y="951459"/>
            <a:ext cx="401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L</a:t>
            </a:r>
          </a:p>
        </p:txBody>
      </p:sp>
      <p:sp>
        <p:nvSpPr>
          <p:cNvPr id="34829" name="矩形 3">
            <a:extLst>
              <a:ext uri="{FF2B5EF4-FFF2-40B4-BE49-F238E27FC236}">
                <a16:creationId xmlns:a16="http://schemas.microsoft.com/office/drawing/2014/main" id="{39A8F13A-5A6E-41CE-9781-46A79ACBB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3533353"/>
            <a:ext cx="342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/>
              <a:t>2. </a:t>
            </a:r>
            <a:r>
              <a:rPr lang="zh-CN" altLang="en-US" sz="2800" b="1"/>
              <a:t>动生电动势的计算</a:t>
            </a:r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77E5C1BA-FE1B-4494-916A-57F9CCBE6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4350" y="2810421"/>
            <a:ext cx="3519488" cy="1114425"/>
          </a:xfrm>
          <a:prstGeom prst="parallelogram">
            <a:avLst>
              <a:gd name="adj" fmla="val 70371"/>
            </a:avLst>
          </a:prstGeom>
          <a:solidFill>
            <a:srgbClr val="F8F4EA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>
              <a:solidFill>
                <a:schemeClr val="accent2"/>
              </a:solidFill>
            </a:endParaRPr>
          </a:p>
        </p:txBody>
      </p:sp>
      <p:grpSp>
        <p:nvGrpSpPr>
          <p:cNvPr id="38" name="Group 17">
            <a:extLst>
              <a:ext uri="{FF2B5EF4-FFF2-40B4-BE49-F238E27FC236}">
                <a16:creationId xmlns:a16="http://schemas.microsoft.com/office/drawing/2014/main" id="{C6A71D74-8441-470B-8C0B-7CB1CE8E25BF}"/>
              </a:ext>
            </a:extLst>
          </p:cNvPr>
          <p:cNvGrpSpPr>
            <a:grpSpLocks/>
          </p:cNvGrpSpPr>
          <p:nvPr/>
        </p:nvGrpSpPr>
        <p:grpSpPr bwMode="auto">
          <a:xfrm>
            <a:off x="6238875" y="2877096"/>
            <a:ext cx="2211388" cy="928688"/>
            <a:chOff x="3584" y="718"/>
            <a:chExt cx="1393" cy="585"/>
          </a:xfrm>
        </p:grpSpPr>
        <p:sp>
          <p:nvSpPr>
            <p:cNvPr id="5140" name="Line 18">
              <a:extLst>
                <a:ext uri="{FF2B5EF4-FFF2-40B4-BE49-F238E27FC236}">
                  <a16:creationId xmlns:a16="http://schemas.microsoft.com/office/drawing/2014/main" id="{FB58693F-A202-47A8-A49A-2B13F3C140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05" y="775"/>
              <a:ext cx="288" cy="528"/>
            </a:xfrm>
            <a:prstGeom prst="line">
              <a:avLst/>
            </a:prstGeom>
            <a:noFill/>
            <a:ln w="57150">
              <a:solidFill>
                <a:srgbClr val="9966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1" name="Line 19">
              <a:extLst>
                <a:ext uri="{FF2B5EF4-FFF2-40B4-BE49-F238E27FC236}">
                  <a16:creationId xmlns:a16="http://schemas.microsoft.com/office/drawing/2014/main" id="{B96E5248-EBC3-4A39-9633-677FFE1F1F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2" y="859"/>
              <a:ext cx="768" cy="0"/>
            </a:xfrm>
            <a:prstGeom prst="line">
              <a:avLst/>
            </a:prstGeom>
            <a:noFill/>
            <a:ln w="38100">
              <a:solidFill>
                <a:srgbClr val="9966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2" name="Line 20">
              <a:extLst>
                <a:ext uri="{FF2B5EF4-FFF2-40B4-BE49-F238E27FC236}">
                  <a16:creationId xmlns:a16="http://schemas.microsoft.com/office/drawing/2014/main" id="{95C5FC27-7479-4147-B380-DB3ADD76F1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0" y="1224"/>
              <a:ext cx="768" cy="0"/>
            </a:xfrm>
            <a:prstGeom prst="line">
              <a:avLst/>
            </a:prstGeom>
            <a:noFill/>
            <a:ln w="38100">
              <a:solidFill>
                <a:srgbClr val="9966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3" name="Line 21">
              <a:extLst>
                <a:ext uri="{FF2B5EF4-FFF2-40B4-BE49-F238E27FC236}">
                  <a16:creationId xmlns:a16="http://schemas.microsoft.com/office/drawing/2014/main" id="{9E4CDC81-D645-40B4-B5BC-A96D187590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74" y="859"/>
              <a:ext cx="208" cy="368"/>
            </a:xfrm>
            <a:prstGeom prst="line">
              <a:avLst/>
            </a:prstGeom>
            <a:noFill/>
            <a:ln w="57150">
              <a:solidFill>
                <a:srgbClr val="9966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4" name="Line 22">
              <a:extLst>
                <a:ext uri="{FF2B5EF4-FFF2-40B4-BE49-F238E27FC236}">
                  <a16:creationId xmlns:a16="http://schemas.microsoft.com/office/drawing/2014/main" id="{BFAC74BA-5735-40EE-8CFB-C75C9F0EEB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6" y="776"/>
              <a:ext cx="0" cy="2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5" name="Line 23">
              <a:extLst>
                <a:ext uri="{FF2B5EF4-FFF2-40B4-BE49-F238E27FC236}">
                  <a16:creationId xmlns:a16="http://schemas.microsoft.com/office/drawing/2014/main" id="{80B0E36D-BAA5-4DC6-8520-F0EB1FDECF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0" y="728"/>
              <a:ext cx="0" cy="2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6" name="Line 24">
              <a:extLst>
                <a:ext uri="{FF2B5EF4-FFF2-40B4-BE49-F238E27FC236}">
                  <a16:creationId xmlns:a16="http://schemas.microsoft.com/office/drawing/2014/main" id="{DF22E66A-31B1-4060-9069-FBD985D55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2" y="825"/>
              <a:ext cx="0" cy="2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7" name="Line 25">
              <a:extLst>
                <a:ext uri="{FF2B5EF4-FFF2-40B4-BE49-F238E27FC236}">
                  <a16:creationId xmlns:a16="http://schemas.microsoft.com/office/drawing/2014/main" id="{A93B178D-8786-4A79-A519-55ACD67696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6" y="875"/>
              <a:ext cx="0" cy="2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48" name="Object 26">
              <a:extLst>
                <a:ext uri="{FF2B5EF4-FFF2-40B4-BE49-F238E27FC236}">
                  <a16:creationId xmlns:a16="http://schemas.microsoft.com/office/drawing/2014/main" id="{58B7B1B1-D27C-415A-8365-18E45F8863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4" y="718"/>
            <a:ext cx="245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28" name="Equation" r:id="rId12" imgW="85632" imgH="104760" progId="Equation.DSMT4">
                    <p:embed/>
                  </p:oleObj>
                </mc:Choice>
                <mc:Fallback>
                  <p:oleObj name="Equation" r:id="rId12" imgW="85632" imgH="104760" progId="Equation.DSMT4">
                    <p:embed/>
                    <p:pic>
                      <p:nvPicPr>
                        <p:cNvPr id="5148" name="Object 26">
                          <a:extLst>
                            <a:ext uri="{FF2B5EF4-FFF2-40B4-BE49-F238E27FC236}">
                              <a16:creationId xmlns:a16="http://schemas.microsoft.com/office/drawing/2014/main" id="{58B7B1B1-D27C-415A-8365-18E45F8863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4" y="718"/>
                          <a:ext cx="245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49" name="Group 27">
              <a:extLst>
                <a:ext uri="{FF2B5EF4-FFF2-40B4-BE49-F238E27FC236}">
                  <a16:creationId xmlns:a16="http://schemas.microsoft.com/office/drawing/2014/main" id="{9702DBA1-BE29-4E69-8E96-937B3B4CC6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3" y="871"/>
              <a:ext cx="384" cy="267"/>
              <a:chOff x="1680" y="2181"/>
              <a:chExt cx="373" cy="245"/>
            </a:xfrm>
          </p:grpSpPr>
          <p:sp>
            <p:nvSpPr>
              <p:cNvPr id="5152" name="Line 28">
                <a:extLst>
                  <a:ext uri="{FF2B5EF4-FFF2-40B4-BE49-F238E27FC236}">
                    <a16:creationId xmlns:a16="http://schemas.microsoft.com/office/drawing/2014/main" id="{E5246A71-9FA8-4F5E-B100-657C8B7B9C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2304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153" name="Object 29">
                <a:extLst>
                  <a:ext uri="{FF2B5EF4-FFF2-40B4-BE49-F238E27FC236}">
                    <a16:creationId xmlns:a16="http://schemas.microsoft.com/office/drawing/2014/main" id="{C291CEAE-F913-4C37-9E25-F71B1D40AF2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65" y="2181"/>
              <a:ext cx="188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29" name="Equation" r:id="rId14" imgW="126725" imgH="177415" progId="Equation.DSMT4">
                      <p:embed/>
                    </p:oleObj>
                  </mc:Choice>
                  <mc:Fallback>
                    <p:oleObj name="Equation" r:id="rId14" imgW="126725" imgH="177415" progId="Equation.DSMT4">
                      <p:embed/>
                      <p:pic>
                        <p:nvPicPr>
                          <p:cNvPr id="5153" name="Object 29">
                            <a:extLst>
                              <a:ext uri="{FF2B5EF4-FFF2-40B4-BE49-F238E27FC236}">
                                <a16:creationId xmlns:a16="http://schemas.microsoft.com/office/drawing/2014/main" id="{C291CEAE-F913-4C37-9E25-F71B1D40AF2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5" y="2181"/>
                            <a:ext cx="188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50" name="Line 30">
              <a:extLst>
                <a:ext uri="{FF2B5EF4-FFF2-40B4-BE49-F238E27FC236}">
                  <a16:creationId xmlns:a16="http://schemas.microsoft.com/office/drawing/2014/main" id="{D6E44611-777D-4A4C-A26B-C4D60DD858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01" y="967"/>
              <a:ext cx="96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1" name="Text Box 31">
              <a:extLst>
                <a:ext uri="{FF2B5EF4-FFF2-40B4-BE49-F238E27FC236}">
                  <a16:creationId xmlns:a16="http://schemas.microsoft.com/office/drawing/2014/main" id="{1FA2F529-07EB-4ECB-81A6-4A9A9DA4E9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9" y="919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</a:rPr>
                <a:t>i</a:t>
              </a:r>
            </a:p>
          </p:txBody>
        </p:sp>
      </p:grpSp>
      <p:sp>
        <p:nvSpPr>
          <p:cNvPr id="34832" name="矩形 52">
            <a:extLst>
              <a:ext uri="{FF2B5EF4-FFF2-40B4-BE49-F238E27FC236}">
                <a16:creationId xmlns:a16="http://schemas.microsoft.com/office/drawing/2014/main" id="{7615F766-6202-4520-921D-9BF7BA848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950" y="4241378"/>
            <a:ext cx="5232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/>
              <a:t>3. </a:t>
            </a:r>
            <a:r>
              <a:rPr lang="zh-CN" altLang="en-US" sz="2800" b="1"/>
              <a:t>动生电动势回路中能量的来源</a:t>
            </a:r>
          </a:p>
        </p:txBody>
      </p:sp>
      <p:pic>
        <p:nvPicPr>
          <p:cNvPr id="34833" name="图片 4">
            <a:extLst>
              <a:ext uri="{FF2B5EF4-FFF2-40B4-BE49-F238E27FC236}">
                <a16:creationId xmlns:a16="http://schemas.microsoft.com/office/drawing/2014/main" id="{E945870D-89FB-4902-8DFE-AB9DBC827A76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7788" y="4377284"/>
            <a:ext cx="2520950" cy="194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Text Box 25">
            <a:extLst>
              <a:ext uri="{FF2B5EF4-FFF2-40B4-BE49-F238E27FC236}">
                <a16:creationId xmlns:a16="http://schemas.microsoft.com/office/drawing/2014/main" id="{EA15ACFA-AA47-47F9-ABEB-EF0965A36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5101803"/>
            <a:ext cx="6053137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chemeClr val="tx2"/>
                </a:solidFill>
                <a:ea typeface="黑体" panose="02010609060101010101" pitchFamily="49" charset="-122"/>
              </a:rPr>
              <a:t>F</a:t>
            </a:r>
            <a:r>
              <a:rPr lang="zh-CN" altLang="en-US" sz="2400" b="1" baseline="-25000">
                <a:solidFill>
                  <a:schemeClr val="tx2"/>
                </a:solidFill>
                <a:ea typeface="黑体" panose="02010609060101010101" pitchFamily="49" charset="-122"/>
              </a:rPr>
              <a:t>总</a:t>
            </a: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的作用不提供能量</a:t>
            </a:r>
            <a:r>
              <a:rPr lang="en-US" altLang="zh-CN" sz="2400" b="1">
                <a:solidFill>
                  <a:schemeClr val="tx2"/>
                </a:solidFill>
                <a:ea typeface="黑体" panose="02010609060101010101" pitchFamily="49" charset="-122"/>
              </a:rPr>
              <a:t>, </a:t>
            </a: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只是传递能量。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即外力克服</a:t>
            </a:r>
            <a:r>
              <a:rPr lang="en-US" altLang="zh-CN" sz="2400" b="1" i="1">
                <a:solidFill>
                  <a:schemeClr val="tx2"/>
                </a:solidFill>
                <a:ea typeface="黑体" panose="02010609060101010101" pitchFamily="49" charset="-122"/>
              </a:rPr>
              <a:t>F</a:t>
            </a:r>
            <a:r>
              <a:rPr lang="zh-CN" altLang="en-US" sz="2400" b="1" baseline="-25000">
                <a:solidFill>
                  <a:schemeClr val="tx2"/>
                </a:solidFill>
                <a:ea typeface="黑体" panose="02010609060101010101" pitchFamily="49" charset="-122"/>
              </a:rPr>
              <a:t>总</a:t>
            </a: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的一个分力 </a:t>
            </a:r>
            <a:r>
              <a:rPr lang="en-US" altLang="zh-CN" sz="2400" b="1" i="1">
                <a:solidFill>
                  <a:schemeClr val="tx2"/>
                </a:solidFill>
                <a:ea typeface="黑体" panose="02010609060101010101" pitchFamily="49" charset="-122"/>
              </a:rPr>
              <a:t>f</a:t>
            </a:r>
            <a:r>
              <a:rPr lang="zh-CN" altLang="zh-CN" sz="2400" b="1" i="1" baseline="-25000">
                <a:solidFill>
                  <a:schemeClr val="tx2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400" b="1" baseline="-25000">
                <a:solidFill>
                  <a:schemeClr val="tx2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所做的功</a:t>
            </a:r>
            <a:r>
              <a:rPr lang="en-US" altLang="zh-CN" sz="2400" b="1">
                <a:solidFill>
                  <a:schemeClr val="tx2"/>
                </a:solidFill>
                <a:ea typeface="黑体" panose="02010609060101010101" pitchFamily="49" charset="-122"/>
              </a:rPr>
              <a:t>,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通过另一个分力 </a:t>
            </a:r>
            <a:r>
              <a:rPr lang="en-US" altLang="zh-CN" sz="2400" b="1" i="1">
                <a:solidFill>
                  <a:schemeClr val="tx2"/>
                </a:solidFill>
                <a:ea typeface="黑体" panose="02010609060101010101" pitchFamily="49" charset="-122"/>
              </a:rPr>
              <a:t>f</a:t>
            </a:r>
            <a:r>
              <a:rPr lang="zh-CN" altLang="zh-CN" sz="2400" b="1" i="1">
                <a:solidFill>
                  <a:schemeClr val="tx2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400" b="1" baseline="-25000">
                <a:solidFill>
                  <a:schemeClr val="tx2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转换为动生电流的能量。</a:t>
            </a:r>
          </a:p>
        </p:txBody>
      </p:sp>
      <p:sp>
        <p:nvSpPr>
          <p:cNvPr id="44" name="Text Box 10">
            <a:extLst>
              <a:ext uri="{FF2B5EF4-FFF2-40B4-BE49-F238E27FC236}">
                <a16:creationId xmlns:a16="http://schemas.microsoft.com/office/drawing/2014/main" id="{F4BE755D-5C59-4E74-BC26-CED7C7699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99" y="159591"/>
            <a:ext cx="4798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生电动势与感生电动势</a:t>
            </a:r>
          </a:p>
        </p:txBody>
      </p:sp>
      <p:sp>
        <p:nvSpPr>
          <p:cNvPr id="45" name="Text Box 10">
            <a:extLst>
              <a:ext uri="{FF2B5EF4-FFF2-40B4-BE49-F238E27FC236}">
                <a16:creationId xmlns:a16="http://schemas.microsoft.com/office/drawing/2014/main" id="{D8BAE0BD-70F1-4FCC-9559-F9635ABC4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637" y="762358"/>
            <a:ext cx="35252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生电动势</a:t>
            </a:r>
          </a:p>
        </p:txBody>
      </p:sp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Text Box 2">
            <a:extLst>
              <a:ext uri="{FF2B5EF4-FFF2-40B4-BE49-F238E27FC236}">
                <a16:creationId xmlns:a16="http://schemas.microsoft.com/office/drawing/2014/main" id="{028D8CE1-7CDF-4867-9DAF-DDA2D9784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8" y="188640"/>
            <a:ext cx="7578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生电动势</a:t>
            </a:r>
            <a:r>
              <a:rPr lang="zh-CN" altLang="en-US" sz="2800" b="1" dirty="0">
                <a:ea typeface="黑体" panose="02010609060101010101" pitchFamily="49" charset="-122"/>
              </a:rPr>
              <a:t>  </a:t>
            </a: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20169" name="Text Box 9">
            <a:extLst>
              <a:ext uri="{FF2B5EF4-FFF2-40B4-BE49-F238E27FC236}">
                <a16:creationId xmlns:a16="http://schemas.microsoft.com/office/drawing/2014/main" id="{BA837FCC-42C8-4B04-AB7F-0F1D2F239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38" y="642665"/>
            <a:ext cx="67421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b="1" i="1">
                <a:sym typeface="Symbol" panose="05050102010706020507" pitchFamily="18" charset="2"/>
              </a:rPr>
              <a:t></a:t>
            </a:r>
            <a:r>
              <a:rPr lang="en-US" altLang="zh-CN" sz="3600" b="1" i="1" baseline="-25000">
                <a:sym typeface="Symbol" panose="05050102010706020507" pitchFamily="18" charset="2"/>
              </a:rPr>
              <a:t>i</a:t>
            </a:r>
            <a:r>
              <a:rPr lang="zh-CN" altLang="en-US" sz="3600" b="1" baseline="-25000">
                <a:sym typeface="Symbol" panose="05050102010706020507" pitchFamily="18" charset="2"/>
              </a:rPr>
              <a:t>感生</a:t>
            </a:r>
            <a:r>
              <a:rPr lang="zh-CN" altLang="en-US" b="1">
                <a:sym typeface="Symbol" panose="05050102010706020507" pitchFamily="18" charset="2"/>
              </a:rPr>
              <a:t></a:t>
            </a:r>
            <a:r>
              <a:rPr lang="zh-CN" altLang="en-US" sz="2800" b="1"/>
              <a:t>导体回路不动，磁场</a:t>
            </a:r>
            <a:r>
              <a:rPr lang="en-US" altLang="zh-CN" sz="2800" b="1" i="1"/>
              <a:t>B</a:t>
            </a:r>
            <a:r>
              <a:rPr lang="zh-CN" altLang="en-US" sz="2800" b="1"/>
              <a:t>变化</a:t>
            </a:r>
          </a:p>
        </p:txBody>
      </p:sp>
      <p:sp>
        <p:nvSpPr>
          <p:cNvPr id="61" name="Text Box 17">
            <a:extLst>
              <a:ext uri="{FF2B5EF4-FFF2-40B4-BE49-F238E27FC236}">
                <a16:creationId xmlns:a16="http://schemas.microsoft.com/office/drawing/2014/main" id="{09E90738-C5DD-4A1B-960E-FCABEB157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8" y="2099990"/>
            <a:ext cx="421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磁场 </a:t>
            </a:r>
            <a:r>
              <a:rPr lang="en-US" altLang="zh-CN" sz="2800" b="1" i="1"/>
              <a:t>B</a:t>
            </a:r>
            <a:r>
              <a:rPr lang="en-US" altLang="zh-CN" sz="2800" b="1">
                <a:sym typeface="Symbol" panose="05050102010706020507" pitchFamily="18" charset="2"/>
              </a:rPr>
              <a:t></a:t>
            </a:r>
            <a:r>
              <a:rPr lang="en-US" altLang="zh-CN" sz="2800" b="1" i="1">
                <a:solidFill>
                  <a:srgbClr val="333300"/>
                </a:solidFill>
                <a:sym typeface="Symbol" panose="05050102010706020507" pitchFamily="18" charset="2"/>
              </a:rPr>
              <a:t>t </a:t>
            </a:r>
            <a:r>
              <a:rPr lang="zh-CN" altLang="en-US" sz="2800" b="1"/>
              <a:t>变化的同时</a:t>
            </a:r>
          </a:p>
        </p:txBody>
      </p:sp>
      <p:sp>
        <p:nvSpPr>
          <p:cNvPr id="62" name="Text Box 18">
            <a:extLst>
              <a:ext uri="{FF2B5EF4-FFF2-40B4-BE49-F238E27FC236}">
                <a16:creationId xmlns:a16="http://schemas.microsoft.com/office/drawing/2014/main" id="{A86FF3E5-85DA-42F6-ABEA-503A12566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1434828"/>
            <a:ext cx="5719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/>
              <a:t>1. </a:t>
            </a:r>
            <a:r>
              <a:rPr lang="zh-CN" altLang="en-US" sz="2800" b="1"/>
              <a:t>感应电场</a:t>
            </a:r>
          </a:p>
        </p:txBody>
      </p:sp>
      <p:sp>
        <p:nvSpPr>
          <p:cNvPr id="63" name="Text Box 19">
            <a:extLst>
              <a:ext uri="{FF2B5EF4-FFF2-40B4-BE49-F238E27FC236}">
                <a16:creationId xmlns:a16="http://schemas.microsoft.com/office/drawing/2014/main" id="{7DED4BA0-A7DA-434A-B046-1DEA8025D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1263" y="2001565"/>
            <a:ext cx="2527300" cy="61753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感应电场</a:t>
            </a:r>
            <a:endParaRPr lang="zh-CN" altLang="en-US" sz="2800" b="1">
              <a:solidFill>
                <a:srgbClr val="006600"/>
              </a:solidFill>
              <a:ea typeface="黑体" panose="02010609060101010101" pitchFamily="49" charset="-122"/>
            </a:endParaRPr>
          </a:p>
        </p:txBody>
      </p:sp>
      <p:sp>
        <p:nvSpPr>
          <p:cNvPr id="64" name="Text Box 20">
            <a:extLst>
              <a:ext uri="{FF2B5EF4-FFF2-40B4-BE49-F238E27FC236}">
                <a16:creationId xmlns:a16="http://schemas.microsoft.com/office/drawing/2014/main" id="{B1FA0DAA-50F9-4A8D-B255-CE237948A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0175" y="1887265"/>
            <a:ext cx="208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黑体" panose="02010609060101010101" pitchFamily="49" charset="-122"/>
              </a:rPr>
              <a:t>产生</a:t>
            </a:r>
          </a:p>
        </p:txBody>
      </p:sp>
      <p:sp>
        <p:nvSpPr>
          <p:cNvPr id="65" name="Line 21">
            <a:extLst>
              <a:ext uri="{FF2B5EF4-FFF2-40B4-BE49-F238E27FC236}">
                <a16:creationId xmlns:a16="http://schemas.microsoft.com/office/drawing/2014/main" id="{FA177793-2E34-42A5-8EBF-B67389DB3D4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0975" y="2406378"/>
            <a:ext cx="9366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" name="Line 59">
            <a:extLst>
              <a:ext uri="{FF2B5EF4-FFF2-40B4-BE49-F238E27FC236}">
                <a16:creationId xmlns:a16="http://schemas.microsoft.com/office/drawing/2014/main" id="{C54F53C0-EC4C-4D69-8CAD-4EFC0384385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8438" y="2171428"/>
            <a:ext cx="142875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7" name="Object 60">
            <a:extLst>
              <a:ext uri="{FF2B5EF4-FFF2-40B4-BE49-F238E27FC236}">
                <a16:creationId xmlns:a16="http://schemas.microsoft.com/office/drawing/2014/main" id="{F77DE023-EAB2-4046-944D-B03229A8A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597882"/>
              </p:ext>
            </p:extLst>
          </p:nvPr>
        </p:nvGraphicFramePr>
        <p:xfrm>
          <a:off x="6835775" y="2071415"/>
          <a:ext cx="393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8" name="Equation" r:id="rId4" imgW="295255" imgH="409590" progId="Equation.DSMT4">
                  <p:embed/>
                </p:oleObj>
              </mc:Choice>
              <mc:Fallback>
                <p:oleObj name="Equation" r:id="rId4" imgW="295255" imgH="409590" progId="Equation.DSMT4">
                  <p:embed/>
                  <p:pic>
                    <p:nvPicPr>
                      <p:cNvPr id="67" name="Object 60">
                        <a:extLst>
                          <a:ext uri="{FF2B5EF4-FFF2-40B4-BE49-F238E27FC236}">
                            <a16:creationId xmlns:a16="http://schemas.microsoft.com/office/drawing/2014/main" id="{F77DE023-EAB2-4046-944D-B03229A8AF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2071415"/>
                        <a:ext cx="3937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2">
            <a:extLst>
              <a:ext uri="{FF2B5EF4-FFF2-40B4-BE49-F238E27FC236}">
                <a16:creationId xmlns:a16="http://schemas.microsoft.com/office/drawing/2014/main" id="{D9CF0E2B-F500-40BF-868A-FF0798E46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88" y="2833415"/>
            <a:ext cx="3663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/>
              <a:t>2. </a:t>
            </a:r>
            <a:r>
              <a:rPr lang="zh-CN" altLang="en-US" sz="2800" b="1"/>
              <a:t>感生电动势</a:t>
            </a:r>
          </a:p>
        </p:txBody>
      </p:sp>
      <p:graphicFrame>
        <p:nvGraphicFramePr>
          <p:cNvPr id="69" name="Object 3">
            <a:extLst>
              <a:ext uri="{FF2B5EF4-FFF2-40B4-BE49-F238E27FC236}">
                <a16:creationId xmlns:a16="http://schemas.microsoft.com/office/drawing/2014/main" id="{E4362DAB-F9FC-43F4-9D26-A0C4DA636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137183"/>
              </p:ext>
            </p:extLst>
          </p:nvPr>
        </p:nvGraphicFramePr>
        <p:xfrm>
          <a:off x="3521075" y="3412853"/>
          <a:ext cx="19034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9" name="Equation" r:id="rId6" imgW="1917700" imgH="647700" progId="Equation.DSMT4">
                  <p:embed/>
                </p:oleObj>
              </mc:Choice>
              <mc:Fallback>
                <p:oleObj name="Equation" r:id="rId6" imgW="1917700" imgH="647700" progId="Equation.DSMT4">
                  <p:embed/>
                  <p:pic>
                    <p:nvPicPr>
                      <p:cNvPr id="69" name="Object 3">
                        <a:extLst>
                          <a:ext uri="{FF2B5EF4-FFF2-40B4-BE49-F238E27FC236}">
                            <a16:creationId xmlns:a16="http://schemas.microsoft.com/office/drawing/2014/main" id="{E4362DAB-F9FC-43F4-9D26-A0C4DA6366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3412853"/>
                        <a:ext cx="1903413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8">
            <a:extLst>
              <a:ext uri="{FF2B5EF4-FFF2-40B4-BE49-F238E27FC236}">
                <a16:creationId xmlns:a16="http://schemas.microsoft.com/office/drawing/2014/main" id="{C2D7C95D-2C72-4804-91C5-DDFE6C4AB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53994"/>
              </p:ext>
            </p:extLst>
          </p:nvPr>
        </p:nvGraphicFramePr>
        <p:xfrm>
          <a:off x="5364163" y="5005115"/>
          <a:ext cx="4508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0" name="Equation" r:id="rId8" imgW="190417" imgH="241195" progId="Equation.DSMT4">
                  <p:embed/>
                </p:oleObj>
              </mc:Choice>
              <mc:Fallback>
                <p:oleObj name="Equation" r:id="rId8" imgW="190417" imgH="241195" progId="Equation.DSMT4">
                  <p:embed/>
                  <p:pic>
                    <p:nvPicPr>
                      <p:cNvPr id="70" name="Object 8">
                        <a:extLst>
                          <a:ext uri="{FF2B5EF4-FFF2-40B4-BE49-F238E27FC236}">
                            <a16:creationId xmlns:a16="http://schemas.microsoft.com/office/drawing/2014/main" id="{C2D7C95D-2C72-4804-91C5-DDFE6C4AB5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005115"/>
                        <a:ext cx="4508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9">
            <a:extLst>
              <a:ext uri="{FF2B5EF4-FFF2-40B4-BE49-F238E27FC236}">
                <a16:creationId xmlns:a16="http://schemas.microsoft.com/office/drawing/2014/main" id="{F88C56C2-473B-40CF-82A0-A5D9E7EB8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4688" y="5008290"/>
            <a:ext cx="2620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的环路定律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sp>
        <p:nvSpPr>
          <p:cNvPr id="72" name="Text Box 10">
            <a:extLst>
              <a:ext uri="{FF2B5EF4-FFF2-40B4-BE49-F238E27FC236}">
                <a16:creationId xmlns:a16="http://schemas.microsoft.com/office/drawing/2014/main" id="{C9BFF333-3E72-408D-9AA6-CF739DC6C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" y="5733778"/>
            <a:ext cx="1492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a typeface="隶书" panose="02010509060101010101" pitchFamily="49" charset="-122"/>
              </a:rPr>
              <a:t>注</a:t>
            </a:r>
            <a:r>
              <a:rPr lang="zh-CN" altLang="en-US">
                <a:solidFill>
                  <a:srgbClr val="FF0000"/>
                </a:solidFill>
                <a:ea typeface="隶书" panose="02010509060101010101" pitchFamily="49" charset="-122"/>
              </a:rPr>
              <a:t>：</a:t>
            </a:r>
          </a:p>
        </p:txBody>
      </p:sp>
      <p:grpSp>
        <p:nvGrpSpPr>
          <p:cNvPr id="73" name="Group 11">
            <a:extLst>
              <a:ext uri="{FF2B5EF4-FFF2-40B4-BE49-F238E27FC236}">
                <a16:creationId xmlns:a16="http://schemas.microsoft.com/office/drawing/2014/main" id="{37052526-EA3A-4F0B-A472-62C2EB013FE2}"/>
              </a:ext>
            </a:extLst>
          </p:cNvPr>
          <p:cNvGrpSpPr>
            <a:grpSpLocks/>
          </p:cNvGrpSpPr>
          <p:nvPr/>
        </p:nvGrpSpPr>
        <p:grpSpPr bwMode="auto">
          <a:xfrm>
            <a:off x="1611313" y="5819503"/>
            <a:ext cx="5191125" cy="538162"/>
            <a:chOff x="1152" y="2880"/>
            <a:chExt cx="3270" cy="339"/>
          </a:xfrm>
        </p:grpSpPr>
        <p:graphicFrame>
          <p:nvGraphicFramePr>
            <p:cNvPr id="7193" name="Object 12">
              <a:extLst>
                <a:ext uri="{FF2B5EF4-FFF2-40B4-BE49-F238E27FC236}">
                  <a16:creationId xmlns:a16="http://schemas.microsoft.com/office/drawing/2014/main" id="{2383AF96-9C5B-433F-A5C1-874CAF6B71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888"/>
            <a:ext cx="30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51" name="Equation" r:id="rId10" imgW="203024" imgH="215713" progId="Equation.DSMT4">
                    <p:embed/>
                  </p:oleObj>
                </mc:Choice>
                <mc:Fallback>
                  <p:oleObj name="Equation" r:id="rId10" imgW="203024" imgH="215713" progId="Equation.DSMT4">
                    <p:embed/>
                    <p:pic>
                      <p:nvPicPr>
                        <p:cNvPr id="7193" name="Object 12">
                          <a:extLst>
                            <a:ext uri="{FF2B5EF4-FFF2-40B4-BE49-F238E27FC236}">
                              <a16:creationId xmlns:a16="http://schemas.microsoft.com/office/drawing/2014/main" id="{2383AF96-9C5B-433F-A5C1-874CAF6B71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888"/>
                          <a:ext cx="305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13">
              <a:extLst>
                <a:ext uri="{FF2B5EF4-FFF2-40B4-BE49-F238E27FC236}">
                  <a16:creationId xmlns:a16="http://schemas.microsoft.com/office/drawing/2014/main" id="{66D65AD0-AB3E-4EFC-8E13-B81AC0F0DF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0" y="2886"/>
            <a:ext cx="31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52" name="Equation" r:id="rId12" imgW="215619" imgH="215619" progId="Equation.DSMT4">
                    <p:embed/>
                  </p:oleObj>
                </mc:Choice>
                <mc:Fallback>
                  <p:oleObj name="Equation" r:id="rId12" imgW="215619" imgH="215619" progId="Equation.DSMT4">
                    <p:embed/>
                    <p:pic>
                      <p:nvPicPr>
                        <p:cNvPr id="7194" name="Object 13">
                          <a:extLst>
                            <a:ext uri="{FF2B5EF4-FFF2-40B4-BE49-F238E27FC236}">
                              <a16:creationId xmlns:a16="http://schemas.microsoft.com/office/drawing/2014/main" id="{66D65AD0-AB3E-4EFC-8E13-B81AC0F0DF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2886"/>
                          <a:ext cx="313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5" name="Text Box 14">
              <a:extLst>
                <a:ext uri="{FF2B5EF4-FFF2-40B4-BE49-F238E27FC236}">
                  <a16:creationId xmlns:a16="http://schemas.microsoft.com/office/drawing/2014/main" id="{DE109CD1-68B8-47FD-B01F-C062501B7E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880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/>
                <a:t>与</a:t>
              </a:r>
              <a:endParaRPr lang="zh-CN" altLang="en-US" sz="2800"/>
            </a:p>
          </p:txBody>
        </p:sp>
        <p:sp>
          <p:nvSpPr>
            <p:cNvPr id="7196" name="Text Box 15">
              <a:extLst>
                <a:ext uri="{FF2B5EF4-FFF2-40B4-BE49-F238E27FC236}">
                  <a16:creationId xmlns:a16="http://schemas.microsoft.com/office/drawing/2014/main" id="{B4D27807-B5A2-480D-B98B-03ADEE2C98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8" y="2892"/>
              <a:ext cx="25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/>
                <a:t>成右手螺旋关系</a:t>
              </a:r>
              <a:endParaRPr lang="zh-CN" altLang="en-US" sz="2800"/>
            </a:p>
          </p:txBody>
        </p:sp>
      </p:grpSp>
      <p:sp>
        <p:nvSpPr>
          <p:cNvPr id="78" name="Text Box 16">
            <a:extLst>
              <a:ext uri="{FF2B5EF4-FFF2-40B4-BE49-F238E27FC236}">
                <a16:creationId xmlns:a16="http://schemas.microsoft.com/office/drawing/2014/main" id="{AE911397-F484-472E-AA63-0D737BF2B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4082778"/>
            <a:ext cx="5699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若导体为闭合回路</a:t>
            </a:r>
            <a:r>
              <a:rPr lang="en-US" altLang="zh-CN" sz="2800" b="1"/>
              <a:t>,  </a:t>
            </a:r>
            <a:r>
              <a:rPr lang="zh-CN" altLang="en-US" sz="2800" b="1"/>
              <a:t>则</a:t>
            </a:r>
            <a:endParaRPr lang="zh-CN" altLang="en-US" sz="2800"/>
          </a:p>
        </p:txBody>
      </p:sp>
      <p:graphicFrame>
        <p:nvGraphicFramePr>
          <p:cNvPr id="79" name="Object 19">
            <a:extLst>
              <a:ext uri="{FF2B5EF4-FFF2-40B4-BE49-F238E27FC236}">
                <a16:creationId xmlns:a16="http://schemas.microsoft.com/office/drawing/2014/main" id="{42C200E3-FC46-4CF5-A92F-0A7500455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229547"/>
              </p:ext>
            </p:extLst>
          </p:nvPr>
        </p:nvGraphicFramePr>
        <p:xfrm>
          <a:off x="592138" y="4819378"/>
          <a:ext cx="36528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3" name="Equation" r:id="rId14" imgW="3733800" imgH="850900" progId="Equation.DSMT4">
                  <p:embed/>
                </p:oleObj>
              </mc:Choice>
              <mc:Fallback>
                <p:oleObj name="Equation" r:id="rId14" imgW="3733800" imgH="850900" progId="Equation.DSMT4">
                  <p:embed/>
                  <p:pic>
                    <p:nvPicPr>
                      <p:cNvPr id="79" name="Object 19">
                        <a:extLst>
                          <a:ext uri="{FF2B5EF4-FFF2-40B4-BE49-F238E27FC236}">
                            <a16:creationId xmlns:a16="http://schemas.microsoft.com/office/drawing/2014/main" id="{42C200E3-FC46-4CF5-A92F-0A7500455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4819378"/>
                        <a:ext cx="36528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AutoShape 20">
            <a:extLst>
              <a:ext uri="{FF2B5EF4-FFF2-40B4-BE49-F238E27FC236}">
                <a16:creationId xmlns:a16="http://schemas.microsoft.com/office/drawing/2014/main" id="{5A5F59A8-D025-4D23-8FC4-56192EC37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5013" y="5160690"/>
            <a:ext cx="914400" cy="196850"/>
          </a:xfrm>
          <a:prstGeom prst="rightArrow">
            <a:avLst>
              <a:gd name="adj1" fmla="val 50000"/>
              <a:gd name="adj2" fmla="val 116129"/>
            </a:avLst>
          </a:prstGeom>
          <a:solidFill>
            <a:srgbClr val="FF000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>
              <a:solidFill>
                <a:schemeClr val="accent2"/>
              </a:solidFill>
            </a:endParaRPr>
          </a:p>
        </p:txBody>
      </p:sp>
      <p:sp>
        <p:nvSpPr>
          <p:cNvPr id="81" name="Text Box 21">
            <a:extLst>
              <a:ext uri="{FF2B5EF4-FFF2-40B4-BE49-F238E27FC236}">
                <a16:creationId xmlns:a16="http://schemas.microsoft.com/office/drawing/2014/main" id="{C10ADF77-A087-4633-857E-6701A0981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3482703"/>
            <a:ext cx="3421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ea typeface="黑体" panose="02010609060101010101" pitchFamily="49" charset="-122"/>
              </a:rPr>
              <a:t>感生电动势</a:t>
            </a:r>
            <a:r>
              <a:rPr lang="zh-CN" altLang="en-US" sz="2800" b="1">
                <a:solidFill>
                  <a:srgbClr val="FF3300"/>
                </a:solidFill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82" name="Text Box 22">
            <a:extLst>
              <a:ext uri="{FF2B5EF4-FFF2-40B4-BE49-F238E27FC236}">
                <a16:creationId xmlns:a16="http://schemas.microsoft.com/office/drawing/2014/main" id="{CAE9EE42-A8C4-4CDF-84F2-235CA28A3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8763" y="2815953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感应电场的环路定理</a:t>
            </a:r>
          </a:p>
        </p:txBody>
      </p:sp>
      <p:sp>
        <p:nvSpPr>
          <p:cNvPr id="83" name="Rectangle 23">
            <a:extLst>
              <a:ext uri="{FF2B5EF4-FFF2-40B4-BE49-F238E27FC236}">
                <a16:creationId xmlns:a16="http://schemas.microsoft.com/office/drawing/2014/main" id="{BFDB05BC-0912-4C61-8069-791E2193F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488" y="4779690"/>
            <a:ext cx="3636962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>
              <a:solidFill>
                <a:schemeClr val="accent2"/>
              </a:solidFill>
            </a:endParaRPr>
          </a:p>
        </p:txBody>
      </p:sp>
      <p:sp>
        <p:nvSpPr>
          <p:cNvPr id="84" name="Oval 26">
            <a:extLst>
              <a:ext uri="{FF2B5EF4-FFF2-40B4-BE49-F238E27FC236}">
                <a16:creationId xmlns:a16="http://schemas.microsoft.com/office/drawing/2014/main" id="{855214A3-CCEF-453B-A4E1-D71536D7A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4588" y="5192440"/>
            <a:ext cx="144462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7" name="Text Box 5">
            <a:extLst>
              <a:ext uri="{FF2B5EF4-FFF2-40B4-BE49-F238E27FC236}">
                <a16:creationId xmlns:a16="http://schemas.microsoft.com/office/drawing/2014/main" id="{4C9FBE6F-D6F4-4C09-A7F4-6EA0713E1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300" y="1898997"/>
            <a:ext cx="2855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/>
              <a:t>——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互感电动势</a:t>
            </a:r>
            <a:endParaRPr lang="en-US" altLang="zh-CN" sz="2800" b="1" baseline="-25000">
              <a:latin typeface="Symbol" panose="05050102010706020507" pitchFamily="18" charset="2"/>
            </a:endParaRPr>
          </a:p>
        </p:txBody>
      </p:sp>
      <p:grpSp>
        <p:nvGrpSpPr>
          <p:cNvPr id="2" name="组合 45">
            <a:extLst>
              <a:ext uri="{FF2B5EF4-FFF2-40B4-BE49-F238E27FC236}">
                <a16:creationId xmlns:a16="http://schemas.microsoft.com/office/drawing/2014/main" id="{23A86A69-09A8-497D-9385-3B9BBE74DCCD}"/>
              </a:ext>
            </a:extLst>
          </p:cNvPr>
          <p:cNvGrpSpPr>
            <a:grpSpLocks/>
          </p:cNvGrpSpPr>
          <p:nvPr/>
        </p:nvGrpSpPr>
        <p:grpSpPr bwMode="auto">
          <a:xfrm>
            <a:off x="492125" y="1721197"/>
            <a:ext cx="4611688" cy="727075"/>
            <a:chOff x="1295400" y="2718748"/>
            <a:chExt cx="4611688" cy="727524"/>
          </a:xfrm>
        </p:grpSpPr>
        <p:sp>
          <p:nvSpPr>
            <p:cNvPr id="31793" name="Line 7">
              <a:extLst>
                <a:ext uri="{FF2B5EF4-FFF2-40B4-BE49-F238E27FC236}">
                  <a16:creationId xmlns:a16="http://schemas.microsoft.com/office/drawing/2014/main" id="{E8D47FA0-E995-4ECC-85FB-710C8F47EB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4625" y="3284538"/>
              <a:ext cx="6858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4" name="Text Box 8">
              <a:extLst>
                <a:ext uri="{FF2B5EF4-FFF2-40B4-BE49-F238E27FC236}">
                  <a16:creationId xmlns:a16="http://schemas.microsoft.com/office/drawing/2014/main" id="{80734C57-CBBB-4BBA-BC67-DF7E64523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588" y="2922588"/>
              <a:ext cx="3746500" cy="523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另一回路中</a:t>
              </a:r>
              <a:r>
                <a:rPr lang="zh-CN" altLang="en-US" sz="2800" b="1" i="1">
                  <a:latin typeface="Symbol" panose="05050102010706020507" pitchFamily="18" charset="2"/>
                  <a:sym typeface="Symbol" panose="05050102010706020507" pitchFamily="18" charset="2"/>
                </a:rPr>
                <a:t></a:t>
              </a:r>
              <a:r>
                <a:rPr lang="zh-CN" altLang="en-US" sz="2800" b="1">
                  <a:latin typeface="Symbol" panose="05050102010706020507" pitchFamily="18" charset="2"/>
                </a:rPr>
                <a:t>的变化</a:t>
              </a:r>
            </a:p>
          </p:txBody>
        </p:sp>
        <p:sp>
          <p:nvSpPr>
            <p:cNvPr id="31795" name="Text Box 9">
              <a:extLst>
                <a:ext uri="{FF2B5EF4-FFF2-40B4-BE49-F238E27FC236}">
                  <a16:creationId xmlns:a16="http://schemas.microsoft.com/office/drawing/2014/main" id="{2B1285AB-30AF-41FF-99A2-50983F28B3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5400" y="2718748"/>
              <a:ext cx="241776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引起</a:t>
              </a:r>
            </a:p>
          </p:txBody>
        </p:sp>
      </p:grpSp>
      <p:sp>
        <p:nvSpPr>
          <p:cNvPr id="284683" name="Text Box 11">
            <a:extLst>
              <a:ext uri="{FF2B5EF4-FFF2-40B4-BE49-F238E27FC236}">
                <a16:creationId xmlns:a16="http://schemas.microsoft.com/office/drawing/2014/main" id="{5CBB9984-0D58-4C31-BD17-54CA3E5EA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268760"/>
            <a:ext cx="60488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互感电动势</a:t>
            </a:r>
            <a:r>
              <a:rPr lang="zh-CN" altLang="en-US" sz="2800" b="1" dirty="0">
                <a:solidFill>
                  <a:srgbClr val="3333FF"/>
                </a:solidFill>
              </a:rPr>
              <a:t>：</a:t>
            </a:r>
            <a:r>
              <a:rPr lang="zh-CN" altLang="en-US" sz="2800" b="1" dirty="0"/>
              <a:t>回路中的电流 </a:t>
            </a:r>
            <a:r>
              <a:rPr lang="en-US" altLang="zh-CN" sz="2800" b="1" i="1" dirty="0" err="1">
                <a:solidFill>
                  <a:srgbClr val="FF3300"/>
                </a:solidFill>
              </a:rPr>
              <a:t>i</a:t>
            </a:r>
            <a:r>
              <a:rPr lang="zh-CN" altLang="en-US" sz="2800" b="1" dirty="0"/>
              <a:t>变化</a:t>
            </a:r>
          </a:p>
        </p:txBody>
      </p:sp>
      <p:grpSp>
        <p:nvGrpSpPr>
          <p:cNvPr id="3" name="组合 44">
            <a:extLst>
              <a:ext uri="{FF2B5EF4-FFF2-40B4-BE49-F238E27FC236}">
                <a16:creationId xmlns:a16="http://schemas.microsoft.com/office/drawing/2014/main" id="{415AE785-4BA7-483C-8568-234C332C6EE0}"/>
              </a:ext>
            </a:extLst>
          </p:cNvPr>
          <p:cNvGrpSpPr>
            <a:grpSpLocks/>
          </p:cNvGrpSpPr>
          <p:nvPr/>
        </p:nvGrpSpPr>
        <p:grpSpPr bwMode="auto">
          <a:xfrm>
            <a:off x="5768975" y="404813"/>
            <a:ext cx="3208338" cy="1292225"/>
            <a:chOff x="5148263" y="1773238"/>
            <a:chExt cx="3708400" cy="1655762"/>
          </a:xfrm>
        </p:grpSpPr>
        <p:sp>
          <p:nvSpPr>
            <p:cNvPr id="31765" name="AutoShape 2">
              <a:extLst>
                <a:ext uri="{FF2B5EF4-FFF2-40B4-BE49-F238E27FC236}">
                  <a16:creationId xmlns:a16="http://schemas.microsoft.com/office/drawing/2014/main" id="{1FF3A42E-A9AB-430C-A908-1C1DB44719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8263" y="2349500"/>
              <a:ext cx="3708400" cy="1079500"/>
            </a:xfrm>
            <a:prstGeom prst="parallelogram">
              <a:avLst>
                <a:gd name="adj" fmla="val 85882"/>
              </a:avLst>
            </a:prstGeom>
            <a:solidFill>
              <a:srgbClr val="FBFAF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solidFill>
                  <a:schemeClr val="accent2"/>
                </a:solidFill>
              </a:endParaRPr>
            </a:p>
          </p:txBody>
        </p:sp>
        <p:grpSp>
          <p:nvGrpSpPr>
            <p:cNvPr id="31766" name="Group 13">
              <a:extLst>
                <a:ext uri="{FF2B5EF4-FFF2-40B4-BE49-F238E27FC236}">
                  <a16:creationId xmlns:a16="http://schemas.microsoft.com/office/drawing/2014/main" id="{FE046664-1D8D-46EA-8D2D-549741B580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51500" y="1773238"/>
              <a:ext cx="2663825" cy="1514475"/>
              <a:chOff x="3776" y="1961"/>
              <a:chExt cx="1678" cy="954"/>
            </a:xfrm>
          </p:grpSpPr>
          <p:sp>
            <p:nvSpPr>
              <p:cNvPr id="31767" name="Arc 14">
                <a:extLst>
                  <a:ext uri="{FF2B5EF4-FFF2-40B4-BE49-F238E27FC236}">
                    <a16:creationId xmlns:a16="http://schemas.microsoft.com/office/drawing/2014/main" id="{9981D3DC-033D-4956-B575-BAF10715889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4093" y="1961"/>
                <a:ext cx="318" cy="652"/>
              </a:xfrm>
              <a:custGeom>
                <a:avLst/>
                <a:gdLst>
                  <a:gd name="T0" fmla="*/ 0 w 43200"/>
                  <a:gd name="T1" fmla="*/ 0 h 42276"/>
                  <a:gd name="T2" fmla="*/ 0 w 43200"/>
                  <a:gd name="T3" fmla="*/ 0 h 42276"/>
                  <a:gd name="T4" fmla="*/ 0 w 43200"/>
                  <a:gd name="T5" fmla="*/ 0 h 42276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2276"/>
                  <a:gd name="T11" fmla="*/ 43200 w 43200"/>
                  <a:gd name="T12" fmla="*/ 42276 h 422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2276" fill="none" extrusionOk="0">
                    <a:moveTo>
                      <a:pt x="30449" y="971"/>
                    </a:moveTo>
                    <a:cubicBezTo>
                      <a:pt x="38208" y="4456"/>
                      <a:pt x="43200" y="12170"/>
                      <a:pt x="43200" y="20676"/>
                    </a:cubicBezTo>
                    <a:cubicBezTo>
                      <a:pt x="43200" y="32605"/>
                      <a:pt x="33529" y="42276"/>
                      <a:pt x="21600" y="42276"/>
                    </a:cubicBezTo>
                    <a:cubicBezTo>
                      <a:pt x="9670" y="42276"/>
                      <a:pt x="0" y="32605"/>
                      <a:pt x="0" y="20676"/>
                    </a:cubicBezTo>
                    <a:cubicBezTo>
                      <a:pt x="-1" y="11153"/>
                      <a:pt x="6235" y="2755"/>
                      <a:pt x="15349" y="-1"/>
                    </a:cubicBezTo>
                  </a:path>
                  <a:path w="43200" h="42276" stroke="0" extrusionOk="0">
                    <a:moveTo>
                      <a:pt x="30449" y="971"/>
                    </a:moveTo>
                    <a:cubicBezTo>
                      <a:pt x="38208" y="4456"/>
                      <a:pt x="43200" y="12170"/>
                      <a:pt x="43200" y="20676"/>
                    </a:cubicBezTo>
                    <a:cubicBezTo>
                      <a:pt x="43200" y="32605"/>
                      <a:pt x="33529" y="42276"/>
                      <a:pt x="21600" y="42276"/>
                    </a:cubicBezTo>
                    <a:cubicBezTo>
                      <a:pt x="9670" y="42276"/>
                      <a:pt x="0" y="32605"/>
                      <a:pt x="0" y="20676"/>
                    </a:cubicBezTo>
                    <a:cubicBezTo>
                      <a:pt x="-1" y="11153"/>
                      <a:pt x="6235" y="2755"/>
                      <a:pt x="15349" y="-1"/>
                    </a:cubicBezTo>
                    <a:lnTo>
                      <a:pt x="21600" y="20676"/>
                    </a:lnTo>
                    <a:lnTo>
                      <a:pt x="30449" y="971"/>
                    </a:lnTo>
                    <a:close/>
                  </a:path>
                </a:pathLst>
              </a:cu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8" name="Arc 15">
                <a:extLst>
                  <a:ext uri="{FF2B5EF4-FFF2-40B4-BE49-F238E27FC236}">
                    <a16:creationId xmlns:a16="http://schemas.microsoft.com/office/drawing/2014/main" id="{0F28F556-C25F-45D9-8503-51EE41EFD7C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4139" y="1963"/>
                <a:ext cx="317" cy="664"/>
              </a:xfrm>
              <a:custGeom>
                <a:avLst/>
                <a:gdLst>
                  <a:gd name="T0" fmla="*/ 0 w 43200"/>
                  <a:gd name="T1" fmla="*/ 0 h 43123"/>
                  <a:gd name="T2" fmla="*/ 0 w 43200"/>
                  <a:gd name="T3" fmla="*/ 0 h 43123"/>
                  <a:gd name="T4" fmla="*/ 0 w 43200"/>
                  <a:gd name="T5" fmla="*/ 0 h 4312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123"/>
                  <a:gd name="T11" fmla="*/ 43200 w 43200"/>
                  <a:gd name="T12" fmla="*/ 43123 h 4312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123" fill="none" extrusionOk="0">
                    <a:moveTo>
                      <a:pt x="23422" y="0"/>
                    </a:moveTo>
                    <a:cubicBezTo>
                      <a:pt x="34605" y="947"/>
                      <a:pt x="43200" y="10300"/>
                      <a:pt x="43200" y="21523"/>
                    </a:cubicBezTo>
                    <a:cubicBezTo>
                      <a:pt x="43200" y="33452"/>
                      <a:pt x="33529" y="43123"/>
                      <a:pt x="21600" y="43123"/>
                    </a:cubicBezTo>
                    <a:cubicBezTo>
                      <a:pt x="9670" y="43123"/>
                      <a:pt x="0" y="33452"/>
                      <a:pt x="0" y="21523"/>
                    </a:cubicBezTo>
                    <a:cubicBezTo>
                      <a:pt x="-1" y="11183"/>
                      <a:pt x="7327" y="2293"/>
                      <a:pt x="17477" y="320"/>
                    </a:cubicBezTo>
                  </a:path>
                  <a:path w="43200" h="43123" stroke="0" extrusionOk="0">
                    <a:moveTo>
                      <a:pt x="23422" y="0"/>
                    </a:moveTo>
                    <a:cubicBezTo>
                      <a:pt x="34605" y="947"/>
                      <a:pt x="43200" y="10300"/>
                      <a:pt x="43200" y="21523"/>
                    </a:cubicBezTo>
                    <a:cubicBezTo>
                      <a:pt x="43200" y="33452"/>
                      <a:pt x="33529" y="43123"/>
                      <a:pt x="21600" y="43123"/>
                    </a:cubicBezTo>
                    <a:cubicBezTo>
                      <a:pt x="9670" y="43123"/>
                      <a:pt x="0" y="33452"/>
                      <a:pt x="0" y="21523"/>
                    </a:cubicBezTo>
                    <a:cubicBezTo>
                      <a:pt x="-1" y="11183"/>
                      <a:pt x="7327" y="2293"/>
                      <a:pt x="17477" y="320"/>
                    </a:cubicBezTo>
                    <a:lnTo>
                      <a:pt x="21600" y="21523"/>
                    </a:lnTo>
                    <a:lnTo>
                      <a:pt x="23422" y="0"/>
                    </a:lnTo>
                    <a:close/>
                  </a:path>
                </a:pathLst>
              </a:cu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9" name="Arc 16">
                <a:extLst>
                  <a:ext uri="{FF2B5EF4-FFF2-40B4-BE49-F238E27FC236}">
                    <a16:creationId xmlns:a16="http://schemas.microsoft.com/office/drawing/2014/main" id="{227E9506-393F-407D-B3D0-8E2F7ADB16F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4184" y="1962"/>
                <a:ext cx="279" cy="664"/>
              </a:xfrm>
              <a:custGeom>
                <a:avLst/>
                <a:gdLst>
                  <a:gd name="T0" fmla="*/ 0 w 38073"/>
                  <a:gd name="T1" fmla="*/ 0 h 43166"/>
                  <a:gd name="T2" fmla="*/ 0 w 38073"/>
                  <a:gd name="T3" fmla="*/ 0 h 43166"/>
                  <a:gd name="T4" fmla="*/ 0 w 38073"/>
                  <a:gd name="T5" fmla="*/ 0 h 43166"/>
                  <a:gd name="T6" fmla="*/ 0 60000 65536"/>
                  <a:gd name="T7" fmla="*/ 0 60000 65536"/>
                  <a:gd name="T8" fmla="*/ 0 60000 65536"/>
                  <a:gd name="T9" fmla="*/ 0 w 38073"/>
                  <a:gd name="T10" fmla="*/ 0 h 43166"/>
                  <a:gd name="T11" fmla="*/ 38073 w 38073"/>
                  <a:gd name="T12" fmla="*/ 43166 h 431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073" h="43166" fill="none" extrusionOk="0">
                    <a:moveTo>
                      <a:pt x="17687" y="0"/>
                    </a:moveTo>
                    <a:cubicBezTo>
                      <a:pt x="29127" y="644"/>
                      <a:pt x="38073" y="10108"/>
                      <a:pt x="38073" y="21566"/>
                    </a:cubicBezTo>
                    <a:cubicBezTo>
                      <a:pt x="38073" y="33495"/>
                      <a:pt x="28402" y="43166"/>
                      <a:pt x="16473" y="43166"/>
                    </a:cubicBezTo>
                    <a:cubicBezTo>
                      <a:pt x="10127" y="43166"/>
                      <a:pt x="4103" y="40376"/>
                      <a:pt x="-1" y="35537"/>
                    </a:cubicBezTo>
                  </a:path>
                  <a:path w="38073" h="43166" stroke="0" extrusionOk="0">
                    <a:moveTo>
                      <a:pt x="17687" y="0"/>
                    </a:moveTo>
                    <a:cubicBezTo>
                      <a:pt x="29127" y="644"/>
                      <a:pt x="38073" y="10108"/>
                      <a:pt x="38073" y="21566"/>
                    </a:cubicBezTo>
                    <a:cubicBezTo>
                      <a:pt x="38073" y="33495"/>
                      <a:pt x="28402" y="43166"/>
                      <a:pt x="16473" y="43166"/>
                    </a:cubicBezTo>
                    <a:cubicBezTo>
                      <a:pt x="10127" y="43166"/>
                      <a:pt x="4103" y="40376"/>
                      <a:pt x="-1" y="35537"/>
                    </a:cubicBezTo>
                    <a:lnTo>
                      <a:pt x="16473" y="21566"/>
                    </a:lnTo>
                    <a:lnTo>
                      <a:pt x="17687" y="0"/>
                    </a:lnTo>
                    <a:close/>
                  </a:path>
                </a:pathLst>
              </a:cu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0" name="Line 17">
                <a:extLst>
                  <a:ext uri="{FF2B5EF4-FFF2-40B4-BE49-F238E27FC236}">
                    <a16:creationId xmlns:a16="http://schemas.microsoft.com/office/drawing/2014/main" id="{78AEF316-999D-4314-8AA0-A382D62B41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76" y="2596"/>
                <a:ext cx="408" cy="228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1" name="Arc 18">
                <a:extLst>
                  <a:ext uri="{FF2B5EF4-FFF2-40B4-BE49-F238E27FC236}">
                    <a16:creationId xmlns:a16="http://schemas.microsoft.com/office/drawing/2014/main" id="{314B227D-E17C-4C5F-9A6E-8C6E98DEB35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4290" y="1962"/>
                <a:ext cx="211" cy="680"/>
              </a:xfrm>
              <a:custGeom>
                <a:avLst/>
                <a:gdLst>
                  <a:gd name="T0" fmla="*/ 0 w 28794"/>
                  <a:gd name="T1" fmla="*/ 0 h 40856"/>
                  <a:gd name="T2" fmla="*/ 0 w 28794"/>
                  <a:gd name="T3" fmla="*/ 0 h 40856"/>
                  <a:gd name="T4" fmla="*/ 0 w 28794"/>
                  <a:gd name="T5" fmla="*/ 0 h 40856"/>
                  <a:gd name="T6" fmla="*/ 0 60000 65536"/>
                  <a:gd name="T7" fmla="*/ 0 60000 65536"/>
                  <a:gd name="T8" fmla="*/ 0 60000 65536"/>
                  <a:gd name="T9" fmla="*/ 0 w 28794"/>
                  <a:gd name="T10" fmla="*/ 0 h 40856"/>
                  <a:gd name="T11" fmla="*/ 28794 w 28794"/>
                  <a:gd name="T12" fmla="*/ 40856 h 408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794" h="40856" fill="none" extrusionOk="0">
                    <a:moveTo>
                      <a:pt x="28793" y="39622"/>
                    </a:moveTo>
                    <a:cubicBezTo>
                      <a:pt x="26483" y="40438"/>
                      <a:pt x="24050" y="40855"/>
                      <a:pt x="21600" y="40856"/>
                    </a:cubicBezTo>
                    <a:cubicBezTo>
                      <a:pt x="9670" y="40856"/>
                      <a:pt x="0" y="31185"/>
                      <a:pt x="0" y="19256"/>
                    </a:cubicBezTo>
                    <a:cubicBezTo>
                      <a:pt x="-1" y="11125"/>
                      <a:pt x="4565" y="3684"/>
                      <a:pt x="11813" y="0"/>
                    </a:cubicBezTo>
                  </a:path>
                  <a:path w="28794" h="40856" stroke="0" extrusionOk="0">
                    <a:moveTo>
                      <a:pt x="28793" y="39622"/>
                    </a:moveTo>
                    <a:cubicBezTo>
                      <a:pt x="26483" y="40438"/>
                      <a:pt x="24050" y="40855"/>
                      <a:pt x="21600" y="40856"/>
                    </a:cubicBezTo>
                    <a:cubicBezTo>
                      <a:pt x="9670" y="40856"/>
                      <a:pt x="0" y="31185"/>
                      <a:pt x="0" y="19256"/>
                    </a:cubicBezTo>
                    <a:cubicBezTo>
                      <a:pt x="-1" y="11125"/>
                      <a:pt x="4565" y="3684"/>
                      <a:pt x="11813" y="0"/>
                    </a:cubicBezTo>
                    <a:lnTo>
                      <a:pt x="21600" y="19256"/>
                    </a:lnTo>
                    <a:lnTo>
                      <a:pt x="28793" y="39622"/>
                    </a:lnTo>
                    <a:close/>
                  </a:path>
                </a:pathLst>
              </a:cu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2" name="Line 19">
                <a:extLst>
                  <a:ext uri="{FF2B5EF4-FFF2-40B4-BE49-F238E27FC236}">
                    <a16:creationId xmlns:a16="http://schemas.microsoft.com/office/drawing/2014/main" id="{CE340357-4917-4CE3-B808-DB4CF030A2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03" y="2642"/>
                <a:ext cx="408" cy="273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3" name="Arc 20">
                <a:extLst>
                  <a:ext uri="{FF2B5EF4-FFF2-40B4-BE49-F238E27FC236}">
                    <a16:creationId xmlns:a16="http://schemas.microsoft.com/office/drawing/2014/main" id="{FC195411-BCC2-481C-A5A2-430B6068ED6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4750" y="1966"/>
                <a:ext cx="159" cy="647"/>
              </a:xfrm>
              <a:custGeom>
                <a:avLst/>
                <a:gdLst>
                  <a:gd name="T0" fmla="*/ 0 w 21600"/>
                  <a:gd name="T1" fmla="*/ 0 h 41980"/>
                  <a:gd name="T2" fmla="*/ 0 w 21600"/>
                  <a:gd name="T3" fmla="*/ 0 h 41980"/>
                  <a:gd name="T4" fmla="*/ 0 w 21600"/>
                  <a:gd name="T5" fmla="*/ 0 h 4198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980"/>
                  <a:gd name="T11" fmla="*/ 21600 w 21600"/>
                  <a:gd name="T12" fmla="*/ 41980 h 419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980" fill="none" extrusionOk="0">
                    <a:moveTo>
                      <a:pt x="18036" y="41979"/>
                    </a:moveTo>
                    <a:cubicBezTo>
                      <a:pt x="7626" y="40238"/>
                      <a:pt x="0" y="31229"/>
                      <a:pt x="0" y="20676"/>
                    </a:cubicBezTo>
                    <a:cubicBezTo>
                      <a:pt x="-1" y="11153"/>
                      <a:pt x="6235" y="2755"/>
                      <a:pt x="15349" y="-1"/>
                    </a:cubicBezTo>
                  </a:path>
                  <a:path w="21600" h="41980" stroke="0" extrusionOk="0">
                    <a:moveTo>
                      <a:pt x="18036" y="41979"/>
                    </a:moveTo>
                    <a:cubicBezTo>
                      <a:pt x="7626" y="40238"/>
                      <a:pt x="0" y="31229"/>
                      <a:pt x="0" y="20676"/>
                    </a:cubicBezTo>
                    <a:cubicBezTo>
                      <a:pt x="-1" y="11153"/>
                      <a:pt x="6235" y="2755"/>
                      <a:pt x="15349" y="-1"/>
                    </a:cubicBezTo>
                    <a:lnTo>
                      <a:pt x="21600" y="20676"/>
                    </a:lnTo>
                    <a:lnTo>
                      <a:pt x="18036" y="41979"/>
                    </a:lnTo>
                    <a:close/>
                  </a:path>
                </a:pathLst>
              </a:cu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4" name="Arc 21">
                <a:extLst>
                  <a:ext uri="{FF2B5EF4-FFF2-40B4-BE49-F238E27FC236}">
                    <a16:creationId xmlns:a16="http://schemas.microsoft.com/office/drawing/2014/main" id="{C3B387C8-0D6D-4937-BF1A-B8682D76174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4638" y="1964"/>
                <a:ext cx="317" cy="664"/>
              </a:xfrm>
              <a:custGeom>
                <a:avLst/>
                <a:gdLst>
                  <a:gd name="T0" fmla="*/ 0 w 43200"/>
                  <a:gd name="T1" fmla="*/ 0 h 43123"/>
                  <a:gd name="T2" fmla="*/ 0 w 43200"/>
                  <a:gd name="T3" fmla="*/ 0 h 43123"/>
                  <a:gd name="T4" fmla="*/ 0 w 43200"/>
                  <a:gd name="T5" fmla="*/ 0 h 4312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123"/>
                  <a:gd name="T11" fmla="*/ 43200 w 43200"/>
                  <a:gd name="T12" fmla="*/ 43123 h 4312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123" fill="none" extrusionOk="0">
                    <a:moveTo>
                      <a:pt x="23422" y="0"/>
                    </a:moveTo>
                    <a:cubicBezTo>
                      <a:pt x="34605" y="947"/>
                      <a:pt x="43200" y="10300"/>
                      <a:pt x="43200" y="21523"/>
                    </a:cubicBezTo>
                    <a:cubicBezTo>
                      <a:pt x="43200" y="33452"/>
                      <a:pt x="33529" y="43123"/>
                      <a:pt x="21600" y="43123"/>
                    </a:cubicBezTo>
                    <a:cubicBezTo>
                      <a:pt x="9670" y="43123"/>
                      <a:pt x="0" y="33452"/>
                      <a:pt x="0" y="21523"/>
                    </a:cubicBezTo>
                    <a:cubicBezTo>
                      <a:pt x="-1" y="11183"/>
                      <a:pt x="7327" y="2293"/>
                      <a:pt x="17477" y="320"/>
                    </a:cubicBezTo>
                  </a:path>
                  <a:path w="43200" h="43123" stroke="0" extrusionOk="0">
                    <a:moveTo>
                      <a:pt x="23422" y="0"/>
                    </a:moveTo>
                    <a:cubicBezTo>
                      <a:pt x="34605" y="947"/>
                      <a:pt x="43200" y="10300"/>
                      <a:pt x="43200" y="21523"/>
                    </a:cubicBezTo>
                    <a:cubicBezTo>
                      <a:pt x="43200" y="33452"/>
                      <a:pt x="33529" y="43123"/>
                      <a:pt x="21600" y="43123"/>
                    </a:cubicBezTo>
                    <a:cubicBezTo>
                      <a:pt x="9670" y="43123"/>
                      <a:pt x="0" y="33452"/>
                      <a:pt x="0" y="21523"/>
                    </a:cubicBezTo>
                    <a:cubicBezTo>
                      <a:pt x="-1" y="11183"/>
                      <a:pt x="7327" y="2293"/>
                      <a:pt x="17477" y="320"/>
                    </a:cubicBezTo>
                    <a:lnTo>
                      <a:pt x="21600" y="21523"/>
                    </a:lnTo>
                    <a:lnTo>
                      <a:pt x="23422" y="0"/>
                    </a:lnTo>
                    <a:close/>
                  </a:path>
                </a:pathLst>
              </a:cu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5" name="Arc 22">
                <a:extLst>
                  <a:ext uri="{FF2B5EF4-FFF2-40B4-BE49-F238E27FC236}">
                    <a16:creationId xmlns:a16="http://schemas.microsoft.com/office/drawing/2014/main" id="{7B8B2F70-C700-4B51-8020-8E0EB67A572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4683" y="1962"/>
                <a:ext cx="279" cy="663"/>
              </a:xfrm>
              <a:custGeom>
                <a:avLst/>
                <a:gdLst>
                  <a:gd name="T0" fmla="*/ 0 w 38073"/>
                  <a:gd name="T1" fmla="*/ 0 h 43054"/>
                  <a:gd name="T2" fmla="*/ 0 w 38073"/>
                  <a:gd name="T3" fmla="*/ 0 h 43054"/>
                  <a:gd name="T4" fmla="*/ 0 w 38073"/>
                  <a:gd name="T5" fmla="*/ 0 h 43054"/>
                  <a:gd name="T6" fmla="*/ 0 60000 65536"/>
                  <a:gd name="T7" fmla="*/ 0 60000 65536"/>
                  <a:gd name="T8" fmla="*/ 0 60000 65536"/>
                  <a:gd name="T9" fmla="*/ 0 w 38073"/>
                  <a:gd name="T10" fmla="*/ 0 h 43054"/>
                  <a:gd name="T11" fmla="*/ 38073 w 38073"/>
                  <a:gd name="T12" fmla="*/ 43054 h 430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073" h="43054" fill="none" extrusionOk="0">
                    <a:moveTo>
                      <a:pt x="18981" y="0"/>
                    </a:moveTo>
                    <a:cubicBezTo>
                      <a:pt x="29866" y="1273"/>
                      <a:pt x="38073" y="10495"/>
                      <a:pt x="38073" y="21454"/>
                    </a:cubicBezTo>
                    <a:cubicBezTo>
                      <a:pt x="38073" y="33383"/>
                      <a:pt x="28402" y="43054"/>
                      <a:pt x="16473" y="43054"/>
                    </a:cubicBezTo>
                    <a:cubicBezTo>
                      <a:pt x="10127" y="43054"/>
                      <a:pt x="4103" y="40264"/>
                      <a:pt x="-1" y="35425"/>
                    </a:cubicBezTo>
                  </a:path>
                  <a:path w="38073" h="43054" stroke="0" extrusionOk="0">
                    <a:moveTo>
                      <a:pt x="18981" y="0"/>
                    </a:moveTo>
                    <a:cubicBezTo>
                      <a:pt x="29866" y="1273"/>
                      <a:pt x="38073" y="10495"/>
                      <a:pt x="38073" y="21454"/>
                    </a:cubicBezTo>
                    <a:cubicBezTo>
                      <a:pt x="38073" y="33383"/>
                      <a:pt x="28402" y="43054"/>
                      <a:pt x="16473" y="43054"/>
                    </a:cubicBezTo>
                    <a:cubicBezTo>
                      <a:pt x="10127" y="43054"/>
                      <a:pt x="4103" y="40264"/>
                      <a:pt x="-1" y="35425"/>
                    </a:cubicBezTo>
                    <a:lnTo>
                      <a:pt x="16473" y="21454"/>
                    </a:lnTo>
                    <a:lnTo>
                      <a:pt x="18981" y="0"/>
                    </a:lnTo>
                    <a:close/>
                  </a:path>
                </a:pathLst>
              </a:cu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6" name="Line 23">
                <a:extLst>
                  <a:ext uri="{FF2B5EF4-FFF2-40B4-BE49-F238E27FC236}">
                    <a16:creationId xmlns:a16="http://schemas.microsoft.com/office/drawing/2014/main" id="{4B03E84E-68A6-4727-B908-2366606CEA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29" y="2673"/>
                <a:ext cx="544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7" name="Arc 24">
                <a:extLst>
                  <a:ext uri="{FF2B5EF4-FFF2-40B4-BE49-F238E27FC236}">
                    <a16:creationId xmlns:a16="http://schemas.microsoft.com/office/drawing/2014/main" id="{B54A0CE3-AB71-4DA5-AE43-93E3AA26314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4789" y="1963"/>
                <a:ext cx="211" cy="574"/>
              </a:xfrm>
              <a:custGeom>
                <a:avLst/>
                <a:gdLst>
                  <a:gd name="T0" fmla="*/ 0 w 28794"/>
                  <a:gd name="T1" fmla="*/ 0 h 34462"/>
                  <a:gd name="T2" fmla="*/ 0 w 28794"/>
                  <a:gd name="T3" fmla="*/ 0 h 34462"/>
                  <a:gd name="T4" fmla="*/ 0 w 28794"/>
                  <a:gd name="T5" fmla="*/ 0 h 34462"/>
                  <a:gd name="T6" fmla="*/ 0 60000 65536"/>
                  <a:gd name="T7" fmla="*/ 0 60000 65536"/>
                  <a:gd name="T8" fmla="*/ 0 60000 65536"/>
                  <a:gd name="T9" fmla="*/ 0 w 28794"/>
                  <a:gd name="T10" fmla="*/ 0 h 34462"/>
                  <a:gd name="T11" fmla="*/ 28794 w 28794"/>
                  <a:gd name="T12" fmla="*/ 34462 h 344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794" h="34462" fill="none" extrusionOk="0">
                    <a:moveTo>
                      <a:pt x="28793" y="33228"/>
                    </a:moveTo>
                    <a:cubicBezTo>
                      <a:pt x="26483" y="34044"/>
                      <a:pt x="24050" y="34461"/>
                      <a:pt x="21600" y="34462"/>
                    </a:cubicBezTo>
                    <a:cubicBezTo>
                      <a:pt x="9670" y="34462"/>
                      <a:pt x="0" y="24791"/>
                      <a:pt x="0" y="12862"/>
                    </a:cubicBezTo>
                    <a:cubicBezTo>
                      <a:pt x="-1" y="8230"/>
                      <a:pt x="1488" y="3721"/>
                      <a:pt x="4246" y="-1"/>
                    </a:cubicBezTo>
                  </a:path>
                  <a:path w="28794" h="34462" stroke="0" extrusionOk="0">
                    <a:moveTo>
                      <a:pt x="28793" y="33228"/>
                    </a:moveTo>
                    <a:cubicBezTo>
                      <a:pt x="26483" y="34044"/>
                      <a:pt x="24050" y="34461"/>
                      <a:pt x="21600" y="34462"/>
                    </a:cubicBezTo>
                    <a:cubicBezTo>
                      <a:pt x="9670" y="34462"/>
                      <a:pt x="0" y="24791"/>
                      <a:pt x="0" y="12862"/>
                    </a:cubicBezTo>
                    <a:cubicBezTo>
                      <a:pt x="-1" y="8230"/>
                      <a:pt x="1488" y="3721"/>
                      <a:pt x="4246" y="-1"/>
                    </a:cubicBezTo>
                    <a:lnTo>
                      <a:pt x="21600" y="12862"/>
                    </a:lnTo>
                    <a:lnTo>
                      <a:pt x="28793" y="33228"/>
                    </a:lnTo>
                    <a:close/>
                  </a:path>
                </a:pathLst>
              </a:cu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8" name="Line 25">
                <a:extLst>
                  <a:ext uri="{FF2B5EF4-FFF2-40B4-BE49-F238E27FC236}">
                    <a16:creationId xmlns:a16="http://schemas.microsoft.com/office/drawing/2014/main" id="{8F5054F5-EE80-499A-99AC-C7D68F84DD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55" y="2537"/>
                <a:ext cx="499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9" name="Arc 26">
                <a:extLst>
                  <a:ext uri="{FF2B5EF4-FFF2-40B4-BE49-F238E27FC236}">
                    <a16:creationId xmlns:a16="http://schemas.microsoft.com/office/drawing/2014/main" id="{FB3A768D-71C2-4077-854A-58D96CAC29F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4592" y="1961"/>
                <a:ext cx="196" cy="712"/>
              </a:xfrm>
              <a:custGeom>
                <a:avLst/>
                <a:gdLst>
                  <a:gd name="T0" fmla="*/ 0 w 26679"/>
                  <a:gd name="T1" fmla="*/ 0 h 43158"/>
                  <a:gd name="T2" fmla="*/ 0 w 26679"/>
                  <a:gd name="T3" fmla="*/ 0 h 43158"/>
                  <a:gd name="T4" fmla="*/ 0 w 26679"/>
                  <a:gd name="T5" fmla="*/ 0 h 43158"/>
                  <a:gd name="T6" fmla="*/ 0 60000 65536"/>
                  <a:gd name="T7" fmla="*/ 0 60000 65536"/>
                  <a:gd name="T8" fmla="*/ 0 60000 65536"/>
                  <a:gd name="T9" fmla="*/ 0 w 26679"/>
                  <a:gd name="T10" fmla="*/ 0 h 43158"/>
                  <a:gd name="T11" fmla="*/ 26679 w 26679"/>
                  <a:gd name="T12" fmla="*/ 43158 h 431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679" h="43158" fill="none" extrusionOk="0">
                    <a:moveTo>
                      <a:pt x="6428" y="0"/>
                    </a:moveTo>
                    <a:cubicBezTo>
                      <a:pt x="17811" y="713"/>
                      <a:pt x="26679" y="10152"/>
                      <a:pt x="26679" y="21558"/>
                    </a:cubicBezTo>
                    <a:cubicBezTo>
                      <a:pt x="26679" y="33487"/>
                      <a:pt x="17008" y="43158"/>
                      <a:pt x="5079" y="43158"/>
                    </a:cubicBezTo>
                    <a:cubicBezTo>
                      <a:pt x="3367" y="43158"/>
                      <a:pt x="1662" y="42954"/>
                      <a:pt x="-1" y="42552"/>
                    </a:cubicBezTo>
                  </a:path>
                  <a:path w="26679" h="43158" stroke="0" extrusionOk="0">
                    <a:moveTo>
                      <a:pt x="6428" y="0"/>
                    </a:moveTo>
                    <a:cubicBezTo>
                      <a:pt x="17811" y="713"/>
                      <a:pt x="26679" y="10152"/>
                      <a:pt x="26679" y="21558"/>
                    </a:cubicBezTo>
                    <a:cubicBezTo>
                      <a:pt x="26679" y="33487"/>
                      <a:pt x="17008" y="43158"/>
                      <a:pt x="5079" y="43158"/>
                    </a:cubicBezTo>
                    <a:cubicBezTo>
                      <a:pt x="3367" y="43158"/>
                      <a:pt x="1662" y="42954"/>
                      <a:pt x="-1" y="42552"/>
                    </a:cubicBezTo>
                    <a:lnTo>
                      <a:pt x="5079" y="21558"/>
                    </a:lnTo>
                    <a:lnTo>
                      <a:pt x="6428" y="0"/>
                    </a:lnTo>
                    <a:close/>
                  </a:path>
                </a:pathLst>
              </a:cu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0" name="Text Box 27">
                <a:extLst>
                  <a:ext uri="{FF2B5EF4-FFF2-40B4-BE49-F238E27FC236}">
                    <a16:creationId xmlns:a16="http://schemas.microsoft.com/office/drawing/2014/main" id="{82856C23-9E1D-407B-AC22-C9332E1CEE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7" y="2338"/>
                <a:ext cx="3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solidFill>
                      <a:schemeClr val="tx2"/>
                    </a:solidFill>
                  </a:rPr>
                  <a:t>L</a:t>
                </a:r>
                <a:r>
                  <a:rPr lang="en-US" altLang="zh-CN" sz="2800" b="1" baseline="-25000">
                    <a:solidFill>
                      <a:schemeClr val="tx2"/>
                    </a:solidFill>
                  </a:rPr>
                  <a:t>1</a:t>
                </a:r>
                <a:endParaRPr lang="en-US" altLang="zh-CN" sz="28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31781" name="Line 28">
                <a:extLst>
                  <a:ext uri="{FF2B5EF4-FFF2-40B4-BE49-F238E27FC236}">
                    <a16:creationId xmlns:a16="http://schemas.microsoft.com/office/drawing/2014/main" id="{1ABCEBDB-98D1-47F8-9BB9-FD1D2884FA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8" y="2809"/>
                <a:ext cx="227" cy="91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82" name="Rectangle 29">
                <a:extLst>
                  <a:ext uri="{FF2B5EF4-FFF2-40B4-BE49-F238E27FC236}">
                    <a16:creationId xmlns:a16="http://schemas.microsoft.com/office/drawing/2014/main" id="{4AF0C830-4A9E-418D-88ED-36F0734B99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532594">
                <a:off x="3924" y="2764"/>
                <a:ext cx="45" cy="13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1800">
                  <a:solidFill>
                    <a:schemeClr val="accent2"/>
                  </a:solidFill>
                </a:endParaRPr>
              </a:p>
            </p:txBody>
          </p:sp>
          <p:grpSp>
            <p:nvGrpSpPr>
              <p:cNvPr id="31783" name="Group 30">
                <a:extLst>
                  <a:ext uri="{FF2B5EF4-FFF2-40B4-BE49-F238E27FC236}">
                    <a16:creationId xmlns:a16="http://schemas.microsoft.com/office/drawing/2014/main" id="{05F063BC-A38E-40A5-B4D1-F306140CD3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79" y="2809"/>
                <a:ext cx="91" cy="91"/>
                <a:chOff x="3878" y="1706"/>
                <a:chExt cx="91" cy="91"/>
              </a:xfrm>
            </p:grpSpPr>
            <p:sp>
              <p:nvSpPr>
                <p:cNvPr id="31791" name="Line 31">
                  <a:extLst>
                    <a:ext uri="{FF2B5EF4-FFF2-40B4-BE49-F238E27FC236}">
                      <a16:creationId xmlns:a16="http://schemas.microsoft.com/office/drawing/2014/main" id="{52EE5138-ED09-4B58-8859-BEE407DA5B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78" y="1706"/>
                  <a:ext cx="45" cy="4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92" name="Line 32">
                  <a:extLst>
                    <a:ext uri="{FF2B5EF4-FFF2-40B4-BE49-F238E27FC236}">
                      <a16:creationId xmlns:a16="http://schemas.microsoft.com/office/drawing/2014/main" id="{68131FF1-EB71-4468-8780-EDDC639A13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78" y="1706"/>
                  <a:ext cx="91" cy="91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784" name="Text Box 33">
                <a:extLst>
                  <a:ext uri="{FF2B5EF4-FFF2-40B4-BE49-F238E27FC236}">
                    <a16:creationId xmlns:a16="http://schemas.microsoft.com/office/drawing/2014/main" id="{BE76B46A-199A-417E-8F03-A8C2395942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6" y="2166"/>
                <a:ext cx="3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solidFill>
                      <a:schemeClr val="tx2"/>
                    </a:solidFill>
                  </a:rPr>
                  <a:t>L</a:t>
                </a:r>
                <a:r>
                  <a:rPr lang="en-US" altLang="zh-CN" sz="2800" b="1" baseline="-25000">
                    <a:solidFill>
                      <a:schemeClr val="tx2"/>
                    </a:solidFill>
                  </a:rPr>
                  <a:t>2</a:t>
                </a:r>
                <a:endParaRPr lang="en-US" altLang="zh-CN" sz="2800" b="1">
                  <a:solidFill>
                    <a:schemeClr val="tx2"/>
                  </a:solidFill>
                </a:endParaRPr>
              </a:p>
            </p:txBody>
          </p:sp>
          <p:grpSp>
            <p:nvGrpSpPr>
              <p:cNvPr id="31785" name="Group 34">
                <a:extLst>
                  <a:ext uri="{FF2B5EF4-FFF2-40B4-BE49-F238E27FC236}">
                    <a16:creationId xmlns:a16="http://schemas.microsoft.com/office/drawing/2014/main" id="{D8FABB1C-A8F5-4ECF-88B1-89A800171C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73" y="2537"/>
                <a:ext cx="181" cy="136"/>
                <a:chOff x="5375" y="1253"/>
                <a:chExt cx="181" cy="136"/>
              </a:xfrm>
            </p:grpSpPr>
            <p:sp>
              <p:nvSpPr>
                <p:cNvPr id="31786" name="Line 35">
                  <a:extLst>
                    <a:ext uri="{FF2B5EF4-FFF2-40B4-BE49-F238E27FC236}">
                      <a16:creationId xmlns:a16="http://schemas.microsoft.com/office/drawing/2014/main" id="{99B2C88C-F1AA-4D82-923A-92EFBBED11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75" y="1253"/>
                  <a:ext cx="181" cy="13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87" name="Rectangle 36">
                  <a:extLst>
                    <a:ext uri="{FF2B5EF4-FFF2-40B4-BE49-F238E27FC236}">
                      <a16:creationId xmlns:a16="http://schemas.microsoft.com/office/drawing/2014/main" id="{06EFB682-9D59-42FA-846C-732B2EADF9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20" y="1298"/>
                  <a:ext cx="91" cy="45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1800">
                    <a:solidFill>
                      <a:schemeClr val="accent2"/>
                    </a:solidFill>
                  </a:endParaRPr>
                </a:p>
              </p:txBody>
            </p:sp>
            <p:grpSp>
              <p:nvGrpSpPr>
                <p:cNvPr id="31788" name="Group 37">
                  <a:extLst>
                    <a:ext uri="{FF2B5EF4-FFF2-40B4-BE49-F238E27FC236}">
                      <a16:creationId xmlns:a16="http://schemas.microsoft.com/office/drawing/2014/main" id="{85AA360A-CE01-4BE8-8C2E-222FC948848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375" y="1298"/>
                  <a:ext cx="181" cy="45"/>
                  <a:chOff x="5239" y="1752"/>
                  <a:chExt cx="181" cy="45"/>
                </a:xfrm>
              </p:grpSpPr>
              <p:sp>
                <p:nvSpPr>
                  <p:cNvPr id="31789" name="Line 38">
                    <a:extLst>
                      <a:ext uri="{FF2B5EF4-FFF2-40B4-BE49-F238E27FC236}">
                        <a16:creationId xmlns:a16="http://schemas.microsoft.com/office/drawing/2014/main" id="{12D888ED-7118-421D-806F-B6365B49E3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39" y="1797"/>
                    <a:ext cx="91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CC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90" name="Line 39">
                    <a:extLst>
                      <a:ext uri="{FF2B5EF4-FFF2-40B4-BE49-F238E27FC236}">
                        <a16:creationId xmlns:a16="http://schemas.microsoft.com/office/drawing/2014/main" id="{00A2BA15-B59B-44AA-BBB1-CE26D6DC75E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84" y="1752"/>
                    <a:ext cx="13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CC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aphicFrame>
        <p:nvGraphicFramePr>
          <p:cNvPr id="46" name="Object 36">
            <a:extLst>
              <a:ext uri="{FF2B5EF4-FFF2-40B4-BE49-F238E27FC236}">
                <a16:creationId xmlns:a16="http://schemas.microsoft.com/office/drawing/2014/main" id="{59BAA1CD-2C0E-4A09-9702-240091955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899186"/>
              </p:ext>
            </p:extLst>
          </p:nvPr>
        </p:nvGraphicFramePr>
        <p:xfrm>
          <a:off x="498475" y="2532410"/>
          <a:ext cx="15875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5" name="Equation" r:id="rId4" imgW="1485900" imgH="431800" progId="Equation.DSMT4">
                  <p:embed/>
                </p:oleObj>
              </mc:Choice>
              <mc:Fallback>
                <p:oleObj name="Equation" r:id="rId4" imgW="1485900" imgH="431800" progId="Equation.DSMT4">
                  <p:embed/>
                  <p:pic>
                    <p:nvPicPr>
                      <p:cNvPr id="46" name="Object 36">
                        <a:extLst>
                          <a:ext uri="{FF2B5EF4-FFF2-40B4-BE49-F238E27FC236}">
                            <a16:creationId xmlns:a16="http://schemas.microsoft.com/office/drawing/2014/main" id="{59BAA1CD-2C0E-4A09-9702-240091955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2532410"/>
                        <a:ext cx="15875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8">
            <a:extLst>
              <a:ext uri="{FF2B5EF4-FFF2-40B4-BE49-F238E27FC236}">
                <a16:creationId xmlns:a16="http://schemas.microsoft.com/office/drawing/2014/main" id="{D5A17FD0-DBA6-43E7-9CB7-C18390A91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76787"/>
              </p:ext>
            </p:extLst>
          </p:nvPr>
        </p:nvGraphicFramePr>
        <p:xfrm>
          <a:off x="2333625" y="2524472"/>
          <a:ext cx="15811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6" name="Equation" r:id="rId6" imgW="1511300" imgH="431800" progId="Equation.DSMT4">
                  <p:embed/>
                </p:oleObj>
              </mc:Choice>
              <mc:Fallback>
                <p:oleObj name="Equation" r:id="rId6" imgW="1511300" imgH="431800" progId="Equation.DSMT4">
                  <p:embed/>
                  <p:pic>
                    <p:nvPicPr>
                      <p:cNvPr id="47" name="Object 38">
                        <a:extLst>
                          <a:ext uri="{FF2B5EF4-FFF2-40B4-BE49-F238E27FC236}">
                            <a16:creationId xmlns:a16="http://schemas.microsoft.com/office/drawing/2014/main" id="{D5A17FD0-DBA6-43E7-9CB7-C18390A919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524472"/>
                        <a:ext cx="15811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39">
            <a:extLst>
              <a:ext uri="{FF2B5EF4-FFF2-40B4-BE49-F238E27FC236}">
                <a16:creationId xmlns:a16="http://schemas.microsoft.com/office/drawing/2014/main" id="{73956EB2-F11C-4043-928E-A6913F7A6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0538" y="2448272"/>
            <a:ext cx="4073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  <a:ea typeface="黑体" panose="02010609060101010101" pitchFamily="49" charset="-122"/>
              </a:rPr>
              <a:t>M</a:t>
            </a:r>
            <a:r>
              <a:rPr lang="en-US" altLang="zh-CN" sz="2800" b="1">
                <a:ea typeface="黑体" panose="02010609060101010101" pitchFamily="49" charset="-122"/>
              </a:rPr>
              <a:t>: 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互感系数</a:t>
            </a:r>
            <a:r>
              <a:rPr lang="zh-CN" altLang="en-US" sz="2800" b="1">
                <a:ea typeface="黑体" panose="02010609060101010101" pitchFamily="49" charset="-122"/>
              </a:rPr>
              <a:t>，简称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互感</a:t>
            </a:r>
            <a:endParaRPr lang="zh-CN" altLang="en-US" sz="2800" b="1" i="1">
              <a:ea typeface="黑体" panose="02010609060101010101" pitchFamily="49" charset="-122"/>
            </a:endParaRPr>
          </a:p>
        </p:txBody>
      </p:sp>
      <p:sp>
        <p:nvSpPr>
          <p:cNvPr id="49" name="Text Box 3">
            <a:extLst>
              <a:ext uri="{FF2B5EF4-FFF2-40B4-BE49-F238E27FC236}">
                <a16:creationId xmlns:a16="http://schemas.microsoft.com/office/drawing/2014/main" id="{0638474D-68C1-40B7-8EBB-3CDE40109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8" y="3097560"/>
            <a:ext cx="3533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ea typeface="黑体" panose="02010609060101010101" pitchFamily="49" charset="-122"/>
              </a:rPr>
              <a:t>互感电动势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1EFCAEC-FCBB-4E29-897C-E9080504B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057583"/>
              </p:ext>
            </p:extLst>
          </p:nvPr>
        </p:nvGraphicFramePr>
        <p:xfrm>
          <a:off x="676275" y="3561110"/>
          <a:ext cx="42957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7" name="Equation" r:id="rId8" imgW="4295654" imgH="847800" progId="Equation.DSMT4">
                  <p:embed/>
                </p:oleObj>
              </mc:Choice>
              <mc:Fallback>
                <p:oleObj name="Equation" r:id="rId8" imgW="4295654" imgH="847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1EFCAEC-FCBB-4E29-897C-E9080504B0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3561110"/>
                        <a:ext cx="42957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5">
            <a:extLst>
              <a:ext uri="{FF2B5EF4-FFF2-40B4-BE49-F238E27FC236}">
                <a16:creationId xmlns:a16="http://schemas.microsoft.com/office/drawing/2014/main" id="{6152839E-3C45-4359-8897-EC097AE7C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3813" y="3559522"/>
            <a:ext cx="1668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/>
              <a:t>M </a:t>
            </a:r>
            <a:r>
              <a:rPr lang="en-US" altLang="zh-CN" sz="2800" b="1"/>
              <a:t>= </a:t>
            </a:r>
            <a:r>
              <a:rPr lang="zh-CN" altLang="en-US" sz="2800" b="1">
                <a:solidFill>
                  <a:srgbClr val="FF0000"/>
                </a:solidFill>
              </a:rPr>
              <a:t>常数</a:t>
            </a:r>
            <a:endParaRPr lang="zh-CN" altLang="en-US" sz="2800" b="1"/>
          </a:p>
        </p:txBody>
      </p:sp>
      <p:graphicFrame>
        <p:nvGraphicFramePr>
          <p:cNvPr id="52" name="Object 6">
            <a:extLst>
              <a:ext uri="{FF2B5EF4-FFF2-40B4-BE49-F238E27FC236}">
                <a16:creationId xmlns:a16="http://schemas.microsoft.com/office/drawing/2014/main" id="{7C8346AD-0538-4ACC-908A-F275CB3A7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274650"/>
              </p:ext>
            </p:extLst>
          </p:nvPr>
        </p:nvGraphicFramePr>
        <p:xfrm>
          <a:off x="6778625" y="3519835"/>
          <a:ext cx="19431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8" name="Equation" r:id="rId10" imgW="1790700" imgH="711200" progId="Equation.DSMT4">
                  <p:embed/>
                </p:oleObj>
              </mc:Choice>
              <mc:Fallback>
                <p:oleObj name="Equation" r:id="rId10" imgW="1790700" imgH="711200" progId="Equation.DSMT4">
                  <p:embed/>
                  <p:pic>
                    <p:nvPicPr>
                      <p:cNvPr id="52" name="Object 6">
                        <a:extLst>
                          <a:ext uri="{FF2B5EF4-FFF2-40B4-BE49-F238E27FC236}">
                            <a16:creationId xmlns:a16="http://schemas.microsoft.com/office/drawing/2014/main" id="{7C8346AD-0538-4ACC-908A-F275CB3A7D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3519835"/>
                        <a:ext cx="19431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77E873CE-EF30-443E-80C7-883E02E9C95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103813" y="4078635"/>
            <a:ext cx="1668462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6" name="Object 16">
            <a:extLst>
              <a:ext uri="{FF2B5EF4-FFF2-40B4-BE49-F238E27FC236}">
                <a16:creationId xmlns:a16="http://schemas.microsoft.com/office/drawing/2014/main" id="{A0965B27-B744-4F10-849C-5489AD12F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171077"/>
              </p:ext>
            </p:extLst>
          </p:nvPr>
        </p:nvGraphicFramePr>
        <p:xfrm>
          <a:off x="809625" y="5024785"/>
          <a:ext cx="3344863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9" name="Equation" r:id="rId12" imgW="3505200" imgH="1498600" progId="Equation.DSMT4">
                  <p:embed/>
                </p:oleObj>
              </mc:Choice>
              <mc:Fallback>
                <p:oleObj name="Equation" r:id="rId12" imgW="3505200" imgH="1498600" progId="Equation.DSMT4">
                  <p:embed/>
                  <p:pic>
                    <p:nvPicPr>
                      <p:cNvPr id="56" name="Object 16">
                        <a:extLst>
                          <a:ext uri="{FF2B5EF4-FFF2-40B4-BE49-F238E27FC236}">
                            <a16:creationId xmlns:a16="http://schemas.microsoft.com/office/drawing/2014/main" id="{A0965B27-B744-4F10-849C-5489AD12F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5024785"/>
                        <a:ext cx="3344863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19">
            <a:extLst>
              <a:ext uri="{FF2B5EF4-FFF2-40B4-BE49-F238E27FC236}">
                <a16:creationId xmlns:a16="http://schemas.microsoft.com/office/drawing/2014/main" id="{21A992FC-C821-4652-9AF9-F7D9E338E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3" y="4951760"/>
            <a:ext cx="3124200" cy="609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solidFill>
                <a:schemeClr val="accent2"/>
              </a:solidFill>
            </a:endParaRPr>
          </a:p>
        </p:txBody>
      </p:sp>
      <p:sp>
        <p:nvSpPr>
          <p:cNvPr id="59" name="Text Box 26">
            <a:extLst>
              <a:ext uri="{FF2B5EF4-FFF2-40B4-BE49-F238E27FC236}">
                <a16:creationId xmlns:a16="http://schemas.microsoft.com/office/drawing/2014/main" id="{047D46F7-4979-48C6-A8A4-20834688F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9138" y="5142260"/>
            <a:ext cx="41814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物理意义</a:t>
            </a:r>
            <a:r>
              <a:rPr lang="zh-CN" altLang="en-US" sz="2800" b="1">
                <a:ea typeface="黑体" panose="02010609060101010101" pitchFamily="49" charset="-122"/>
              </a:rPr>
              <a:t>：单位电流的磁场在另一线圈产生的磁通</a:t>
            </a:r>
          </a:p>
        </p:txBody>
      </p:sp>
      <p:sp>
        <p:nvSpPr>
          <p:cNvPr id="60" name="Text Box 12">
            <a:extLst>
              <a:ext uri="{FF2B5EF4-FFF2-40B4-BE49-F238E27FC236}">
                <a16:creationId xmlns:a16="http://schemas.microsoft.com/office/drawing/2014/main" id="{4AB9EF39-E67B-459C-AF8D-489A8B889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4350097"/>
            <a:ext cx="223306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互感的计算</a:t>
            </a:r>
          </a:p>
        </p:txBody>
      </p:sp>
      <p:sp>
        <p:nvSpPr>
          <p:cNvPr id="53" name="Text Box 2">
            <a:extLst>
              <a:ext uri="{FF2B5EF4-FFF2-40B4-BE49-F238E27FC236}">
                <a16:creationId xmlns:a16="http://schemas.microsoft.com/office/drawing/2014/main" id="{D450EA14-F064-47FC-A172-B1DAEC58C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727" y="170290"/>
            <a:ext cx="75787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感与互感</a:t>
            </a: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54" name="Text Box 2">
            <a:extLst>
              <a:ext uri="{FF2B5EF4-FFF2-40B4-BE49-F238E27FC236}">
                <a16:creationId xmlns:a16="http://schemas.microsoft.com/office/drawing/2014/main" id="{9AE18921-0C3B-4D1F-912C-6935926B4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796" y="677328"/>
            <a:ext cx="3462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互感</a:t>
            </a:r>
          </a:p>
        </p:txBody>
      </p:sp>
    </p:spTree>
  </p:cSld>
  <p:clrMapOvr>
    <a:masterClrMapping/>
  </p:clrMapOvr>
  <p:transition>
    <p:cover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7" name="Text Box 3">
            <a:extLst>
              <a:ext uri="{FF2B5EF4-FFF2-40B4-BE49-F238E27FC236}">
                <a16:creationId xmlns:a16="http://schemas.microsoft.com/office/drawing/2014/main" id="{689F0BDE-8D84-45A5-BB9A-C27865FFC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904875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感电动势：</a:t>
            </a:r>
          </a:p>
        </p:txBody>
      </p:sp>
      <p:graphicFrame>
        <p:nvGraphicFramePr>
          <p:cNvPr id="292869" name="Object 5">
            <a:extLst>
              <a:ext uri="{FF2B5EF4-FFF2-40B4-BE49-F238E27FC236}">
                <a16:creationId xmlns:a16="http://schemas.microsoft.com/office/drawing/2014/main" id="{00839133-7418-4831-ABED-6EB6F025A8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100" y="2382838"/>
          <a:ext cx="10810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9" name="公式" r:id="rId3" imgW="457002" imgH="177723" progId="Equation.3">
                  <p:embed/>
                </p:oleObj>
              </mc:Choice>
              <mc:Fallback>
                <p:oleObj name="公式" r:id="rId3" imgW="457002" imgH="177723" progId="Equation.3">
                  <p:embed/>
                  <p:pic>
                    <p:nvPicPr>
                      <p:cNvPr id="292869" name="Object 5">
                        <a:extLst>
                          <a:ext uri="{FF2B5EF4-FFF2-40B4-BE49-F238E27FC236}">
                            <a16:creationId xmlns:a16="http://schemas.microsoft.com/office/drawing/2014/main" id="{00839133-7418-4831-ABED-6EB6F025A8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382838"/>
                        <a:ext cx="10810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0" name="Text Box 6">
            <a:extLst>
              <a:ext uri="{FF2B5EF4-FFF2-40B4-BE49-F238E27FC236}">
                <a16:creationId xmlns:a16="http://schemas.microsoft.com/office/drawing/2014/main" id="{7717DE9C-0C60-4E13-8E0D-733EECFB9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7525" y="2295525"/>
            <a:ext cx="4567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/>
              <a:t>L—</a:t>
            </a:r>
            <a:r>
              <a:rPr lang="zh-CN" altLang="en-US" sz="2800" b="1"/>
              <a:t>自感系数或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自感</a:t>
            </a:r>
            <a:endParaRPr lang="zh-CN" altLang="en-US" sz="2800" b="1">
              <a:ea typeface="黑体" panose="02010609060101010101" pitchFamily="49" charset="-122"/>
            </a:endParaRPr>
          </a:p>
        </p:txBody>
      </p:sp>
      <p:graphicFrame>
        <p:nvGraphicFramePr>
          <p:cNvPr id="33798" name="Object 8">
            <a:extLst>
              <a:ext uri="{FF2B5EF4-FFF2-40B4-BE49-F238E27FC236}">
                <a16:creationId xmlns:a16="http://schemas.microsoft.com/office/drawing/2014/main" id="{2AD2C6C2-6F67-460F-B39C-3A7115B0B5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4813" y="1860550"/>
          <a:ext cx="4524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0" name="公式" r:id="rId5" imgW="190335" imgH="215713" progId="Equation.3">
                  <p:embed/>
                </p:oleObj>
              </mc:Choice>
              <mc:Fallback>
                <p:oleObj name="公式" r:id="rId5" imgW="190335" imgH="215713" progId="Equation.3">
                  <p:embed/>
                  <p:pic>
                    <p:nvPicPr>
                      <p:cNvPr id="33798" name="Object 8">
                        <a:extLst>
                          <a:ext uri="{FF2B5EF4-FFF2-40B4-BE49-F238E27FC236}">
                            <a16:creationId xmlns:a16="http://schemas.microsoft.com/office/drawing/2014/main" id="{2AD2C6C2-6F67-460F-B39C-3A7115B0B5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813" y="1860550"/>
                        <a:ext cx="45243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Line 13">
            <a:extLst>
              <a:ext uri="{FF2B5EF4-FFF2-40B4-BE49-F238E27FC236}">
                <a16:creationId xmlns:a16="http://schemas.microsoft.com/office/drawing/2014/main" id="{158D7789-0164-46EE-A687-24FDEA1BF29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24813" y="1992313"/>
            <a:ext cx="3810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2879" name="Text Box 15">
            <a:extLst>
              <a:ext uri="{FF2B5EF4-FFF2-40B4-BE49-F238E27FC236}">
                <a16:creationId xmlns:a16="http://schemas.microsoft.com/office/drawing/2014/main" id="{3E6FB09D-C4EC-4848-B3D9-9CE2D0131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50" y="1343025"/>
            <a:ext cx="3095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线圈中电流</a:t>
            </a:r>
            <a:r>
              <a:rPr lang="en-US" altLang="zh-CN" sz="2800" b="1" i="1">
                <a:solidFill>
                  <a:srgbClr val="FF3300"/>
                </a:solidFill>
              </a:rPr>
              <a:t>i</a:t>
            </a:r>
            <a:r>
              <a:rPr lang="zh-CN" altLang="en-US" sz="2800" b="1"/>
              <a:t>变化</a:t>
            </a:r>
            <a:endParaRPr lang="zh-CN" altLang="en-US" sz="28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33801" name="Text Box 16">
            <a:extLst>
              <a:ext uri="{FF2B5EF4-FFF2-40B4-BE49-F238E27FC236}">
                <a16:creationId xmlns:a16="http://schemas.microsoft.com/office/drawing/2014/main" id="{85920F79-3D30-47B5-89E3-B682F18B0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9188" y="1660525"/>
            <a:ext cx="282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/>
              <a:t>i</a:t>
            </a:r>
          </a:p>
        </p:txBody>
      </p:sp>
      <p:grpSp>
        <p:nvGrpSpPr>
          <p:cNvPr id="33802" name="Group 17">
            <a:extLst>
              <a:ext uri="{FF2B5EF4-FFF2-40B4-BE49-F238E27FC236}">
                <a16:creationId xmlns:a16="http://schemas.microsoft.com/office/drawing/2014/main" id="{E4E7EA69-B88C-42F2-A445-EBEC17E75B8E}"/>
              </a:ext>
            </a:extLst>
          </p:cNvPr>
          <p:cNvGrpSpPr>
            <a:grpSpLocks/>
          </p:cNvGrpSpPr>
          <p:nvPr/>
        </p:nvGrpSpPr>
        <p:grpSpPr bwMode="auto">
          <a:xfrm>
            <a:off x="7829550" y="2076450"/>
            <a:ext cx="684213" cy="668338"/>
            <a:chOff x="3787" y="1661"/>
            <a:chExt cx="431" cy="421"/>
          </a:xfrm>
        </p:grpSpPr>
        <p:sp>
          <p:nvSpPr>
            <p:cNvPr id="33841" name="Line 18">
              <a:extLst>
                <a:ext uri="{FF2B5EF4-FFF2-40B4-BE49-F238E27FC236}">
                  <a16:creationId xmlns:a16="http://schemas.microsoft.com/office/drawing/2014/main" id="{7CE53168-864E-4672-AF76-BAF67FB892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7" y="1989"/>
              <a:ext cx="158" cy="9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2" name="Line 19">
              <a:extLst>
                <a:ext uri="{FF2B5EF4-FFF2-40B4-BE49-F238E27FC236}">
                  <a16:creationId xmlns:a16="http://schemas.microsoft.com/office/drawing/2014/main" id="{E04CDA28-B469-42CF-BC04-278E40307A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8" y="1820"/>
              <a:ext cx="0" cy="6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3" name="Line 20">
              <a:extLst>
                <a:ext uri="{FF2B5EF4-FFF2-40B4-BE49-F238E27FC236}">
                  <a16:creationId xmlns:a16="http://schemas.microsoft.com/office/drawing/2014/main" id="{2BD78221-D772-4FAA-A1B2-65582C8607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661"/>
              <a:ext cx="0" cy="63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2885" name="Text Box 21">
            <a:extLst>
              <a:ext uri="{FF2B5EF4-FFF2-40B4-BE49-F238E27FC236}">
                <a16:creationId xmlns:a16="http://schemas.microsoft.com/office/drawing/2014/main" id="{126C638B-ADB2-4DD1-B4B1-B538945EE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2297113"/>
            <a:ext cx="1743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全磁通</a:t>
            </a:r>
          </a:p>
        </p:txBody>
      </p:sp>
      <p:sp>
        <p:nvSpPr>
          <p:cNvPr id="292887" name="Text Box 23">
            <a:extLst>
              <a:ext uri="{FF2B5EF4-FFF2-40B4-BE49-F238E27FC236}">
                <a16:creationId xmlns:a16="http://schemas.microsoft.com/office/drawing/2014/main" id="{5A69C1D1-84B4-4210-A624-8DD7CE525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2840038"/>
            <a:ext cx="81168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物理意义</a:t>
            </a:r>
            <a:r>
              <a:rPr lang="zh-CN" altLang="en-US" sz="2800" b="1" dirty="0">
                <a:ea typeface="黑体" panose="02010609060101010101" pitchFamily="49" charset="-122"/>
              </a:rPr>
              <a:t>：一线圈通有单位电流时</a:t>
            </a:r>
            <a:r>
              <a:rPr lang="en-US" altLang="zh-CN" sz="2800" b="1" dirty="0"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ea typeface="黑体" panose="02010609060101010101" pitchFamily="49" charset="-122"/>
              </a:rPr>
              <a:t>通过线圈自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ea typeface="黑体" panose="02010609060101010101" pitchFamily="49" charset="-122"/>
              </a:rPr>
              <a:t>                   身的全磁通等于该线圈的自感系数。</a:t>
            </a:r>
          </a:p>
        </p:txBody>
      </p:sp>
      <p:grpSp>
        <p:nvGrpSpPr>
          <p:cNvPr id="33805" name="Group 24">
            <a:extLst>
              <a:ext uri="{FF2B5EF4-FFF2-40B4-BE49-F238E27FC236}">
                <a16:creationId xmlns:a16="http://schemas.microsoft.com/office/drawing/2014/main" id="{8ABE69AB-7BDB-4656-B945-DF9507AC8A26}"/>
              </a:ext>
            </a:extLst>
          </p:cNvPr>
          <p:cNvGrpSpPr>
            <a:grpSpLocks/>
          </p:cNvGrpSpPr>
          <p:nvPr/>
        </p:nvGrpSpPr>
        <p:grpSpPr bwMode="auto">
          <a:xfrm>
            <a:off x="7577138" y="620713"/>
            <a:ext cx="1062037" cy="2203450"/>
            <a:chOff x="1066" y="2591"/>
            <a:chExt cx="669" cy="1388"/>
          </a:xfrm>
        </p:grpSpPr>
        <p:sp>
          <p:nvSpPr>
            <p:cNvPr id="33824" name="Line 25">
              <a:extLst>
                <a:ext uri="{FF2B5EF4-FFF2-40B4-BE49-F238E27FC236}">
                  <a16:creationId xmlns:a16="http://schemas.microsoft.com/office/drawing/2014/main" id="{EE4A9955-EED0-41CE-BFEE-0EE9D4A199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4" y="3294"/>
              <a:ext cx="0" cy="42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5" name="AutoShape 26">
              <a:extLst>
                <a:ext uri="{FF2B5EF4-FFF2-40B4-BE49-F238E27FC236}">
                  <a16:creationId xmlns:a16="http://schemas.microsoft.com/office/drawing/2014/main" id="{72D83198-BB17-4F1D-BA64-56ADBAA696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038" y="2642"/>
              <a:ext cx="725" cy="669"/>
            </a:xfrm>
            <a:prstGeom prst="can">
              <a:avLst>
                <a:gd name="adj" fmla="val 32819"/>
              </a:avLst>
            </a:prstGeom>
            <a:gradFill rotWithShape="1">
              <a:gsLst>
                <a:gs pos="0">
                  <a:srgbClr val="6C6C6C"/>
                </a:gs>
                <a:gs pos="50000">
                  <a:srgbClr val="EAEAEA"/>
                </a:gs>
                <a:gs pos="100000">
                  <a:srgbClr val="6C6C6C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solidFill>
                  <a:schemeClr val="accent2"/>
                </a:solidFill>
              </a:endParaRPr>
            </a:p>
          </p:txBody>
        </p:sp>
        <p:sp>
          <p:nvSpPr>
            <p:cNvPr id="33826" name="Arc 27">
              <a:extLst>
                <a:ext uri="{FF2B5EF4-FFF2-40B4-BE49-F238E27FC236}">
                  <a16:creationId xmlns:a16="http://schemas.microsoft.com/office/drawing/2014/main" id="{0C8EB0F9-6163-40BC-9B3A-1048F18FF71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497" y="2593"/>
              <a:ext cx="159" cy="474"/>
            </a:xfrm>
            <a:custGeom>
              <a:avLst/>
              <a:gdLst>
                <a:gd name="T0" fmla="*/ 0 w 25422"/>
                <a:gd name="T1" fmla="*/ 0 h 26489"/>
                <a:gd name="T2" fmla="*/ 0 w 25422"/>
                <a:gd name="T3" fmla="*/ 0 h 26489"/>
                <a:gd name="T4" fmla="*/ 0 w 25422"/>
                <a:gd name="T5" fmla="*/ 0 h 264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422" h="26489" fill="none" extrusionOk="0">
                  <a:moveTo>
                    <a:pt x="560" y="26489"/>
                  </a:moveTo>
                  <a:cubicBezTo>
                    <a:pt x="188" y="24886"/>
                    <a:pt x="0" y="2324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</a:path>
                <a:path w="25422" h="26489" stroke="0" extrusionOk="0">
                  <a:moveTo>
                    <a:pt x="560" y="26489"/>
                  </a:moveTo>
                  <a:cubicBezTo>
                    <a:pt x="188" y="24886"/>
                    <a:pt x="0" y="2324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  <a:lnTo>
                    <a:pt x="21600" y="21600"/>
                  </a:lnTo>
                  <a:lnTo>
                    <a:pt x="560" y="26489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>
              <a:outerShdw dist="35921" dir="2700000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7" name="Arc 28">
              <a:extLst>
                <a:ext uri="{FF2B5EF4-FFF2-40B4-BE49-F238E27FC236}">
                  <a16:creationId xmlns:a16="http://schemas.microsoft.com/office/drawing/2014/main" id="{67760E3B-43B3-480B-915C-A344849D60B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406" y="2595"/>
              <a:ext cx="193" cy="772"/>
            </a:xfrm>
            <a:custGeom>
              <a:avLst/>
              <a:gdLst>
                <a:gd name="T0" fmla="*/ 0 w 30844"/>
                <a:gd name="T1" fmla="*/ 0 h 43200"/>
                <a:gd name="T2" fmla="*/ 0 w 30844"/>
                <a:gd name="T3" fmla="*/ 0 h 43200"/>
                <a:gd name="T4" fmla="*/ 0 w 30844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844" h="43200" fill="none" extrusionOk="0">
                  <a:moveTo>
                    <a:pt x="30843" y="41121"/>
                  </a:moveTo>
                  <a:cubicBezTo>
                    <a:pt x="27954" y="42490"/>
                    <a:pt x="2479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3780" y="-1"/>
                    <a:pt x="25948" y="330"/>
                    <a:pt x="28029" y="979"/>
                  </a:cubicBezTo>
                </a:path>
                <a:path w="30844" h="43200" stroke="0" extrusionOk="0">
                  <a:moveTo>
                    <a:pt x="30843" y="41121"/>
                  </a:moveTo>
                  <a:cubicBezTo>
                    <a:pt x="27954" y="42490"/>
                    <a:pt x="2479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3780" y="-1"/>
                    <a:pt x="25948" y="330"/>
                    <a:pt x="28029" y="979"/>
                  </a:cubicBezTo>
                  <a:lnTo>
                    <a:pt x="21600" y="21600"/>
                  </a:lnTo>
                  <a:lnTo>
                    <a:pt x="30843" y="41121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>
              <a:outerShdw dist="35921" dir="2700000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8" name="Line 29">
              <a:extLst>
                <a:ext uri="{FF2B5EF4-FFF2-40B4-BE49-F238E27FC236}">
                  <a16:creationId xmlns:a16="http://schemas.microsoft.com/office/drawing/2014/main" id="{05C8C7DA-80D6-4FAB-A28E-88BF610A90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4" y="3703"/>
              <a:ext cx="114" cy="67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9" name="Line 30">
              <a:extLst>
                <a:ext uri="{FF2B5EF4-FFF2-40B4-BE49-F238E27FC236}">
                  <a16:creationId xmlns:a16="http://schemas.microsoft.com/office/drawing/2014/main" id="{021B7F11-3D0D-4C8F-B167-A6A195664A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8" y="3680"/>
              <a:ext cx="0" cy="1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0" name="Line 31">
              <a:extLst>
                <a:ext uri="{FF2B5EF4-FFF2-40B4-BE49-F238E27FC236}">
                  <a16:creationId xmlns:a16="http://schemas.microsoft.com/office/drawing/2014/main" id="{5DE01EBD-75D5-417A-9380-D247BD1566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6" y="3765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1" name="Line 32">
              <a:extLst>
                <a:ext uri="{FF2B5EF4-FFF2-40B4-BE49-F238E27FC236}">
                  <a16:creationId xmlns:a16="http://schemas.microsoft.com/office/drawing/2014/main" id="{47167F78-F451-47DE-A0CE-5A3E9355D0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76" y="3924"/>
              <a:ext cx="83" cy="5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" name="Line 33">
              <a:extLst>
                <a:ext uri="{FF2B5EF4-FFF2-40B4-BE49-F238E27FC236}">
                  <a16:creationId xmlns:a16="http://schemas.microsoft.com/office/drawing/2014/main" id="{E0D1283F-C976-4DCD-AC1F-4F0466CAA7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6" y="3816"/>
              <a:ext cx="86" cy="45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3" name="Oval 34">
              <a:extLst>
                <a:ext uri="{FF2B5EF4-FFF2-40B4-BE49-F238E27FC236}">
                  <a16:creationId xmlns:a16="http://schemas.microsoft.com/office/drawing/2014/main" id="{A7D7B77C-59CB-47D4-884A-52412A9760B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470" y="3848"/>
              <a:ext cx="27" cy="27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solidFill>
                  <a:schemeClr val="accent2"/>
                </a:solidFill>
              </a:endParaRPr>
            </a:p>
          </p:txBody>
        </p:sp>
        <p:sp>
          <p:nvSpPr>
            <p:cNvPr id="33834" name="Oval 35">
              <a:extLst>
                <a:ext uri="{FF2B5EF4-FFF2-40B4-BE49-F238E27FC236}">
                  <a16:creationId xmlns:a16="http://schemas.microsoft.com/office/drawing/2014/main" id="{55C607EE-1C82-498A-BCB7-475D3AC567A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565" y="3911"/>
              <a:ext cx="27" cy="27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solidFill>
                  <a:schemeClr val="accent2"/>
                </a:solidFill>
              </a:endParaRPr>
            </a:p>
          </p:txBody>
        </p:sp>
        <p:sp>
          <p:nvSpPr>
            <p:cNvPr id="33835" name="Line 36">
              <a:extLst>
                <a:ext uri="{FF2B5EF4-FFF2-40B4-BE49-F238E27FC236}">
                  <a16:creationId xmlns:a16="http://schemas.microsoft.com/office/drawing/2014/main" id="{731C5BF9-2B7C-4BB9-B3C5-FBA5ABE6F4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999"/>
              <a:ext cx="0" cy="98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6" name="Arc 37">
              <a:extLst>
                <a:ext uri="{FF2B5EF4-FFF2-40B4-BE49-F238E27FC236}">
                  <a16:creationId xmlns:a16="http://schemas.microsoft.com/office/drawing/2014/main" id="{41F72ABB-E89E-44E6-8784-41A6BE32EED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392" y="2591"/>
              <a:ext cx="173" cy="772"/>
            </a:xfrm>
            <a:custGeom>
              <a:avLst/>
              <a:gdLst>
                <a:gd name="T0" fmla="*/ 0 w 27711"/>
                <a:gd name="T1" fmla="*/ 0 h 43200"/>
                <a:gd name="T2" fmla="*/ 0 w 27711"/>
                <a:gd name="T3" fmla="*/ 0 h 43200"/>
                <a:gd name="T4" fmla="*/ 0 w 27711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711" h="43200" fill="none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</a:path>
                <a:path w="27711" h="43200" stroke="0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  <a:lnTo>
                    <a:pt x="21600" y="21600"/>
                  </a:lnTo>
                  <a:lnTo>
                    <a:pt x="27710" y="42317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>
              <a:outerShdw dist="35921" dir="2700000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7" name="Arc 38">
              <a:extLst>
                <a:ext uri="{FF2B5EF4-FFF2-40B4-BE49-F238E27FC236}">
                  <a16:creationId xmlns:a16="http://schemas.microsoft.com/office/drawing/2014/main" id="{DEBF9E19-A712-47F2-AC55-6644F278647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360" y="2591"/>
              <a:ext cx="173" cy="771"/>
            </a:xfrm>
            <a:custGeom>
              <a:avLst/>
              <a:gdLst>
                <a:gd name="T0" fmla="*/ 0 w 27711"/>
                <a:gd name="T1" fmla="*/ 0 h 43200"/>
                <a:gd name="T2" fmla="*/ 0 w 27711"/>
                <a:gd name="T3" fmla="*/ 0 h 43200"/>
                <a:gd name="T4" fmla="*/ 0 w 27711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711" h="43200" fill="none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</a:path>
                <a:path w="27711" h="43200" stroke="0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  <a:lnTo>
                    <a:pt x="21600" y="21600"/>
                  </a:lnTo>
                  <a:lnTo>
                    <a:pt x="27710" y="42317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>
              <a:outerShdw dist="35921" dir="2700000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8" name="Arc 39">
              <a:extLst>
                <a:ext uri="{FF2B5EF4-FFF2-40B4-BE49-F238E27FC236}">
                  <a16:creationId xmlns:a16="http://schemas.microsoft.com/office/drawing/2014/main" id="{013E7186-3D52-49D2-9FA5-11098949EF6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324" y="2591"/>
              <a:ext cx="173" cy="771"/>
            </a:xfrm>
            <a:custGeom>
              <a:avLst/>
              <a:gdLst>
                <a:gd name="T0" fmla="*/ 0 w 27711"/>
                <a:gd name="T1" fmla="*/ 0 h 43200"/>
                <a:gd name="T2" fmla="*/ 0 w 27711"/>
                <a:gd name="T3" fmla="*/ 0 h 43200"/>
                <a:gd name="T4" fmla="*/ 0 w 27711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711" h="43200" fill="none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</a:path>
                <a:path w="27711" h="43200" stroke="0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  <a:lnTo>
                    <a:pt x="21600" y="21600"/>
                  </a:lnTo>
                  <a:lnTo>
                    <a:pt x="27710" y="42317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>
              <a:outerShdw dist="35921" dir="2700000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9" name="Arc 40">
              <a:extLst>
                <a:ext uri="{FF2B5EF4-FFF2-40B4-BE49-F238E27FC236}">
                  <a16:creationId xmlns:a16="http://schemas.microsoft.com/office/drawing/2014/main" id="{60DF0823-6643-489D-93FC-004011AE988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292" y="2591"/>
              <a:ext cx="173" cy="772"/>
            </a:xfrm>
            <a:custGeom>
              <a:avLst/>
              <a:gdLst>
                <a:gd name="T0" fmla="*/ 0 w 27711"/>
                <a:gd name="T1" fmla="*/ 0 h 43200"/>
                <a:gd name="T2" fmla="*/ 0 w 27711"/>
                <a:gd name="T3" fmla="*/ 0 h 43200"/>
                <a:gd name="T4" fmla="*/ 0 w 27711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711" h="43200" fill="none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</a:path>
                <a:path w="27711" h="43200" stroke="0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  <a:lnTo>
                    <a:pt x="21600" y="21600"/>
                  </a:lnTo>
                  <a:lnTo>
                    <a:pt x="27710" y="42317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>
              <a:outerShdw dist="35921" dir="2700000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0" name="Arc 41">
              <a:extLst>
                <a:ext uri="{FF2B5EF4-FFF2-40B4-BE49-F238E27FC236}">
                  <a16:creationId xmlns:a16="http://schemas.microsoft.com/office/drawing/2014/main" id="{0CD654F9-1834-4B9D-B7B8-0260A594C33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270" y="2591"/>
              <a:ext cx="160" cy="772"/>
            </a:xfrm>
            <a:custGeom>
              <a:avLst/>
              <a:gdLst>
                <a:gd name="T0" fmla="*/ 0 w 25422"/>
                <a:gd name="T1" fmla="*/ 0 h 43200"/>
                <a:gd name="T2" fmla="*/ 0 w 25422"/>
                <a:gd name="T3" fmla="*/ 0 h 43200"/>
                <a:gd name="T4" fmla="*/ 0 w 25422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422" h="43200" fill="none" extrusionOk="0">
                  <a:moveTo>
                    <a:pt x="25104" y="42913"/>
                  </a:moveTo>
                  <a:cubicBezTo>
                    <a:pt x="23946" y="43104"/>
                    <a:pt x="2277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</a:path>
                <a:path w="25422" h="43200" stroke="0" extrusionOk="0">
                  <a:moveTo>
                    <a:pt x="25104" y="42913"/>
                  </a:moveTo>
                  <a:cubicBezTo>
                    <a:pt x="23946" y="43104"/>
                    <a:pt x="2277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  <a:lnTo>
                    <a:pt x="21600" y="21600"/>
                  </a:lnTo>
                  <a:lnTo>
                    <a:pt x="25104" y="42913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>
              <a:outerShdw dist="35921" dir="2700000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806" name="Text Box 42">
            <a:extLst>
              <a:ext uri="{FF2B5EF4-FFF2-40B4-BE49-F238E27FC236}">
                <a16:creationId xmlns:a16="http://schemas.microsoft.com/office/drawing/2014/main" id="{37880569-B6DF-4AB4-88EF-C9CE7CF27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3163" y="648811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chemeClr val="bg2"/>
                </a:solidFill>
              </a:rPr>
              <a:t>6</a:t>
            </a:r>
          </a:p>
        </p:txBody>
      </p:sp>
      <p:sp>
        <p:nvSpPr>
          <p:cNvPr id="64" name="Line 7">
            <a:extLst>
              <a:ext uri="{FF2B5EF4-FFF2-40B4-BE49-F238E27FC236}">
                <a16:creationId xmlns:a16="http://schemas.microsoft.com/office/drawing/2014/main" id="{0C0B2A8D-7E52-4424-8489-ED197969C6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6750" y="1649413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Text Box 9">
            <a:extLst>
              <a:ext uri="{FF2B5EF4-FFF2-40B4-BE49-F238E27FC236}">
                <a16:creationId xmlns:a16="http://schemas.microsoft.com/office/drawing/2014/main" id="{339210B5-4199-481E-99A7-02584E7C0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7525" y="1084263"/>
            <a:ext cx="10429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引起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14BC842-4A88-4369-BCA2-AA372849B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" y="1803400"/>
            <a:ext cx="4572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线圈自身的磁通量</a:t>
            </a:r>
            <a:r>
              <a:rPr lang="zh-CN" altLang="en-US" sz="2800" b="1" i="1" dirty="0">
                <a:latin typeface="Symbol" panose="05050102010706020507" pitchFamily="18" charset="2"/>
                <a:sym typeface="Symbol" panose="05050102010706020507" pitchFamily="18" charset="2"/>
              </a:rPr>
              <a:t></a:t>
            </a:r>
            <a:r>
              <a:rPr lang="zh-CN" altLang="en-US" sz="2800" b="1" dirty="0"/>
              <a:t>变化</a:t>
            </a:r>
            <a:endParaRPr lang="en-US" altLang="zh-CN" sz="2800" b="1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3C8A95F-71A9-4569-81F8-5F9E07084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588" y="1768475"/>
            <a:ext cx="2705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/>
              <a:t>——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自感电动势</a:t>
            </a:r>
          </a:p>
        </p:txBody>
      </p:sp>
      <p:sp>
        <p:nvSpPr>
          <p:cNvPr id="70" name="Text Box 5">
            <a:extLst>
              <a:ext uri="{FF2B5EF4-FFF2-40B4-BE49-F238E27FC236}">
                <a16:creationId xmlns:a16="http://schemas.microsoft.com/office/drawing/2014/main" id="{D3F2274B-3455-4F0E-AF66-A6AE39ED8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2600" y="4324350"/>
            <a:ext cx="1354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/>
              <a:t>L</a:t>
            </a:r>
            <a:r>
              <a:rPr lang="en-US" altLang="zh-CN" sz="2800" b="1"/>
              <a:t>=</a:t>
            </a:r>
            <a:r>
              <a:rPr lang="zh-CN" altLang="en-US" sz="2800" b="1"/>
              <a:t>常量</a:t>
            </a:r>
            <a:endParaRPr lang="zh-CN" altLang="en-US" sz="2800" b="1" i="1" baseline="-25000">
              <a:sym typeface="Symbol" panose="05050102010706020507" pitchFamily="18" charset="2"/>
            </a:endParaRPr>
          </a:p>
        </p:txBody>
      </p:sp>
      <p:graphicFrame>
        <p:nvGraphicFramePr>
          <p:cNvPr id="71" name="Object 6">
            <a:extLst>
              <a:ext uri="{FF2B5EF4-FFF2-40B4-BE49-F238E27FC236}">
                <a16:creationId xmlns:a16="http://schemas.microsoft.com/office/drawing/2014/main" id="{19AF03B3-A478-4C96-AF8A-374253BAB4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8650" y="4324350"/>
          <a:ext cx="16541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1" name="Equation" r:id="rId7" imgW="1562100" imgH="711200" progId="Equation.DSMT4">
                  <p:embed/>
                </p:oleObj>
              </mc:Choice>
              <mc:Fallback>
                <p:oleObj name="Equation" r:id="rId7" imgW="1562100" imgH="711200" progId="Equation.DSMT4">
                  <p:embed/>
                  <p:pic>
                    <p:nvPicPr>
                      <p:cNvPr id="71" name="Object 6">
                        <a:extLst>
                          <a:ext uri="{FF2B5EF4-FFF2-40B4-BE49-F238E27FC236}">
                            <a16:creationId xmlns:a16="http://schemas.microsoft.com/office/drawing/2014/main" id="{19AF03B3-A478-4C96-AF8A-374253BAB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4324350"/>
                        <a:ext cx="16541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C562569C-025D-44EE-8BEE-DE3F811F1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3" y="3856038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自感电动势</a:t>
            </a:r>
            <a:endParaRPr lang="en-US" altLang="zh-CN" sz="2800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C45B899-C891-4CCE-986A-EBCEC990B2F2}"/>
              </a:ext>
            </a:extLst>
          </p:cNvPr>
          <p:cNvGrpSpPr>
            <a:grpSpLocks/>
          </p:cNvGrpSpPr>
          <p:nvPr/>
        </p:nvGrpSpPr>
        <p:grpSpPr bwMode="auto">
          <a:xfrm>
            <a:off x="398463" y="4379913"/>
            <a:ext cx="3662362" cy="744537"/>
            <a:chOff x="3363192" y="5005830"/>
            <a:chExt cx="3662363" cy="745116"/>
          </a:xfrm>
        </p:grpSpPr>
        <p:graphicFrame>
          <p:nvGraphicFramePr>
            <p:cNvPr id="33821" name="Object 3">
              <a:extLst>
                <a:ext uri="{FF2B5EF4-FFF2-40B4-BE49-F238E27FC236}">
                  <a16:creationId xmlns:a16="http://schemas.microsoft.com/office/drawing/2014/main" id="{7C357357-37E6-41C4-A1E4-AE77EF22B2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9930" y="5036571"/>
            <a:ext cx="1152525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92" name="Equation" r:id="rId9" imgW="1155700" imgH="711200" progId="Equation.DSMT4">
                    <p:embed/>
                  </p:oleObj>
                </mc:Choice>
                <mc:Fallback>
                  <p:oleObj name="Equation" r:id="rId9" imgW="1155700" imgH="711200" progId="Equation.DSMT4">
                    <p:embed/>
                    <p:pic>
                      <p:nvPicPr>
                        <p:cNvPr id="33821" name="Object 3">
                          <a:extLst>
                            <a:ext uri="{FF2B5EF4-FFF2-40B4-BE49-F238E27FC236}">
                              <a16:creationId xmlns:a16="http://schemas.microsoft.com/office/drawing/2014/main" id="{7C357357-37E6-41C4-A1E4-AE77EF22B2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930" y="5036571"/>
                          <a:ext cx="1152525" cy="714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2" name="Object 4">
              <a:extLst>
                <a:ext uri="{FF2B5EF4-FFF2-40B4-BE49-F238E27FC236}">
                  <a16:creationId xmlns:a16="http://schemas.microsoft.com/office/drawing/2014/main" id="{34130E45-4F74-4133-889B-8C1F1DF96E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0867" y="5073083"/>
            <a:ext cx="1944688" cy="677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93" name="Equation" r:id="rId11" imgW="2057400" imgH="711200" progId="Equation.DSMT4">
                    <p:embed/>
                  </p:oleObj>
                </mc:Choice>
                <mc:Fallback>
                  <p:oleObj name="Equation" r:id="rId11" imgW="2057400" imgH="711200" progId="Equation.DSMT4">
                    <p:embed/>
                    <p:pic>
                      <p:nvPicPr>
                        <p:cNvPr id="33822" name="Object 4">
                          <a:extLst>
                            <a:ext uri="{FF2B5EF4-FFF2-40B4-BE49-F238E27FC236}">
                              <a16:creationId xmlns:a16="http://schemas.microsoft.com/office/drawing/2014/main" id="{34130E45-4F74-4133-889B-8C1F1DF96E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0867" y="5073083"/>
                          <a:ext cx="1944688" cy="677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3" name="Text Box 2">
              <a:extLst>
                <a:ext uri="{FF2B5EF4-FFF2-40B4-BE49-F238E27FC236}">
                  <a16:creationId xmlns:a16="http://schemas.microsoft.com/office/drawing/2014/main" id="{668F79EA-EFC7-4AAB-868D-0DF0B687DE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3192" y="5005830"/>
              <a:ext cx="1717675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ym typeface="Symbol" panose="05050102010706020507" pitchFamily="18" charset="2"/>
                </a:rPr>
                <a:t></a:t>
              </a:r>
              <a:r>
                <a:rPr lang="en-US" altLang="zh-CN" sz="2800" b="1" i="1" baseline="-25000">
                  <a:sym typeface="Symbol" panose="05050102010706020507" pitchFamily="18" charset="2"/>
                </a:rPr>
                <a:t>L</a:t>
              </a:r>
              <a:endParaRPr lang="en-US" altLang="zh-CN" sz="2800" b="1" baseline="-25000">
                <a:sym typeface="Symbol" panose="05050102010706020507" pitchFamily="18" charset="2"/>
              </a:endParaRPr>
            </a:p>
          </p:txBody>
        </p:sp>
      </p:grpSp>
      <p:sp>
        <p:nvSpPr>
          <p:cNvPr id="76" name="Line 7">
            <a:extLst>
              <a:ext uri="{FF2B5EF4-FFF2-40B4-BE49-F238E27FC236}">
                <a16:creationId xmlns:a16="http://schemas.microsoft.com/office/drawing/2014/main" id="{B02E3441-3FE9-4237-B016-5717AC8677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4513" y="4843463"/>
            <a:ext cx="11890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Rectangle 7">
            <a:extLst>
              <a:ext uri="{FF2B5EF4-FFF2-40B4-BE49-F238E27FC236}">
                <a16:creationId xmlns:a16="http://schemas.microsoft.com/office/drawing/2014/main" id="{774CEFEA-CD96-48FC-A487-C2ACFCB83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25" y="5187950"/>
            <a:ext cx="5065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方向：反抗回路中电流的改变</a:t>
            </a:r>
          </a:p>
        </p:txBody>
      </p:sp>
      <p:sp>
        <p:nvSpPr>
          <p:cNvPr id="78" name="Rectangle 7">
            <a:extLst>
              <a:ext uri="{FF2B5EF4-FFF2-40B4-BE49-F238E27FC236}">
                <a16:creationId xmlns:a16="http://schemas.microsoft.com/office/drawing/2014/main" id="{64886415-BF63-44FA-9F6D-BC10C03A8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0" y="5165725"/>
            <a:ext cx="2219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/>
              <a:t>(</a:t>
            </a:r>
            <a:r>
              <a:rPr lang="en-US" altLang="zh-CN" sz="2800" b="1" i="1"/>
              <a:t>L</a:t>
            </a:r>
            <a:r>
              <a:rPr lang="en-US" altLang="zh-CN" sz="2800" b="1"/>
              <a:t>: </a:t>
            </a:r>
            <a:r>
              <a:rPr lang="zh-CN" altLang="en-US" sz="2800" b="1"/>
              <a:t>电磁惯性</a:t>
            </a:r>
            <a:r>
              <a:rPr lang="en-US" altLang="zh-CN" sz="2800" b="1"/>
              <a:t>)</a:t>
            </a:r>
            <a:endParaRPr lang="zh-CN" altLang="en-US" sz="2800" b="1"/>
          </a:p>
        </p:txBody>
      </p:sp>
      <p:sp>
        <p:nvSpPr>
          <p:cNvPr id="79" name="Text Box 3">
            <a:extLst>
              <a:ext uri="{FF2B5EF4-FFF2-40B4-BE49-F238E27FC236}">
                <a16:creationId xmlns:a16="http://schemas.microsoft.com/office/drawing/2014/main" id="{78A32E27-6798-4E05-BD31-F285F7809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5757863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/>
              <a:t>自感的计算</a:t>
            </a:r>
          </a:p>
        </p:txBody>
      </p:sp>
      <p:sp>
        <p:nvSpPr>
          <p:cNvPr id="81" name="Text Box 2">
            <a:extLst>
              <a:ext uri="{FF2B5EF4-FFF2-40B4-BE49-F238E27FC236}">
                <a16:creationId xmlns:a16="http://schemas.microsoft.com/office/drawing/2014/main" id="{AD458566-8051-4F7A-B24E-2B37B4A9C5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6297613"/>
            <a:ext cx="3462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3. LR</a:t>
            </a:r>
            <a:r>
              <a:rPr lang="zh-CN" altLang="en-US" sz="2800" b="1">
                <a:solidFill>
                  <a:srgbClr val="0000FF"/>
                </a:solidFill>
              </a:rPr>
              <a:t>电路</a:t>
            </a:r>
          </a:p>
        </p:txBody>
      </p:sp>
      <p:sp>
        <p:nvSpPr>
          <p:cNvPr id="52" name="Text Box 2">
            <a:extLst>
              <a:ext uri="{FF2B5EF4-FFF2-40B4-BE49-F238E27FC236}">
                <a16:creationId xmlns:a16="http://schemas.microsoft.com/office/drawing/2014/main" id="{54F7BD2B-CE82-4109-A99E-F1D17E06C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3" y="274919"/>
            <a:ext cx="3462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感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976FAA2-58DC-4D8A-8848-15FD04C49D20}"/>
              </a:ext>
            </a:extLst>
          </p:cNvPr>
          <p:cNvSpPr/>
          <p:nvPr/>
        </p:nvSpPr>
        <p:spPr>
          <a:xfrm>
            <a:off x="2746543" y="5785376"/>
            <a:ext cx="629929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要求：熟练掌握动生电动势、感生电动势、自感互感的计算，见课件例题</a:t>
            </a:r>
            <a:endParaRPr lang="zh-CN" altLang="en-US" sz="2800" dirty="0"/>
          </a:p>
        </p:txBody>
      </p:sp>
    </p:spTree>
  </p:cSld>
  <p:clrMapOvr>
    <a:masterClrMapping/>
  </p:clrMapOvr>
  <p:transition>
    <p:cover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Text Box 2">
            <a:extLst>
              <a:ext uri="{FF2B5EF4-FFF2-40B4-BE49-F238E27FC236}">
                <a16:creationId xmlns:a16="http://schemas.microsoft.com/office/drawing/2014/main" id="{880D604C-8272-4F04-9F78-CC55B9920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85800"/>
            <a:ext cx="518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R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路中的能量转换</a:t>
            </a:r>
          </a:p>
        </p:txBody>
      </p:sp>
      <p:sp>
        <p:nvSpPr>
          <p:cNvPr id="311299" name="Text Box 3">
            <a:extLst>
              <a:ext uri="{FF2B5EF4-FFF2-40B4-BE49-F238E27FC236}">
                <a16:creationId xmlns:a16="http://schemas.microsoft.com/office/drawing/2014/main" id="{E099725A-31E9-4593-B9A4-5DB913A5F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75" y="1219200"/>
            <a:ext cx="4092575" cy="7747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215" dirty="0"/>
              <a:t>电路在建立稳定电流的过程中</a:t>
            </a:r>
          </a:p>
          <a:p>
            <a:pPr eaLnBrk="1" hangingPunct="1">
              <a:defRPr/>
            </a:pPr>
            <a:r>
              <a:rPr lang="zh-CN" altLang="en-US" sz="2215" dirty="0"/>
              <a:t>电源力克服自感电动势 </a:t>
            </a:r>
            <a:r>
              <a:rPr lang="zh-CN" altLang="en-US" sz="2215" i="1" dirty="0">
                <a:sym typeface="Symbol" panose="05050102010706020507" pitchFamily="18" charset="2"/>
              </a:rPr>
              <a:t></a:t>
            </a:r>
            <a:r>
              <a:rPr lang="en-US" altLang="zh-CN" sz="2215" i="1" baseline="-25000" dirty="0">
                <a:sym typeface="Symbol" panose="05050102010706020507" pitchFamily="18" charset="2"/>
              </a:rPr>
              <a:t>L</a:t>
            </a:r>
            <a:r>
              <a:rPr lang="zh-CN" altLang="en-US" sz="2215" dirty="0">
                <a:sym typeface="Symbol" panose="05050102010706020507" pitchFamily="18" charset="2"/>
              </a:rPr>
              <a:t>做</a:t>
            </a:r>
            <a:r>
              <a:rPr lang="zh-CN" altLang="zh-CN" sz="2215" dirty="0">
                <a:sym typeface="Symbol" panose="05050102010706020507" pitchFamily="18" charset="2"/>
              </a:rPr>
              <a:t>功</a:t>
            </a:r>
            <a:endParaRPr lang="zh-CN" altLang="en-US" sz="2215" dirty="0">
              <a:sym typeface="Symbol" panose="05050102010706020507" pitchFamily="18" charset="2"/>
            </a:endParaRPr>
          </a:p>
        </p:txBody>
      </p:sp>
      <p:sp>
        <p:nvSpPr>
          <p:cNvPr id="311300" name="AutoShape 4">
            <a:extLst>
              <a:ext uri="{FF2B5EF4-FFF2-40B4-BE49-F238E27FC236}">
                <a16:creationId xmlns:a16="http://schemas.microsoft.com/office/drawing/2014/main" id="{865AB2E2-82D5-48C5-A52E-4343C9501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2525" y="1533525"/>
            <a:ext cx="628650" cy="115888"/>
          </a:xfrm>
          <a:prstGeom prst="rightArrow">
            <a:avLst>
              <a:gd name="adj1" fmla="val 50000"/>
              <a:gd name="adj2" fmla="val 135760"/>
            </a:avLst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215"/>
          </a:p>
        </p:txBody>
      </p:sp>
      <p:sp>
        <p:nvSpPr>
          <p:cNvPr id="311301" name="Text Box 5">
            <a:extLst>
              <a:ext uri="{FF2B5EF4-FFF2-40B4-BE49-F238E27FC236}">
                <a16:creationId xmlns:a16="http://schemas.microsoft.com/office/drawing/2014/main" id="{6EF69D64-EC03-4CAD-AB00-2C95A0D10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9600" y="1227138"/>
            <a:ext cx="755650" cy="773112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215"/>
              <a:t>储存</a:t>
            </a:r>
          </a:p>
          <a:p>
            <a:pPr eaLnBrk="1" hangingPunct="1">
              <a:defRPr/>
            </a:pPr>
            <a:r>
              <a:rPr lang="zh-CN" altLang="en-US" sz="2215"/>
              <a:t> </a:t>
            </a:r>
            <a:r>
              <a:rPr lang="en-US" altLang="zh-CN" sz="2215" i="1"/>
              <a:t>L</a:t>
            </a:r>
            <a:r>
              <a:rPr lang="zh-CN" altLang="en-US" sz="2215"/>
              <a:t>中</a:t>
            </a:r>
          </a:p>
        </p:txBody>
      </p:sp>
      <p:sp>
        <p:nvSpPr>
          <p:cNvPr id="311302" name="Text Box 6">
            <a:extLst>
              <a:ext uri="{FF2B5EF4-FFF2-40B4-BE49-F238E27FC236}">
                <a16:creationId xmlns:a16="http://schemas.microsoft.com/office/drawing/2014/main" id="{2FC370A5-42CA-4225-B93E-AA713EF42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325" y="1155700"/>
            <a:ext cx="469900" cy="842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215"/>
              <a:t>能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zh-CN" altLang="en-US" sz="2215"/>
              <a:t>量</a:t>
            </a:r>
          </a:p>
        </p:txBody>
      </p:sp>
      <p:sp>
        <p:nvSpPr>
          <p:cNvPr id="311303" name="Text Box 7">
            <a:extLst>
              <a:ext uri="{FF2B5EF4-FFF2-40B4-BE49-F238E27FC236}">
                <a16:creationId xmlns:a16="http://schemas.microsoft.com/office/drawing/2014/main" id="{70F3465F-29B4-4794-9972-F5B5DDB40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039" y="2065342"/>
            <a:ext cx="6172200" cy="433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215" dirty="0"/>
              <a:t>电源克服</a:t>
            </a:r>
            <a:r>
              <a:rPr lang="zh-CN" altLang="en-US" sz="2215" dirty="0">
                <a:sym typeface="Symbol" panose="05050102010706020507" pitchFamily="18" charset="2"/>
              </a:rPr>
              <a:t></a:t>
            </a:r>
            <a:r>
              <a:rPr lang="en-US" altLang="zh-CN" sz="2215" i="1" baseline="-25000" dirty="0">
                <a:sym typeface="Symbol" panose="05050102010706020507" pitchFamily="18" charset="2"/>
              </a:rPr>
              <a:t>L</a:t>
            </a:r>
            <a:r>
              <a:rPr lang="zh-CN" altLang="en-US" sz="2215" dirty="0"/>
              <a:t>做功为</a:t>
            </a:r>
            <a:r>
              <a:rPr lang="en-US" altLang="zh-CN" sz="2215" b="0" dirty="0" err="1"/>
              <a:t>d</a:t>
            </a:r>
            <a:r>
              <a:rPr lang="en-US" altLang="zh-CN" sz="2215" i="1" dirty="0" err="1"/>
              <a:t>A</a:t>
            </a:r>
            <a:r>
              <a:rPr lang="en-US" altLang="zh-CN" sz="2215" i="1" dirty="0"/>
              <a:t> </a:t>
            </a:r>
            <a:r>
              <a:rPr lang="zh-CN" altLang="en-US" sz="2215" dirty="0"/>
              <a:t>：</a:t>
            </a:r>
          </a:p>
        </p:txBody>
      </p:sp>
      <p:graphicFrame>
        <p:nvGraphicFramePr>
          <p:cNvPr id="311304" name="Object 8">
            <a:extLst>
              <a:ext uri="{FF2B5EF4-FFF2-40B4-BE49-F238E27FC236}">
                <a16:creationId xmlns:a16="http://schemas.microsoft.com/office/drawing/2014/main" id="{5246EC68-38DA-4057-B853-D5FED058B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272596"/>
              </p:ext>
            </p:extLst>
          </p:nvPr>
        </p:nvGraphicFramePr>
        <p:xfrm>
          <a:off x="2727325" y="2532063"/>
          <a:ext cx="13017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0" name="公式" r:id="rId3" imgW="672808" imgH="203112" progId="Equation.3">
                  <p:embed/>
                </p:oleObj>
              </mc:Choice>
              <mc:Fallback>
                <p:oleObj name="公式" r:id="rId3" imgW="672808" imgH="203112" progId="Equation.3">
                  <p:embed/>
                  <p:pic>
                    <p:nvPicPr>
                      <p:cNvPr id="311304" name="Object 8">
                        <a:extLst>
                          <a:ext uri="{FF2B5EF4-FFF2-40B4-BE49-F238E27FC236}">
                            <a16:creationId xmlns:a16="http://schemas.microsoft.com/office/drawing/2014/main" id="{5246EC68-38DA-4057-B853-D5FED058B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532063"/>
                        <a:ext cx="13017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5" name="Text Box 9">
            <a:extLst>
              <a:ext uri="{FF2B5EF4-FFF2-40B4-BE49-F238E27FC236}">
                <a16:creationId xmlns:a16="http://schemas.microsoft.com/office/drawing/2014/main" id="{4578E074-9AF9-4BB5-B0FE-E705B7272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1742" y="2074955"/>
            <a:ext cx="14176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215" b="0" dirty="0" err="1"/>
              <a:t>d</a:t>
            </a:r>
            <a:r>
              <a:rPr lang="en-US" altLang="zh-CN" sz="2215" i="1" dirty="0" err="1"/>
              <a:t>A</a:t>
            </a:r>
            <a:r>
              <a:rPr lang="en-US" altLang="zh-CN" sz="2215" dirty="0"/>
              <a:t>= –</a:t>
            </a:r>
            <a:r>
              <a:rPr lang="en-US" altLang="zh-CN" sz="2215" dirty="0">
                <a:sym typeface="Symbol" panose="05050102010706020507" pitchFamily="18" charset="2"/>
              </a:rPr>
              <a:t></a:t>
            </a:r>
            <a:r>
              <a:rPr lang="en-US" altLang="zh-CN" sz="2215" i="1" baseline="-25000" dirty="0" err="1">
                <a:sym typeface="Symbol" panose="05050102010706020507" pitchFamily="18" charset="2"/>
              </a:rPr>
              <a:t>L</a:t>
            </a:r>
            <a:r>
              <a:rPr lang="en-US" altLang="zh-CN" sz="2215" b="0" dirty="0" err="1">
                <a:sym typeface="Symbol" panose="05050102010706020507" pitchFamily="18" charset="2"/>
              </a:rPr>
              <a:t>d</a:t>
            </a:r>
            <a:r>
              <a:rPr lang="en-US" altLang="zh-CN" sz="2215" i="1" dirty="0" err="1">
                <a:sym typeface="Symbol" panose="05050102010706020507" pitchFamily="18" charset="2"/>
              </a:rPr>
              <a:t>q</a:t>
            </a:r>
            <a:endParaRPr lang="en-US" altLang="zh-CN" sz="2215" baseline="-25000" dirty="0">
              <a:sym typeface="Symbol" panose="05050102010706020507" pitchFamily="18" charset="2"/>
            </a:endParaRPr>
          </a:p>
        </p:txBody>
      </p:sp>
      <p:sp>
        <p:nvSpPr>
          <p:cNvPr id="311306" name="Text Box 10">
            <a:extLst>
              <a:ext uri="{FF2B5EF4-FFF2-40B4-BE49-F238E27FC236}">
                <a16:creationId xmlns:a16="http://schemas.microsoft.com/office/drawing/2014/main" id="{F898E9D1-E97A-4E82-B780-BF43CD126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2067" y="2074955"/>
            <a:ext cx="11001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215" dirty="0">
                <a:sym typeface="Symbol" panose="05050102010706020507" pitchFamily="18" charset="2"/>
              </a:rPr>
              <a:t>=</a:t>
            </a:r>
            <a:r>
              <a:rPr lang="en-US" altLang="zh-CN" sz="2215" dirty="0"/>
              <a:t> –</a:t>
            </a:r>
            <a:r>
              <a:rPr lang="en-US" altLang="zh-CN" sz="2215" dirty="0">
                <a:sym typeface="Symbol" panose="05050102010706020507" pitchFamily="18" charset="2"/>
              </a:rPr>
              <a:t></a:t>
            </a:r>
            <a:r>
              <a:rPr lang="en-US" altLang="zh-CN" sz="2215" i="1" baseline="-25000" dirty="0" err="1">
                <a:sym typeface="Symbol" panose="05050102010706020507" pitchFamily="18" charset="2"/>
              </a:rPr>
              <a:t>L</a:t>
            </a:r>
            <a:r>
              <a:rPr lang="en-US" altLang="zh-CN" sz="2215" i="1" dirty="0" err="1">
                <a:sym typeface="Symbol" panose="05050102010706020507" pitchFamily="18" charset="2"/>
              </a:rPr>
              <a:t>i</a:t>
            </a:r>
            <a:r>
              <a:rPr lang="en-US" altLang="zh-CN" sz="2215" b="0" dirty="0" err="1">
                <a:sym typeface="Symbol" panose="05050102010706020507" pitchFamily="18" charset="2"/>
              </a:rPr>
              <a:t>d</a:t>
            </a:r>
            <a:r>
              <a:rPr lang="en-US" altLang="zh-CN" sz="2215" i="1" dirty="0" err="1">
                <a:sym typeface="Symbol" panose="05050102010706020507" pitchFamily="18" charset="2"/>
              </a:rPr>
              <a:t>t</a:t>
            </a:r>
            <a:endParaRPr lang="en-US" altLang="zh-CN" sz="2215" i="1" dirty="0">
              <a:sym typeface="Symbol" panose="05050102010706020507" pitchFamily="18" charset="2"/>
            </a:endParaRPr>
          </a:p>
        </p:txBody>
      </p:sp>
      <p:graphicFrame>
        <p:nvGraphicFramePr>
          <p:cNvPr id="311307" name="Object 11">
            <a:extLst>
              <a:ext uri="{FF2B5EF4-FFF2-40B4-BE49-F238E27FC236}">
                <a16:creationId xmlns:a16="http://schemas.microsoft.com/office/drawing/2014/main" id="{FF9A9E72-8055-41A8-A42B-B3BDCD19C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928172"/>
              </p:ext>
            </p:extLst>
          </p:nvPr>
        </p:nvGraphicFramePr>
        <p:xfrm>
          <a:off x="725488" y="2392363"/>
          <a:ext cx="14573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1" name="公式" r:id="rId5" imgW="698500" imgH="330200" progId="Equation.3">
                  <p:embed/>
                </p:oleObj>
              </mc:Choice>
              <mc:Fallback>
                <p:oleObj name="公式" r:id="rId5" imgW="698500" imgH="330200" progId="Equation.3">
                  <p:embed/>
                  <p:pic>
                    <p:nvPicPr>
                      <p:cNvPr id="311307" name="Object 11">
                        <a:extLst>
                          <a:ext uri="{FF2B5EF4-FFF2-40B4-BE49-F238E27FC236}">
                            <a16:creationId xmlns:a16="http://schemas.microsoft.com/office/drawing/2014/main" id="{FF9A9E72-8055-41A8-A42B-B3BDCD19CD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2392363"/>
                        <a:ext cx="14573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8" name="Object 12">
            <a:extLst>
              <a:ext uri="{FF2B5EF4-FFF2-40B4-BE49-F238E27FC236}">
                <a16:creationId xmlns:a16="http://schemas.microsoft.com/office/drawing/2014/main" id="{D77514D5-8045-46EF-980A-1196997BA8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545438"/>
              </p:ext>
            </p:extLst>
          </p:nvPr>
        </p:nvGraphicFramePr>
        <p:xfrm>
          <a:off x="3689392" y="2880332"/>
          <a:ext cx="12255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2" name="公式" r:id="rId7" imgW="482391" imgH="291973" progId="Equation.3">
                  <p:embed/>
                </p:oleObj>
              </mc:Choice>
              <mc:Fallback>
                <p:oleObj name="公式" r:id="rId7" imgW="482391" imgH="291973" progId="Equation.3">
                  <p:embed/>
                  <p:pic>
                    <p:nvPicPr>
                      <p:cNvPr id="311308" name="Object 12">
                        <a:extLst>
                          <a:ext uri="{FF2B5EF4-FFF2-40B4-BE49-F238E27FC236}">
                            <a16:creationId xmlns:a16="http://schemas.microsoft.com/office/drawing/2014/main" id="{D77514D5-8045-46EF-980A-1196997BA8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92" y="2880332"/>
                        <a:ext cx="12255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9" name="Text Box 13">
            <a:extLst>
              <a:ext uri="{FF2B5EF4-FFF2-40B4-BE49-F238E27FC236}">
                <a16:creationId xmlns:a16="http://schemas.microsoft.com/office/drawing/2014/main" id="{ED6FEC1C-2B86-4469-8C4C-CFB38D924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6255" y="3286732"/>
            <a:ext cx="290512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662"/>
              <a:t>0</a:t>
            </a:r>
            <a:endParaRPr lang="en-US" altLang="zh-CN" sz="2585"/>
          </a:p>
        </p:txBody>
      </p:sp>
      <p:sp>
        <p:nvSpPr>
          <p:cNvPr id="311310" name="Text Box 14">
            <a:extLst>
              <a:ext uri="{FF2B5EF4-FFF2-40B4-BE49-F238E27FC236}">
                <a16:creationId xmlns:a16="http://schemas.microsoft.com/office/drawing/2014/main" id="{736FA783-9E65-424F-9960-588F8110E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42" y="2745394"/>
            <a:ext cx="276225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846" i="1"/>
              <a:t>I</a:t>
            </a:r>
          </a:p>
        </p:txBody>
      </p:sp>
      <p:graphicFrame>
        <p:nvGraphicFramePr>
          <p:cNvPr id="311311" name="Object 15">
            <a:extLst>
              <a:ext uri="{FF2B5EF4-FFF2-40B4-BE49-F238E27FC236}">
                <a16:creationId xmlns:a16="http://schemas.microsoft.com/office/drawing/2014/main" id="{AD4E3603-F91F-4ED5-B6B1-322658B49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417379"/>
              </p:ext>
            </p:extLst>
          </p:nvPr>
        </p:nvGraphicFramePr>
        <p:xfrm>
          <a:off x="4859380" y="2842232"/>
          <a:ext cx="106838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3" name="公式" r:id="rId9" imgW="520474" imgH="342751" progId="Equation.3">
                  <p:embed/>
                </p:oleObj>
              </mc:Choice>
              <mc:Fallback>
                <p:oleObj name="公式" r:id="rId9" imgW="520474" imgH="342751" progId="Equation.3">
                  <p:embed/>
                  <p:pic>
                    <p:nvPicPr>
                      <p:cNvPr id="311311" name="Object 15">
                        <a:extLst>
                          <a:ext uri="{FF2B5EF4-FFF2-40B4-BE49-F238E27FC236}">
                            <a16:creationId xmlns:a16="http://schemas.microsoft.com/office/drawing/2014/main" id="{AD4E3603-F91F-4ED5-B6B1-322658B49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80" y="2842232"/>
                        <a:ext cx="1068387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2" name="Object 16">
            <a:extLst>
              <a:ext uri="{FF2B5EF4-FFF2-40B4-BE49-F238E27FC236}">
                <a16:creationId xmlns:a16="http://schemas.microsoft.com/office/drawing/2014/main" id="{DAB1EDCC-3CC4-4ED2-8845-72187B286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981322"/>
              </p:ext>
            </p:extLst>
          </p:nvPr>
        </p:nvGraphicFramePr>
        <p:xfrm>
          <a:off x="7154905" y="2815244"/>
          <a:ext cx="147796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4" name="公式" r:id="rId11" imgW="698197" imgH="342751" progId="Equation.3">
                  <p:embed/>
                </p:oleObj>
              </mc:Choice>
              <mc:Fallback>
                <p:oleObj name="公式" r:id="rId11" imgW="698197" imgH="342751" progId="Equation.3">
                  <p:embed/>
                  <p:pic>
                    <p:nvPicPr>
                      <p:cNvPr id="311312" name="Object 16">
                        <a:extLst>
                          <a:ext uri="{FF2B5EF4-FFF2-40B4-BE49-F238E27FC236}">
                            <a16:creationId xmlns:a16="http://schemas.microsoft.com/office/drawing/2014/main" id="{DAB1EDCC-3CC4-4ED2-8845-72187B2862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905" y="2815244"/>
                        <a:ext cx="1477962" cy="72548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3" name="AutoShape 17">
            <a:extLst>
              <a:ext uri="{FF2B5EF4-FFF2-40B4-BE49-F238E27FC236}">
                <a16:creationId xmlns:a16="http://schemas.microsoft.com/office/drawing/2014/main" id="{A67AF3A1-B6F3-434A-B5A3-18E74A936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7305" y="3137507"/>
            <a:ext cx="990600" cy="141287"/>
          </a:xfrm>
          <a:prstGeom prst="rightArrow">
            <a:avLst>
              <a:gd name="adj1" fmla="val 50000"/>
              <a:gd name="adj2" fmla="val 17604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215"/>
          </a:p>
        </p:txBody>
      </p:sp>
      <p:sp>
        <p:nvSpPr>
          <p:cNvPr id="311314" name="Text Box 18">
            <a:extLst>
              <a:ext uri="{FF2B5EF4-FFF2-40B4-BE49-F238E27FC236}">
                <a16:creationId xmlns:a16="http://schemas.microsoft.com/office/drawing/2014/main" id="{53B8738E-5EA7-43AF-A624-D4D932648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917" y="2773969"/>
            <a:ext cx="9398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215"/>
              <a:t>储存</a:t>
            </a:r>
          </a:p>
        </p:txBody>
      </p:sp>
      <p:sp>
        <p:nvSpPr>
          <p:cNvPr id="311315" name="Text Box 19">
            <a:extLst>
              <a:ext uri="{FF2B5EF4-FFF2-40B4-BE49-F238E27FC236}">
                <a16:creationId xmlns:a16="http://schemas.microsoft.com/office/drawing/2014/main" id="{51B51A88-D9DE-43E0-87D1-D6A5AE8EF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494" y="3496282"/>
            <a:ext cx="3247975" cy="433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15" dirty="0"/>
              <a:t>电流稳定后，去掉电源，</a:t>
            </a:r>
            <a:endParaRPr lang="zh-CN" altLang="en-US" sz="2215" dirty="0">
              <a:latin typeface="宋体" panose="02010600030101010101" pitchFamily="2" charset="-122"/>
            </a:endParaRPr>
          </a:p>
        </p:txBody>
      </p:sp>
      <p:graphicFrame>
        <p:nvGraphicFramePr>
          <p:cNvPr id="311316" name="Object 20">
            <a:extLst>
              <a:ext uri="{FF2B5EF4-FFF2-40B4-BE49-F238E27FC236}">
                <a16:creationId xmlns:a16="http://schemas.microsoft.com/office/drawing/2014/main" id="{13BAAC3B-55F7-4A4B-B66D-58834A0BE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538633"/>
              </p:ext>
            </p:extLst>
          </p:nvPr>
        </p:nvGraphicFramePr>
        <p:xfrm>
          <a:off x="742199" y="3877963"/>
          <a:ext cx="36687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5" name="公式" r:id="rId13" imgW="1549400" imgH="330200" progId="Equation.3">
                  <p:embed/>
                </p:oleObj>
              </mc:Choice>
              <mc:Fallback>
                <p:oleObj name="公式" r:id="rId13" imgW="1549400" imgH="330200" progId="Equation.3">
                  <p:embed/>
                  <p:pic>
                    <p:nvPicPr>
                      <p:cNvPr id="311316" name="Object 20">
                        <a:extLst>
                          <a:ext uri="{FF2B5EF4-FFF2-40B4-BE49-F238E27FC236}">
                            <a16:creationId xmlns:a16="http://schemas.microsoft.com/office/drawing/2014/main" id="{13BAAC3B-55F7-4A4B-B66D-58834A0BE7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99" y="3877963"/>
                        <a:ext cx="36687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7" name="Object 21">
            <a:extLst>
              <a:ext uri="{FF2B5EF4-FFF2-40B4-BE49-F238E27FC236}">
                <a16:creationId xmlns:a16="http://schemas.microsoft.com/office/drawing/2014/main" id="{7CFFDEAA-3AD0-462A-922B-95D5E495D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186045"/>
              </p:ext>
            </p:extLst>
          </p:nvPr>
        </p:nvGraphicFramePr>
        <p:xfrm>
          <a:off x="961274" y="4574876"/>
          <a:ext cx="55340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6" name="公式" r:id="rId15" imgW="2349500" imgH="355600" progId="Equation.3">
                  <p:embed/>
                </p:oleObj>
              </mc:Choice>
              <mc:Fallback>
                <p:oleObj name="公式" r:id="rId15" imgW="2349500" imgH="355600" progId="Equation.3">
                  <p:embed/>
                  <p:pic>
                    <p:nvPicPr>
                      <p:cNvPr id="311317" name="Object 21">
                        <a:extLst>
                          <a:ext uri="{FF2B5EF4-FFF2-40B4-BE49-F238E27FC236}">
                            <a16:creationId xmlns:a16="http://schemas.microsoft.com/office/drawing/2014/main" id="{7CFFDEAA-3AD0-462A-922B-95D5E495D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274" y="4574876"/>
                        <a:ext cx="55340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8" name="Object 22">
            <a:extLst>
              <a:ext uri="{FF2B5EF4-FFF2-40B4-BE49-F238E27FC236}">
                <a16:creationId xmlns:a16="http://schemas.microsoft.com/office/drawing/2014/main" id="{1ECF8EFF-2161-4A67-891F-9577503A7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408288"/>
              </p:ext>
            </p:extLst>
          </p:nvPr>
        </p:nvGraphicFramePr>
        <p:xfrm>
          <a:off x="6481012" y="4563763"/>
          <a:ext cx="1130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7" name="公式" r:id="rId17" imgW="520474" imgH="342751" progId="Equation.3">
                  <p:embed/>
                </p:oleObj>
              </mc:Choice>
              <mc:Fallback>
                <p:oleObj name="公式" r:id="rId17" imgW="520474" imgH="342751" progId="Equation.3">
                  <p:embed/>
                  <p:pic>
                    <p:nvPicPr>
                      <p:cNvPr id="311318" name="Object 22">
                        <a:extLst>
                          <a:ext uri="{FF2B5EF4-FFF2-40B4-BE49-F238E27FC236}">
                            <a16:creationId xmlns:a16="http://schemas.microsoft.com/office/drawing/2014/main" id="{1ECF8EFF-2161-4A67-891F-9577503A7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012" y="4563763"/>
                        <a:ext cx="11303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21" name="Object 25">
            <a:extLst>
              <a:ext uri="{FF2B5EF4-FFF2-40B4-BE49-F238E27FC236}">
                <a16:creationId xmlns:a16="http://schemas.microsoft.com/office/drawing/2014/main" id="{8C520CAB-FEAE-41C3-916F-0042BA9062F3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6237517"/>
              </p:ext>
            </p:extLst>
          </p:nvPr>
        </p:nvGraphicFramePr>
        <p:xfrm>
          <a:off x="2798805" y="2937482"/>
          <a:ext cx="9302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8" name="公式" r:id="rId19" imgW="482391" imgH="291973" progId="Equation.3">
                  <p:embed/>
                </p:oleObj>
              </mc:Choice>
              <mc:Fallback>
                <p:oleObj name="公式" r:id="rId19" imgW="482391" imgH="291973" progId="Equation.3">
                  <p:embed/>
                  <p:pic>
                    <p:nvPicPr>
                      <p:cNvPr id="311321" name="Object 25">
                        <a:extLst>
                          <a:ext uri="{FF2B5EF4-FFF2-40B4-BE49-F238E27FC236}">
                            <a16:creationId xmlns:a16="http://schemas.microsoft.com/office/drawing/2014/main" id="{8C520CAB-FEAE-41C3-916F-0042BA9062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805" y="2937482"/>
                        <a:ext cx="9302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1322" name="Group 26">
            <a:extLst>
              <a:ext uri="{FF2B5EF4-FFF2-40B4-BE49-F238E27FC236}">
                <a16:creationId xmlns:a16="http://schemas.microsoft.com/office/drawing/2014/main" id="{5AA25E02-F586-411B-ADFA-49B1EDF827FF}"/>
              </a:ext>
            </a:extLst>
          </p:cNvPr>
          <p:cNvGrpSpPr>
            <a:grpSpLocks/>
          </p:cNvGrpSpPr>
          <p:nvPr/>
        </p:nvGrpSpPr>
        <p:grpSpPr bwMode="auto">
          <a:xfrm>
            <a:off x="6610350" y="263525"/>
            <a:ext cx="2281238" cy="2181225"/>
            <a:chOff x="2018" y="300"/>
            <a:chExt cx="1557" cy="1488"/>
          </a:xfrm>
        </p:grpSpPr>
        <p:sp>
          <p:nvSpPr>
            <p:cNvPr id="34848" name="Line 27">
              <a:extLst>
                <a:ext uri="{FF2B5EF4-FFF2-40B4-BE49-F238E27FC236}">
                  <a16:creationId xmlns:a16="http://schemas.microsoft.com/office/drawing/2014/main" id="{1638A3C8-44C0-41F0-B61A-AB9A1F38E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3" y="1260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9" name="Line 28">
              <a:extLst>
                <a:ext uri="{FF2B5EF4-FFF2-40B4-BE49-F238E27FC236}">
                  <a16:creationId xmlns:a16="http://schemas.microsoft.com/office/drawing/2014/main" id="{6A05233C-5B4E-481A-921D-91ABFEDDEA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3" y="684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50" name="Group 29">
              <a:extLst>
                <a:ext uri="{FF2B5EF4-FFF2-40B4-BE49-F238E27FC236}">
                  <a16:creationId xmlns:a16="http://schemas.microsoft.com/office/drawing/2014/main" id="{D3B52CA5-A2F1-4EAE-A181-3467DC611C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86" y="1207"/>
              <a:ext cx="254" cy="45"/>
              <a:chOff x="1056" y="3552"/>
              <a:chExt cx="192" cy="48"/>
            </a:xfrm>
          </p:grpSpPr>
          <p:sp>
            <p:nvSpPr>
              <p:cNvPr id="34875" name="Line 30">
                <a:extLst>
                  <a:ext uri="{FF2B5EF4-FFF2-40B4-BE49-F238E27FC236}">
                    <a16:creationId xmlns:a16="http://schemas.microsoft.com/office/drawing/2014/main" id="{7260F7ED-60BA-4C91-8D0F-1E38A7256D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3552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76" name="Line 31">
                <a:extLst>
                  <a:ext uri="{FF2B5EF4-FFF2-40B4-BE49-F238E27FC236}">
                    <a16:creationId xmlns:a16="http://schemas.microsoft.com/office/drawing/2014/main" id="{40A72178-164C-47D7-B21F-675AEB402F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60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851" name="Line 32">
              <a:extLst>
                <a:ext uri="{FF2B5EF4-FFF2-40B4-BE49-F238E27FC236}">
                  <a16:creationId xmlns:a16="http://schemas.microsoft.com/office/drawing/2014/main" id="{E7FC54BD-C5DB-42B8-A12B-1737980E0B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3" y="1788"/>
              <a:ext cx="13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2" name="Line 33">
              <a:extLst>
                <a:ext uri="{FF2B5EF4-FFF2-40B4-BE49-F238E27FC236}">
                  <a16:creationId xmlns:a16="http://schemas.microsoft.com/office/drawing/2014/main" id="{B0E25AD9-A822-4C4C-AC99-67364A2A6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5" y="684"/>
              <a:ext cx="0" cy="10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3" name="Line 34">
              <a:extLst>
                <a:ext uri="{FF2B5EF4-FFF2-40B4-BE49-F238E27FC236}">
                  <a16:creationId xmlns:a16="http://schemas.microsoft.com/office/drawing/2014/main" id="{321DA4F9-46A2-4A5C-A355-33DFA2484B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3" y="684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4" name="Line 35">
              <a:extLst>
                <a:ext uri="{FF2B5EF4-FFF2-40B4-BE49-F238E27FC236}">
                  <a16:creationId xmlns:a16="http://schemas.microsoft.com/office/drawing/2014/main" id="{A2B5BE50-A495-4AC1-81FE-7A9660A12E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684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5" name="Line 36">
              <a:extLst>
                <a:ext uri="{FF2B5EF4-FFF2-40B4-BE49-F238E27FC236}">
                  <a16:creationId xmlns:a16="http://schemas.microsoft.com/office/drawing/2014/main" id="{B1A328BD-F6C8-4249-ACC5-E62EA9E4A3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4" y="169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1" name="Rectangle 37">
              <a:extLst>
                <a:ext uri="{FF2B5EF4-FFF2-40B4-BE49-F238E27FC236}">
                  <a16:creationId xmlns:a16="http://schemas.microsoft.com/office/drawing/2014/main" id="{DCD77ED9-A2FE-457A-AE88-1F2536A6DC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2" y="1404"/>
              <a:ext cx="10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215"/>
            </a:p>
          </p:txBody>
        </p:sp>
        <p:sp>
          <p:nvSpPr>
            <p:cNvPr id="34857" name="Line 38">
              <a:extLst>
                <a:ext uri="{FF2B5EF4-FFF2-40B4-BE49-F238E27FC236}">
                  <a16:creationId xmlns:a16="http://schemas.microsoft.com/office/drawing/2014/main" id="{4459E18F-9C4A-48A6-A7D1-453832700D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4" y="924"/>
              <a:ext cx="0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3" name="Oval 39">
              <a:extLst>
                <a:ext uri="{FF2B5EF4-FFF2-40B4-BE49-F238E27FC236}">
                  <a16:creationId xmlns:a16="http://schemas.microsoft.com/office/drawing/2014/main" id="{3E66C7D9-520A-4167-8B77-5434EF7421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1" y="636"/>
              <a:ext cx="52" cy="49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585" b="0"/>
            </a:p>
          </p:txBody>
        </p:sp>
        <p:sp>
          <p:nvSpPr>
            <p:cNvPr id="12334" name="Oval 40">
              <a:extLst>
                <a:ext uri="{FF2B5EF4-FFF2-40B4-BE49-F238E27FC236}">
                  <a16:creationId xmlns:a16="http://schemas.microsoft.com/office/drawing/2014/main" id="{022B7E8E-DA41-4892-9D0C-103156E3B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664"/>
              <a:ext cx="52" cy="48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585" b="0"/>
            </a:p>
          </p:txBody>
        </p:sp>
        <p:sp>
          <p:nvSpPr>
            <p:cNvPr id="34860" name="Line 41">
              <a:extLst>
                <a:ext uri="{FF2B5EF4-FFF2-40B4-BE49-F238E27FC236}">
                  <a16:creationId xmlns:a16="http://schemas.microsoft.com/office/drawing/2014/main" id="{DF5D7ECE-210B-45BD-B3F0-2C45E78B0E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4" y="1117"/>
              <a:ext cx="2" cy="2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61" name="Object 42">
              <a:extLst>
                <a:ext uri="{FF2B5EF4-FFF2-40B4-BE49-F238E27FC236}">
                  <a16:creationId xmlns:a16="http://schemas.microsoft.com/office/drawing/2014/main" id="{8534B21F-EC07-4818-87C8-36D8BED421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9" y="1491"/>
            <a:ext cx="2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99" name="公式" r:id="rId21" imgW="164885" imgH="164885" progId="Equation.3">
                    <p:embed/>
                  </p:oleObj>
                </mc:Choice>
                <mc:Fallback>
                  <p:oleObj name="公式" r:id="rId21" imgW="164885" imgH="164885" progId="Equation.3">
                    <p:embed/>
                    <p:pic>
                      <p:nvPicPr>
                        <p:cNvPr id="34861" name="Object 42">
                          <a:extLst>
                            <a:ext uri="{FF2B5EF4-FFF2-40B4-BE49-F238E27FC236}">
                              <a16:creationId xmlns:a16="http://schemas.microsoft.com/office/drawing/2014/main" id="{8534B21F-EC07-4818-87C8-36D8BED421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9" y="1491"/>
                          <a:ext cx="2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2" name="Object 43">
              <a:extLst>
                <a:ext uri="{FF2B5EF4-FFF2-40B4-BE49-F238E27FC236}">
                  <a16:creationId xmlns:a16="http://schemas.microsoft.com/office/drawing/2014/main" id="{072CA0C5-8D67-44CC-8500-593C411FBA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0" y="1059"/>
            <a:ext cx="23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00" name="公式" r:id="rId23" imgW="152268" imgH="164957" progId="Equation.3">
                    <p:embed/>
                  </p:oleObj>
                </mc:Choice>
                <mc:Fallback>
                  <p:oleObj name="公式" r:id="rId23" imgW="152268" imgH="164957" progId="Equation.3">
                    <p:embed/>
                    <p:pic>
                      <p:nvPicPr>
                        <p:cNvPr id="34862" name="Object 43">
                          <a:extLst>
                            <a:ext uri="{FF2B5EF4-FFF2-40B4-BE49-F238E27FC236}">
                              <a16:creationId xmlns:a16="http://schemas.microsoft.com/office/drawing/2014/main" id="{072CA0C5-8D67-44CC-8500-593C411FBA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0" y="1059"/>
                          <a:ext cx="23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3" name="Object 44">
              <a:extLst>
                <a:ext uri="{FF2B5EF4-FFF2-40B4-BE49-F238E27FC236}">
                  <a16:creationId xmlns:a16="http://schemas.microsoft.com/office/drawing/2014/main" id="{5690F3D8-C55F-4B19-AAB0-DC97BACE42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3" y="532"/>
            <a:ext cx="19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01" name="公式" r:id="rId25" imgW="126835" imgH="139518" progId="Equation.3">
                    <p:embed/>
                  </p:oleObj>
                </mc:Choice>
                <mc:Fallback>
                  <p:oleObj name="公式" r:id="rId25" imgW="126835" imgH="139518" progId="Equation.3">
                    <p:embed/>
                    <p:pic>
                      <p:nvPicPr>
                        <p:cNvPr id="34863" name="Object 44">
                          <a:extLst>
                            <a:ext uri="{FF2B5EF4-FFF2-40B4-BE49-F238E27FC236}">
                              <a16:creationId xmlns:a16="http://schemas.microsoft.com/office/drawing/2014/main" id="{5690F3D8-C55F-4B19-AAB0-DC97BACE42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" y="532"/>
                          <a:ext cx="195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4" name="Object 45">
              <a:extLst>
                <a:ext uri="{FF2B5EF4-FFF2-40B4-BE49-F238E27FC236}">
                  <a16:creationId xmlns:a16="http://schemas.microsoft.com/office/drawing/2014/main" id="{61442D4A-FCC8-418E-897D-A2E74ADDBF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444"/>
            <a:ext cx="19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02" name="公式" r:id="rId27" imgW="126725" imgH="177415" progId="Equation.3">
                    <p:embed/>
                  </p:oleObj>
                </mc:Choice>
                <mc:Fallback>
                  <p:oleObj name="公式" r:id="rId27" imgW="126725" imgH="177415" progId="Equation.3">
                    <p:embed/>
                    <p:pic>
                      <p:nvPicPr>
                        <p:cNvPr id="34864" name="Object 45">
                          <a:extLst>
                            <a:ext uri="{FF2B5EF4-FFF2-40B4-BE49-F238E27FC236}">
                              <a16:creationId xmlns:a16="http://schemas.microsoft.com/office/drawing/2014/main" id="{61442D4A-FCC8-418E-897D-A2E74ADDBF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444"/>
                          <a:ext cx="19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5" name="Object 46">
              <a:extLst>
                <a:ext uri="{FF2B5EF4-FFF2-40B4-BE49-F238E27FC236}">
                  <a16:creationId xmlns:a16="http://schemas.microsoft.com/office/drawing/2014/main" id="{26E8DD52-9D59-48EF-ABFB-A5A6CEDD24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1275"/>
            <a:ext cx="17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03" name="公式" r:id="rId29" imgW="114201" imgH="139579" progId="Equation.3">
                    <p:embed/>
                  </p:oleObj>
                </mc:Choice>
                <mc:Fallback>
                  <p:oleObj name="公式" r:id="rId29" imgW="114201" imgH="139579" progId="Equation.3">
                    <p:embed/>
                    <p:pic>
                      <p:nvPicPr>
                        <p:cNvPr id="34865" name="Object 46">
                          <a:extLst>
                            <a:ext uri="{FF2B5EF4-FFF2-40B4-BE49-F238E27FC236}">
                              <a16:creationId xmlns:a16="http://schemas.microsoft.com/office/drawing/2014/main" id="{26E8DD52-9D59-48EF-ABFB-A5A6CEDD24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275"/>
                          <a:ext cx="17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1" name="Text Box 47">
              <a:extLst>
                <a:ext uri="{FF2B5EF4-FFF2-40B4-BE49-F238E27FC236}">
                  <a16:creationId xmlns:a16="http://schemas.microsoft.com/office/drawing/2014/main" id="{29B9BBFA-B3D5-474D-8236-1FFE475B5A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7" y="300"/>
              <a:ext cx="277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585" i="1"/>
                <a:t>K</a:t>
              </a:r>
            </a:p>
          </p:txBody>
        </p:sp>
        <p:sp>
          <p:nvSpPr>
            <p:cNvPr id="34867" name="Line 48">
              <a:extLst>
                <a:ext uri="{FF2B5EF4-FFF2-40B4-BE49-F238E27FC236}">
                  <a16:creationId xmlns:a16="http://schemas.microsoft.com/office/drawing/2014/main" id="{4D33F63C-9460-4AB6-B427-5F18BF91E6A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495612" flipV="1">
              <a:off x="2731" y="647"/>
              <a:ext cx="149" cy="271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8" name="Line 49">
              <a:extLst>
                <a:ext uri="{FF2B5EF4-FFF2-40B4-BE49-F238E27FC236}">
                  <a16:creationId xmlns:a16="http://schemas.microsoft.com/office/drawing/2014/main" id="{987B3094-8943-4C8F-82D0-2457EB0CA1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53" y="972"/>
              <a:ext cx="0" cy="3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4" name="Text Box 50">
              <a:extLst>
                <a:ext uri="{FF2B5EF4-FFF2-40B4-BE49-F238E27FC236}">
                  <a16:creationId xmlns:a16="http://schemas.microsoft.com/office/drawing/2014/main" id="{D3C4A803-C14A-4455-997D-AE6E0A18DF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3" y="940"/>
              <a:ext cx="317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585">
                  <a:sym typeface="Symbol" panose="05050102010706020507" pitchFamily="18" charset="2"/>
                </a:rPr>
                <a:t></a:t>
              </a:r>
              <a:r>
                <a:rPr lang="en-US" altLang="zh-CN" sz="2585" i="1" baseline="-25000">
                  <a:sym typeface="Symbol" panose="05050102010706020507" pitchFamily="18" charset="2"/>
                </a:rPr>
                <a:t>L</a:t>
              </a:r>
              <a:endParaRPr lang="en-US" altLang="zh-CN" sz="2215" i="1" baseline="-25000">
                <a:sym typeface="Symbol" panose="05050102010706020507" pitchFamily="18" charset="2"/>
              </a:endParaRPr>
            </a:p>
          </p:txBody>
        </p:sp>
        <p:grpSp>
          <p:nvGrpSpPr>
            <p:cNvPr id="34870" name="Group 51">
              <a:extLst>
                <a:ext uri="{FF2B5EF4-FFF2-40B4-BE49-F238E27FC236}">
                  <a16:creationId xmlns:a16="http://schemas.microsoft.com/office/drawing/2014/main" id="{BEC7DDD7-62EE-42B6-B31D-6B5A4B1B2F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9" y="1072"/>
              <a:ext cx="159" cy="226"/>
              <a:chOff x="4059" y="2932"/>
              <a:chExt cx="228" cy="226"/>
            </a:xfrm>
          </p:grpSpPr>
          <p:sp>
            <p:nvSpPr>
              <p:cNvPr id="34872" name="Arc 52">
                <a:extLst>
                  <a:ext uri="{FF2B5EF4-FFF2-40B4-BE49-F238E27FC236}">
                    <a16:creationId xmlns:a16="http://schemas.microsoft.com/office/drawing/2014/main" id="{6A7F5202-B553-440C-A9E1-6DA64767BA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59" y="2932"/>
                <a:ext cx="227" cy="94"/>
              </a:xfrm>
              <a:custGeom>
                <a:avLst/>
                <a:gdLst>
                  <a:gd name="T0" fmla="*/ 1 w 38071"/>
                  <a:gd name="T1" fmla="*/ 0 h 43078"/>
                  <a:gd name="T2" fmla="*/ 0 w 38071"/>
                  <a:gd name="T3" fmla="*/ 0 h 43078"/>
                  <a:gd name="T4" fmla="*/ 1 w 38071"/>
                  <a:gd name="T5" fmla="*/ 0 h 4307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071" h="43078" fill="none" extrusionOk="0">
                    <a:moveTo>
                      <a:pt x="18763" y="-1"/>
                    </a:moveTo>
                    <a:cubicBezTo>
                      <a:pt x="29742" y="1171"/>
                      <a:pt x="38071" y="10435"/>
                      <a:pt x="38071" y="21478"/>
                    </a:cubicBezTo>
                    <a:cubicBezTo>
                      <a:pt x="38071" y="33407"/>
                      <a:pt x="28400" y="43078"/>
                      <a:pt x="16471" y="43078"/>
                    </a:cubicBezTo>
                    <a:cubicBezTo>
                      <a:pt x="10127" y="43078"/>
                      <a:pt x="4104" y="40289"/>
                      <a:pt x="0" y="35451"/>
                    </a:cubicBezTo>
                  </a:path>
                  <a:path w="38071" h="43078" stroke="0" extrusionOk="0">
                    <a:moveTo>
                      <a:pt x="18763" y="-1"/>
                    </a:moveTo>
                    <a:cubicBezTo>
                      <a:pt x="29742" y="1171"/>
                      <a:pt x="38071" y="10435"/>
                      <a:pt x="38071" y="21478"/>
                    </a:cubicBezTo>
                    <a:cubicBezTo>
                      <a:pt x="38071" y="33407"/>
                      <a:pt x="28400" y="43078"/>
                      <a:pt x="16471" y="43078"/>
                    </a:cubicBezTo>
                    <a:cubicBezTo>
                      <a:pt x="10127" y="43078"/>
                      <a:pt x="4104" y="40289"/>
                      <a:pt x="0" y="35451"/>
                    </a:cubicBezTo>
                    <a:lnTo>
                      <a:pt x="16471" y="21478"/>
                    </a:lnTo>
                    <a:lnTo>
                      <a:pt x="18763" y="-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73" name="Arc 53">
                <a:extLst>
                  <a:ext uri="{FF2B5EF4-FFF2-40B4-BE49-F238E27FC236}">
                    <a16:creationId xmlns:a16="http://schemas.microsoft.com/office/drawing/2014/main" id="{07EDCA4A-8C7D-4091-AB05-490D32C60B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59" y="2996"/>
                <a:ext cx="227" cy="94"/>
              </a:xfrm>
              <a:custGeom>
                <a:avLst/>
                <a:gdLst>
                  <a:gd name="T0" fmla="*/ 0 w 38071"/>
                  <a:gd name="T1" fmla="*/ 0 h 43200"/>
                  <a:gd name="T2" fmla="*/ 0 w 38071"/>
                  <a:gd name="T3" fmla="*/ 0 h 43200"/>
                  <a:gd name="T4" fmla="*/ 1 w 38071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071" h="43200" fill="none" extrusionOk="0">
                    <a:moveTo>
                      <a:pt x="66" y="7547"/>
                    </a:moveTo>
                    <a:cubicBezTo>
                      <a:pt x="4170" y="2757"/>
                      <a:pt x="10163" y="-1"/>
                      <a:pt x="16471" y="0"/>
                    </a:cubicBezTo>
                    <a:cubicBezTo>
                      <a:pt x="28400" y="0"/>
                      <a:pt x="38071" y="9670"/>
                      <a:pt x="38071" y="21600"/>
                    </a:cubicBezTo>
                    <a:cubicBezTo>
                      <a:pt x="38071" y="33529"/>
                      <a:pt x="28400" y="43200"/>
                      <a:pt x="16471" y="43200"/>
                    </a:cubicBezTo>
                    <a:cubicBezTo>
                      <a:pt x="10127" y="43200"/>
                      <a:pt x="4104" y="40411"/>
                      <a:pt x="0" y="35573"/>
                    </a:cubicBezTo>
                  </a:path>
                  <a:path w="38071" h="43200" stroke="0" extrusionOk="0">
                    <a:moveTo>
                      <a:pt x="66" y="7547"/>
                    </a:moveTo>
                    <a:cubicBezTo>
                      <a:pt x="4170" y="2757"/>
                      <a:pt x="10163" y="-1"/>
                      <a:pt x="16471" y="0"/>
                    </a:cubicBezTo>
                    <a:cubicBezTo>
                      <a:pt x="28400" y="0"/>
                      <a:pt x="38071" y="9670"/>
                      <a:pt x="38071" y="21600"/>
                    </a:cubicBezTo>
                    <a:cubicBezTo>
                      <a:pt x="38071" y="33529"/>
                      <a:pt x="28400" y="43200"/>
                      <a:pt x="16471" y="43200"/>
                    </a:cubicBezTo>
                    <a:cubicBezTo>
                      <a:pt x="10127" y="43200"/>
                      <a:pt x="4104" y="40411"/>
                      <a:pt x="0" y="35573"/>
                    </a:cubicBezTo>
                    <a:lnTo>
                      <a:pt x="16471" y="21600"/>
                    </a:lnTo>
                    <a:lnTo>
                      <a:pt x="66" y="7547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74" name="Arc 54">
                <a:extLst>
                  <a:ext uri="{FF2B5EF4-FFF2-40B4-BE49-F238E27FC236}">
                    <a16:creationId xmlns:a16="http://schemas.microsoft.com/office/drawing/2014/main" id="{8CEAACD9-F2E1-4AF0-B693-2CBC8C46C4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60" y="3064"/>
                <a:ext cx="227" cy="94"/>
              </a:xfrm>
              <a:custGeom>
                <a:avLst/>
                <a:gdLst>
                  <a:gd name="T0" fmla="*/ 0 w 38004"/>
                  <a:gd name="T1" fmla="*/ 0 h 43066"/>
                  <a:gd name="T2" fmla="*/ 1 w 38004"/>
                  <a:gd name="T3" fmla="*/ 0 h 43066"/>
                  <a:gd name="T4" fmla="*/ 1 w 38004"/>
                  <a:gd name="T5" fmla="*/ 0 h 430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004" h="43066" fill="none" extrusionOk="0">
                    <a:moveTo>
                      <a:pt x="-1" y="7547"/>
                    </a:moveTo>
                    <a:cubicBezTo>
                      <a:pt x="4103" y="2757"/>
                      <a:pt x="10096" y="-1"/>
                      <a:pt x="16404" y="0"/>
                    </a:cubicBezTo>
                    <a:cubicBezTo>
                      <a:pt x="28333" y="0"/>
                      <a:pt x="38004" y="9670"/>
                      <a:pt x="38004" y="21600"/>
                    </a:cubicBezTo>
                    <a:cubicBezTo>
                      <a:pt x="38004" y="32600"/>
                      <a:pt x="29737" y="41843"/>
                      <a:pt x="18805" y="43066"/>
                    </a:cubicBezTo>
                  </a:path>
                  <a:path w="38004" h="43066" stroke="0" extrusionOk="0">
                    <a:moveTo>
                      <a:pt x="-1" y="7547"/>
                    </a:moveTo>
                    <a:cubicBezTo>
                      <a:pt x="4103" y="2757"/>
                      <a:pt x="10096" y="-1"/>
                      <a:pt x="16404" y="0"/>
                    </a:cubicBezTo>
                    <a:cubicBezTo>
                      <a:pt x="28333" y="0"/>
                      <a:pt x="38004" y="9670"/>
                      <a:pt x="38004" y="21600"/>
                    </a:cubicBezTo>
                    <a:cubicBezTo>
                      <a:pt x="38004" y="32600"/>
                      <a:pt x="29737" y="41843"/>
                      <a:pt x="18805" y="43066"/>
                    </a:cubicBezTo>
                    <a:lnTo>
                      <a:pt x="16404" y="21600"/>
                    </a:lnTo>
                    <a:lnTo>
                      <a:pt x="-1" y="7547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871" name="Line 55">
              <a:extLst>
                <a:ext uri="{FF2B5EF4-FFF2-40B4-BE49-F238E27FC236}">
                  <a16:creationId xmlns:a16="http://schemas.microsoft.com/office/drawing/2014/main" id="{457A2B7F-DAA5-4CD9-9757-74DF0D3946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3" y="1288"/>
              <a:ext cx="0" cy="1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1352" name="Group 56">
            <a:extLst>
              <a:ext uri="{FF2B5EF4-FFF2-40B4-BE49-F238E27FC236}">
                <a16:creationId xmlns:a16="http://schemas.microsoft.com/office/drawing/2014/main" id="{0F71C163-2437-4A6B-B0A1-B5D3A5516A6F}"/>
              </a:ext>
            </a:extLst>
          </p:cNvPr>
          <p:cNvGrpSpPr>
            <a:grpSpLocks/>
          </p:cNvGrpSpPr>
          <p:nvPr/>
        </p:nvGrpSpPr>
        <p:grpSpPr bwMode="auto">
          <a:xfrm>
            <a:off x="6379412" y="3874788"/>
            <a:ext cx="2400300" cy="842963"/>
            <a:chOff x="4493" y="3204"/>
            <a:chExt cx="1638" cy="576"/>
          </a:xfrm>
        </p:grpSpPr>
        <p:pic>
          <p:nvPicPr>
            <p:cNvPr id="34846" name="Picture 57" descr="flying22">
              <a:extLst>
                <a:ext uri="{FF2B5EF4-FFF2-40B4-BE49-F238E27FC236}">
                  <a16:creationId xmlns:a16="http://schemas.microsoft.com/office/drawing/2014/main" id="{4B0FD3F4-7D55-4C88-A60A-A85EAE865C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3" y="3204"/>
              <a:ext cx="687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4847" name="Object 58">
              <a:extLst>
                <a:ext uri="{FF2B5EF4-FFF2-40B4-BE49-F238E27FC236}">
                  <a16:creationId xmlns:a16="http://schemas.microsoft.com/office/drawing/2014/main" id="{099EBE2E-E43F-4AB1-9A54-63EA2999E2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8" y="3294"/>
            <a:ext cx="993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04" name="公式" r:id="rId32" imgW="583947" imgH="279279" progId="Equation.3">
                    <p:embed/>
                  </p:oleObj>
                </mc:Choice>
                <mc:Fallback>
                  <p:oleObj name="公式" r:id="rId32" imgW="583947" imgH="279279" progId="Equation.3">
                    <p:embed/>
                    <p:pic>
                      <p:nvPicPr>
                        <p:cNvPr id="34847" name="Object 58">
                          <a:extLst>
                            <a:ext uri="{FF2B5EF4-FFF2-40B4-BE49-F238E27FC236}">
                              <a16:creationId xmlns:a16="http://schemas.microsoft.com/office/drawing/2014/main" id="{099EBE2E-E43F-4AB1-9A54-63EA2999E2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" y="3294"/>
                          <a:ext cx="993" cy="421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20" name="Rectangle 61">
            <a:hlinkClick r:id="" action="ppaction://macro?name=TimerOnOff"/>
            <a:extLst>
              <a:ext uri="{FF2B5EF4-FFF2-40B4-BE49-F238E27FC236}">
                <a16:creationId xmlns:a16="http://schemas.microsoft.com/office/drawing/2014/main" id="{172A2193-A8AE-4C3F-BC4D-A5436DECD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8050" y="333375"/>
            <a:ext cx="615950" cy="26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215"/>
          </a:p>
        </p:txBody>
      </p:sp>
      <p:sp>
        <p:nvSpPr>
          <p:cNvPr id="34845" name="Text Box 4">
            <a:extLst>
              <a:ext uri="{FF2B5EF4-FFF2-40B4-BE49-F238E27FC236}">
                <a16:creationId xmlns:a16="http://schemas.microsoft.com/office/drawing/2014/main" id="{794E40EE-A70D-4220-A9FC-62AE7B7C8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200025"/>
            <a:ext cx="4716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磁场的能量</a:t>
            </a:r>
          </a:p>
        </p:txBody>
      </p:sp>
      <p:sp>
        <p:nvSpPr>
          <p:cNvPr id="61" name="Text Box 5">
            <a:extLst>
              <a:ext uri="{FF2B5EF4-FFF2-40B4-BE49-F238E27FC236}">
                <a16:creationId xmlns:a16="http://schemas.microsoft.com/office/drawing/2014/main" id="{22B4D4D9-7E64-4267-AE16-C55A3200D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160" y="5432998"/>
            <a:ext cx="8151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通有电流 </a:t>
            </a:r>
            <a:r>
              <a:rPr lang="en-US" altLang="zh-CN" sz="2800" b="1" i="1" dirty="0"/>
              <a:t>I </a:t>
            </a:r>
            <a:r>
              <a:rPr lang="zh-CN" altLang="en-US" sz="2800" b="1" dirty="0"/>
              <a:t>的自感线圈中储能：</a:t>
            </a:r>
          </a:p>
        </p:txBody>
      </p:sp>
      <p:graphicFrame>
        <p:nvGraphicFramePr>
          <p:cNvPr id="62" name="Object 11">
            <a:extLst>
              <a:ext uri="{FF2B5EF4-FFF2-40B4-BE49-F238E27FC236}">
                <a16:creationId xmlns:a16="http://schemas.microsoft.com/office/drawing/2014/main" id="{0F4B7ABB-3F27-4FAD-B0E2-0CB4ACA0E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91955"/>
              </p:ext>
            </p:extLst>
          </p:nvPr>
        </p:nvGraphicFramePr>
        <p:xfrm>
          <a:off x="5666624" y="5385182"/>
          <a:ext cx="16287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5" name="Equation" r:id="rId34" imgW="710891" imgH="342751" progId="Equation.DSMT4">
                  <p:embed/>
                </p:oleObj>
              </mc:Choice>
              <mc:Fallback>
                <p:oleObj name="Equation" r:id="rId34" imgW="710891" imgH="342751" progId="Equation.DSMT4">
                  <p:embed/>
                  <p:pic>
                    <p:nvPicPr>
                      <p:cNvPr id="250891" name="Object 11">
                        <a:extLst>
                          <a:ext uri="{FF2B5EF4-FFF2-40B4-BE49-F238E27FC236}">
                            <a16:creationId xmlns:a16="http://schemas.microsoft.com/office/drawing/2014/main" id="{0F81833D-4480-4EF1-B3FE-A51995C04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624" y="5385182"/>
                        <a:ext cx="16287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">
            <a:extLst>
              <a:ext uri="{FF2B5EF4-FFF2-40B4-BE49-F238E27FC236}">
                <a16:creationId xmlns:a16="http://schemas.microsoft.com/office/drawing/2014/main" id="{CF8846A0-748D-409B-9CCD-BD8D21B78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555819"/>
              </p:ext>
            </p:extLst>
          </p:nvPr>
        </p:nvGraphicFramePr>
        <p:xfrm>
          <a:off x="1139868" y="5999565"/>
          <a:ext cx="13827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6" name="Equation" r:id="rId36" imgW="1447172" imgH="774364" progId="Equation.DSMT4">
                  <p:embed/>
                </p:oleObj>
              </mc:Choice>
              <mc:Fallback>
                <p:oleObj name="Equation" r:id="rId36" imgW="1447172" imgH="774364" progId="Equation.DSMT4">
                  <p:embed/>
                  <p:pic>
                    <p:nvPicPr>
                      <p:cNvPr id="251910" name="Object 6">
                        <a:extLst>
                          <a:ext uri="{FF2B5EF4-FFF2-40B4-BE49-F238E27FC236}">
                            <a16:creationId xmlns:a16="http://schemas.microsoft.com/office/drawing/2014/main" id="{93E52ACF-B697-413B-A64B-E0A53899F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68" y="5999565"/>
                        <a:ext cx="13827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2">
            <a:extLst>
              <a:ext uri="{FF2B5EF4-FFF2-40B4-BE49-F238E27FC236}">
                <a16:creationId xmlns:a16="http://schemas.microsoft.com/office/drawing/2014/main" id="{D4126457-7F41-4E69-BFB0-14502018E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208452"/>
              </p:ext>
            </p:extLst>
          </p:nvPr>
        </p:nvGraphicFramePr>
        <p:xfrm>
          <a:off x="2641643" y="6001152"/>
          <a:ext cx="7762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7" name="Equation" r:id="rId38" imgW="799753" imgH="812447" progId="Equation.DSMT4">
                  <p:embed/>
                </p:oleObj>
              </mc:Choice>
              <mc:Fallback>
                <p:oleObj name="Equation" r:id="rId38" imgW="799753" imgH="812447" progId="Equation.DSMT4">
                  <p:embed/>
                  <p:pic>
                    <p:nvPicPr>
                      <p:cNvPr id="251916" name="Object 12">
                        <a:extLst>
                          <a:ext uri="{FF2B5EF4-FFF2-40B4-BE49-F238E27FC236}">
                            <a16:creationId xmlns:a16="http://schemas.microsoft.com/office/drawing/2014/main" id="{ECEF00C8-F40F-487B-AF7F-629AE9141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43" y="6001152"/>
                        <a:ext cx="77628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14">
            <a:extLst>
              <a:ext uri="{FF2B5EF4-FFF2-40B4-BE49-F238E27FC236}">
                <a16:creationId xmlns:a16="http://schemas.microsoft.com/office/drawing/2014/main" id="{6848A47E-80D7-47C0-B7C7-41CC7074A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0656" y="6093227"/>
            <a:ext cx="2957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磁能密度</a:t>
            </a:r>
          </a:p>
        </p:txBody>
      </p:sp>
      <p:sp>
        <p:nvSpPr>
          <p:cNvPr id="66" name="Text Box 16">
            <a:extLst>
              <a:ext uri="{FF2B5EF4-FFF2-40B4-BE49-F238E27FC236}">
                <a16:creationId xmlns:a16="http://schemas.microsoft.com/office/drawing/2014/main" id="{9F781142-F277-4741-ACCF-D5B7D0A07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8881" y="6496452"/>
            <a:ext cx="414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/>
              <a:t>体</a:t>
            </a:r>
          </a:p>
        </p:txBody>
      </p:sp>
      <p:graphicFrame>
        <p:nvGraphicFramePr>
          <p:cNvPr id="67" name="Object 17">
            <a:extLst>
              <a:ext uri="{FF2B5EF4-FFF2-40B4-BE49-F238E27FC236}">
                <a16:creationId xmlns:a16="http://schemas.microsoft.com/office/drawing/2014/main" id="{A997B944-4FF3-446E-9378-F4DDB7F2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481518"/>
              </p:ext>
            </p:extLst>
          </p:nvPr>
        </p:nvGraphicFramePr>
        <p:xfrm>
          <a:off x="3587793" y="6047190"/>
          <a:ext cx="13319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8" name="Equation" r:id="rId40" imgW="1384300" imgH="698500" progId="Equation.DSMT4">
                  <p:embed/>
                </p:oleObj>
              </mc:Choice>
              <mc:Fallback>
                <p:oleObj name="Equation" r:id="rId40" imgW="1384300" imgH="698500" progId="Equation.DSMT4">
                  <p:embed/>
                  <p:pic>
                    <p:nvPicPr>
                      <p:cNvPr id="251921" name="Object 17">
                        <a:extLst>
                          <a:ext uri="{FF2B5EF4-FFF2-40B4-BE49-F238E27FC236}">
                            <a16:creationId xmlns:a16="http://schemas.microsoft.com/office/drawing/2014/main" id="{6BCF66C9-5F33-4ECE-BF2B-8849854353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93" y="6047190"/>
                        <a:ext cx="133191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Text Box 2">
            <a:extLst>
              <a:ext uri="{FF2B5EF4-FFF2-40B4-BE49-F238E27FC236}">
                <a16:creationId xmlns:a16="http://schemas.microsoft.com/office/drawing/2014/main" id="{182F1A1F-DB61-4A40-8DAF-365343127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325" y="2205038"/>
            <a:ext cx="1389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解：</a:t>
            </a:r>
            <a:endParaRPr lang="zh-CN" altLang="en-US" sz="2800" b="1"/>
          </a:p>
        </p:txBody>
      </p:sp>
      <p:sp>
        <p:nvSpPr>
          <p:cNvPr id="309251" name="Text Box 3">
            <a:extLst>
              <a:ext uri="{FF2B5EF4-FFF2-40B4-BE49-F238E27FC236}">
                <a16:creationId xmlns:a16="http://schemas.microsoft.com/office/drawing/2014/main" id="{82E14B74-32E5-4960-81D5-52C17626A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3488" y="2211388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两圆柱面间的磁场为</a:t>
            </a:r>
          </a:p>
        </p:txBody>
      </p:sp>
      <p:graphicFrame>
        <p:nvGraphicFramePr>
          <p:cNvPr id="309252" name="Object 4">
            <a:extLst>
              <a:ext uri="{FF2B5EF4-FFF2-40B4-BE49-F238E27FC236}">
                <a16:creationId xmlns:a16="http://schemas.microsoft.com/office/drawing/2014/main" id="{C8EC563D-BB46-4C0D-B30E-820A93CAF7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7238" y="2092325"/>
          <a:ext cx="12255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4" name="Equation" r:id="rId3" imgW="1282700" imgH="850900" progId="Equation.DSMT4">
                  <p:embed/>
                </p:oleObj>
              </mc:Choice>
              <mc:Fallback>
                <p:oleObj name="Equation" r:id="rId3" imgW="1282700" imgH="850900" progId="Equation.DSMT4">
                  <p:embed/>
                  <p:pic>
                    <p:nvPicPr>
                      <p:cNvPr id="309252" name="Object 4">
                        <a:extLst>
                          <a:ext uri="{FF2B5EF4-FFF2-40B4-BE49-F238E27FC236}">
                            <a16:creationId xmlns:a16="http://schemas.microsoft.com/office/drawing/2014/main" id="{C8EC563D-BB46-4C0D-B30E-820A93CAF7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2092325"/>
                        <a:ext cx="12255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3" name="Object 5">
            <a:extLst>
              <a:ext uri="{FF2B5EF4-FFF2-40B4-BE49-F238E27FC236}">
                <a16:creationId xmlns:a16="http://schemas.microsoft.com/office/drawing/2014/main" id="{5A0C6C54-535C-4EC0-A5B6-854F4D8774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3338" y="2774950"/>
          <a:ext cx="25225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5" name="Equation" r:id="rId5" imgW="2362200" imgH="774700" progId="Equation.DSMT4">
                  <p:embed/>
                </p:oleObj>
              </mc:Choice>
              <mc:Fallback>
                <p:oleObj name="Equation" r:id="rId5" imgW="2362200" imgH="774700" progId="Equation.DSMT4">
                  <p:embed/>
                  <p:pic>
                    <p:nvPicPr>
                      <p:cNvPr id="309253" name="Object 5">
                        <a:extLst>
                          <a:ext uri="{FF2B5EF4-FFF2-40B4-BE49-F238E27FC236}">
                            <a16:creationId xmlns:a16="http://schemas.microsoft.com/office/drawing/2014/main" id="{5A0C6C54-535C-4EC0-A5B6-854F4D8774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2774950"/>
                        <a:ext cx="252253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4" name="Object 6">
            <a:extLst>
              <a:ext uri="{FF2B5EF4-FFF2-40B4-BE49-F238E27FC236}">
                <a16:creationId xmlns:a16="http://schemas.microsoft.com/office/drawing/2014/main" id="{1E4E59DD-AFBE-45CA-BFFD-FB198B70A5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3575" y="3489325"/>
          <a:ext cx="29956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6" name="Equation" r:id="rId7" imgW="3009900" imgH="939800" progId="Equation.DSMT4">
                  <p:embed/>
                </p:oleObj>
              </mc:Choice>
              <mc:Fallback>
                <p:oleObj name="Equation" r:id="rId7" imgW="3009900" imgH="939800" progId="Equation.DSMT4">
                  <p:embed/>
                  <p:pic>
                    <p:nvPicPr>
                      <p:cNvPr id="309254" name="Object 6">
                        <a:extLst>
                          <a:ext uri="{FF2B5EF4-FFF2-40B4-BE49-F238E27FC236}">
                            <a16:creationId xmlns:a16="http://schemas.microsoft.com/office/drawing/2014/main" id="{1E4E59DD-AFBE-45CA-BFFD-FB198B70A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489325"/>
                        <a:ext cx="29956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5" name="Object 7">
            <a:extLst>
              <a:ext uri="{FF2B5EF4-FFF2-40B4-BE49-F238E27FC236}">
                <a16:creationId xmlns:a16="http://schemas.microsoft.com/office/drawing/2014/main" id="{96628D8B-1E0D-410F-B959-6D44F149DF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6750" y="4395788"/>
          <a:ext cx="17827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7" name="Equation" r:id="rId9" imgW="1739900" imgH="825500" progId="Equation.DSMT4">
                  <p:embed/>
                </p:oleObj>
              </mc:Choice>
              <mc:Fallback>
                <p:oleObj name="Equation" r:id="rId9" imgW="1739900" imgH="825500" progId="Equation.DSMT4">
                  <p:embed/>
                  <p:pic>
                    <p:nvPicPr>
                      <p:cNvPr id="309255" name="Object 7">
                        <a:extLst>
                          <a:ext uri="{FF2B5EF4-FFF2-40B4-BE49-F238E27FC236}">
                            <a16:creationId xmlns:a16="http://schemas.microsoft.com/office/drawing/2014/main" id="{96628D8B-1E0D-410F-B959-6D44F149DF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395788"/>
                        <a:ext cx="178276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6" name="Object 8">
            <a:extLst>
              <a:ext uri="{FF2B5EF4-FFF2-40B4-BE49-F238E27FC236}">
                <a16:creationId xmlns:a16="http://schemas.microsoft.com/office/drawing/2014/main" id="{9B03B0FA-A5F7-4ADE-90C9-396467161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7838" y="5937250"/>
          <a:ext cx="14128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8" name="Equation" r:id="rId11" imgW="1422400" imgH="787400" progId="Equation.DSMT4">
                  <p:embed/>
                </p:oleObj>
              </mc:Choice>
              <mc:Fallback>
                <p:oleObj name="Equation" r:id="rId11" imgW="1422400" imgH="787400" progId="Equation.DSMT4">
                  <p:embed/>
                  <p:pic>
                    <p:nvPicPr>
                      <p:cNvPr id="309256" name="Object 8">
                        <a:extLst>
                          <a:ext uri="{FF2B5EF4-FFF2-40B4-BE49-F238E27FC236}">
                            <a16:creationId xmlns:a16="http://schemas.microsoft.com/office/drawing/2014/main" id="{9B03B0FA-A5F7-4ADE-90C9-3964671618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5937250"/>
                        <a:ext cx="14128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>
            <a:extLst>
              <a:ext uri="{FF2B5EF4-FFF2-40B4-BE49-F238E27FC236}">
                <a16:creationId xmlns:a16="http://schemas.microsoft.com/office/drawing/2014/main" id="{9E23444C-C184-4B59-BABC-58EA91A6B68E}"/>
              </a:ext>
            </a:extLst>
          </p:cNvPr>
          <p:cNvGrpSpPr>
            <a:grpSpLocks/>
          </p:cNvGrpSpPr>
          <p:nvPr/>
        </p:nvGrpSpPr>
        <p:grpSpPr bwMode="auto">
          <a:xfrm>
            <a:off x="5845175" y="2176463"/>
            <a:ext cx="2522538" cy="3589337"/>
            <a:chOff x="3646" y="1008"/>
            <a:chExt cx="1826" cy="2352"/>
          </a:xfrm>
        </p:grpSpPr>
        <p:sp>
          <p:nvSpPr>
            <p:cNvPr id="37930" name="Rectangle 11">
              <a:extLst>
                <a:ext uri="{FF2B5EF4-FFF2-40B4-BE49-F238E27FC236}">
                  <a16:creationId xmlns:a16="http://schemas.microsoft.com/office/drawing/2014/main" id="{D0847571-B8C5-4BB6-9529-539286F23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488"/>
              <a:ext cx="1824" cy="1584"/>
            </a:xfrm>
            <a:prstGeom prst="rect">
              <a:avLst/>
            </a:prstGeom>
            <a:gradFill rotWithShape="0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solidFill>
                  <a:schemeClr val="accent2"/>
                </a:solidFill>
              </a:endParaRPr>
            </a:p>
          </p:txBody>
        </p:sp>
        <p:sp>
          <p:nvSpPr>
            <p:cNvPr id="37931" name="Oval 12" descr="深色上对角线">
              <a:extLst>
                <a:ext uri="{FF2B5EF4-FFF2-40B4-BE49-F238E27FC236}">
                  <a16:creationId xmlns:a16="http://schemas.microsoft.com/office/drawing/2014/main" id="{792C4125-0707-43C6-83BB-65456DEA5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200"/>
              <a:ext cx="1824" cy="576"/>
            </a:xfrm>
            <a:prstGeom prst="ellipse">
              <a:avLst/>
            </a:prstGeom>
            <a:blipFill dpi="0" rotWithShape="0">
              <a:blip r:embed="rId13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solidFill>
                  <a:schemeClr val="accent2"/>
                </a:solidFill>
              </a:endParaRPr>
            </a:p>
          </p:txBody>
        </p:sp>
        <p:sp>
          <p:nvSpPr>
            <p:cNvPr id="37932" name="Oval 13">
              <a:extLst>
                <a:ext uri="{FF2B5EF4-FFF2-40B4-BE49-F238E27FC236}">
                  <a16:creationId xmlns:a16="http://schemas.microsoft.com/office/drawing/2014/main" id="{775DE0BD-88E8-4DDD-B948-8D1EAE459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344"/>
              <a:ext cx="864" cy="273"/>
            </a:xfrm>
            <a:prstGeom prst="ellipse">
              <a:avLst/>
            </a:prstGeom>
            <a:gradFill rotWithShape="0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solidFill>
                  <a:schemeClr val="accent2"/>
                </a:solidFill>
              </a:endParaRPr>
            </a:p>
          </p:txBody>
        </p:sp>
        <p:sp>
          <p:nvSpPr>
            <p:cNvPr id="37933" name="Line 14">
              <a:extLst>
                <a:ext uri="{FF2B5EF4-FFF2-40B4-BE49-F238E27FC236}">
                  <a16:creationId xmlns:a16="http://schemas.microsoft.com/office/drawing/2014/main" id="{0F69662C-B213-4DCE-8CF8-05B3E7B144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88" y="1296"/>
              <a:ext cx="67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34" name="Text Box 15">
              <a:extLst>
                <a:ext uri="{FF2B5EF4-FFF2-40B4-BE49-F238E27FC236}">
                  <a16:creationId xmlns:a16="http://schemas.microsoft.com/office/drawing/2014/main" id="{F9F1F7D4-EDAB-4C4B-A249-FA7868F0FA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1008"/>
              <a:ext cx="288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/>
                <a:t>b</a:t>
              </a:r>
            </a:p>
          </p:txBody>
        </p:sp>
        <p:sp>
          <p:nvSpPr>
            <p:cNvPr id="37935" name="Line 16">
              <a:extLst>
                <a:ext uri="{FF2B5EF4-FFF2-40B4-BE49-F238E27FC236}">
                  <a16:creationId xmlns:a16="http://schemas.microsoft.com/office/drawing/2014/main" id="{6F94FEC3-3C00-4FFC-AD80-0DE45F702E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1392"/>
              <a:ext cx="33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36" name="Text Box 17">
              <a:extLst>
                <a:ext uri="{FF2B5EF4-FFF2-40B4-BE49-F238E27FC236}">
                  <a16:creationId xmlns:a16="http://schemas.microsoft.com/office/drawing/2014/main" id="{D3B4BA23-13E0-46D3-ADD4-B1A278B834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1296"/>
              <a:ext cx="28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/>
                <a:t>a</a:t>
              </a:r>
            </a:p>
          </p:txBody>
        </p:sp>
        <p:sp>
          <p:nvSpPr>
            <p:cNvPr id="37937" name="Arc 18">
              <a:extLst>
                <a:ext uri="{FF2B5EF4-FFF2-40B4-BE49-F238E27FC236}">
                  <a16:creationId xmlns:a16="http://schemas.microsoft.com/office/drawing/2014/main" id="{63B12768-3E65-434C-8604-6F84B93E77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6" y="2997"/>
              <a:ext cx="1826" cy="363"/>
            </a:xfrm>
            <a:custGeom>
              <a:avLst/>
              <a:gdLst>
                <a:gd name="T0" fmla="*/ 0 w 43200"/>
                <a:gd name="T1" fmla="*/ 0 h 25753"/>
                <a:gd name="T2" fmla="*/ 0 w 43200"/>
                <a:gd name="T3" fmla="*/ 0 h 25753"/>
                <a:gd name="T4" fmla="*/ 0 w 43200"/>
                <a:gd name="T5" fmla="*/ 0 h 25753"/>
                <a:gd name="T6" fmla="*/ 0 60000 65536"/>
                <a:gd name="T7" fmla="*/ 0 60000 65536"/>
                <a:gd name="T8" fmla="*/ 0 60000 65536"/>
                <a:gd name="T9" fmla="*/ 0 w 43200"/>
                <a:gd name="T10" fmla="*/ 0 h 25753"/>
                <a:gd name="T11" fmla="*/ 43200 w 43200"/>
                <a:gd name="T12" fmla="*/ 25753 h 257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5753" fill="none" extrusionOk="0">
                  <a:moveTo>
                    <a:pt x="42796" y="0"/>
                  </a:moveTo>
                  <a:cubicBezTo>
                    <a:pt x="43065" y="1368"/>
                    <a:pt x="43200" y="2758"/>
                    <a:pt x="43200" y="4153"/>
                  </a:cubicBezTo>
                  <a:cubicBezTo>
                    <a:pt x="43200" y="16082"/>
                    <a:pt x="33529" y="25753"/>
                    <a:pt x="21600" y="25753"/>
                  </a:cubicBezTo>
                  <a:cubicBezTo>
                    <a:pt x="9670" y="25753"/>
                    <a:pt x="0" y="16082"/>
                    <a:pt x="0" y="4153"/>
                  </a:cubicBezTo>
                  <a:cubicBezTo>
                    <a:pt x="-1" y="3878"/>
                    <a:pt x="5" y="3604"/>
                    <a:pt x="15" y="3330"/>
                  </a:cubicBezTo>
                </a:path>
                <a:path w="43200" h="25753" stroke="0" extrusionOk="0">
                  <a:moveTo>
                    <a:pt x="42796" y="0"/>
                  </a:moveTo>
                  <a:cubicBezTo>
                    <a:pt x="43065" y="1368"/>
                    <a:pt x="43200" y="2758"/>
                    <a:pt x="43200" y="4153"/>
                  </a:cubicBezTo>
                  <a:cubicBezTo>
                    <a:pt x="43200" y="16082"/>
                    <a:pt x="33529" y="25753"/>
                    <a:pt x="21600" y="25753"/>
                  </a:cubicBezTo>
                  <a:cubicBezTo>
                    <a:pt x="9670" y="25753"/>
                    <a:pt x="0" y="16082"/>
                    <a:pt x="0" y="4153"/>
                  </a:cubicBezTo>
                  <a:cubicBezTo>
                    <a:pt x="-1" y="3878"/>
                    <a:pt x="5" y="3604"/>
                    <a:pt x="15" y="3330"/>
                  </a:cubicBezTo>
                  <a:lnTo>
                    <a:pt x="21600" y="4153"/>
                  </a:lnTo>
                  <a:lnTo>
                    <a:pt x="42796" y="0"/>
                  </a:lnTo>
                  <a:close/>
                </a:path>
              </a:pathLst>
            </a:custGeom>
            <a:gradFill rotWithShape="0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8" name="Line 19">
              <a:extLst>
                <a:ext uri="{FF2B5EF4-FFF2-40B4-BE49-F238E27FC236}">
                  <a16:creationId xmlns:a16="http://schemas.microsoft.com/office/drawing/2014/main" id="{2CB46E00-2BE5-4B62-8646-39D1807669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1488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39" name="Line 20">
              <a:extLst>
                <a:ext uri="{FF2B5EF4-FFF2-40B4-BE49-F238E27FC236}">
                  <a16:creationId xmlns:a16="http://schemas.microsoft.com/office/drawing/2014/main" id="{69CC7F4F-3EDC-4C36-BCF6-278CB331D3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488"/>
              <a:ext cx="0" cy="15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21">
            <a:extLst>
              <a:ext uri="{FF2B5EF4-FFF2-40B4-BE49-F238E27FC236}">
                <a16:creationId xmlns:a16="http://schemas.microsoft.com/office/drawing/2014/main" id="{EA78E1DE-45DC-46CE-B427-7AA883159EC3}"/>
              </a:ext>
            </a:extLst>
          </p:cNvPr>
          <p:cNvGrpSpPr>
            <a:grpSpLocks/>
          </p:cNvGrpSpPr>
          <p:nvPr/>
        </p:nvGrpSpPr>
        <p:grpSpPr bwMode="auto">
          <a:xfrm>
            <a:off x="6167438" y="2535238"/>
            <a:ext cx="1946275" cy="692150"/>
            <a:chOff x="4032" y="441"/>
            <a:chExt cx="1488" cy="519"/>
          </a:xfrm>
        </p:grpSpPr>
        <p:sp>
          <p:nvSpPr>
            <p:cNvPr id="37927" name="Oval 22">
              <a:extLst>
                <a:ext uri="{FF2B5EF4-FFF2-40B4-BE49-F238E27FC236}">
                  <a16:creationId xmlns:a16="http://schemas.microsoft.com/office/drawing/2014/main" id="{3C5F652A-3EA6-4920-A545-B2A17448FF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490"/>
              <a:ext cx="1488" cy="470"/>
            </a:xfrm>
            <a:prstGeom prst="ellipse">
              <a:avLst/>
            </a:prstGeom>
            <a:noFill/>
            <a:ln w="76200" cmpd="tri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solidFill>
                  <a:schemeClr val="accent2"/>
                </a:solidFill>
              </a:endParaRPr>
            </a:p>
          </p:txBody>
        </p:sp>
        <p:sp>
          <p:nvSpPr>
            <p:cNvPr id="37928" name="Line 23">
              <a:extLst>
                <a:ext uri="{FF2B5EF4-FFF2-40B4-BE49-F238E27FC236}">
                  <a16:creationId xmlns:a16="http://schemas.microsoft.com/office/drawing/2014/main" id="{AF01A613-004D-4B27-AC1A-FC7A870714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0" y="480"/>
              <a:ext cx="96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29" name="Text Box 24">
              <a:extLst>
                <a:ext uri="{FF2B5EF4-FFF2-40B4-BE49-F238E27FC236}">
                  <a16:creationId xmlns:a16="http://schemas.microsoft.com/office/drawing/2014/main" id="{280334CB-9471-4411-8E9D-663AC08FA2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441"/>
              <a:ext cx="288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/>
                <a:t>r</a:t>
              </a:r>
            </a:p>
          </p:txBody>
        </p:sp>
      </p:grpSp>
      <p:sp>
        <p:nvSpPr>
          <p:cNvPr id="309273" name="Text Box 25">
            <a:extLst>
              <a:ext uri="{FF2B5EF4-FFF2-40B4-BE49-F238E27FC236}">
                <a16:creationId xmlns:a16="http://schemas.microsoft.com/office/drawing/2014/main" id="{E4A462AE-61DA-49CC-9428-7947FF1DF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88" y="868363"/>
            <a:ext cx="864711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r>
              <a:rPr lang="zh-CN" altLang="en-US" sz="2800" b="1" dirty="0"/>
              <a:t>一圆柱形同轴电缆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由半径为</a:t>
            </a:r>
            <a:r>
              <a:rPr lang="en-US" altLang="zh-CN" sz="2800" b="1" i="1" dirty="0"/>
              <a:t>a</a:t>
            </a:r>
            <a:r>
              <a:rPr lang="zh-CN" altLang="en-US" sz="2800" b="1" dirty="0"/>
              <a:t>、</a:t>
            </a:r>
            <a:r>
              <a:rPr lang="en-US" altLang="zh-CN" sz="2800" b="1" i="1" dirty="0"/>
              <a:t>b</a:t>
            </a:r>
            <a:r>
              <a:rPr lang="zh-CN" altLang="en-US" sz="2800" b="1" dirty="0"/>
              <a:t>的薄圆筒构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        成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其间充满磁导率为</a:t>
            </a:r>
            <a:r>
              <a:rPr lang="en-US" altLang="zh-CN" sz="2800" b="1" i="1" dirty="0"/>
              <a:t>µ</a:t>
            </a:r>
            <a:r>
              <a:rPr lang="zh-CN" altLang="en-US" sz="2800" b="1" dirty="0"/>
              <a:t>介质，并通有电流 </a:t>
            </a:r>
            <a:r>
              <a:rPr lang="en-US" altLang="zh-CN" sz="2800" b="1" i="1" dirty="0"/>
              <a:t>I</a:t>
            </a:r>
            <a:r>
              <a:rPr lang="zh-CN" altLang="en-US" sz="2800" b="1" dirty="0"/>
              <a:t>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 求：</a:t>
            </a:r>
            <a:r>
              <a:rPr lang="zh-CN" altLang="en-US" sz="2800" b="1" dirty="0"/>
              <a:t>长度为</a:t>
            </a:r>
            <a:r>
              <a:rPr lang="en-US" altLang="zh-CN" sz="2800" b="1" i="1" dirty="0"/>
              <a:t>h </a:t>
            </a:r>
            <a:r>
              <a:rPr lang="zh-CN" altLang="en-US" sz="2800" b="1" dirty="0"/>
              <a:t>的电缆内磁场的能量</a:t>
            </a:r>
            <a:r>
              <a:rPr lang="en-US" altLang="zh-CN" sz="2800" b="1" i="1" dirty="0">
                <a:solidFill>
                  <a:schemeClr val="tx2"/>
                </a:solidFill>
              </a:rPr>
              <a:t>W</a:t>
            </a:r>
            <a:r>
              <a:rPr lang="en-US" altLang="zh-CN" sz="2000" b="1" i="1" dirty="0">
                <a:solidFill>
                  <a:schemeClr val="tx2"/>
                </a:solidFill>
              </a:rPr>
              <a:t>m</a:t>
            </a:r>
            <a:r>
              <a:rPr lang="zh-CN" altLang="en-US" sz="2800" b="1" dirty="0">
                <a:solidFill>
                  <a:schemeClr val="tx2"/>
                </a:solidFill>
              </a:rPr>
              <a:t>和</a:t>
            </a:r>
            <a:r>
              <a:rPr lang="en-US" altLang="zh-CN" sz="2800" b="1" i="1" dirty="0">
                <a:solidFill>
                  <a:schemeClr val="tx2"/>
                </a:solidFill>
              </a:rPr>
              <a:t>L</a:t>
            </a:r>
            <a:r>
              <a:rPr lang="zh-CN" altLang="en-US" sz="2800" b="1" dirty="0"/>
              <a:t>？</a:t>
            </a:r>
          </a:p>
        </p:txBody>
      </p:sp>
      <p:sp>
        <p:nvSpPr>
          <p:cNvPr id="309274" name="Text Box 26">
            <a:extLst>
              <a:ext uri="{FF2B5EF4-FFF2-40B4-BE49-F238E27FC236}">
                <a16:creationId xmlns:a16="http://schemas.microsoft.com/office/drawing/2014/main" id="{BF388C1A-6D5D-4BFA-9724-F88FD38D5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325" y="39179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/>
              <a:t>a</a:t>
            </a:r>
          </a:p>
        </p:txBody>
      </p:sp>
      <p:sp>
        <p:nvSpPr>
          <p:cNvPr id="309275" name="Text Box 27">
            <a:extLst>
              <a:ext uri="{FF2B5EF4-FFF2-40B4-BE49-F238E27FC236}">
                <a16:creationId xmlns:a16="http://schemas.microsoft.com/office/drawing/2014/main" id="{1CC1D096-9C9E-4F97-A4A3-2328142A6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3300" y="34591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/>
              <a:t>b</a:t>
            </a:r>
          </a:p>
        </p:txBody>
      </p:sp>
      <p:grpSp>
        <p:nvGrpSpPr>
          <p:cNvPr id="4" name="Group 28">
            <a:extLst>
              <a:ext uri="{FF2B5EF4-FFF2-40B4-BE49-F238E27FC236}">
                <a16:creationId xmlns:a16="http://schemas.microsoft.com/office/drawing/2014/main" id="{CE6DD560-59B4-4183-8964-439C089655AA}"/>
              </a:ext>
            </a:extLst>
          </p:cNvPr>
          <p:cNvGrpSpPr>
            <a:grpSpLocks/>
          </p:cNvGrpSpPr>
          <p:nvPr/>
        </p:nvGrpSpPr>
        <p:grpSpPr bwMode="auto">
          <a:xfrm>
            <a:off x="2822575" y="5930900"/>
            <a:ext cx="3600450" cy="863600"/>
            <a:chOff x="3484" y="3756"/>
            <a:chExt cx="2208" cy="526"/>
          </a:xfrm>
        </p:grpSpPr>
        <p:sp>
          <p:nvSpPr>
            <p:cNvPr id="37925" name="Text Box 29">
              <a:extLst>
                <a:ext uri="{FF2B5EF4-FFF2-40B4-BE49-F238E27FC236}">
                  <a16:creationId xmlns:a16="http://schemas.microsoft.com/office/drawing/2014/main" id="{AB933DCE-BAAE-4C8D-B767-B30877B026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4" y="3882"/>
              <a:ext cx="2208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由</a:t>
              </a:r>
              <a:r>
                <a:rPr lang="en-US" altLang="zh-CN" sz="2800" b="1" i="1"/>
                <a:t>W</a:t>
              </a:r>
              <a:r>
                <a:rPr lang="en-US" altLang="zh-CN" sz="2800" b="1" i="1" baseline="-25000"/>
                <a:t>m </a:t>
              </a:r>
              <a:r>
                <a:rPr lang="en-US" altLang="zh-CN" sz="2800" b="1"/>
                <a:t>→</a:t>
              </a:r>
              <a:r>
                <a:rPr lang="en-US" altLang="zh-CN" sz="2800" b="1" baseline="-25000"/>
                <a:t> </a:t>
              </a:r>
              <a:r>
                <a:rPr lang="en-US" altLang="zh-CN" sz="2800" b="1" i="1"/>
                <a:t>L</a:t>
              </a:r>
              <a:endParaRPr lang="en-US" altLang="zh-CN" sz="2800" b="1"/>
            </a:p>
          </p:txBody>
        </p:sp>
        <p:graphicFrame>
          <p:nvGraphicFramePr>
            <p:cNvPr id="37926" name="Object 30">
              <a:extLst>
                <a:ext uri="{FF2B5EF4-FFF2-40B4-BE49-F238E27FC236}">
                  <a16:creationId xmlns:a16="http://schemas.microsoft.com/office/drawing/2014/main" id="{F4849CD6-9C47-4877-ACA5-8986A277AB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2" y="3756"/>
            <a:ext cx="660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09" name="Equation" r:id="rId14" imgW="495085" imgH="393529" progId="Equation.DSMT4">
                    <p:embed/>
                  </p:oleObj>
                </mc:Choice>
                <mc:Fallback>
                  <p:oleObj name="Equation" r:id="rId14" imgW="495085" imgH="393529" progId="Equation.DSMT4">
                    <p:embed/>
                    <p:pic>
                      <p:nvPicPr>
                        <p:cNvPr id="37926" name="Object 30">
                          <a:extLst>
                            <a:ext uri="{FF2B5EF4-FFF2-40B4-BE49-F238E27FC236}">
                              <a16:creationId xmlns:a16="http://schemas.microsoft.com/office/drawing/2014/main" id="{F4849CD6-9C47-4877-ACA5-8986A277AB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" y="3756"/>
                          <a:ext cx="660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1">
            <a:extLst>
              <a:ext uri="{FF2B5EF4-FFF2-40B4-BE49-F238E27FC236}">
                <a16:creationId xmlns:a16="http://schemas.microsoft.com/office/drawing/2014/main" id="{304597A5-4574-499B-8650-3BCB164D6C74}"/>
              </a:ext>
            </a:extLst>
          </p:cNvPr>
          <p:cNvGrpSpPr>
            <a:grpSpLocks/>
          </p:cNvGrpSpPr>
          <p:nvPr/>
        </p:nvGrpSpPr>
        <p:grpSpPr bwMode="auto">
          <a:xfrm>
            <a:off x="8440738" y="2968625"/>
            <a:ext cx="430212" cy="2492375"/>
            <a:chOff x="5375" y="2115"/>
            <a:chExt cx="287" cy="1633"/>
          </a:xfrm>
        </p:grpSpPr>
        <p:sp>
          <p:nvSpPr>
            <p:cNvPr id="37920" name="Line 32">
              <a:extLst>
                <a:ext uri="{FF2B5EF4-FFF2-40B4-BE49-F238E27FC236}">
                  <a16:creationId xmlns:a16="http://schemas.microsoft.com/office/drawing/2014/main" id="{1FBFD987-FF56-4C44-B49A-B01D11ADE9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2115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1" name="Line 33">
              <a:extLst>
                <a:ext uri="{FF2B5EF4-FFF2-40B4-BE49-F238E27FC236}">
                  <a16:creationId xmlns:a16="http://schemas.microsoft.com/office/drawing/2014/main" id="{DFBD2114-7135-4093-B175-3C9D9B06D7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3748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2" name="Line 34">
              <a:extLst>
                <a:ext uri="{FF2B5EF4-FFF2-40B4-BE49-F238E27FC236}">
                  <a16:creationId xmlns:a16="http://schemas.microsoft.com/office/drawing/2014/main" id="{8172B419-2711-4093-808C-FC21C3C5EC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11" y="2115"/>
              <a:ext cx="0" cy="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3" name="Text Box 35">
              <a:extLst>
                <a:ext uri="{FF2B5EF4-FFF2-40B4-BE49-F238E27FC236}">
                  <a16:creationId xmlns:a16="http://schemas.microsoft.com/office/drawing/2014/main" id="{9DFF93E3-79A4-4DD5-B7B9-C51E5388F3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7" y="2751"/>
              <a:ext cx="255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/>
                <a:t>h</a:t>
              </a:r>
            </a:p>
          </p:txBody>
        </p:sp>
        <p:sp>
          <p:nvSpPr>
            <p:cNvPr id="37924" name="Line 36">
              <a:extLst>
                <a:ext uri="{FF2B5EF4-FFF2-40B4-BE49-F238E27FC236}">
                  <a16:creationId xmlns:a16="http://schemas.microsoft.com/office/drawing/2014/main" id="{A756B042-6390-41C3-951C-4CEE23E706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11" y="3068"/>
              <a:ext cx="0" cy="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37">
            <a:extLst>
              <a:ext uri="{FF2B5EF4-FFF2-40B4-BE49-F238E27FC236}">
                <a16:creationId xmlns:a16="http://schemas.microsoft.com/office/drawing/2014/main" id="{D838CB5F-3EE7-408A-91D5-B036E1CE5226}"/>
              </a:ext>
            </a:extLst>
          </p:cNvPr>
          <p:cNvGrpSpPr>
            <a:grpSpLocks/>
          </p:cNvGrpSpPr>
          <p:nvPr/>
        </p:nvGrpSpPr>
        <p:grpSpPr bwMode="auto">
          <a:xfrm>
            <a:off x="6496050" y="2895600"/>
            <a:ext cx="1227138" cy="2562225"/>
            <a:chOff x="4150" y="2069"/>
            <a:chExt cx="817" cy="1679"/>
          </a:xfrm>
        </p:grpSpPr>
        <p:sp>
          <p:nvSpPr>
            <p:cNvPr id="37917" name="Line 38">
              <a:extLst>
                <a:ext uri="{FF2B5EF4-FFF2-40B4-BE49-F238E27FC236}">
                  <a16:creationId xmlns:a16="http://schemas.microsoft.com/office/drawing/2014/main" id="{7C0ECADF-275C-4CFB-ABE6-5663DDA84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069"/>
              <a:ext cx="0" cy="158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8" name="Line 39">
              <a:extLst>
                <a:ext uri="{FF2B5EF4-FFF2-40B4-BE49-F238E27FC236}">
                  <a16:creationId xmlns:a16="http://schemas.microsoft.com/office/drawing/2014/main" id="{2ACE9E99-38D7-468D-BF0E-44896B62BA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7" y="2069"/>
              <a:ext cx="0" cy="158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9" name="Oval 40">
              <a:extLst>
                <a:ext uri="{FF2B5EF4-FFF2-40B4-BE49-F238E27FC236}">
                  <a16:creationId xmlns:a16="http://schemas.microsoft.com/office/drawing/2014/main" id="{CB7048B6-6E2B-4B86-8689-41CDBDE92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3430"/>
              <a:ext cx="817" cy="318"/>
            </a:xfrm>
            <a:prstGeom prst="ellipse">
              <a:avLst/>
            </a:prstGeom>
            <a:noFill/>
            <a:ln w="571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solidFill>
                  <a:schemeClr val="accent2"/>
                </a:solidFill>
              </a:endParaRPr>
            </a:p>
          </p:txBody>
        </p:sp>
      </p:grpSp>
      <p:grpSp>
        <p:nvGrpSpPr>
          <p:cNvPr id="7" name="Group 41">
            <a:extLst>
              <a:ext uri="{FF2B5EF4-FFF2-40B4-BE49-F238E27FC236}">
                <a16:creationId xmlns:a16="http://schemas.microsoft.com/office/drawing/2014/main" id="{C01C7D18-F649-4B22-AB89-0F5DC2032089}"/>
              </a:ext>
            </a:extLst>
          </p:cNvPr>
          <p:cNvGrpSpPr>
            <a:grpSpLocks/>
          </p:cNvGrpSpPr>
          <p:nvPr/>
        </p:nvGrpSpPr>
        <p:grpSpPr bwMode="auto">
          <a:xfrm>
            <a:off x="5464175" y="3903663"/>
            <a:ext cx="954088" cy="623887"/>
            <a:chOff x="3424" y="2704"/>
            <a:chExt cx="635" cy="409"/>
          </a:xfrm>
        </p:grpSpPr>
        <p:sp>
          <p:nvSpPr>
            <p:cNvPr id="37913" name="Line 42">
              <a:extLst>
                <a:ext uri="{FF2B5EF4-FFF2-40B4-BE49-F238E27FC236}">
                  <a16:creationId xmlns:a16="http://schemas.microsoft.com/office/drawing/2014/main" id="{3ADAB708-BFB5-4517-A420-CAB6A9FA01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9" y="2704"/>
              <a:ext cx="0" cy="36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4" name="Line 43">
              <a:extLst>
                <a:ext uri="{FF2B5EF4-FFF2-40B4-BE49-F238E27FC236}">
                  <a16:creationId xmlns:a16="http://schemas.microsoft.com/office/drawing/2014/main" id="{124B8767-1A51-462D-B844-6BC60E740D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2704"/>
              <a:ext cx="0" cy="40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5" name="Text Box 44">
              <a:extLst>
                <a:ext uri="{FF2B5EF4-FFF2-40B4-BE49-F238E27FC236}">
                  <a16:creationId xmlns:a16="http://schemas.microsoft.com/office/drawing/2014/main" id="{E06EEE64-327C-4CF5-ABD8-9BD3EC6C5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2704"/>
              <a:ext cx="214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</a:rPr>
                <a:t>I</a:t>
              </a:r>
            </a:p>
          </p:txBody>
        </p:sp>
        <p:sp>
          <p:nvSpPr>
            <p:cNvPr id="37916" name="Text Box 45">
              <a:extLst>
                <a:ext uri="{FF2B5EF4-FFF2-40B4-BE49-F238E27FC236}">
                  <a16:creationId xmlns:a16="http://schemas.microsoft.com/office/drawing/2014/main" id="{D9BEC6C1-307B-44E8-88D8-5E2888934B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2704"/>
              <a:ext cx="214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chemeClr val="bg1"/>
                  </a:solidFill>
                </a:rPr>
                <a:t>I</a:t>
              </a:r>
            </a:p>
          </p:txBody>
        </p:sp>
      </p:grpSp>
      <p:sp>
        <p:nvSpPr>
          <p:cNvPr id="309294" name="Text Box 46">
            <a:extLst>
              <a:ext uri="{FF2B5EF4-FFF2-40B4-BE49-F238E27FC236}">
                <a16:creationId xmlns:a16="http://schemas.microsoft.com/office/drawing/2014/main" id="{B8BE026E-1A38-4C18-ACD8-5D9098CF8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88" y="239373"/>
            <a:ext cx="5724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磁能的计算</a:t>
            </a:r>
          </a:p>
        </p:txBody>
      </p:sp>
      <p:grpSp>
        <p:nvGrpSpPr>
          <p:cNvPr id="8" name="Group 47">
            <a:extLst>
              <a:ext uri="{FF2B5EF4-FFF2-40B4-BE49-F238E27FC236}">
                <a16:creationId xmlns:a16="http://schemas.microsoft.com/office/drawing/2014/main" id="{CC4683F6-1FFF-400C-8EC0-FBEC40455AA7}"/>
              </a:ext>
            </a:extLst>
          </p:cNvPr>
          <p:cNvGrpSpPr>
            <a:grpSpLocks/>
          </p:cNvGrpSpPr>
          <p:nvPr/>
        </p:nvGrpSpPr>
        <p:grpSpPr bwMode="auto">
          <a:xfrm>
            <a:off x="0" y="5211763"/>
            <a:ext cx="2328863" cy="827087"/>
            <a:chOff x="171" y="3725"/>
            <a:chExt cx="1467" cy="521"/>
          </a:xfrm>
        </p:grpSpPr>
        <p:sp>
          <p:nvSpPr>
            <p:cNvPr id="37910" name="Rectangle 48">
              <a:extLst>
                <a:ext uri="{FF2B5EF4-FFF2-40B4-BE49-F238E27FC236}">
                  <a16:creationId xmlns:a16="http://schemas.microsoft.com/office/drawing/2014/main" id="{30627B5B-1C2B-4B47-8DD0-5FA5BB0AB1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" y="3770"/>
              <a:ext cx="1066" cy="4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37911" name="Object 49">
              <a:extLst>
                <a:ext uri="{FF2B5EF4-FFF2-40B4-BE49-F238E27FC236}">
                  <a16:creationId xmlns:a16="http://schemas.microsoft.com/office/drawing/2014/main" id="{D4020E47-6C4A-44C8-8A8D-9080F56BD8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3748"/>
            <a:ext cx="1026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10" name="Equation" r:id="rId16" imgW="710891" imgH="342751" progId="Equation.DSMT4">
                    <p:embed/>
                  </p:oleObj>
                </mc:Choice>
                <mc:Fallback>
                  <p:oleObj name="Equation" r:id="rId16" imgW="710891" imgH="342751" progId="Equation.DSMT4">
                    <p:embed/>
                    <p:pic>
                      <p:nvPicPr>
                        <p:cNvPr id="37911" name="Object 49">
                          <a:extLst>
                            <a:ext uri="{FF2B5EF4-FFF2-40B4-BE49-F238E27FC236}">
                              <a16:creationId xmlns:a16="http://schemas.microsoft.com/office/drawing/2014/main" id="{D4020E47-6C4A-44C8-8A8D-9080F56BD8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748"/>
                          <a:ext cx="1026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2" name="Object 50">
              <a:extLst>
                <a:ext uri="{FF2B5EF4-FFF2-40B4-BE49-F238E27FC236}">
                  <a16:creationId xmlns:a16="http://schemas.microsoft.com/office/drawing/2014/main" id="{0D0D9E6F-C4A5-475F-AC6E-7724CF56B4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" y="3725"/>
            <a:ext cx="441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11" name="剪辑" r:id="rId18" imgW="3228899" imgH="2981340" progId="MS_ClipArt_Gallery.2">
                    <p:embed/>
                  </p:oleObj>
                </mc:Choice>
                <mc:Fallback>
                  <p:oleObj name="剪辑" r:id="rId18" imgW="3228899" imgH="2981340" progId="MS_ClipArt_Gallery.2">
                    <p:embed/>
                    <p:pic>
                      <p:nvPicPr>
                        <p:cNvPr id="37912" name="Object 50">
                          <a:extLst>
                            <a:ext uri="{FF2B5EF4-FFF2-40B4-BE49-F238E27FC236}">
                              <a16:creationId xmlns:a16="http://schemas.microsoft.com/office/drawing/2014/main" id="{0D0D9E6F-C4A5-475F-AC6E-7724CF56B4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" y="3725"/>
                          <a:ext cx="441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9301" name="Object 53">
            <a:extLst>
              <a:ext uri="{FF2B5EF4-FFF2-40B4-BE49-F238E27FC236}">
                <a16:creationId xmlns:a16="http://schemas.microsoft.com/office/drawing/2014/main" id="{27236257-EEF7-427B-8155-1C9A17DA89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8738" y="5284788"/>
          <a:ext cx="17160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2" name="Equation" r:id="rId20" imgW="1727200" imgH="787400" progId="Equation.DSMT4">
                  <p:embed/>
                </p:oleObj>
              </mc:Choice>
              <mc:Fallback>
                <p:oleObj name="Equation" r:id="rId20" imgW="1727200" imgH="787400" progId="Equation.DSMT4">
                  <p:embed/>
                  <p:pic>
                    <p:nvPicPr>
                      <p:cNvPr id="309301" name="Object 53">
                        <a:extLst>
                          <a:ext uri="{FF2B5EF4-FFF2-40B4-BE49-F238E27FC236}">
                            <a16:creationId xmlns:a16="http://schemas.microsoft.com/office/drawing/2014/main" id="{27236257-EEF7-427B-8155-1C9A17DA89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5284788"/>
                        <a:ext cx="1716087" cy="784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9" name="Text Box 42">
            <a:extLst>
              <a:ext uri="{FF2B5EF4-FFF2-40B4-BE49-F238E27FC236}">
                <a16:creationId xmlns:a16="http://schemas.microsoft.com/office/drawing/2014/main" id="{15DEF2A3-AB38-4596-A1CC-B97F166EB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7913" y="6488113"/>
            <a:ext cx="3905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chemeClr val="bg2"/>
                </a:solidFill>
              </a:rPr>
              <a:t>18</a:t>
            </a:r>
          </a:p>
        </p:txBody>
      </p:sp>
    </p:spTree>
  </p:cSld>
  <p:clrMapOvr>
    <a:masterClrMapping/>
  </p:clrMapOvr>
  <p:transition>
    <p:cover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3350" name="Group 6">
            <a:extLst>
              <a:ext uri="{FF2B5EF4-FFF2-40B4-BE49-F238E27FC236}">
                <a16:creationId xmlns:a16="http://schemas.microsoft.com/office/drawing/2014/main" id="{4DCD76D2-4339-4A97-966B-8E2A66FC89C8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904875"/>
            <a:ext cx="8915400" cy="1743075"/>
            <a:chOff x="156" y="633"/>
            <a:chExt cx="6084" cy="1189"/>
          </a:xfrm>
        </p:grpSpPr>
        <p:sp>
          <p:nvSpPr>
            <p:cNvPr id="14392" name="Text Box 7">
              <a:extLst>
                <a:ext uri="{FF2B5EF4-FFF2-40B4-BE49-F238E27FC236}">
                  <a16:creationId xmlns:a16="http://schemas.microsoft.com/office/drawing/2014/main" id="{87F7B07C-8BF6-49E4-A6B8-79ED62E1B3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8" y="633"/>
              <a:ext cx="5512" cy="6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585" dirty="0"/>
                <a:t>两根平行输电线相距为 </a:t>
              </a:r>
              <a:r>
                <a:rPr lang="en-US" altLang="zh-CN" sz="2585" i="1" dirty="0"/>
                <a:t>d</a:t>
              </a:r>
              <a:r>
                <a:rPr lang="zh-CN" altLang="en-US" sz="2585" dirty="0"/>
                <a:t>，半径为 </a:t>
              </a:r>
              <a:r>
                <a:rPr lang="en-US" altLang="zh-CN" sz="2585" i="1" dirty="0"/>
                <a:t>a</a:t>
              </a:r>
              <a:r>
                <a:rPr lang="zh-CN" altLang="en-US" sz="2585" dirty="0"/>
                <a:t>，若维持 </a:t>
              </a:r>
              <a:r>
                <a:rPr lang="en-US" altLang="zh-CN" sz="2585" i="1" dirty="0"/>
                <a:t>I</a:t>
              </a:r>
              <a:r>
                <a:rPr lang="en-US" altLang="zh-CN" sz="2585" dirty="0"/>
                <a:t> </a:t>
              </a:r>
              <a:r>
                <a:rPr lang="zh-CN" altLang="en-US" sz="2585" dirty="0"/>
                <a:t>不变。（可求得  ，单位长度上的自感                    ）</a:t>
              </a:r>
            </a:p>
          </p:txBody>
        </p:sp>
        <p:sp>
          <p:nvSpPr>
            <p:cNvPr id="14393" name="Text Box 8">
              <a:extLst>
                <a:ext uri="{FF2B5EF4-FFF2-40B4-BE49-F238E27FC236}">
                  <a16:creationId xmlns:a16="http://schemas.microsoft.com/office/drawing/2014/main" id="{75434C0C-ED28-4F7D-BDF4-2FC1B5174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" y="1488"/>
              <a:ext cx="5200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5000"/>
                </a:spcBef>
                <a:defRPr/>
              </a:pPr>
              <a:r>
                <a:rPr lang="en-US" altLang="zh-CN" sz="2585"/>
                <a:t>2</a:t>
              </a:r>
              <a:r>
                <a:rPr lang="zh-CN" altLang="en-US" sz="2585"/>
                <a:t>）磁能增加或减少多少，说明能量来源？</a:t>
              </a:r>
            </a:p>
          </p:txBody>
        </p:sp>
        <p:sp>
          <p:nvSpPr>
            <p:cNvPr id="14394" name="Text Box 9">
              <a:extLst>
                <a:ext uri="{FF2B5EF4-FFF2-40B4-BE49-F238E27FC236}">
                  <a16:creationId xmlns:a16="http://schemas.microsoft.com/office/drawing/2014/main" id="{8919B089-E3A0-4D90-8A0A-0ADAEF3064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" y="633"/>
              <a:ext cx="676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585" dirty="0">
                  <a:solidFill>
                    <a:srgbClr val="FF0000"/>
                  </a:solidFill>
                </a:rPr>
                <a:t>例</a:t>
              </a:r>
              <a:r>
                <a:rPr lang="en-US" altLang="zh-CN" sz="2585" dirty="0">
                  <a:solidFill>
                    <a:srgbClr val="FF0000"/>
                  </a:solidFill>
                </a:rPr>
                <a:t>15.</a:t>
              </a:r>
            </a:p>
          </p:txBody>
        </p:sp>
        <p:sp>
          <p:nvSpPr>
            <p:cNvPr id="14395" name="Text Box 10">
              <a:extLst>
                <a:ext uri="{FF2B5EF4-FFF2-40B4-BE49-F238E27FC236}">
                  <a16:creationId xmlns:a16="http://schemas.microsoft.com/office/drawing/2014/main" id="{DB93F5EE-F73E-4361-9635-E3E7EA99B5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" y="1200"/>
              <a:ext cx="357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585"/>
                <a:t>求：</a:t>
              </a:r>
              <a:r>
                <a:rPr lang="en-US" altLang="zh-CN" sz="2585"/>
                <a:t>1</a:t>
              </a:r>
              <a:r>
                <a:rPr lang="zh-CN" altLang="en-US" sz="2585"/>
                <a:t>）当</a:t>
              </a:r>
              <a:r>
                <a:rPr lang="en-US" altLang="zh-CN" sz="2585" i="1"/>
                <a:t>d</a:t>
              </a:r>
              <a:r>
                <a:rPr lang="en-US" altLang="zh-CN" sz="2585"/>
                <a:t>→</a:t>
              </a:r>
              <a:r>
                <a:rPr lang="en-US" altLang="zh-CN" sz="2585" i="1"/>
                <a:t>d</a:t>
              </a:r>
              <a:r>
                <a:rPr lang="en-US" altLang="zh-CN" sz="2585" baseline="30000"/>
                <a:t>’</a:t>
              </a:r>
              <a:r>
                <a:rPr lang="zh-CN" altLang="en-US" sz="2585"/>
                <a:t>时，磁力做的功。</a:t>
              </a:r>
            </a:p>
          </p:txBody>
        </p:sp>
        <p:graphicFrame>
          <p:nvGraphicFramePr>
            <p:cNvPr id="38967" name="Object 11">
              <a:extLst>
                <a:ext uri="{FF2B5EF4-FFF2-40B4-BE49-F238E27FC236}">
                  <a16:creationId xmlns:a16="http://schemas.microsoft.com/office/drawing/2014/main" id="{F5E1E811-0348-44F8-95DC-3B529CE94B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2" y="807"/>
            <a:ext cx="969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34" name="公式" r:id="rId3" imgW="634725" imgH="368140" progId="Equation.3">
                    <p:embed/>
                  </p:oleObj>
                </mc:Choice>
                <mc:Fallback>
                  <p:oleObj name="公式" r:id="rId3" imgW="634725" imgH="368140" progId="Equation.3">
                    <p:embed/>
                    <p:pic>
                      <p:nvPicPr>
                        <p:cNvPr id="38967" name="Object 11">
                          <a:extLst>
                            <a:ext uri="{FF2B5EF4-FFF2-40B4-BE49-F238E27FC236}">
                              <a16:creationId xmlns:a16="http://schemas.microsoft.com/office/drawing/2014/main" id="{F5E1E811-0348-44F8-95DC-3B529CE94B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2" y="807"/>
                          <a:ext cx="969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3356" name="Group 12">
            <a:extLst>
              <a:ext uri="{FF2B5EF4-FFF2-40B4-BE49-F238E27FC236}">
                <a16:creationId xmlns:a16="http://schemas.microsoft.com/office/drawing/2014/main" id="{E7FCA7BD-64A2-4FFA-8FFD-BE07EAAA18A6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2509838"/>
            <a:ext cx="1443038" cy="2954337"/>
            <a:chOff x="4464" y="2112"/>
            <a:chExt cx="909" cy="2016"/>
          </a:xfrm>
        </p:grpSpPr>
        <p:grpSp>
          <p:nvGrpSpPr>
            <p:cNvPr id="38945" name="Group 13">
              <a:extLst>
                <a:ext uri="{FF2B5EF4-FFF2-40B4-BE49-F238E27FC236}">
                  <a16:creationId xmlns:a16="http://schemas.microsoft.com/office/drawing/2014/main" id="{73E39156-4467-44AA-9457-7EA3D4DF76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6" y="2496"/>
              <a:ext cx="96" cy="1152"/>
              <a:chOff x="384" y="1392"/>
              <a:chExt cx="96" cy="1152"/>
            </a:xfrm>
          </p:grpSpPr>
          <p:sp>
            <p:nvSpPr>
              <p:cNvPr id="38960" name="Line 14">
                <a:extLst>
                  <a:ext uri="{FF2B5EF4-FFF2-40B4-BE49-F238E27FC236}">
                    <a16:creationId xmlns:a16="http://schemas.microsoft.com/office/drawing/2014/main" id="{E32A583C-9447-4481-BB4B-784814D2A0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1440"/>
                <a:ext cx="0" cy="110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38961" name="Line 15">
                <a:extLst>
                  <a:ext uri="{FF2B5EF4-FFF2-40B4-BE49-F238E27FC236}">
                    <a16:creationId xmlns:a16="http://schemas.microsoft.com/office/drawing/2014/main" id="{5FAADE2B-A7A5-4CE8-8CD7-57F312D219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40"/>
                <a:ext cx="0" cy="110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4391" name="Oval 16">
                <a:extLst>
                  <a:ext uri="{FF2B5EF4-FFF2-40B4-BE49-F238E27FC236}">
                    <a16:creationId xmlns:a16="http://schemas.microsoft.com/office/drawing/2014/main" id="{0B4140A3-41EE-4A1E-A360-C4B49E4137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1391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215"/>
              </a:p>
            </p:txBody>
          </p:sp>
        </p:grpSp>
        <p:grpSp>
          <p:nvGrpSpPr>
            <p:cNvPr id="38946" name="Group 17">
              <a:extLst>
                <a:ext uri="{FF2B5EF4-FFF2-40B4-BE49-F238E27FC236}">
                  <a16:creationId xmlns:a16="http://schemas.microsoft.com/office/drawing/2014/main" id="{4331CF4A-1339-49DE-A52C-9678CF7185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6" y="2736"/>
              <a:ext cx="96" cy="1152"/>
              <a:chOff x="1056" y="912"/>
              <a:chExt cx="96" cy="1152"/>
            </a:xfrm>
          </p:grpSpPr>
          <p:sp>
            <p:nvSpPr>
              <p:cNvPr id="38957" name="Line 18">
                <a:extLst>
                  <a:ext uri="{FF2B5EF4-FFF2-40B4-BE49-F238E27FC236}">
                    <a16:creationId xmlns:a16="http://schemas.microsoft.com/office/drawing/2014/main" id="{79AEC235-ACF7-4C3B-A2D3-2C388E72D8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960"/>
                <a:ext cx="0" cy="110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38958" name="Line 19">
                <a:extLst>
                  <a:ext uri="{FF2B5EF4-FFF2-40B4-BE49-F238E27FC236}">
                    <a16:creationId xmlns:a16="http://schemas.microsoft.com/office/drawing/2014/main" id="{E93879D1-BB11-4312-8A6E-4285D82FC1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960"/>
                <a:ext cx="0" cy="110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4388" name="Oval 20">
                <a:extLst>
                  <a:ext uri="{FF2B5EF4-FFF2-40B4-BE49-F238E27FC236}">
                    <a16:creationId xmlns:a16="http://schemas.microsoft.com/office/drawing/2014/main" id="{A0D8C2AA-F4FD-4F12-B9D9-8EDDFAED20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912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215"/>
              </a:p>
            </p:txBody>
          </p:sp>
        </p:grpSp>
        <p:sp>
          <p:nvSpPr>
            <p:cNvPr id="38947" name="Line 21">
              <a:extLst>
                <a:ext uri="{FF2B5EF4-FFF2-40B4-BE49-F238E27FC236}">
                  <a16:creationId xmlns:a16="http://schemas.microsoft.com/office/drawing/2014/main" id="{D0041A13-684A-4070-8EC0-31D1ECA9DB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0" y="3456"/>
              <a:ext cx="576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8948" name="Line 22">
              <a:extLst>
                <a:ext uri="{FF2B5EF4-FFF2-40B4-BE49-F238E27FC236}">
                  <a16:creationId xmlns:a16="http://schemas.microsoft.com/office/drawing/2014/main" id="{AE6AF708-2AB1-4E24-BEFB-755756B0E5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4" y="364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8949" name="Line 23">
              <a:extLst>
                <a:ext uri="{FF2B5EF4-FFF2-40B4-BE49-F238E27FC236}">
                  <a16:creationId xmlns:a16="http://schemas.microsoft.com/office/drawing/2014/main" id="{E0DBD4F5-ED3B-4547-AB87-EE7ED23960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4" y="393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8950" name="Line 24">
              <a:extLst>
                <a:ext uri="{FF2B5EF4-FFF2-40B4-BE49-F238E27FC236}">
                  <a16:creationId xmlns:a16="http://schemas.microsoft.com/office/drawing/2014/main" id="{D3FAA4D0-5856-49D3-9BC0-8349BE6223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4" y="3936"/>
              <a:ext cx="24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8951" name="Line 25">
              <a:extLst>
                <a:ext uri="{FF2B5EF4-FFF2-40B4-BE49-F238E27FC236}">
                  <a16:creationId xmlns:a16="http://schemas.microsoft.com/office/drawing/2014/main" id="{32FF9EED-4236-4BEB-820A-F7F29BCEBC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4" y="3696"/>
              <a:ext cx="24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4381" name="Text Box 26">
              <a:extLst>
                <a:ext uri="{FF2B5EF4-FFF2-40B4-BE49-F238E27FC236}">
                  <a16:creationId xmlns:a16="http://schemas.microsoft.com/office/drawing/2014/main" id="{E6639CE5-65C9-4F45-8A41-18DDB9B328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4" y="3648"/>
              <a:ext cx="28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585" i="1"/>
                <a:t>d</a:t>
              </a:r>
            </a:p>
          </p:txBody>
        </p:sp>
        <p:sp>
          <p:nvSpPr>
            <p:cNvPr id="38953" name="Line 27">
              <a:extLst>
                <a:ext uri="{FF2B5EF4-FFF2-40B4-BE49-F238E27FC236}">
                  <a16:creationId xmlns:a16="http://schemas.microsoft.com/office/drawing/2014/main" id="{AC259C9C-886E-447C-AB8E-F767CA176E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4" y="2352"/>
              <a:ext cx="0" cy="192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8954" name="Line 28">
              <a:extLst>
                <a:ext uri="{FF2B5EF4-FFF2-40B4-BE49-F238E27FC236}">
                  <a16:creationId xmlns:a16="http://schemas.microsoft.com/office/drawing/2014/main" id="{963849AE-D297-4AF5-AC81-B51832CFC3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4" y="2592"/>
              <a:ext cx="0" cy="192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38955" name="Object 29">
              <a:extLst>
                <a:ext uri="{FF2B5EF4-FFF2-40B4-BE49-F238E27FC236}">
                  <a16:creationId xmlns:a16="http://schemas.microsoft.com/office/drawing/2014/main" id="{A8DB6B42-63F9-40EA-8001-B78842EB38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2112"/>
            <a:ext cx="18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35" name="公式" r:id="rId5" imgW="126780" imgH="164814" progId="Equation.3">
                    <p:embed/>
                  </p:oleObj>
                </mc:Choice>
                <mc:Fallback>
                  <p:oleObj name="公式" r:id="rId5" imgW="126780" imgH="164814" progId="Equation.3">
                    <p:embed/>
                    <p:pic>
                      <p:nvPicPr>
                        <p:cNvPr id="38955" name="Object 29">
                          <a:extLst>
                            <a:ext uri="{FF2B5EF4-FFF2-40B4-BE49-F238E27FC236}">
                              <a16:creationId xmlns:a16="http://schemas.microsoft.com/office/drawing/2014/main" id="{A8DB6B42-63F9-40EA-8001-B78842EB38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112"/>
                          <a:ext cx="189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6" name="Object 30">
              <a:extLst>
                <a:ext uri="{FF2B5EF4-FFF2-40B4-BE49-F238E27FC236}">
                  <a16:creationId xmlns:a16="http://schemas.microsoft.com/office/drawing/2014/main" id="{5E4E9944-338B-4948-AD82-03AC008506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4" y="2352"/>
            <a:ext cx="18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36" name="公式" r:id="rId7" imgW="126780" imgH="164814" progId="Equation.3">
                    <p:embed/>
                  </p:oleObj>
                </mc:Choice>
                <mc:Fallback>
                  <p:oleObj name="公式" r:id="rId7" imgW="126780" imgH="164814" progId="Equation.3">
                    <p:embed/>
                    <p:pic>
                      <p:nvPicPr>
                        <p:cNvPr id="38956" name="Object 30">
                          <a:extLst>
                            <a:ext uri="{FF2B5EF4-FFF2-40B4-BE49-F238E27FC236}">
                              <a16:creationId xmlns:a16="http://schemas.microsoft.com/office/drawing/2014/main" id="{5E4E9944-338B-4948-AD82-03AC008506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352"/>
                          <a:ext cx="18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3375" name="Group 31">
            <a:extLst>
              <a:ext uri="{FF2B5EF4-FFF2-40B4-BE49-F238E27FC236}">
                <a16:creationId xmlns:a16="http://schemas.microsoft.com/office/drawing/2014/main" id="{4DE0F5EE-9B06-42CF-A70D-258A75113F38}"/>
              </a:ext>
            </a:extLst>
          </p:cNvPr>
          <p:cNvGrpSpPr>
            <a:grpSpLocks/>
          </p:cNvGrpSpPr>
          <p:nvPr/>
        </p:nvGrpSpPr>
        <p:grpSpPr bwMode="auto">
          <a:xfrm>
            <a:off x="8534400" y="3354388"/>
            <a:ext cx="152400" cy="1968500"/>
            <a:chOff x="5472" y="2736"/>
            <a:chExt cx="96" cy="1296"/>
          </a:xfrm>
        </p:grpSpPr>
        <p:grpSp>
          <p:nvGrpSpPr>
            <p:cNvPr id="38940" name="Group 32">
              <a:extLst>
                <a:ext uri="{FF2B5EF4-FFF2-40B4-BE49-F238E27FC236}">
                  <a16:creationId xmlns:a16="http://schemas.microsoft.com/office/drawing/2014/main" id="{39186A6B-221E-49C8-8276-86B46DB603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72" y="2880"/>
              <a:ext cx="96" cy="1152"/>
              <a:chOff x="1056" y="912"/>
              <a:chExt cx="96" cy="1152"/>
            </a:xfrm>
          </p:grpSpPr>
          <p:sp>
            <p:nvSpPr>
              <p:cNvPr id="38942" name="Line 33">
                <a:extLst>
                  <a:ext uri="{FF2B5EF4-FFF2-40B4-BE49-F238E27FC236}">
                    <a16:creationId xmlns:a16="http://schemas.microsoft.com/office/drawing/2014/main" id="{23EC5F2F-E60E-46FB-BC13-67C43FFB89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960"/>
                <a:ext cx="0" cy="110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38943" name="Line 34">
                <a:extLst>
                  <a:ext uri="{FF2B5EF4-FFF2-40B4-BE49-F238E27FC236}">
                    <a16:creationId xmlns:a16="http://schemas.microsoft.com/office/drawing/2014/main" id="{AFFFBB24-D090-4E84-9137-320E215E83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960"/>
                <a:ext cx="0" cy="110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4373" name="Oval 35">
                <a:extLst>
                  <a:ext uri="{FF2B5EF4-FFF2-40B4-BE49-F238E27FC236}">
                    <a16:creationId xmlns:a16="http://schemas.microsoft.com/office/drawing/2014/main" id="{59739956-693D-409B-AF39-41BC41C76A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912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215"/>
              </a:p>
            </p:txBody>
          </p:sp>
        </p:grpSp>
        <p:sp>
          <p:nvSpPr>
            <p:cNvPr id="38941" name="Line 36">
              <a:extLst>
                <a:ext uri="{FF2B5EF4-FFF2-40B4-BE49-F238E27FC236}">
                  <a16:creationId xmlns:a16="http://schemas.microsoft.com/office/drawing/2014/main" id="{9C00E2FF-AF4E-456C-8745-C797BDF2FB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20" y="2736"/>
              <a:ext cx="0" cy="192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313381" name="Group 37">
            <a:extLst>
              <a:ext uri="{FF2B5EF4-FFF2-40B4-BE49-F238E27FC236}">
                <a16:creationId xmlns:a16="http://schemas.microsoft.com/office/drawing/2014/main" id="{BF3FA46F-5D27-44A7-B6AE-B0807595A5A6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5111750"/>
            <a:ext cx="1651000" cy="914400"/>
            <a:chOff x="3408" y="3552"/>
            <a:chExt cx="1040" cy="624"/>
          </a:xfrm>
        </p:grpSpPr>
        <p:sp>
          <p:nvSpPr>
            <p:cNvPr id="38935" name="Line 38">
              <a:extLst>
                <a:ext uri="{FF2B5EF4-FFF2-40B4-BE49-F238E27FC236}">
                  <a16:creationId xmlns:a16="http://schemas.microsoft.com/office/drawing/2014/main" id="{2EAB214A-F58D-461F-BEC2-3B4331273D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552"/>
              <a:ext cx="0" cy="2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8936" name="Line 39">
              <a:extLst>
                <a:ext uri="{FF2B5EF4-FFF2-40B4-BE49-F238E27FC236}">
                  <a16:creationId xmlns:a16="http://schemas.microsoft.com/office/drawing/2014/main" id="{A49441A8-B88B-4E56-B84B-664028A4EF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8" y="3926"/>
              <a:ext cx="0" cy="2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8937" name="Line 40">
              <a:extLst>
                <a:ext uri="{FF2B5EF4-FFF2-40B4-BE49-F238E27FC236}">
                  <a16:creationId xmlns:a16="http://schemas.microsoft.com/office/drawing/2014/main" id="{3B37359C-748E-4721-A291-662C13763E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1" y="3926"/>
              <a:ext cx="347" cy="1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8938" name="Line 41">
              <a:extLst>
                <a:ext uri="{FF2B5EF4-FFF2-40B4-BE49-F238E27FC236}">
                  <a16:creationId xmlns:a16="http://schemas.microsoft.com/office/drawing/2014/main" id="{6FE94DDB-3CBF-448D-A4D1-922FA8E300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614"/>
              <a:ext cx="347" cy="1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4368" name="Text Box 42">
              <a:extLst>
                <a:ext uri="{FF2B5EF4-FFF2-40B4-BE49-F238E27FC236}">
                  <a16:creationId xmlns:a16="http://schemas.microsoft.com/office/drawing/2014/main" id="{05DCF048-30AB-40FD-B212-4F9AFFBB44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5" y="3657"/>
              <a:ext cx="517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585" i="1"/>
                <a:t>d'</a:t>
              </a:r>
            </a:p>
          </p:txBody>
        </p:sp>
      </p:grpSp>
      <p:sp>
        <p:nvSpPr>
          <p:cNvPr id="313387" name="Text Box 43">
            <a:extLst>
              <a:ext uri="{FF2B5EF4-FFF2-40B4-BE49-F238E27FC236}">
                <a16:creationId xmlns:a16="http://schemas.microsoft.com/office/drawing/2014/main" id="{74BBB0CA-2B0C-4086-8BF8-8E5114F33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670175"/>
            <a:ext cx="7620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585"/>
              <a:t>1</a:t>
            </a:r>
            <a:r>
              <a:rPr lang="zh-CN" altLang="en-US" sz="2585"/>
              <a:t>）</a:t>
            </a:r>
          </a:p>
        </p:txBody>
      </p:sp>
      <p:sp>
        <p:nvSpPr>
          <p:cNvPr id="313388" name="Text Box 44">
            <a:extLst>
              <a:ext uri="{FF2B5EF4-FFF2-40B4-BE49-F238E27FC236}">
                <a16:creationId xmlns:a16="http://schemas.microsoft.com/office/drawing/2014/main" id="{D219A398-E399-48C2-BB3F-E0E15846D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875" y="2701925"/>
            <a:ext cx="23622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585" dirty="0"/>
              <a:t>单位长度受力</a:t>
            </a:r>
          </a:p>
        </p:txBody>
      </p:sp>
      <p:graphicFrame>
        <p:nvGraphicFramePr>
          <p:cNvPr id="313389" name="Object 45">
            <a:extLst>
              <a:ext uri="{FF2B5EF4-FFF2-40B4-BE49-F238E27FC236}">
                <a16:creationId xmlns:a16="http://schemas.microsoft.com/office/drawing/2014/main" id="{E0B3176E-E9CB-4A31-9C10-BC85573A34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6650" y="2565400"/>
          <a:ext cx="22415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7" name="公式" r:id="rId8" imgW="1016000" imgH="368300" progId="Equation.3">
                  <p:embed/>
                </p:oleObj>
              </mc:Choice>
              <mc:Fallback>
                <p:oleObj name="公式" r:id="rId8" imgW="1016000" imgH="368300" progId="Equation.3">
                  <p:embed/>
                  <p:pic>
                    <p:nvPicPr>
                      <p:cNvPr id="313389" name="Object 45">
                        <a:extLst>
                          <a:ext uri="{FF2B5EF4-FFF2-40B4-BE49-F238E27FC236}">
                            <a16:creationId xmlns:a16="http://schemas.microsoft.com/office/drawing/2014/main" id="{E0B3176E-E9CB-4A31-9C10-BC85573A34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2565400"/>
                        <a:ext cx="22415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90" name="Object 46">
            <a:extLst>
              <a:ext uri="{FF2B5EF4-FFF2-40B4-BE49-F238E27FC236}">
                <a16:creationId xmlns:a16="http://schemas.microsoft.com/office/drawing/2014/main" id="{F98239F7-AA04-43AE-A264-64CB29AA90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3175" y="3278188"/>
          <a:ext cx="45529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8" name="公式" r:id="rId10" imgW="2159000" imgH="381000" progId="Equation.3">
                  <p:embed/>
                </p:oleObj>
              </mc:Choice>
              <mc:Fallback>
                <p:oleObj name="公式" r:id="rId10" imgW="2159000" imgH="381000" progId="Equation.3">
                  <p:embed/>
                  <p:pic>
                    <p:nvPicPr>
                      <p:cNvPr id="313390" name="Object 46">
                        <a:extLst>
                          <a:ext uri="{FF2B5EF4-FFF2-40B4-BE49-F238E27FC236}">
                            <a16:creationId xmlns:a16="http://schemas.microsoft.com/office/drawing/2014/main" id="{F98239F7-AA04-43AE-A264-64CB29AA90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3278188"/>
                        <a:ext cx="455295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91" name="Text Box 47">
            <a:extLst>
              <a:ext uri="{FF2B5EF4-FFF2-40B4-BE49-F238E27FC236}">
                <a16:creationId xmlns:a16="http://schemas.microsoft.com/office/drawing/2014/main" id="{63420336-27A2-443C-B3D8-CA8AC9A2F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649538"/>
            <a:ext cx="1600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585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313392" name="Line 48">
            <a:extLst>
              <a:ext uri="{FF2B5EF4-FFF2-40B4-BE49-F238E27FC236}">
                <a16:creationId xmlns:a16="http://schemas.microsoft.com/office/drawing/2014/main" id="{3FF52CD3-A53D-49CC-841B-DBB0609B1E7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7200" y="4549775"/>
            <a:ext cx="457200" cy="2111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13393" name="Text Box 49">
            <a:extLst>
              <a:ext uri="{FF2B5EF4-FFF2-40B4-BE49-F238E27FC236}">
                <a16:creationId xmlns:a16="http://schemas.microsoft.com/office/drawing/2014/main" id="{114BBB36-271C-4500-A61C-1C265B815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4197350"/>
            <a:ext cx="405880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585" i="1"/>
              <a:t>F</a:t>
            </a:r>
          </a:p>
        </p:txBody>
      </p:sp>
      <p:graphicFrame>
        <p:nvGraphicFramePr>
          <p:cNvPr id="313394" name="Object 50">
            <a:extLst>
              <a:ext uri="{FF2B5EF4-FFF2-40B4-BE49-F238E27FC236}">
                <a16:creationId xmlns:a16="http://schemas.microsoft.com/office/drawing/2014/main" id="{E9339E13-753C-4EAB-8B20-BF61BD1D74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175125"/>
          <a:ext cx="42672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9" name="公式" r:id="rId12" imgW="1968500" imgH="342900" progId="Equation.3">
                  <p:embed/>
                </p:oleObj>
              </mc:Choice>
              <mc:Fallback>
                <p:oleObj name="公式" r:id="rId12" imgW="1968500" imgH="342900" progId="Equation.3">
                  <p:embed/>
                  <p:pic>
                    <p:nvPicPr>
                      <p:cNvPr id="313394" name="Object 50">
                        <a:extLst>
                          <a:ext uri="{FF2B5EF4-FFF2-40B4-BE49-F238E27FC236}">
                            <a16:creationId xmlns:a16="http://schemas.microsoft.com/office/drawing/2014/main" id="{E9339E13-753C-4EAB-8B20-BF61BD1D74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75125"/>
                        <a:ext cx="42672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95" name="Object 51">
            <a:extLst>
              <a:ext uri="{FF2B5EF4-FFF2-40B4-BE49-F238E27FC236}">
                <a16:creationId xmlns:a16="http://schemas.microsoft.com/office/drawing/2014/main" id="{0000D795-1C10-4585-8184-ABB373F039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668838"/>
          <a:ext cx="36576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0" name="公式" r:id="rId14" imgW="1498600" imgH="381000" progId="Equation.3">
                  <p:embed/>
                </p:oleObj>
              </mc:Choice>
              <mc:Fallback>
                <p:oleObj name="公式" r:id="rId14" imgW="1498600" imgH="381000" progId="Equation.3">
                  <p:embed/>
                  <p:pic>
                    <p:nvPicPr>
                      <p:cNvPr id="313395" name="Object 51">
                        <a:extLst>
                          <a:ext uri="{FF2B5EF4-FFF2-40B4-BE49-F238E27FC236}">
                            <a16:creationId xmlns:a16="http://schemas.microsoft.com/office/drawing/2014/main" id="{0000D795-1C10-4585-8184-ABB373F039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68838"/>
                        <a:ext cx="36576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96" name="Object 52">
            <a:extLst>
              <a:ext uri="{FF2B5EF4-FFF2-40B4-BE49-F238E27FC236}">
                <a16:creationId xmlns:a16="http://schemas.microsoft.com/office/drawing/2014/main" id="{61465519-F146-4EB3-97EF-58AD25072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372100"/>
          <a:ext cx="20161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1" name="公式" r:id="rId16" imgW="812447" imgH="368140" progId="Equation.3">
                  <p:embed/>
                </p:oleObj>
              </mc:Choice>
              <mc:Fallback>
                <p:oleObj name="公式" r:id="rId16" imgW="812447" imgH="368140" progId="Equation.3">
                  <p:embed/>
                  <p:pic>
                    <p:nvPicPr>
                      <p:cNvPr id="313396" name="Object 52">
                        <a:extLst>
                          <a:ext uri="{FF2B5EF4-FFF2-40B4-BE49-F238E27FC236}">
                            <a16:creationId xmlns:a16="http://schemas.microsoft.com/office/drawing/2014/main" id="{61465519-F146-4EB3-97EF-58AD25072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72100"/>
                        <a:ext cx="20161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97" name="Text Box 53">
            <a:extLst>
              <a:ext uri="{FF2B5EF4-FFF2-40B4-BE49-F238E27FC236}">
                <a16:creationId xmlns:a16="http://schemas.microsoft.com/office/drawing/2014/main" id="{9A697DA1-AA9D-4834-B28D-7F5CE80C3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5573713"/>
            <a:ext cx="538930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585" i="1"/>
              <a:t>&gt;</a:t>
            </a:r>
            <a:r>
              <a:rPr lang="en-US" altLang="zh-CN" sz="2585"/>
              <a:t>0</a:t>
            </a:r>
            <a:endParaRPr lang="en-US" altLang="zh-CN" sz="2585" i="1"/>
          </a:p>
        </p:txBody>
      </p:sp>
      <p:sp>
        <p:nvSpPr>
          <p:cNvPr id="313398" name="Text Box 54">
            <a:extLst>
              <a:ext uri="{FF2B5EF4-FFF2-40B4-BE49-F238E27FC236}">
                <a16:creationId xmlns:a16="http://schemas.microsoft.com/office/drawing/2014/main" id="{3A7F63E7-7C0A-4BE8-A4A0-E687D186E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475" y="4281488"/>
            <a:ext cx="682625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585"/>
              <a:t>2</a:t>
            </a:r>
            <a:r>
              <a:rPr lang="zh-CN" altLang="en-US" sz="2585"/>
              <a:t>）</a:t>
            </a:r>
          </a:p>
        </p:txBody>
      </p:sp>
      <p:sp>
        <p:nvSpPr>
          <p:cNvPr id="313399" name="Text Box 55">
            <a:extLst>
              <a:ext uri="{FF2B5EF4-FFF2-40B4-BE49-F238E27FC236}">
                <a16:creationId xmlns:a16="http://schemas.microsoft.com/office/drawing/2014/main" id="{F21B06F4-5A35-4A4F-90A8-95CABD4057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546725"/>
            <a:ext cx="30480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585"/>
              <a:t>能量从何而来</a:t>
            </a:r>
            <a:r>
              <a:rPr lang="en-US" altLang="zh-CN" sz="2585"/>
              <a:t>?</a:t>
            </a:r>
          </a:p>
        </p:txBody>
      </p:sp>
      <p:graphicFrame>
        <p:nvGraphicFramePr>
          <p:cNvPr id="313401" name="Object 57">
            <a:extLst>
              <a:ext uri="{FF2B5EF4-FFF2-40B4-BE49-F238E27FC236}">
                <a16:creationId xmlns:a16="http://schemas.microsoft.com/office/drawing/2014/main" id="{7583CD2D-2449-42FC-9E70-CDB72507D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2013" y="222250"/>
          <a:ext cx="1679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2" name="公式" r:id="rId18" imgW="723586" imgH="215806" progId="Equation.3">
                  <p:embed/>
                </p:oleObj>
              </mc:Choice>
              <mc:Fallback>
                <p:oleObj name="公式" r:id="rId18" imgW="723586" imgH="215806" progId="Equation.3">
                  <p:embed/>
                  <p:pic>
                    <p:nvPicPr>
                      <p:cNvPr id="313401" name="Object 57">
                        <a:extLst>
                          <a:ext uri="{FF2B5EF4-FFF2-40B4-BE49-F238E27FC236}">
                            <a16:creationId xmlns:a16="http://schemas.microsoft.com/office/drawing/2014/main" id="{7583CD2D-2449-42FC-9E70-CDB72507D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013" y="222250"/>
                        <a:ext cx="1679575" cy="463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Rectangle 58">
            <a:hlinkClick r:id="" action="ppaction://macro?name=TimerOnOff"/>
            <a:extLst>
              <a:ext uri="{FF2B5EF4-FFF2-40B4-BE49-F238E27FC236}">
                <a16:creationId xmlns:a16="http://schemas.microsoft.com/office/drawing/2014/main" id="{43421648-D12D-4C48-8344-3EE3752AC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8050" y="1017588"/>
            <a:ext cx="61595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215"/>
          </a:p>
        </p:txBody>
      </p:sp>
      <p:sp>
        <p:nvSpPr>
          <p:cNvPr id="38933" name="Text Box 3">
            <a:extLst>
              <a:ext uri="{FF2B5EF4-FFF2-40B4-BE49-F238E27FC236}">
                <a16:creationId xmlns:a16="http://schemas.microsoft.com/office/drawing/2014/main" id="{360A8557-DA33-432E-B0BE-EBA3D5EEC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563" y="204788"/>
            <a:ext cx="231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若已知</a:t>
            </a:r>
            <a:r>
              <a:rPr lang="en-US" altLang="zh-CN" sz="2800" b="1" i="1"/>
              <a:t>L</a:t>
            </a:r>
            <a:r>
              <a:rPr lang="en-US" altLang="zh-CN" sz="2800" b="1"/>
              <a:t>→</a:t>
            </a:r>
          </a:p>
        </p:txBody>
      </p:sp>
      <p:graphicFrame>
        <p:nvGraphicFramePr>
          <p:cNvPr id="38934" name="Object 5">
            <a:extLst>
              <a:ext uri="{FF2B5EF4-FFF2-40B4-BE49-F238E27FC236}">
                <a16:creationId xmlns:a16="http://schemas.microsoft.com/office/drawing/2014/main" id="{BA00BF3A-3CB7-468F-9931-3F34C7A12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0513" y="65088"/>
          <a:ext cx="17462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3" name="公式" r:id="rId20" imgW="761669" imgH="342751" progId="Equation.3">
                  <p:embed/>
                </p:oleObj>
              </mc:Choice>
              <mc:Fallback>
                <p:oleObj name="公式" r:id="rId20" imgW="761669" imgH="342751" progId="Equation.3">
                  <p:embed/>
                  <p:pic>
                    <p:nvPicPr>
                      <p:cNvPr id="38934" name="Object 5">
                        <a:extLst>
                          <a:ext uri="{FF2B5EF4-FFF2-40B4-BE49-F238E27FC236}">
                            <a16:creationId xmlns:a16="http://schemas.microsoft.com/office/drawing/2014/main" id="{BA00BF3A-3CB7-468F-9931-3F34C7A12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65088"/>
                        <a:ext cx="17462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图片 2">
            <a:extLst>
              <a:ext uri="{FF2B5EF4-FFF2-40B4-BE49-F238E27FC236}">
                <a16:creationId xmlns:a16="http://schemas.microsoft.com/office/drawing/2014/main" id="{0CCABF35-4A9D-4B6D-9293-69C7149879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4075" y="254000"/>
            <a:ext cx="3151188" cy="139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199">
            <a:extLst>
              <a:ext uri="{FF2B5EF4-FFF2-40B4-BE49-F238E27FC236}">
                <a16:creationId xmlns:a16="http://schemas.microsoft.com/office/drawing/2014/main" id="{C706F981-50A7-4990-B425-882C775240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99600"/>
              </p:ext>
            </p:extLst>
          </p:nvPr>
        </p:nvGraphicFramePr>
        <p:xfrm>
          <a:off x="446088" y="976983"/>
          <a:ext cx="17986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8" name="Equation" r:id="rId4" imgW="2070100" imgH="571500" progId="Equation.DSMT4">
                  <p:embed/>
                </p:oleObj>
              </mc:Choice>
              <mc:Fallback>
                <p:oleObj name="Equation" r:id="rId4" imgW="2070100" imgH="571500" progId="Equation.DSMT4">
                  <p:embed/>
                  <p:pic>
                    <p:nvPicPr>
                      <p:cNvPr id="5" name="Object 199">
                        <a:extLst>
                          <a:ext uri="{FF2B5EF4-FFF2-40B4-BE49-F238E27FC236}">
                            <a16:creationId xmlns:a16="http://schemas.microsoft.com/office/drawing/2014/main" id="{C706F981-50A7-4990-B425-882C775240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976983"/>
                        <a:ext cx="17986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0">
            <a:extLst>
              <a:ext uri="{FF2B5EF4-FFF2-40B4-BE49-F238E27FC236}">
                <a16:creationId xmlns:a16="http://schemas.microsoft.com/office/drawing/2014/main" id="{745A84E1-267E-4ADF-9E81-E784E1CF4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558169"/>
              </p:ext>
            </p:extLst>
          </p:nvPr>
        </p:nvGraphicFramePr>
        <p:xfrm>
          <a:off x="2320925" y="932533"/>
          <a:ext cx="25193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9" name="Equation" r:id="rId6" imgW="3200400" imgH="635000" progId="Equation.DSMT4">
                  <p:embed/>
                </p:oleObj>
              </mc:Choice>
              <mc:Fallback>
                <p:oleObj name="Equation" r:id="rId6" imgW="3200400" imgH="635000" progId="Equation.DSMT4">
                  <p:embed/>
                  <p:pic>
                    <p:nvPicPr>
                      <p:cNvPr id="6" name="Object 200">
                        <a:extLst>
                          <a:ext uri="{FF2B5EF4-FFF2-40B4-BE49-F238E27FC236}">
                            <a16:creationId xmlns:a16="http://schemas.microsoft.com/office/drawing/2014/main" id="{745A84E1-267E-4ADF-9E81-E784E1CF4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932533"/>
                        <a:ext cx="25193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201">
            <a:extLst>
              <a:ext uri="{FF2B5EF4-FFF2-40B4-BE49-F238E27FC236}">
                <a16:creationId xmlns:a16="http://schemas.microsoft.com/office/drawing/2014/main" id="{AC761529-ADDF-4817-9645-A555D50DCC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7188" y="908720"/>
            <a:ext cx="647700" cy="360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8" name="Text Box 202">
            <a:extLst>
              <a:ext uri="{FF2B5EF4-FFF2-40B4-BE49-F238E27FC236}">
                <a16:creationId xmlns:a16="http://schemas.microsoft.com/office/drawing/2014/main" id="{4D937B4E-B25A-4615-90ED-C1760A203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2975" y="82232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9" name="Object 203">
            <a:extLst>
              <a:ext uri="{FF2B5EF4-FFF2-40B4-BE49-F238E27FC236}">
                <a16:creationId xmlns:a16="http://schemas.microsoft.com/office/drawing/2014/main" id="{1B8DD2AF-6B3C-4A52-8A3E-63C0C3A88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058646"/>
              </p:ext>
            </p:extLst>
          </p:nvPr>
        </p:nvGraphicFramePr>
        <p:xfrm>
          <a:off x="4979988" y="953170"/>
          <a:ext cx="866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0" name="Equation" r:id="rId8" imgW="1002865" imgH="495085" progId="Equation.DSMT4">
                  <p:embed/>
                </p:oleObj>
              </mc:Choice>
              <mc:Fallback>
                <p:oleObj name="Equation" r:id="rId8" imgW="1002865" imgH="495085" progId="Equation.DSMT4">
                  <p:embed/>
                  <p:pic>
                    <p:nvPicPr>
                      <p:cNvPr id="9" name="Object 203">
                        <a:extLst>
                          <a:ext uri="{FF2B5EF4-FFF2-40B4-BE49-F238E27FC236}">
                            <a16:creationId xmlns:a16="http://schemas.microsoft.com/office/drawing/2014/main" id="{1B8DD2AF-6B3C-4A52-8A3E-63C0C3A88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953170"/>
                        <a:ext cx="866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4">
            <a:extLst>
              <a:ext uri="{FF2B5EF4-FFF2-40B4-BE49-F238E27FC236}">
                <a16:creationId xmlns:a16="http://schemas.microsoft.com/office/drawing/2014/main" id="{6A6F8724-9ADF-4551-B67F-3CC1B6EDB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649101"/>
              </p:ext>
            </p:extLst>
          </p:nvPr>
        </p:nvGraphicFramePr>
        <p:xfrm>
          <a:off x="5775325" y="916658"/>
          <a:ext cx="8636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1" name="公式" r:id="rId10" imgW="812447" imgH="431613" progId="Equation.3">
                  <p:embed/>
                </p:oleObj>
              </mc:Choice>
              <mc:Fallback>
                <p:oleObj name="公式" r:id="rId10" imgW="812447" imgH="431613" progId="Equation.3">
                  <p:embed/>
                  <p:pic>
                    <p:nvPicPr>
                      <p:cNvPr id="10" name="Object 204">
                        <a:extLst>
                          <a:ext uri="{FF2B5EF4-FFF2-40B4-BE49-F238E27FC236}">
                            <a16:creationId xmlns:a16="http://schemas.microsoft.com/office/drawing/2014/main" id="{6A6F8724-9ADF-4551-B67F-3CC1B6EDB6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916658"/>
                        <a:ext cx="8636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05">
            <a:extLst>
              <a:ext uri="{FF2B5EF4-FFF2-40B4-BE49-F238E27FC236}">
                <a16:creationId xmlns:a16="http://schemas.microsoft.com/office/drawing/2014/main" id="{D05434E3-ECF1-4C02-8A4B-924A86C2A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8" y="1646908"/>
            <a:ext cx="2417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穿过</a:t>
            </a:r>
            <a:r>
              <a:rPr lang="en-US" altLang="zh-CN" sz="2800" b="1" i="1" dirty="0"/>
              <a:t>S</a:t>
            </a:r>
            <a:r>
              <a:rPr lang="en-US" altLang="zh-CN" sz="2800" b="1" baseline="-25000" dirty="0"/>
              <a:t>1</a:t>
            </a:r>
            <a:r>
              <a:rPr lang="zh-CN" altLang="en-US" sz="2800" b="1" dirty="0"/>
              <a:t>的电流</a:t>
            </a:r>
          </a:p>
        </p:txBody>
      </p:sp>
      <p:graphicFrame>
        <p:nvGraphicFramePr>
          <p:cNvPr id="12" name="Object 206">
            <a:extLst>
              <a:ext uri="{FF2B5EF4-FFF2-40B4-BE49-F238E27FC236}">
                <a16:creationId xmlns:a16="http://schemas.microsoft.com/office/drawing/2014/main" id="{B0CBAB25-C9C4-4DC1-A686-8654DF914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73358"/>
              </p:ext>
            </p:extLst>
          </p:nvPr>
        </p:nvGraphicFramePr>
        <p:xfrm>
          <a:off x="2830513" y="1504033"/>
          <a:ext cx="9667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2" name="Equation" r:id="rId12" imgW="1117600" imgH="850900" progId="Equation.DSMT4">
                  <p:embed/>
                </p:oleObj>
              </mc:Choice>
              <mc:Fallback>
                <p:oleObj name="Equation" r:id="rId12" imgW="1117600" imgH="850900" progId="Equation.DSMT4">
                  <p:embed/>
                  <p:pic>
                    <p:nvPicPr>
                      <p:cNvPr id="12" name="Object 206">
                        <a:extLst>
                          <a:ext uri="{FF2B5EF4-FFF2-40B4-BE49-F238E27FC236}">
                            <a16:creationId xmlns:a16="http://schemas.microsoft.com/office/drawing/2014/main" id="{B0CBAB25-C9C4-4DC1-A686-8654DF914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1504033"/>
                        <a:ext cx="9667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7">
            <a:extLst>
              <a:ext uri="{FF2B5EF4-FFF2-40B4-BE49-F238E27FC236}">
                <a16:creationId xmlns:a16="http://schemas.microsoft.com/office/drawing/2014/main" id="{8883C535-CAA4-4CD7-93FD-91A758AED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31394"/>
              </p:ext>
            </p:extLst>
          </p:nvPr>
        </p:nvGraphicFramePr>
        <p:xfrm>
          <a:off x="3862388" y="1499270"/>
          <a:ext cx="7858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3" name="Equation" r:id="rId14" imgW="875920" imgH="863225" progId="Equation.DSMT4">
                  <p:embed/>
                </p:oleObj>
              </mc:Choice>
              <mc:Fallback>
                <p:oleObj name="Equation" r:id="rId14" imgW="875920" imgH="863225" progId="Equation.DSMT4">
                  <p:embed/>
                  <p:pic>
                    <p:nvPicPr>
                      <p:cNvPr id="13" name="Object 207">
                        <a:extLst>
                          <a:ext uri="{FF2B5EF4-FFF2-40B4-BE49-F238E27FC236}">
                            <a16:creationId xmlns:a16="http://schemas.microsoft.com/office/drawing/2014/main" id="{8883C535-CAA4-4CD7-93FD-91A758AEDA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1499270"/>
                        <a:ext cx="78581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9">
            <a:extLst>
              <a:ext uri="{FF2B5EF4-FFF2-40B4-BE49-F238E27FC236}">
                <a16:creationId xmlns:a16="http://schemas.microsoft.com/office/drawing/2014/main" id="{FAA87D26-9F19-4C56-BD0B-5856E8484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750189"/>
              </p:ext>
            </p:extLst>
          </p:nvPr>
        </p:nvGraphicFramePr>
        <p:xfrm>
          <a:off x="3844925" y="2272383"/>
          <a:ext cx="20304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4" name="Equation" r:id="rId16" imgW="2209800" imgH="711200" progId="Equation.DSMT4">
                  <p:embed/>
                </p:oleObj>
              </mc:Choice>
              <mc:Fallback>
                <p:oleObj name="Equation" r:id="rId16" imgW="2209800" imgH="711200" progId="Equation.DSMT4">
                  <p:embed/>
                  <p:pic>
                    <p:nvPicPr>
                      <p:cNvPr id="15" name="Object 209">
                        <a:extLst>
                          <a:ext uri="{FF2B5EF4-FFF2-40B4-BE49-F238E27FC236}">
                            <a16:creationId xmlns:a16="http://schemas.microsoft.com/office/drawing/2014/main" id="{FAA87D26-9F19-4C56-BD0B-5856E8484B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2272383"/>
                        <a:ext cx="20304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39">
            <a:extLst>
              <a:ext uri="{FF2B5EF4-FFF2-40B4-BE49-F238E27FC236}">
                <a16:creationId xmlns:a16="http://schemas.microsoft.com/office/drawing/2014/main" id="{47BC48C7-1CE4-4F05-8EF2-681FB96A8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874581"/>
              </p:ext>
            </p:extLst>
          </p:nvPr>
        </p:nvGraphicFramePr>
        <p:xfrm>
          <a:off x="4779963" y="1540545"/>
          <a:ext cx="9953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5" name="Equation" r:id="rId18" imgW="1054100" imgH="787400" progId="Equation.DSMT4">
                  <p:embed/>
                </p:oleObj>
              </mc:Choice>
              <mc:Fallback>
                <p:oleObj name="Equation" r:id="rId18" imgW="1054100" imgH="787400" progId="Equation.DSMT4">
                  <p:embed/>
                  <p:pic>
                    <p:nvPicPr>
                      <p:cNvPr id="17" name="Object 239">
                        <a:extLst>
                          <a:ext uri="{FF2B5EF4-FFF2-40B4-BE49-F238E27FC236}">
                            <a16:creationId xmlns:a16="http://schemas.microsoft.com/office/drawing/2014/main" id="{47BC48C7-1CE4-4F05-8EF2-681FB96A8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1540545"/>
                        <a:ext cx="99536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0">
            <a:extLst>
              <a:ext uri="{FF2B5EF4-FFF2-40B4-BE49-F238E27FC236}">
                <a16:creationId xmlns:a16="http://schemas.microsoft.com/office/drawing/2014/main" id="{C5067F4B-C642-4A1D-9DDA-9DE76C39E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11835"/>
              </p:ext>
            </p:extLst>
          </p:nvPr>
        </p:nvGraphicFramePr>
        <p:xfrm>
          <a:off x="5286375" y="1540545"/>
          <a:ext cx="6048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6" name="Equation" r:id="rId20" imgW="599965" imgH="380970" progId="Equation.DSMT4">
                  <p:embed/>
                </p:oleObj>
              </mc:Choice>
              <mc:Fallback>
                <p:oleObj name="Equation" r:id="rId20" imgW="599965" imgH="380970" progId="Equation.DSMT4">
                  <p:embed/>
                  <p:pic>
                    <p:nvPicPr>
                      <p:cNvPr id="18" name="Object 240">
                        <a:extLst>
                          <a:ext uri="{FF2B5EF4-FFF2-40B4-BE49-F238E27FC236}">
                            <a16:creationId xmlns:a16="http://schemas.microsoft.com/office/drawing/2014/main" id="{C5067F4B-C642-4A1D-9DDA-9DE76C39E1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1540545"/>
                        <a:ext cx="6048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42">
            <a:extLst>
              <a:ext uri="{FF2B5EF4-FFF2-40B4-BE49-F238E27FC236}">
                <a16:creationId xmlns:a16="http://schemas.microsoft.com/office/drawing/2014/main" id="{B7A082FD-A2BB-48AE-A9D2-AE72766B5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625" y="1648495"/>
            <a:ext cx="1100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/>
              <a:t>极板</a:t>
            </a:r>
          </a:p>
        </p:txBody>
      </p:sp>
      <p:sp>
        <p:nvSpPr>
          <p:cNvPr id="12305" name="Oval 245">
            <a:extLst>
              <a:ext uri="{FF2B5EF4-FFF2-40B4-BE49-F238E27FC236}">
                <a16:creationId xmlns:a16="http://schemas.microsoft.com/office/drawing/2014/main" id="{1C087AB3-E6EE-4ADE-B3FD-3C0B4C82A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0" y="1157958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b="1"/>
          </a:p>
        </p:txBody>
      </p:sp>
      <p:graphicFrame>
        <p:nvGraphicFramePr>
          <p:cNvPr id="24" name="Object 247">
            <a:extLst>
              <a:ext uri="{FF2B5EF4-FFF2-40B4-BE49-F238E27FC236}">
                <a16:creationId xmlns:a16="http://schemas.microsoft.com/office/drawing/2014/main" id="{B9A2CC30-8DC9-4D6D-B250-A43D9E39D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811465"/>
              </p:ext>
            </p:extLst>
          </p:nvPr>
        </p:nvGraphicFramePr>
        <p:xfrm>
          <a:off x="5940425" y="2183483"/>
          <a:ext cx="177323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7" name="Equation" r:id="rId22" imgW="1790700" imgH="774700" progId="Equation.DSMT4">
                  <p:embed/>
                </p:oleObj>
              </mc:Choice>
              <mc:Fallback>
                <p:oleObj name="Equation" r:id="rId22" imgW="1790700" imgH="774700" progId="Equation.DSMT4">
                  <p:embed/>
                  <p:pic>
                    <p:nvPicPr>
                      <p:cNvPr id="24" name="Object 247">
                        <a:extLst>
                          <a:ext uri="{FF2B5EF4-FFF2-40B4-BE49-F238E27FC236}">
                            <a16:creationId xmlns:a16="http://schemas.microsoft.com/office/drawing/2014/main" id="{B9A2CC30-8DC9-4D6D-B250-A43D9E39D8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183483"/>
                        <a:ext cx="1773238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07">
            <a:extLst>
              <a:ext uri="{FF2B5EF4-FFF2-40B4-BE49-F238E27FC236}">
                <a16:creationId xmlns:a16="http://schemas.microsoft.com/office/drawing/2014/main" id="{811F655C-DB7E-4D54-BED3-DA6B61702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3663" y="2327945"/>
            <a:ext cx="757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/>
              <a:t>= </a:t>
            </a:r>
            <a:r>
              <a:rPr lang="en-US" altLang="zh-CN" sz="2800" b="1" i="1"/>
              <a:t>I</a:t>
            </a:r>
          </a:p>
        </p:txBody>
      </p:sp>
      <p:sp>
        <p:nvSpPr>
          <p:cNvPr id="26" name="Text Box 25">
            <a:extLst>
              <a:ext uri="{FF2B5EF4-FFF2-40B4-BE49-F238E27FC236}">
                <a16:creationId xmlns:a16="http://schemas.microsoft.com/office/drawing/2014/main" id="{83257B0F-8C29-4DB1-B7BD-6332FF1CE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3" y="3078833"/>
            <a:ext cx="1131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定义：</a:t>
            </a:r>
            <a:endParaRPr lang="zh-CN" altLang="en-US" sz="2800" b="1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E1387D2-D22B-4673-A801-6FB88AFA2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059283"/>
              </p:ext>
            </p:extLst>
          </p:nvPr>
        </p:nvGraphicFramePr>
        <p:xfrm>
          <a:off x="1492250" y="2962945"/>
          <a:ext cx="12842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8" name="Equation" r:id="rId24" imgW="1600200" imgH="838200" progId="Equation.DSMT4">
                  <p:embed/>
                </p:oleObj>
              </mc:Choice>
              <mc:Fallback>
                <p:oleObj name="Equation" r:id="rId24" imgW="1600200" imgH="838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EE1387D2-D22B-4673-A801-6FB88AFA28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962945"/>
                        <a:ext cx="128428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958E3F4-C55B-4607-8F00-1311B27AE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350188"/>
              </p:ext>
            </p:extLst>
          </p:nvPr>
        </p:nvGraphicFramePr>
        <p:xfrm>
          <a:off x="2835275" y="2943895"/>
          <a:ext cx="189706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9" name="Equation" r:id="rId26" imgW="1701800" imgH="774700" progId="Equation.DSMT4">
                  <p:embed/>
                </p:oleObj>
              </mc:Choice>
              <mc:Fallback>
                <p:oleObj name="Equation" r:id="rId26" imgW="1701800" imgH="7747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958E3F4-C55B-4607-8F00-1311B27AE6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943895"/>
                        <a:ext cx="1897063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28">
            <a:extLst>
              <a:ext uri="{FF2B5EF4-FFF2-40B4-BE49-F238E27FC236}">
                <a16:creationId xmlns:a16="http://schemas.microsoft.com/office/drawing/2014/main" id="{1EC01740-33E3-4938-A056-5F74F8DAE58C}"/>
              </a:ext>
            </a:extLst>
          </p:cNvPr>
          <p:cNvSpPr>
            <a:spLocks/>
          </p:cNvSpPr>
          <p:nvPr/>
        </p:nvSpPr>
        <p:spPr bwMode="auto">
          <a:xfrm>
            <a:off x="4945063" y="3193812"/>
            <a:ext cx="1701800" cy="523220"/>
          </a:xfrm>
          <a:prstGeom prst="borderCallout1">
            <a:avLst>
              <a:gd name="adj1" fmla="val 113676"/>
              <a:gd name="adj2" fmla="val 93282"/>
              <a:gd name="adj3" fmla="val 113676"/>
              <a:gd name="adj4" fmla="val -199162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800" b="1"/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540E5B6D-5A51-4C8D-B358-51B7FFA07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3929733"/>
            <a:ext cx="23479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楷体_GB2312" pitchFamily="49" charset="-122"/>
              </a:rPr>
              <a:t>位移电流密度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A3CAD49-8E99-406E-A5A9-017CCCF3D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947349"/>
              </p:ext>
            </p:extLst>
          </p:nvPr>
        </p:nvGraphicFramePr>
        <p:xfrm>
          <a:off x="2678113" y="3810670"/>
          <a:ext cx="11985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0" name="Equation" r:id="rId28" imgW="1231366" imgH="774364" progId="Equation.DSMT4">
                  <p:embed/>
                </p:oleObj>
              </mc:Choice>
              <mc:Fallback>
                <p:oleObj name="Equation" r:id="rId28" imgW="1231366" imgH="774364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5A3CAD49-8E99-406E-A5A9-017CCCF3D8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810670"/>
                        <a:ext cx="119856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4D0A73E-4D40-4DBB-8833-F9F5E2D5E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553873"/>
              </p:ext>
            </p:extLst>
          </p:nvPr>
        </p:nvGraphicFramePr>
        <p:xfrm>
          <a:off x="3914775" y="3799558"/>
          <a:ext cx="13731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1" name="Equation" r:id="rId30" imgW="1371600" imgH="774700" progId="Equation.DSMT4">
                  <p:embed/>
                </p:oleObj>
              </mc:Choice>
              <mc:Fallback>
                <p:oleObj name="Equation" r:id="rId30" imgW="1371600" imgH="7747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4D0A73E-4D40-4DBB-8833-F9F5E2D5E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3799558"/>
                        <a:ext cx="13731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5" name="Text Box 61">
            <a:extLst>
              <a:ext uri="{FF2B5EF4-FFF2-40B4-BE49-F238E27FC236}">
                <a16:creationId xmlns:a16="http://schemas.microsoft.com/office/drawing/2014/main" id="{A39B2F68-F64C-4524-869D-F69A20D29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9988" y="3135983"/>
            <a:ext cx="1684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位移电流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F38AE341-DA4E-449F-8EC8-7C35B881D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4494883"/>
            <a:ext cx="33829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  <a:ea typeface="楷体_GB2312" pitchFamily="49" charset="-122"/>
              </a:rPr>
              <a:t>I</a:t>
            </a:r>
            <a:r>
              <a:rPr lang="en-US" altLang="zh-CN" sz="2800" b="1" baseline="-25000">
                <a:solidFill>
                  <a:srgbClr val="FF0000"/>
                </a:solidFill>
                <a:ea typeface="楷体_GB2312" pitchFamily="49" charset="-122"/>
              </a:rPr>
              <a:t>D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的实质是变化电场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35" name="Rectangle 43">
            <a:extLst>
              <a:ext uri="{FF2B5EF4-FFF2-40B4-BE49-F238E27FC236}">
                <a16:creationId xmlns:a16="http://schemas.microsoft.com/office/drawing/2014/main" id="{A18E1F2A-03FC-4753-9C93-FD9CAB0B5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5672856"/>
            <a:ext cx="3257550" cy="852488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b="1"/>
          </a:p>
        </p:txBody>
      </p:sp>
      <p:sp>
        <p:nvSpPr>
          <p:cNvPr id="36" name="Text Box 39">
            <a:extLst>
              <a:ext uri="{FF2B5EF4-FFF2-40B4-BE49-F238E27FC236}">
                <a16:creationId xmlns:a16="http://schemas.microsoft.com/office/drawing/2014/main" id="{7FDF11D2-59AD-4A60-B4FC-48D74E33F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8" y="5101356"/>
            <a:ext cx="4806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一般情况下的安培环路定律</a:t>
            </a:r>
          </a:p>
        </p:txBody>
      </p:sp>
      <p:graphicFrame>
        <p:nvGraphicFramePr>
          <p:cNvPr id="37" name="Object 41">
            <a:extLst>
              <a:ext uri="{FF2B5EF4-FFF2-40B4-BE49-F238E27FC236}">
                <a16:creationId xmlns:a16="http://schemas.microsoft.com/office/drawing/2014/main" id="{98CADACB-383F-4E05-8D0C-552CC2985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22641"/>
              </p:ext>
            </p:extLst>
          </p:nvPr>
        </p:nvGraphicFramePr>
        <p:xfrm>
          <a:off x="523875" y="5664919"/>
          <a:ext cx="31019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2" name="Equation" r:id="rId32" imgW="3505200" imgH="863600" progId="Equation.DSMT4">
                  <p:embed/>
                </p:oleObj>
              </mc:Choice>
              <mc:Fallback>
                <p:oleObj name="Equation" r:id="rId32" imgW="3505200" imgH="863600" progId="Equation.DSMT4">
                  <p:embed/>
                  <p:pic>
                    <p:nvPicPr>
                      <p:cNvPr id="37" name="Object 41">
                        <a:extLst>
                          <a:ext uri="{FF2B5EF4-FFF2-40B4-BE49-F238E27FC236}">
                            <a16:creationId xmlns:a16="http://schemas.microsoft.com/office/drawing/2014/main" id="{98CADACB-383F-4E05-8D0C-552CC2985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5664919"/>
                        <a:ext cx="31019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utoShape 44">
            <a:extLst>
              <a:ext uri="{FF2B5EF4-FFF2-40B4-BE49-F238E27FC236}">
                <a16:creationId xmlns:a16="http://schemas.microsoft.com/office/drawing/2014/main" id="{B6DCF76F-C2E1-427C-8760-544F2101D2B5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207669" y="5749850"/>
            <a:ext cx="228600" cy="693738"/>
          </a:xfrm>
          <a:prstGeom prst="downArrow">
            <a:avLst>
              <a:gd name="adj1" fmla="val 50000"/>
              <a:gd name="adj2" fmla="val 75868"/>
            </a:avLst>
          </a:prstGeom>
          <a:solidFill>
            <a:srgbClr val="FF00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b="1"/>
          </a:p>
        </p:txBody>
      </p:sp>
      <p:sp>
        <p:nvSpPr>
          <p:cNvPr id="39" name="Text Box 45">
            <a:extLst>
              <a:ext uri="{FF2B5EF4-FFF2-40B4-BE49-F238E27FC236}">
                <a16:creationId xmlns:a16="http://schemas.microsoft.com/office/drawing/2014/main" id="{5BF887AD-B3F3-44EE-B8AF-2F182E9FD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825" y="5806206"/>
            <a:ext cx="2170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全电流定理</a:t>
            </a:r>
          </a:p>
        </p:txBody>
      </p:sp>
      <p:sp>
        <p:nvSpPr>
          <p:cNvPr id="40" name="Oval 170">
            <a:extLst>
              <a:ext uri="{FF2B5EF4-FFF2-40B4-BE49-F238E27FC236}">
                <a16:creationId xmlns:a16="http://schemas.microsoft.com/office/drawing/2014/main" id="{FE50FFB7-7499-4E3B-A700-922350969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106" y="6010994"/>
            <a:ext cx="144462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b="1"/>
          </a:p>
        </p:txBody>
      </p:sp>
      <p:sp>
        <p:nvSpPr>
          <p:cNvPr id="12323" name="Text Box 4">
            <a:extLst>
              <a:ext uri="{FF2B5EF4-FFF2-40B4-BE49-F238E27FC236}">
                <a16:creationId xmlns:a16="http://schemas.microsoft.com/office/drawing/2014/main" id="{B313607A-7E32-43C3-848D-2A4B7C09E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1" y="257176"/>
            <a:ext cx="2636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移电流</a:t>
            </a:r>
          </a:p>
        </p:txBody>
      </p:sp>
      <p:sp>
        <p:nvSpPr>
          <p:cNvPr id="41" name="Text Box 45">
            <a:extLst>
              <a:ext uri="{FF2B5EF4-FFF2-40B4-BE49-F238E27FC236}">
                <a16:creationId xmlns:a16="http://schemas.microsoft.com/office/drawing/2014/main" id="{11E51F45-E34B-43B7-ABD3-DBF60DEA6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1318" y="6267751"/>
            <a:ext cx="51232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重点掌握：位移电流的计算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37666" y="687083"/>
            <a:ext cx="61924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带电粒子在磁场中的运动</a:t>
            </a:r>
            <a:endParaRPr kumimoji="1"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2676700" y="128427"/>
            <a:ext cx="4954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kumimoji="1" lang="en-US" altLang="zh-CN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kumimoji="1" lang="zh-CN" altLang="en-US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   稳恒磁场</a:t>
            </a:r>
            <a:endParaRPr kumimoji="1" lang="zh-CN" altLang="en-US" dirty="0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629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2B972B-1434-4153-AB09-EF0A5139667F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/>
          </a:p>
        </p:txBody>
      </p:sp>
      <p:sp>
        <p:nvSpPr>
          <p:cNvPr id="30" name="Text Box 21">
            <a:extLst>
              <a:ext uri="{FF2B5EF4-FFF2-40B4-BE49-F238E27FC236}">
                <a16:creationId xmlns:a16="http://schemas.microsoft.com/office/drawing/2014/main" id="{1B9F8018-F6C4-4A31-8CDE-29AE6F7F7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2387" y="979675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FF3300"/>
                </a:solidFill>
                <a:latin typeface="Book Antiqua" pitchFamily="18" charset="0"/>
              </a:rPr>
              <a:t>v</a:t>
            </a:r>
            <a:r>
              <a:rPr lang="en-US" altLang="zh-CN" sz="2800" b="1" baseline="-25000">
                <a:solidFill>
                  <a:srgbClr val="FF3300"/>
                </a:solidFill>
              </a:rPr>
              <a:t>0</a:t>
            </a:r>
            <a:endParaRPr lang="en-US" altLang="zh-CN" sz="2800" b="1" i="1">
              <a:solidFill>
                <a:srgbClr val="FF3300"/>
              </a:solidFill>
            </a:endParaRPr>
          </a:p>
        </p:txBody>
      </p:sp>
      <p:sp>
        <p:nvSpPr>
          <p:cNvPr id="31" name="Line 22">
            <a:extLst>
              <a:ext uri="{FF2B5EF4-FFF2-40B4-BE49-F238E27FC236}">
                <a16:creationId xmlns:a16="http://schemas.microsoft.com/office/drawing/2014/main" id="{3EA084C2-2C73-4489-A1DB-59F76469459E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6125" y="1425762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Line 23">
            <a:extLst>
              <a:ext uri="{FF2B5EF4-FFF2-40B4-BE49-F238E27FC236}">
                <a16:creationId xmlns:a16="http://schemas.microsoft.com/office/drawing/2014/main" id="{E2CD0275-CDCF-41D5-BCE9-563EE86747ED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477125" y="1425762"/>
            <a:ext cx="4572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Text Box 24">
            <a:extLst>
              <a:ext uri="{FF2B5EF4-FFF2-40B4-BE49-F238E27FC236}">
                <a16:creationId xmlns:a16="http://schemas.microsoft.com/office/drawing/2014/main" id="{2204EE87-A10E-41E9-8FBD-33F44A604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4725" y="1730562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q</a:t>
            </a:r>
          </a:p>
        </p:txBody>
      </p:sp>
      <p:graphicFrame>
        <p:nvGraphicFramePr>
          <p:cNvPr id="34" name="Object 25">
            <a:extLst>
              <a:ext uri="{FF2B5EF4-FFF2-40B4-BE49-F238E27FC236}">
                <a16:creationId xmlns:a16="http://schemas.microsoft.com/office/drawing/2014/main" id="{9962F478-9C3A-401A-B397-682A72618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56971"/>
              </p:ext>
            </p:extLst>
          </p:nvPr>
        </p:nvGraphicFramePr>
        <p:xfrm>
          <a:off x="7202487" y="1282887"/>
          <a:ext cx="3397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9" name="公式" r:id="rId3" imgW="164880" imgH="190440" progId="Equation.3">
                  <p:embed/>
                </p:oleObj>
              </mc:Choice>
              <mc:Fallback>
                <p:oleObj name="公式" r:id="rId3" imgW="164880" imgH="190440" progId="Equation.3">
                  <p:embed/>
                  <p:pic>
                    <p:nvPicPr>
                      <p:cNvPr id="22940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7" y="1282887"/>
                        <a:ext cx="3397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26">
            <a:extLst>
              <a:ext uri="{FF2B5EF4-FFF2-40B4-BE49-F238E27FC236}">
                <a16:creationId xmlns:a16="http://schemas.microsoft.com/office/drawing/2014/main" id="{663771D0-79F7-4C6C-9DC5-FB8DF3158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9187" y="1802000"/>
            <a:ext cx="92075" cy="952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" name="Group 27">
            <a:extLst>
              <a:ext uri="{FF2B5EF4-FFF2-40B4-BE49-F238E27FC236}">
                <a16:creationId xmlns:a16="http://schemas.microsoft.com/office/drawing/2014/main" id="{D53FA5C7-7DCC-4FEA-9851-76A1DBE6009A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849500"/>
            <a:ext cx="2173287" cy="1457325"/>
            <a:chOff x="3696" y="572"/>
            <a:chExt cx="1369" cy="918"/>
          </a:xfrm>
        </p:grpSpPr>
        <p:sp>
          <p:nvSpPr>
            <p:cNvPr id="37" name="Line 28">
              <a:extLst>
                <a:ext uri="{FF2B5EF4-FFF2-40B4-BE49-F238E27FC236}">
                  <a16:creationId xmlns:a16="http://schemas.microsoft.com/office/drawing/2014/main" id="{A9BEF773-1E20-4867-92F1-B4E76A77A8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1" y="139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29">
              <a:extLst>
                <a:ext uri="{FF2B5EF4-FFF2-40B4-BE49-F238E27FC236}">
                  <a16:creationId xmlns:a16="http://schemas.microsoft.com/office/drawing/2014/main" id="{955A3B76-6816-4A6B-80CF-3B87C4510F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61" y="139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30">
              <a:extLst>
                <a:ext uri="{FF2B5EF4-FFF2-40B4-BE49-F238E27FC236}">
                  <a16:creationId xmlns:a16="http://schemas.microsoft.com/office/drawing/2014/main" id="{0BE48B07-FFA0-44AE-A4E3-4C000AAACC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9" y="112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31">
              <a:extLst>
                <a:ext uri="{FF2B5EF4-FFF2-40B4-BE49-F238E27FC236}">
                  <a16:creationId xmlns:a16="http://schemas.microsoft.com/office/drawing/2014/main" id="{26B31367-9D4B-47E1-8D2C-8990122D5F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69" y="112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32">
              <a:extLst>
                <a:ext uri="{FF2B5EF4-FFF2-40B4-BE49-F238E27FC236}">
                  <a16:creationId xmlns:a16="http://schemas.microsoft.com/office/drawing/2014/main" id="{C0C84E67-102F-4302-B7F5-D32E3F9064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9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33">
              <a:extLst>
                <a:ext uri="{FF2B5EF4-FFF2-40B4-BE49-F238E27FC236}">
                  <a16:creationId xmlns:a16="http://schemas.microsoft.com/office/drawing/2014/main" id="{6BA6816F-354C-495B-AB85-072A0F37CE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69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34">
              <a:extLst>
                <a:ext uri="{FF2B5EF4-FFF2-40B4-BE49-F238E27FC236}">
                  <a16:creationId xmlns:a16="http://schemas.microsoft.com/office/drawing/2014/main" id="{765E1F90-D22F-41E5-BE23-7C32ACE82C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4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35">
              <a:extLst>
                <a:ext uri="{FF2B5EF4-FFF2-40B4-BE49-F238E27FC236}">
                  <a16:creationId xmlns:a16="http://schemas.microsoft.com/office/drawing/2014/main" id="{00A481C9-90A7-4404-9661-DBBC6A9CF8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44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36">
              <a:extLst>
                <a:ext uri="{FF2B5EF4-FFF2-40B4-BE49-F238E27FC236}">
                  <a16:creationId xmlns:a16="http://schemas.microsoft.com/office/drawing/2014/main" id="{70F03DD2-6288-4F88-9867-B89DE8AC1F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4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37">
              <a:extLst>
                <a:ext uri="{FF2B5EF4-FFF2-40B4-BE49-F238E27FC236}">
                  <a16:creationId xmlns:a16="http://schemas.microsoft.com/office/drawing/2014/main" id="{4B4C57D2-EC04-402B-8C5E-7CF86CA757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44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38">
              <a:extLst>
                <a:ext uri="{FF2B5EF4-FFF2-40B4-BE49-F238E27FC236}">
                  <a16:creationId xmlns:a16="http://schemas.microsoft.com/office/drawing/2014/main" id="{222FB657-643F-41D1-87C8-6F073954E6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39">
              <a:extLst>
                <a:ext uri="{FF2B5EF4-FFF2-40B4-BE49-F238E27FC236}">
                  <a16:creationId xmlns:a16="http://schemas.microsoft.com/office/drawing/2014/main" id="{E64E90D2-0B8D-47FF-B303-C911D87DB8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4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0">
              <a:extLst>
                <a:ext uri="{FF2B5EF4-FFF2-40B4-BE49-F238E27FC236}">
                  <a16:creationId xmlns:a16="http://schemas.microsoft.com/office/drawing/2014/main" id="{67F969A6-63B1-4F8E-84D4-23DA315AE8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1">
              <a:extLst>
                <a:ext uri="{FF2B5EF4-FFF2-40B4-BE49-F238E27FC236}">
                  <a16:creationId xmlns:a16="http://schemas.microsoft.com/office/drawing/2014/main" id="{C3C6844B-C575-44CD-A6D4-B3FC2630D5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6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id="{02DDAF39-1DDF-4FF1-976B-DC620B00FA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43">
              <a:extLst>
                <a:ext uri="{FF2B5EF4-FFF2-40B4-BE49-F238E27FC236}">
                  <a16:creationId xmlns:a16="http://schemas.microsoft.com/office/drawing/2014/main" id="{6E28AD20-600A-496F-863B-A280F88414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49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44">
              <a:extLst>
                <a:ext uri="{FF2B5EF4-FFF2-40B4-BE49-F238E27FC236}">
                  <a16:creationId xmlns:a16="http://schemas.microsoft.com/office/drawing/2014/main" id="{7B22CC52-DB4F-4C6B-B454-59C280BF2A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1" y="139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45">
              <a:extLst>
                <a:ext uri="{FF2B5EF4-FFF2-40B4-BE49-F238E27FC236}">
                  <a16:creationId xmlns:a16="http://schemas.microsoft.com/office/drawing/2014/main" id="{2E075BC7-B257-4DA5-B62A-E718DF2166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31" y="139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46">
              <a:extLst>
                <a:ext uri="{FF2B5EF4-FFF2-40B4-BE49-F238E27FC236}">
                  <a16:creationId xmlns:a16="http://schemas.microsoft.com/office/drawing/2014/main" id="{6DE91F38-5FCA-4025-8539-7E9A8DCE86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9" y="112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47">
              <a:extLst>
                <a:ext uri="{FF2B5EF4-FFF2-40B4-BE49-F238E27FC236}">
                  <a16:creationId xmlns:a16="http://schemas.microsoft.com/office/drawing/2014/main" id="{27341FD8-55F7-4F3F-B743-4D89EAB095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39" y="112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48">
              <a:extLst>
                <a:ext uri="{FF2B5EF4-FFF2-40B4-BE49-F238E27FC236}">
                  <a16:creationId xmlns:a16="http://schemas.microsoft.com/office/drawing/2014/main" id="{2FD832FA-774E-4747-9C0A-1C58258D50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9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49">
              <a:extLst>
                <a:ext uri="{FF2B5EF4-FFF2-40B4-BE49-F238E27FC236}">
                  <a16:creationId xmlns:a16="http://schemas.microsoft.com/office/drawing/2014/main" id="{B4D85F20-C883-4713-9CB0-1B0FFBC514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39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50">
              <a:extLst>
                <a:ext uri="{FF2B5EF4-FFF2-40B4-BE49-F238E27FC236}">
                  <a16:creationId xmlns:a16="http://schemas.microsoft.com/office/drawing/2014/main" id="{C221D0D6-EBAE-4CF3-8AA7-5FF5D454C3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51">
              <a:extLst>
                <a:ext uri="{FF2B5EF4-FFF2-40B4-BE49-F238E27FC236}">
                  <a16:creationId xmlns:a16="http://schemas.microsoft.com/office/drawing/2014/main" id="{E7BD9B89-F96C-4ADA-80BF-A6CEEB98EA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14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52">
              <a:extLst>
                <a:ext uri="{FF2B5EF4-FFF2-40B4-BE49-F238E27FC236}">
                  <a16:creationId xmlns:a16="http://schemas.microsoft.com/office/drawing/2014/main" id="{7166A7D4-352F-437E-890D-C7062B2B6F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53">
              <a:extLst>
                <a:ext uri="{FF2B5EF4-FFF2-40B4-BE49-F238E27FC236}">
                  <a16:creationId xmlns:a16="http://schemas.microsoft.com/office/drawing/2014/main" id="{53669142-A9D8-4E00-94CC-ABAEA59677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14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54">
              <a:extLst>
                <a:ext uri="{FF2B5EF4-FFF2-40B4-BE49-F238E27FC236}">
                  <a16:creationId xmlns:a16="http://schemas.microsoft.com/office/drawing/2014/main" id="{8A5F4BF9-24B2-4B15-A9CD-A34A72E27E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55">
              <a:extLst>
                <a:ext uri="{FF2B5EF4-FFF2-40B4-BE49-F238E27FC236}">
                  <a16:creationId xmlns:a16="http://schemas.microsoft.com/office/drawing/2014/main" id="{78704175-D01F-4F74-AEE6-10033AF065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1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56">
              <a:extLst>
                <a:ext uri="{FF2B5EF4-FFF2-40B4-BE49-F238E27FC236}">
                  <a16:creationId xmlns:a16="http://schemas.microsoft.com/office/drawing/2014/main" id="{7568DDEB-9893-4F73-B86B-52A06D744E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57">
              <a:extLst>
                <a:ext uri="{FF2B5EF4-FFF2-40B4-BE49-F238E27FC236}">
                  <a16:creationId xmlns:a16="http://schemas.microsoft.com/office/drawing/2014/main" id="{AEFCE82E-2EE8-4F30-82A3-B7F63E981C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3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58">
              <a:extLst>
                <a:ext uri="{FF2B5EF4-FFF2-40B4-BE49-F238E27FC236}">
                  <a16:creationId xmlns:a16="http://schemas.microsoft.com/office/drawing/2014/main" id="{A65F18B2-0AFE-41E1-8420-AD66DDA465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9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59">
              <a:extLst>
                <a:ext uri="{FF2B5EF4-FFF2-40B4-BE49-F238E27FC236}">
                  <a16:creationId xmlns:a16="http://schemas.microsoft.com/office/drawing/2014/main" id="{0EE25E34-5A3F-427B-91A3-68AF7812EF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19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60">
              <a:extLst>
                <a:ext uri="{FF2B5EF4-FFF2-40B4-BE49-F238E27FC236}">
                  <a16:creationId xmlns:a16="http://schemas.microsoft.com/office/drawing/2014/main" id="{632188C5-F4BF-41FF-B801-0B2A240C09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61">
              <a:extLst>
                <a:ext uri="{FF2B5EF4-FFF2-40B4-BE49-F238E27FC236}">
                  <a16:creationId xmlns:a16="http://schemas.microsoft.com/office/drawing/2014/main" id="{30F2B1FE-4E33-4F3D-B9B4-786B88477A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62">
              <a:extLst>
                <a:ext uri="{FF2B5EF4-FFF2-40B4-BE49-F238E27FC236}">
                  <a16:creationId xmlns:a16="http://schemas.microsoft.com/office/drawing/2014/main" id="{2F4F8CF4-63F8-4492-A871-9171F631E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63">
              <a:extLst>
                <a:ext uri="{FF2B5EF4-FFF2-40B4-BE49-F238E27FC236}">
                  <a16:creationId xmlns:a16="http://schemas.microsoft.com/office/drawing/2014/main" id="{EAE2C382-A771-40FA-8FFA-9E93E56128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64">
              <a:extLst>
                <a:ext uri="{FF2B5EF4-FFF2-40B4-BE49-F238E27FC236}">
                  <a16:creationId xmlns:a16="http://schemas.microsoft.com/office/drawing/2014/main" id="{22996D25-4015-455B-A137-6F4D58201D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1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65">
              <a:extLst>
                <a:ext uri="{FF2B5EF4-FFF2-40B4-BE49-F238E27FC236}">
                  <a16:creationId xmlns:a16="http://schemas.microsoft.com/office/drawing/2014/main" id="{7EC3FE49-A11B-42F1-905D-F450B4C962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1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66">
              <a:extLst>
                <a:ext uri="{FF2B5EF4-FFF2-40B4-BE49-F238E27FC236}">
                  <a16:creationId xmlns:a16="http://schemas.microsoft.com/office/drawing/2014/main" id="{C332D974-C18B-45E6-B289-8EFE3A0595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1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67">
              <a:extLst>
                <a:ext uri="{FF2B5EF4-FFF2-40B4-BE49-F238E27FC236}">
                  <a16:creationId xmlns:a16="http://schemas.microsoft.com/office/drawing/2014/main" id="{B547EA04-2250-409F-89FB-CBE4C1E21E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1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7" name="Object 68">
            <a:extLst>
              <a:ext uri="{FF2B5EF4-FFF2-40B4-BE49-F238E27FC236}">
                <a16:creationId xmlns:a16="http://schemas.microsoft.com/office/drawing/2014/main" id="{E94A83F9-45B3-429E-B3EB-0D42911A9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816751"/>
              </p:ext>
            </p:extLst>
          </p:nvPr>
        </p:nvGraphicFramePr>
        <p:xfrm>
          <a:off x="7499350" y="451037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0" name="公式" r:id="rId5" imgW="291960" imgH="368280" progId="Equation.3">
                  <p:embed/>
                </p:oleObj>
              </mc:Choice>
              <mc:Fallback>
                <p:oleObj name="公式" r:id="rId5" imgW="291960" imgH="368280" progId="Equation.3">
                  <p:embed/>
                  <p:pic>
                    <p:nvPicPr>
                      <p:cNvPr id="229444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451037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8">
            <a:extLst>
              <a:ext uri="{FF2B5EF4-FFF2-40B4-BE49-F238E27FC236}">
                <a16:creationId xmlns:a16="http://schemas.microsoft.com/office/drawing/2014/main" id="{9BC72409-B4D9-4C2C-93F6-E924E857C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264" y="2441811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任一时刻</a:t>
            </a:r>
            <a:r>
              <a:rPr lang="en-US" altLang="zh-CN" sz="2800" b="1"/>
              <a:t>, </a:t>
            </a:r>
            <a:r>
              <a:rPr lang="zh-CN" altLang="en-US" sz="2800" b="1"/>
              <a:t>其满足的方程为</a:t>
            </a:r>
            <a:endParaRPr lang="zh-CN" altLang="en-US" sz="2800"/>
          </a:p>
        </p:txBody>
      </p:sp>
      <p:graphicFrame>
        <p:nvGraphicFramePr>
          <p:cNvPr id="79" name="Object 9">
            <a:extLst>
              <a:ext uri="{FF2B5EF4-FFF2-40B4-BE49-F238E27FC236}">
                <a16:creationId xmlns:a16="http://schemas.microsoft.com/office/drawing/2014/main" id="{FBCA34D2-1A39-4EBF-A483-8E9DDE3DD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08073"/>
              </p:ext>
            </p:extLst>
          </p:nvPr>
        </p:nvGraphicFramePr>
        <p:xfrm>
          <a:off x="5048802" y="2225911"/>
          <a:ext cx="206216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1" name="Equation" r:id="rId7" imgW="1803240" imgH="774360" progId="Equation.DSMT4">
                  <p:embed/>
                </p:oleObj>
              </mc:Choice>
              <mc:Fallback>
                <p:oleObj name="Equation" r:id="rId7" imgW="1803240" imgH="774360" progId="Equation.DSMT4">
                  <p:embed/>
                  <p:pic>
                    <p:nvPicPr>
                      <p:cNvPr id="2293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802" y="2225911"/>
                        <a:ext cx="206216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Group 10">
            <a:extLst>
              <a:ext uri="{FF2B5EF4-FFF2-40B4-BE49-F238E27FC236}">
                <a16:creationId xmlns:a16="http://schemas.microsoft.com/office/drawing/2014/main" id="{22F7E06D-9105-44C1-BA84-A12B19324EF0}"/>
              </a:ext>
            </a:extLst>
          </p:cNvPr>
          <p:cNvGrpSpPr>
            <a:grpSpLocks/>
          </p:cNvGrpSpPr>
          <p:nvPr/>
        </p:nvGrpSpPr>
        <p:grpSpPr bwMode="auto">
          <a:xfrm>
            <a:off x="95802" y="1255951"/>
            <a:ext cx="5002213" cy="539750"/>
            <a:chOff x="113" y="1046"/>
            <a:chExt cx="3151" cy="340"/>
          </a:xfrm>
        </p:grpSpPr>
        <p:sp>
          <p:nvSpPr>
            <p:cNvPr id="81" name="Text Box 11">
              <a:extLst>
                <a:ext uri="{FF2B5EF4-FFF2-40B4-BE49-F238E27FC236}">
                  <a16:creationId xmlns:a16="http://schemas.microsoft.com/office/drawing/2014/main" id="{CE42695D-2B3E-45DE-944F-BCD1144975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1056"/>
              <a:ext cx="99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457200" indent="-457200" eaLnBrk="1" hangingPunct="1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r>
                <a:rPr lang="zh-CN" altLang="en-US" sz="2800" b="1" dirty="0">
                  <a:solidFill>
                    <a:srgbClr val="3333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磁场</a:t>
              </a:r>
              <a:endParaRPr lang="zh-CN" altLang="en-US" sz="28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82" name="Object 12">
              <a:extLst>
                <a:ext uri="{FF2B5EF4-FFF2-40B4-BE49-F238E27FC236}">
                  <a16:creationId xmlns:a16="http://schemas.microsoft.com/office/drawing/2014/main" id="{BA5892A3-0CF9-4656-9A10-560D2D0EA7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046"/>
            <a:ext cx="267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12" name="Equation" r:id="rId9" imgW="164880" imgH="203040" progId="Equation.DSMT4">
                    <p:embed/>
                  </p:oleObj>
                </mc:Choice>
                <mc:Fallback>
                  <p:oleObj name="Equation" r:id="rId9" imgW="164880" imgH="203040" progId="Equation.DSMT4">
                    <p:embed/>
                    <p:pic>
                      <p:nvPicPr>
                        <p:cNvPr id="820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046"/>
                          <a:ext cx="267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Text Box 13">
              <a:extLst>
                <a:ext uri="{FF2B5EF4-FFF2-40B4-BE49-F238E27FC236}">
                  <a16:creationId xmlns:a16="http://schemas.microsoft.com/office/drawing/2014/main" id="{36BD52B4-AF66-4358-9FC2-2C9EDC11FE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056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3333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对</a:t>
              </a:r>
              <a:r>
                <a:rPr lang="en-US" altLang="zh-CN" sz="2800" b="1" i="1" dirty="0">
                  <a:solidFill>
                    <a:srgbClr val="3333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q</a:t>
              </a:r>
              <a:r>
                <a:rPr lang="zh-CN" altLang="en-US" sz="2800" b="1" dirty="0">
                  <a:solidFill>
                    <a:srgbClr val="3333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粒子的作用力</a:t>
              </a:r>
              <a:endParaRPr lang="zh-CN" altLang="en-US" sz="2800" i="1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84" name="Object 14">
            <a:extLst>
              <a:ext uri="{FF2B5EF4-FFF2-40B4-BE49-F238E27FC236}">
                <a16:creationId xmlns:a16="http://schemas.microsoft.com/office/drawing/2014/main" id="{35722205-4565-4F38-AA84-AF7744012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579081"/>
              </p:ext>
            </p:extLst>
          </p:nvPr>
        </p:nvGraphicFramePr>
        <p:xfrm>
          <a:off x="1033139" y="1814869"/>
          <a:ext cx="20351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3" name="Equation" r:id="rId11" imgW="1765080" imgH="495000" progId="Equation.DSMT4">
                  <p:embed/>
                </p:oleObj>
              </mc:Choice>
              <mc:Fallback>
                <p:oleObj name="Equation" r:id="rId11" imgW="1765080" imgH="495000" progId="Equation.DSMT4">
                  <p:embed/>
                  <p:pic>
                    <p:nvPicPr>
                      <p:cNvPr id="2293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139" y="1814869"/>
                        <a:ext cx="20351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0">
            <a:extLst>
              <a:ext uri="{FF2B5EF4-FFF2-40B4-BE49-F238E27FC236}">
                <a16:creationId xmlns:a16="http://schemas.microsoft.com/office/drawing/2014/main" id="{C35865D7-7C65-40C9-B641-B97FE9D863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048934"/>
              </p:ext>
            </p:extLst>
          </p:nvPr>
        </p:nvGraphicFramePr>
        <p:xfrm>
          <a:off x="3219126" y="1859319"/>
          <a:ext cx="720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4" name="Equation" r:id="rId13" imgW="558720" imgH="406080" progId="Equation.DSMT4">
                  <p:embed/>
                </p:oleObj>
              </mc:Choice>
              <mc:Fallback>
                <p:oleObj name="Equation" r:id="rId13" imgW="558720" imgH="406080" progId="Equation.DSMT4">
                  <p:embed/>
                  <p:pic>
                    <p:nvPicPr>
                      <p:cNvPr id="2293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126" y="1859319"/>
                        <a:ext cx="7207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13">
            <a:extLst>
              <a:ext uri="{FF2B5EF4-FFF2-40B4-BE49-F238E27FC236}">
                <a16:creationId xmlns:a16="http://schemas.microsoft.com/office/drawing/2014/main" id="{0624BE4B-1DCF-4E74-A1EC-5466700A6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6224" y="1811477"/>
            <a:ext cx="181704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洛伦兹力</a:t>
            </a:r>
          </a:p>
        </p:txBody>
      </p:sp>
      <p:sp>
        <p:nvSpPr>
          <p:cNvPr id="87" name="Text Box 2">
            <a:extLst>
              <a:ext uri="{FF2B5EF4-FFF2-40B4-BE49-F238E27FC236}">
                <a16:creationId xmlns:a16="http://schemas.microsoft.com/office/drawing/2014/main" id="{F7E50454-EB42-4693-B06D-F3267DF27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627" y="3062382"/>
            <a:ext cx="2928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两种情况</a:t>
            </a:r>
          </a:p>
        </p:txBody>
      </p:sp>
      <p:sp>
        <p:nvSpPr>
          <p:cNvPr id="88" name="Text Box 3">
            <a:extLst>
              <a:ext uri="{FF2B5EF4-FFF2-40B4-BE49-F238E27FC236}">
                <a16:creationId xmlns:a16="http://schemas.microsoft.com/office/drawing/2014/main" id="{3F6E5517-9529-4B4A-9A7A-4158751BE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9541" y="3020103"/>
            <a:ext cx="2738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>
                <a:cs typeface="Times New Roman" pitchFamily="18" charset="0"/>
              </a:rPr>
              <a:t>）</a:t>
            </a:r>
            <a:r>
              <a:rPr lang="en-US" altLang="zh-CN" sz="3200" b="1" i="1" dirty="0"/>
              <a:t>q</a:t>
            </a:r>
            <a:r>
              <a:rPr lang="zh-CN" altLang="en-US" sz="2800" b="1" dirty="0"/>
              <a:t>以</a:t>
            </a:r>
          </a:p>
        </p:txBody>
      </p:sp>
      <p:graphicFrame>
        <p:nvGraphicFramePr>
          <p:cNvPr id="89" name="Object 4">
            <a:extLst>
              <a:ext uri="{FF2B5EF4-FFF2-40B4-BE49-F238E27FC236}">
                <a16:creationId xmlns:a16="http://schemas.microsoft.com/office/drawing/2014/main" id="{0ED5D40D-9C3D-4AD8-9218-DE30ED753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211551"/>
              </p:ext>
            </p:extLst>
          </p:nvPr>
        </p:nvGraphicFramePr>
        <p:xfrm>
          <a:off x="3442877" y="3086526"/>
          <a:ext cx="8001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5" name="Equation" r:id="rId15" imgW="723600" imgH="482400" progId="Equation.DSMT4">
                  <p:embed/>
                </p:oleObj>
              </mc:Choice>
              <mc:Fallback>
                <p:oleObj name="Equation" r:id="rId15" imgW="723600" imgH="482400" progId="Equation.DSMT4">
                  <p:embed/>
                  <p:pic>
                    <p:nvPicPr>
                      <p:cNvPr id="230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877" y="3086526"/>
                        <a:ext cx="8001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 Box 5">
            <a:extLst>
              <a:ext uri="{FF2B5EF4-FFF2-40B4-BE49-F238E27FC236}">
                <a16:creationId xmlns:a16="http://schemas.microsoft.com/office/drawing/2014/main" id="{44C51E1D-E001-40AA-92E3-A52B9DB9E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829" y="3048178"/>
            <a:ext cx="319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进入磁场</a:t>
            </a:r>
            <a:endParaRPr lang="zh-CN" altLang="en-US" sz="2800" dirty="0"/>
          </a:p>
        </p:txBody>
      </p:sp>
      <p:sp>
        <p:nvSpPr>
          <p:cNvPr id="92" name="Text Box 24">
            <a:extLst>
              <a:ext uri="{FF2B5EF4-FFF2-40B4-BE49-F238E27FC236}">
                <a16:creationId xmlns:a16="http://schemas.microsoft.com/office/drawing/2014/main" id="{06DC1900-8D73-4CEF-A84B-5215C2D48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2120" y="3040298"/>
            <a:ext cx="3427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周期，回旋频率 </a:t>
            </a:r>
            <a:endParaRPr lang="zh-CN" altLang="en-US" sz="2800" dirty="0">
              <a:solidFill>
                <a:srgbClr val="FF0000"/>
              </a:solidFill>
              <a:ea typeface="黑体" pitchFamily="2" charset="-122"/>
            </a:endParaRPr>
          </a:p>
        </p:txBody>
      </p:sp>
      <p:sp>
        <p:nvSpPr>
          <p:cNvPr id="93" name="Text Box 60">
            <a:extLst>
              <a:ext uri="{FF2B5EF4-FFF2-40B4-BE49-F238E27FC236}">
                <a16:creationId xmlns:a16="http://schemas.microsoft.com/office/drawing/2014/main" id="{3CD9E88D-BF35-4EDE-9803-CAED4BC48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2780" y="3657000"/>
            <a:ext cx="4206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普遍情形下</a:t>
            </a:r>
          </a:p>
        </p:txBody>
      </p:sp>
      <p:grpSp>
        <p:nvGrpSpPr>
          <p:cNvPr id="94" name="Group 70">
            <a:extLst>
              <a:ext uri="{FF2B5EF4-FFF2-40B4-BE49-F238E27FC236}">
                <a16:creationId xmlns:a16="http://schemas.microsoft.com/office/drawing/2014/main" id="{F798AC99-32B6-4D79-BFD6-01DAE51422D5}"/>
              </a:ext>
            </a:extLst>
          </p:cNvPr>
          <p:cNvGrpSpPr>
            <a:grpSpLocks/>
          </p:cNvGrpSpPr>
          <p:nvPr/>
        </p:nvGrpSpPr>
        <p:grpSpPr bwMode="auto">
          <a:xfrm>
            <a:off x="4659480" y="3555400"/>
            <a:ext cx="1608138" cy="623887"/>
            <a:chOff x="1791" y="91"/>
            <a:chExt cx="1013" cy="393"/>
          </a:xfrm>
        </p:grpSpPr>
        <p:graphicFrame>
          <p:nvGraphicFramePr>
            <p:cNvPr id="95" name="Object 71">
              <a:extLst>
                <a:ext uri="{FF2B5EF4-FFF2-40B4-BE49-F238E27FC236}">
                  <a16:creationId xmlns:a16="http://schemas.microsoft.com/office/drawing/2014/main" id="{FFB481C2-DB80-495D-98D1-DB15FF0542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156"/>
            <a:ext cx="101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16" name="Equation" r:id="rId17" imgW="1422360" imgH="495000" progId="Equation.DSMT4">
                    <p:embed/>
                  </p:oleObj>
                </mc:Choice>
                <mc:Fallback>
                  <p:oleObj name="Equation" r:id="rId17" imgW="1422360" imgH="495000" progId="Equation.DSMT4">
                    <p:embed/>
                    <p:pic>
                      <p:nvPicPr>
                        <p:cNvPr id="10252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56"/>
                          <a:ext cx="1013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6" name="Group 72">
              <a:extLst>
                <a:ext uri="{FF2B5EF4-FFF2-40B4-BE49-F238E27FC236}">
                  <a16:creationId xmlns:a16="http://schemas.microsoft.com/office/drawing/2014/main" id="{7909B86F-5D8C-4F69-ADB9-0F21D2BDEA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3" y="91"/>
              <a:ext cx="181" cy="119"/>
              <a:chOff x="1973" y="91"/>
              <a:chExt cx="181" cy="119"/>
            </a:xfrm>
          </p:grpSpPr>
          <p:sp>
            <p:nvSpPr>
              <p:cNvPr id="97" name="Line 73">
                <a:extLst>
                  <a:ext uri="{FF2B5EF4-FFF2-40B4-BE49-F238E27FC236}">
                    <a16:creationId xmlns:a16="http://schemas.microsoft.com/office/drawing/2014/main" id="{3ADA075B-9F80-462F-B1B2-BCFAD04C8E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73" y="91"/>
                <a:ext cx="91" cy="1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74">
                <a:extLst>
                  <a:ext uri="{FF2B5EF4-FFF2-40B4-BE49-F238E27FC236}">
                    <a16:creationId xmlns:a16="http://schemas.microsoft.com/office/drawing/2014/main" id="{97ECBA0D-7041-4E9A-B15E-68394ED005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91"/>
                <a:ext cx="90" cy="1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1" name="Text Box 24">
            <a:extLst>
              <a:ext uri="{FF2B5EF4-FFF2-40B4-BE49-F238E27FC236}">
                <a16:creationId xmlns:a16="http://schemas.microsoft.com/office/drawing/2014/main" id="{CA57D370-B8E9-484D-8849-CB190C688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0619" y="3628410"/>
            <a:ext cx="3427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螺距，半径</a:t>
            </a:r>
            <a:endParaRPr lang="zh-CN" altLang="en-US" sz="2800" dirty="0">
              <a:solidFill>
                <a:srgbClr val="FF0000"/>
              </a:solidFill>
              <a:ea typeface="黑体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A488217-E6A5-4EBC-83CC-42DE4061AFCF}"/>
              </a:ext>
            </a:extLst>
          </p:cNvPr>
          <p:cNvSpPr/>
          <p:nvPr/>
        </p:nvSpPr>
        <p:spPr>
          <a:xfrm>
            <a:off x="137666" y="4195134"/>
            <a:ext cx="20890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霍耳效应</a:t>
            </a:r>
          </a:p>
        </p:txBody>
      </p:sp>
      <p:sp>
        <p:nvSpPr>
          <p:cNvPr id="103" name="AutoShape 64">
            <a:extLst>
              <a:ext uri="{FF2B5EF4-FFF2-40B4-BE49-F238E27FC236}">
                <a16:creationId xmlns:a16="http://schemas.microsoft.com/office/drawing/2014/main" id="{285579E6-A99B-4DB7-B8EE-CCB34BA8D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638" y="4957760"/>
            <a:ext cx="539750" cy="508000"/>
          </a:xfrm>
          <a:prstGeom prst="wedgeRectCallout">
            <a:avLst>
              <a:gd name="adj1" fmla="val 189412"/>
              <a:gd name="adj2" fmla="val -81565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graphicFrame>
        <p:nvGraphicFramePr>
          <p:cNvPr id="104" name="Object 65">
            <a:extLst>
              <a:ext uri="{FF2B5EF4-FFF2-40B4-BE49-F238E27FC236}">
                <a16:creationId xmlns:a16="http://schemas.microsoft.com/office/drawing/2014/main" id="{20759B29-96D1-46BF-8671-F83852E2E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24108"/>
              </p:ext>
            </p:extLst>
          </p:nvPr>
        </p:nvGraphicFramePr>
        <p:xfrm>
          <a:off x="766438" y="4889497"/>
          <a:ext cx="1714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7" name="Equation" r:id="rId19" imgW="1714320" imgH="698400" progId="Equation.DSMT4">
                  <p:embed/>
                </p:oleObj>
              </mc:Choice>
              <mc:Fallback>
                <p:oleObj name="Equation" r:id="rId19" imgW="1714320" imgH="698400" progId="Equation.DSMT4">
                  <p:embed/>
                  <p:pic>
                    <p:nvPicPr>
                      <p:cNvPr id="207937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38" y="4889497"/>
                        <a:ext cx="1714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Rectangle 66">
            <a:extLst>
              <a:ext uri="{FF2B5EF4-FFF2-40B4-BE49-F238E27FC236}">
                <a16:creationId xmlns:a16="http://schemas.microsoft.com/office/drawing/2014/main" id="{2C4D69CF-28A8-4D71-ABAE-1F5963626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7151" y="4576760"/>
            <a:ext cx="2214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chemeClr val="tx2"/>
                </a:solidFill>
                <a:ea typeface="黑体" pitchFamily="2" charset="-122"/>
              </a:rPr>
              <a:t>霍尔系数</a:t>
            </a:r>
          </a:p>
        </p:txBody>
      </p:sp>
      <p:sp>
        <p:nvSpPr>
          <p:cNvPr id="106" name="Text Box 73">
            <a:extLst>
              <a:ext uri="{FF2B5EF4-FFF2-40B4-BE49-F238E27FC236}">
                <a16:creationId xmlns:a16="http://schemas.microsoft.com/office/drawing/2014/main" id="{2EB0EE2F-B009-4423-AFD5-BCA867FD7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5701" y="4924422"/>
            <a:ext cx="2908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霍耳电压</a:t>
            </a:r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id="{6D812E56-DC71-4F27-A640-4B51D06F9871}"/>
              </a:ext>
            </a:extLst>
          </p:cNvPr>
          <p:cNvSpPr/>
          <p:nvPr/>
        </p:nvSpPr>
        <p:spPr>
          <a:xfrm>
            <a:off x="689232" y="5809912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微观解释？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FF03E30-3F48-4307-B350-EE518B4D987B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546816" y="4590739"/>
            <a:ext cx="2483947" cy="2014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60345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461" name="Rectangle 85" descr="再生纸">
            <a:extLst>
              <a:ext uri="{FF2B5EF4-FFF2-40B4-BE49-F238E27FC236}">
                <a16:creationId xmlns:a16="http://schemas.microsoft.com/office/drawing/2014/main" id="{EC7355C9-0335-41CD-B7E6-F1758DDBD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1700" y="3800475"/>
            <a:ext cx="1895475" cy="98107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b="1"/>
          </a:p>
        </p:txBody>
      </p:sp>
      <p:sp>
        <p:nvSpPr>
          <p:cNvPr id="101378" name="Text Box 2">
            <a:extLst>
              <a:ext uri="{FF2B5EF4-FFF2-40B4-BE49-F238E27FC236}">
                <a16:creationId xmlns:a16="http://schemas.microsoft.com/office/drawing/2014/main" id="{C201F4CF-CC47-40AF-AA88-B8151B960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3" y="300038"/>
            <a:ext cx="8402637" cy="209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. </a:t>
            </a:r>
            <a:r>
              <a:rPr lang="zh-CN" altLang="en-US" sz="2800" b="1" dirty="0"/>
              <a:t>设圆形平行板电容器均匀充放电，其极板的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        半径为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，内部充满</a:t>
            </a:r>
            <a:r>
              <a:rPr lang="zh-CN" altLang="en-US" sz="2800" b="1" i="1" dirty="0">
                <a:sym typeface="Symbol" panose="05050102010706020507" pitchFamily="18" charset="2"/>
              </a:rPr>
              <a:t></a:t>
            </a:r>
            <a:r>
              <a:rPr lang="zh-CN" altLang="en-US" sz="2800" b="1" dirty="0">
                <a:sym typeface="Symbol" panose="05050102010706020507" pitchFamily="18" charset="2"/>
              </a:rPr>
              <a:t>、</a:t>
            </a:r>
            <a:r>
              <a:rPr lang="zh-CN" altLang="en-US" sz="2800" b="1" i="1" dirty="0">
                <a:sym typeface="Symbol" panose="05050102010706020507" pitchFamily="18" charset="2"/>
              </a:rPr>
              <a:t></a:t>
            </a:r>
            <a:r>
              <a:rPr lang="zh-CN" altLang="en-US" sz="2800" b="1" dirty="0">
                <a:sym typeface="Symbol" panose="05050102010706020507" pitchFamily="18" charset="2"/>
              </a:rPr>
              <a:t>的</a:t>
            </a:r>
            <a:r>
              <a:rPr lang="zh-CN" altLang="en-US" sz="2800" b="1" dirty="0"/>
              <a:t>介质，且电场的</a:t>
            </a:r>
          </a:p>
          <a:p>
            <a:pPr eaLnBrk="1" hangingPunct="1">
              <a:spcBef>
                <a:spcPct val="35000"/>
              </a:spcBef>
              <a:buFontTx/>
              <a:buNone/>
            </a:pPr>
            <a:r>
              <a:rPr lang="zh-CN" altLang="en-US" sz="2800" b="1" dirty="0"/>
              <a:t>        变化率       ＝常数。</a:t>
            </a:r>
          </a:p>
          <a:p>
            <a:pPr eaLnBrk="1" hangingPunct="1">
              <a:spcBef>
                <a:spcPct val="35000"/>
              </a:spcBef>
              <a:buFontTx/>
              <a:buNone/>
            </a:pPr>
            <a:r>
              <a:rPr lang="zh-CN" altLang="en-US" sz="2800" b="1" dirty="0"/>
              <a:t> 求：两极板间任意点的 </a:t>
            </a:r>
            <a:r>
              <a:rPr lang="en-US" altLang="zh-CN" sz="2800" b="1" i="1" dirty="0" err="1"/>
              <a:t>j</a:t>
            </a:r>
            <a:r>
              <a:rPr lang="en-US" altLang="zh-CN" sz="2800" b="1" i="1" baseline="-25000" dirty="0" err="1"/>
              <a:t>D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和 </a:t>
            </a:r>
            <a:r>
              <a:rPr lang="en-US" altLang="zh-CN" sz="2800" b="1" i="1" dirty="0"/>
              <a:t>B</a:t>
            </a:r>
            <a:r>
              <a:rPr lang="zh-CN" altLang="en-US" sz="2800" b="1" dirty="0"/>
              <a:t>？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忽略边缘效应</a:t>
            </a:r>
            <a:r>
              <a:rPr lang="en-US" altLang="zh-CN" sz="2800" b="1" dirty="0"/>
              <a:t>)</a:t>
            </a:r>
          </a:p>
        </p:txBody>
      </p:sp>
      <p:sp>
        <p:nvSpPr>
          <p:cNvPr id="101379" name="Text Box 3">
            <a:extLst>
              <a:ext uri="{FF2B5EF4-FFF2-40B4-BE49-F238E27FC236}">
                <a16:creationId xmlns:a16="http://schemas.microsoft.com/office/drawing/2014/main" id="{7EB841E2-2202-47FE-BE25-00606118F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460625"/>
            <a:ext cx="2027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解：</a:t>
            </a:r>
          </a:p>
        </p:txBody>
      </p:sp>
      <p:graphicFrame>
        <p:nvGraphicFramePr>
          <p:cNvPr id="101380" name="Object 4">
            <a:extLst>
              <a:ext uri="{FF2B5EF4-FFF2-40B4-BE49-F238E27FC236}">
                <a16:creationId xmlns:a16="http://schemas.microsoft.com/office/drawing/2014/main" id="{51919862-6400-4FCF-A61B-05C73CFED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287486"/>
              </p:ext>
            </p:extLst>
          </p:nvPr>
        </p:nvGraphicFramePr>
        <p:xfrm>
          <a:off x="2297113" y="4024313"/>
          <a:ext cx="12827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2" name="Equation" r:id="rId4" imgW="1282700" imgH="723900" progId="Equation.DSMT4">
                  <p:embed/>
                </p:oleObj>
              </mc:Choice>
              <mc:Fallback>
                <p:oleObj name="Equation" r:id="rId4" imgW="1282700" imgH="723900" progId="Equation.DSMT4">
                  <p:embed/>
                  <p:pic>
                    <p:nvPicPr>
                      <p:cNvPr id="101380" name="Object 4">
                        <a:extLst>
                          <a:ext uri="{FF2B5EF4-FFF2-40B4-BE49-F238E27FC236}">
                            <a16:creationId xmlns:a16="http://schemas.microsoft.com/office/drawing/2014/main" id="{51919862-6400-4FCF-A61B-05C73CFED7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4024313"/>
                        <a:ext cx="12827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1" name="Text Box 5">
            <a:extLst>
              <a:ext uri="{FF2B5EF4-FFF2-40B4-BE49-F238E27FC236}">
                <a16:creationId xmlns:a16="http://schemas.microsoft.com/office/drawing/2014/main" id="{1681651F-C6A9-4153-9EA8-1AAEC152B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2949575"/>
            <a:ext cx="530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平行板之间的电场为</a:t>
            </a:r>
          </a:p>
        </p:txBody>
      </p:sp>
      <p:sp>
        <p:nvSpPr>
          <p:cNvPr id="101382" name="Text Box 6">
            <a:extLst>
              <a:ext uri="{FF2B5EF4-FFF2-40B4-BE49-F238E27FC236}">
                <a16:creationId xmlns:a16="http://schemas.microsoft.com/office/drawing/2014/main" id="{51EC6CDB-01AC-4C58-82B2-2B9B175B7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1563" y="3465513"/>
            <a:ext cx="1444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/>
              <a:t>D</a:t>
            </a:r>
          </a:p>
        </p:txBody>
      </p:sp>
      <p:graphicFrame>
        <p:nvGraphicFramePr>
          <p:cNvPr id="101383" name="Object 7">
            <a:extLst>
              <a:ext uri="{FF2B5EF4-FFF2-40B4-BE49-F238E27FC236}">
                <a16:creationId xmlns:a16="http://schemas.microsoft.com/office/drawing/2014/main" id="{7F93A323-1EF2-4501-BC06-BD055B6D6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965085"/>
              </p:ext>
            </p:extLst>
          </p:nvPr>
        </p:nvGraphicFramePr>
        <p:xfrm>
          <a:off x="2743200" y="3587750"/>
          <a:ext cx="785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3" name="Equation" r:id="rId6" imgW="787058" imgH="304668" progId="Equation.DSMT4">
                  <p:embed/>
                </p:oleObj>
              </mc:Choice>
              <mc:Fallback>
                <p:oleObj name="Equation" r:id="rId6" imgW="787058" imgH="304668" progId="Equation.DSMT4">
                  <p:embed/>
                  <p:pic>
                    <p:nvPicPr>
                      <p:cNvPr id="101383" name="Object 7">
                        <a:extLst>
                          <a:ext uri="{FF2B5EF4-FFF2-40B4-BE49-F238E27FC236}">
                            <a16:creationId xmlns:a16="http://schemas.microsoft.com/office/drawing/2014/main" id="{7F93A323-1EF2-4501-BC06-BD055B6D6F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87750"/>
                        <a:ext cx="785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8">
            <a:extLst>
              <a:ext uri="{FF2B5EF4-FFF2-40B4-BE49-F238E27FC236}">
                <a16:creationId xmlns:a16="http://schemas.microsoft.com/office/drawing/2014/main" id="{EAAD69C4-F9FE-4855-BDEF-DE2F36204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012396"/>
              </p:ext>
            </p:extLst>
          </p:nvPr>
        </p:nvGraphicFramePr>
        <p:xfrm>
          <a:off x="3657600" y="4022725"/>
          <a:ext cx="1054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4" name="Equation" r:id="rId8" imgW="1054100" imgH="723900" progId="Equation.DSMT4">
                  <p:embed/>
                </p:oleObj>
              </mc:Choice>
              <mc:Fallback>
                <p:oleObj name="Equation" r:id="rId8" imgW="1054100" imgH="723900" progId="Equation.DSMT4">
                  <p:embed/>
                  <p:pic>
                    <p:nvPicPr>
                      <p:cNvPr id="101384" name="Object 8">
                        <a:extLst>
                          <a:ext uri="{FF2B5EF4-FFF2-40B4-BE49-F238E27FC236}">
                            <a16:creationId xmlns:a16="http://schemas.microsoft.com/office/drawing/2014/main" id="{EAAD69C4-F9FE-4855-BDEF-DE2F36204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22725"/>
                        <a:ext cx="1054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6" name="Text Box 10">
            <a:extLst>
              <a:ext uri="{FF2B5EF4-FFF2-40B4-BE49-F238E27FC236}">
                <a16:creationId xmlns:a16="http://schemas.microsoft.com/office/drawing/2014/main" id="{DE002414-0483-4A13-97F7-786411D3B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2850" y="5489575"/>
            <a:ext cx="41211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ea typeface="楷体_GB2312" pitchFamily="49" charset="-122"/>
              </a:rPr>
              <a:t>j</a:t>
            </a:r>
            <a:r>
              <a:rPr lang="en-US" altLang="zh-CN" sz="2800" b="1" i="1" baseline="-25000">
                <a:ea typeface="楷体_GB2312" pitchFamily="49" charset="-122"/>
              </a:rPr>
              <a:t>D</a:t>
            </a:r>
            <a:r>
              <a:rPr lang="zh-CN" altLang="en-US" sz="2800" b="1">
                <a:ea typeface="楷体_GB2312" pitchFamily="49" charset="-122"/>
              </a:rPr>
              <a:t>均匀分布在横截面上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楷体_GB2312" pitchFamily="49" charset="-122"/>
              </a:rPr>
              <a:t>与传导电流同向。</a:t>
            </a:r>
          </a:p>
        </p:txBody>
      </p:sp>
      <p:sp>
        <p:nvSpPr>
          <p:cNvPr id="101396" name="Text Box 20">
            <a:extLst>
              <a:ext uri="{FF2B5EF4-FFF2-40B4-BE49-F238E27FC236}">
                <a16:creationId xmlns:a16="http://schemas.microsoft.com/office/drawing/2014/main" id="{11549DB2-AD8B-43EE-B537-DF63FDC59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4097338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则</a:t>
            </a:r>
          </a:p>
        </p:txBody>
      </p:sp>
      <p:sp>
        <p:nvSpPr>
          <p:cNvPr id="101397" name="Text Box 21">
            <a:extLst>
              <a:ext uri="{FF2B5EF4-FFF2-40B4-BE49-F238E27FC236}">
                <a16:creationId xmlns:a16="http://schemas.microsoft.com/office/drawing/2014/main" id="{A3D4809F-6C1B-4F76-95F6-F6ECC6F84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2482850"/>
            <a:ext cx="7129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忽略边缘效应</a:t>
            </a:r>
            <a:r>
              <a:rPr lang="en-US" altLang="zh-CN" sz="2800" b="1"/>
              <a:t>, </a:t>
            </a:r>
            <a:r>
              <a:rPr lang="zh-CN" altLang="en-US" sz="2800" b="1"/>
              <a:t>两极板间为均匀电场</a:t>
            </a:r>
            <a:r>
              <a:rPr lang="en-US" altLang="zh-CN" sz="2800" b="1"/>
              <a:t>.</a:t>
            </a:r>
          </a:p>
        </p:txBody>
      </p:sp>
      <p:grpSp>
        <p:nvGrpSpPr>
          <p:cNvPr id="2" name="Group 25">
            <a:extLst>
              <a:ext uri="{FF2B5EF4-FFF2-40B4-BE49-F238E27FC236}">
                <a16:creationId xmlns:a16="http://schemas.microsoft.com/office/drawing/2014/main" id="{9EF5002E-C050-4658-B2E2-B6EDCD56AB04}"/>
              </a:ext>
            </a:extLst>
          </p:cNvPr>
          <p:cNvGrpSpPr>
            <a:grpSpLocks/>
          </p:cNvGrpSpPr>
          <p:nvPr/>
        </p:nvGrpSpPr>
        <p:grpSpPr bwMode="auto">
          <a:xfrm>
            <a:off x="5972175" y="3260725"/>
            <a:ext cx="1917700" cy="2190750"/>
            <a:chOff x="1582" y="1392"/>
            <a:chExt cx="1208" cy="1581"/>
          </a:xfrm>
        </p:grpSpPr>
        <p:sp>
          <p:nvSpPr>
            <p:cNvPr id="13341" name="AutoShape 26">
              <a:extLst>
                <a:ext uri="{FF2B5EF4-FFF2-40B4-BE49-F238E27FC236}">
                  <a16:creationId xmlns:a16="http://schemas.microsoft.com/office/drawing/2014/main" id="{8A5DED40-88CD-4A54-AAE4-C5DCD1E0A9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2637"/>
              <a:ext cx="47" cy="336"/>
            </a:xfrm>
            <a:prstGeom prst="can">
              <a:avLst>
                <a:gd name="adj" fmla="val 76752"/>
              </a:avLst>
            </a:prstGeom>
            <a:gradFill rotWithShape="1">
              <a:gsLst>
                <a:gs pos="0">
                  <a:srgbClr val="6C6C6C"/>
                </a:gs>
                <a:gs pos="50000">
                  <a:srgbClr val="EAEAEA"/>
                </a:gs>
                <a:gs pos="100000">
                  <a:srgbClr val="6C6C6C"/>
                </a:gs>
              </a:gsLst>
              <a:lin ang="0" scaled="1"/>
            </a:gradFill>
            <a:ln w="19050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/>
            </a:p>
          </p:txBody>
        </p:sp>
        <p:grpSp>
          <p:nvGrpSpPr>
            <p:cNvPr id="13342" name="Group 27">
              <a:extLst>
                <a:ext uri="{FF2B5EF4-FFF2-40B4-BE49-F238E27FC236}">
                  <a16:creationId xmlns:a16="http://schemas.microsoft.com/office/drawing/2014/main" id="{58F2E04B-59B5-4676-99F0-3751DE6E87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8" y="1512"/>
              <a:ext cx="1202" cy="520"/>
              <a:chOff x="1588" y="1512"/>
              <a:chExt cx="1202" cy="520"/>
            </a:xfrm>
          </p:grpSpPr>
          <p:sp>
            <p:nvSpPr>
              <p:cNvPr id="13349" name="Oval 28">
                <a:extLst>
                  <a:ext uri="{FF2B5EF4-FFF2-40B4-BE49-F238E27FC236}">
                    <a16:creationId xmlns:a16="http://schemas.microsoft.com/office/drawing/2014/main" id="{BD14FE2F-2DEB-49B9-8A07-018E01EB97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8" y="1621"/>
                <a:ext cx="1200" cy="411"/>
              </a:xfrm>
              <a:prstGeom prst="ellipse">
                <a:avLst/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/>
              </a:p>
            </p:txBody>
          </p:sp>
          <p:sp>
            <p:nvSpPr>
              <p:cNvPr id="13350" name="Oval 29">
                <a:extLst>
                  <a:ext uri="{FF2B5EF4-FFF2-40B4-BE49-F238E27FC236}">
                    <a16:creationId xmlns:a16="http://schemas.microsoft.com/office/drawing/2014/main" id="{E8E6E1F3-5268-477A-ABB0-3EECBFD78D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8" y="1550"/>
                <a:ext cx="1200" cy="412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/>
              </a:p>
            </p:txBody>
          </p:sp>
          <p:sp>
            <p:nvSpPr>
              <p:cNvPr id="13351" name="Line 30">
                <a:extLst>
                  <a:ext uri="{FF2B5EF4-FFF2-40B4-BE49-F238E27FC236}">
                    <a16:creationId xmlns:a16="http://schemas.microsoft.com/office/drawing/2014/main" id="{BB698E11-B8C1-494A-BE0D-02E4D44AA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42" y="1592"/>
                <a:ext cx="461" cy="1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3352" name="Text Box 31">
                <a:extLst>
                  <a:ext uri="{FF2B5EF4-FFF2-40B4-BE49-F238E27FC236}">
                    <a16:creationId xmlns:a16="http://schemas.microsoft.com/office/drawing/2014/main" id="{75F92E8A-DD40-489A-9DBD-C9ADDEF427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1512"/>
                <a:ext cx="265" cy="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/>
                  <a:t>R</a:t>
                </a:r>
              </a:p>
            </p:txBody>
          </p:sp>
          <p:sp>
            <p:nvSpPr>
              <p:cNvPr id="13353" name="Line 32">
                <a:extLst>
                  <a:ext uri="{FF2B5EF4-FFF2-40B4-BE49-F238E27FC236}">
                    <a16:creationId xmlns:a16="http://schemas.microsoft.com/office/drawing/2014/main" id="{DA270395-F0B8-4000-A13D-72F662C3CE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9" y="1763"/>
                <a:ext cx="0" cy="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3354" name="Line 33">
                <a:extLst>
                  <a:ext uri="{FF2B5EF4-FFF2-40B4-BE49-F238E27FC236}">
                    <a16:creationId xmlns:a16="http://schemas.microsoft.com/office/drawing/2014/main" id="{AD36C970-AAC2-4574-BFFE-F34CC0546F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0" y="1757"/>
                <a:ext cx="0" cy="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sp>
          <p:nvSpPr>
            <p:cNvPr id="13343" name="AutoShape 34">
              <a:extLst>
                <a:ext uri="{FF2B5EF4-FFF2-40B4-BE49-F238E27FC236}">
                  <a16:creationId xmlns:a16="http://schemas.microsoft.com/office/drawing/2014/main" id="{5C95FBEA-E5EE-4BEA-AD82-7D17E2AB90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1392"/>
              <a:ext cx="55" cy="336"/>
            </a:xfrm>
            <a:prstGeom prst="can">
              <a:avLst>
                <a:gd name="adj" fmla="val 65588"/>
              </a:avLst>
            </a:prstGeom>
            <a:gradFill rotWithShape="1">
              <a:gsLst>
                <a:gs pos="0">
                  <a:srgbClr val="6C6C6C"/>
                </a:gs>
                <a:gs pos="50000">
                  <a:srgbClr val="EAEAEA"/>
                </a:gs>
                <a:gs pos="100000">
                  <a:srgbClr val="6C6C6C"/>
                </a:gs>
              </a:gsLst>
              <a:lin ang="0" scaled="1"/>
            </a:gradFill>
            <a:ln w="19050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/>
            </a:p>
          </p:txBody>
        </p:sp>
        <p:grpSp>
          <p:nvGrpSpPr>
            <p:cNvPr id="13344" name="Group 35">
              <a:extLst>
                <a:ext uri="{FF2B5EF4-FFF2-40B4-BE49-F238E27FC236}">
                  <a16:creationId xmlns:a16="http://schemas.microsoft.com/office/drawing/2014/main" id="{5EA83165-7A38-4B71-BF41-50F8083EA8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2" y="2210"/>
              <a:ext cx="1200" cy="482"/>
              <a:chOff x="1554" y="2231"/>
              <a:chExt cx="1200" cy="482"/>
            </a:xfrm>
          </p:grpSpPr>
          <p:sp>
            <p:nvSpPr>
              <p:cNvPr id="13345" name="Oval 36">
                <a:extLst>
                  <a:ext uri="{FF2B5EF4-FFF2-40B4-BE49-F238E27FC236}">
                    <a16:creationId xmlns:a16="http://schemas.microsoft.com/office/drawing/2014/main" id="{EC1D7308-43D6-4362-9F6C-62178F34B1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4" y="2302"/>
                <a:ext cx="1200" cy="411"/>
              </a:xfrm>
              <a:prstGeom prst="ellipse">
                <a:avLst/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/>
              </a:p>
            </p:txBody>
          </p:sp>
          <p:sp>
            <p:nvSpPr>
              <p:cNvPr id="13346" name="Oval 37" descr="再生纸">
                <a:extLst>
                  <a:ext uri="{FF2B5EF4-FFF2-40B4-BE49-F238E27FC236}">
                    <a16:creationId xmlns:a16="http://schemas.microsoft.com/office/drawing/2014/main" id="{1AB93AD5-2A38-4F40-90F2-AE4E8952DC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4" y="2231"/>
                <a:ext cx="1200" cy="412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/>
              </a:p>
            </p:txBody>
          </p:sp>
          <p:sp>
            <p:nvSpPr>
              <p:cNvPr id="13347" name="Line 38">
                <a:extLst>
                  <a:ext uri="{FF2B5EF4-FFF2-40B4-BE49-F238E27FC236}">
                    <a16:creationId xmlns:a16="http://schemas.microsoft.com/office/drawing/2014/main" id="{8DABD23F-2613-482B-BA3D-09CF0A0182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55" y="2444"/>
                <a:ext cx="0" cy="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3348" name="Line 39">
                <a:extLst>
                  <a:ext uri="{FF2B5EF4-FFF2-40B4-BE49-F238E27FC236}">
                    <a16:creationId xmlns:a16="http://schemas.microsoft.com/office/drawing/2014/main" id="{D1314BA3-5DA5-4012-B325-4F310A08D6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9" y="2458"/>
                <a:ext cx="0" cy="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</p:grpSp>
      <p:graphicFrame>
        <p:nvGraphicFramePr>
          <p:cNvPr id="101435" name="Object 59">
            <a:extLst>
              <a:ext uri="{FF2B5EF4-FFF2-40B4-BE49-F238E27FC236}">
                <a16:creationId xmlns:a16="http://schemas.microsoft.com/office/drawing/2014/main" id="{A2D0D23A-AE47-4C64-831C-0F0FA653C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079469"/>
              </p:ext>
            </p:extLst>
          </p:nvPr>
        </p:nvGraphicFramePr>
        <p:xfrm>
          <a:off x="2595563" y="1196975"/>
          <a:ext cx="53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5" name="Equation" r:id="rId10" imgW="533169" imgH="723586" progId="Equation.DSMT4">
                  <p:embed/>
                </p:oleObj>
              </mc:Choice>
              <mc:Fallback>
                <p:oleObj name="Equation" r:id="rId10" imgW="533169" imgH="723586" progId="Equation.DSMT4">
                  <p:embed/>
                  <p:pic>
                    <p:nvPicPr>
                      <p:cNvPr id="101435" name="Object 59">
                        <a:extLst>
                          <a:ext uri="{FF2B5EF4-FFF2-40B4-BE49-F238E27FC236}">
                            <a16:creationId xmlns:a16="http://schemas.microsoft.com/office/drawing/2014/main" id="{A2D0D23A-AE47-4C64-831C-0F0FA653C1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1196975"/>
                        <a:ext cx="533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36" name="Rectangle 60">
            <a:extLst>
              <a:ext uri="{FF2B5EF4-FFF2-40B4-BE49-F238E27FC236}">
                <a16:creationId xmlns:a16="http://schemas.microsoft.com/office/drawing/2014/main" id="{3939E088-C7C4-44FC-8396-D3AD9CA97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4832350"/>
            <a:ext cx="2459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充电</a:t>
            </a:r>
          </a:p>
        </p:txBody>
      </p:sp>
      <p:sp>
        <p:nvSpPr>
          <p:cNvPr id="101437" name="Rectangle 61">
            <a:extLst>
              <a:ext uri="{FF2B5EF4-FFF2-40B4-BE49-F238E27FC236}">
                <a16:creationId xmlns:a16="http://schemas.microsoft.com/office/drawing/2014/main" id="{28DEA080-87FD-4C3E-8D82-4A3C3E5B5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5843588"/>
            <a:ext cx="1847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放电</a:t>
            </a:r>
          </a:p>
        </p:txBody>
      </p:sp>
      <p:sp>
        <p:nvSpPr>
          <p:cNvPr id="101440" name="Text Box 64">
            <a:extLst>
              <a:ext uri="{FF2B5EF4-FFF2-40B4-BE49-F238E27FC236}">
                <a16:creationId xmlns:a16="http://schemas.microsoft.com/office/drawing/2014/main" id="{02B6A8DC-6B3F-406D-B16A-89D33384D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1138" y="4845050"/>
            <a:ext cx="2919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/>
              <a:t>j</a:t>
            </a:r>
            <a:r>
              <a:rPr lang="en-US" altLang="zh-CN" sz="2800" b="1" i="1" baseline="-25000"/>
              <a:t>D</a:t>
            </a:r>
            <a:r>
              <a:rPr lang="zh-CN" altLang="en-US" sz="2800" b="1">
                <a:ea typeface="楷体_GB2312" pitchFamily="49" charset="-122"/>
              </a:rPr>
              <a:t>方向</a:t>
            </a:r>
          </a:p>
        </p:txBody>
      </p:sp>
      <p:sp>
        <p:nvSpPr>
          <p:cNvPr id="101441" name="Line 65">
            <a:extLst>
              <a:ext uri="{FF2B5EF4-FFF2-40B4-BE49-F238E27FC236}">
                <a16:creationId xmlns:a16="http://schemas.microsoft.com/office/drawing/2014/main" id="{5B64E3BB-EB4A-425B-8D9A-DF2489D8FE6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5725" y="4811713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01447" name="Object 71">
            <a:extLst>
              <a:ext uri="{FF2B5EF4-FFF2-40B4-BE49-F238E27FC236}">
                <a16:creationId xmlns:a16="http://schemas.microsoft.com/office/drawing/2014/main" id="{CC7B5538-A284-4CD6-82F2-2E993003C82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8839549"/>
              </p:ext>
            </p:extLst>
          </p:nvPr>
        </p:nvGraphicFramePr>
        <p:xfrm>
          <a:off x="1446213" y="4808538"/>
          <a:ext cx="11890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6" name="Equation" r:id="rId12" imgW="914400" imgH="635000" progId="Equation.DSMT4">
                  <p:embed/>
                </p:oleObj>
              </mc:Choice>
              <mc:Fallback>
                <p:oleObj name="Equation" r:id="rId12" imgW="914400" imgH="635000" progId="Equation.DSMT4">
                  <p:embed/>
                  <p:pic>
                    <p:nvPicPr>
                      <p:cNvPr id="101447" name="Object 71">
                        <a:extLst>
                          <a:ext uri="{FF2B5EF4-FFF2-40B4-BE49-F238E27FC236}">
                            <a16:creationId xmlns:a16="http://schemas.microsoft.com/office/drawing/2014/main" id="{CC7B5538-A284-4CD6-82F2-2E993003C82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4808538"/>
                        <a:ext cx="118903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52" name="Line 76">
            <a:extLst>
              <a:ext uri="{FF2B5EF4-FFF2-40B4-BE49-F238E27FC236}">
                <a16:creationId xmlns:a16="http://schemas.microsoft.com/office/drawing/2014/main" id="{9B676DB3-6C1C-43BC-9F19-8465E89F899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6100" y="2952750"/>
            <a:ext cx="0" cy="3190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101454" name="Object 78">
            <a:extLst>
              <a:ext uri="{FF2B5EF4-FFF2-40B4-BE49-F238E27FC236}">
                <a16:creationId xmlns:a16="http://schemas.microsoft.com/office/drawing/2014/main" id="{EF12DC85-72E3-41B5-A52C-E87C9D3A6C8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90699419"/>
              </p:ext>
            </p:extLst>
          </p:nvPr>
        </p:nvGraphicFramePr>
        <p:xfrm>
          <a:off x="1489075" y="5765800"/>
          <a:ext cx="11890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7" name="Equation" r:id="rId14" imgW="914400" imgH="635000" progId="Equation.DSMT4">
                  <p:embed/>
                </p:oleObj>
              </mc:Choice>
              <mc:Fallback>
                <p:oleObj name="Equation" r:id="rId14" imgW="914400" imgH="635000" progId="Equation.DSMT4">
                  <p:embed/>
                  <p:pic>
                    <p:nvPicPr>
                      <p:cNvPr id="101454" name="Object 78">
                        <a:extLst>
                          <a:ext uri="{FF2B5EF4-FFF2-40B4-BE49-F238E27FC236}">
                            <a16:creationId xmlns:a16="http://schemas.microsoft.com/office/drawing/2014/main" id="{EF12DC85-72E3-41B5-A52C-E87C9D3A6C8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5765800"/>
                        <a:ext cx="11890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55" name="Text Box 79">
            <a:extLst>
              <a:ext uri="{FF2B5EF4-FFF2-40B4-BE49-F238E27FC236}">
                <a16:creationId xmlns:a16="http://schemas.microsoft.com/office/drawing/2014/main" id="{F0207681-A537-4DC4-AA8F-69CAC46DE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075" y="5848350"/>
            <a:ext cx="2919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/>
              <a:t>j</a:t>
            </a:r>
            <a:r>
              <a:rPr lang="en-US" altLang="zh-CN" sz="2800" b="1" i="1" baseline="-25000"/>
              <a:t>D</a:t>
            </a:r>
            <a:r>
              <a:rPr lang="zh-CN" altLang="en-US" sz="2800" b="1">
                <a:ea typeface="楷体_GB2312" pitchFamily="49" charset="-122"/>
              </a:rPr>
              <a:t>方向</a:t>
            </a:r>
          </a:p>
        </p:txBody>
      </p:sp>
      <p:sp>
        <p:nvSpPr>
          <p:cNvPr id="101456" name="Line 80">
            <a:extLst>
              <a:ext uri="{FF2B5EF4-FFF2-40B4-BE49-F238E27FC236}">
                <a16:creationId xmlns:a16="http://schemas.microsoft.com/office/drawing/2014/main" id="{A450BDFF-FB25-44A5-ABF2-B82F172339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0013" y="5837238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01457" name="Line 81">
            <a:extLst>
              <a:ext uri="{FF2B5EF4-FFF2-40B4-BE49-F238E27FC236}">
                <a16:creationId xmlns:a16="http://schemas.microsoft.com/office/drawing/2014/main" id="{73DB2A24-552B-40B2-A0F3-657A294965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1700" y="3844925"/>
            <a:ext cx="0" cy="9032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101458" name="Line 82">
            <a:extLst>
              <a:ext uri="{FF2B5EF4-FFF2-40B4-BE49-F238E27FC236}">
                <a16:creationId xmlns:a16="http://schemas.microsoft.com/office/drawing/2014/main" id="{5EF9EECE-121F-4D82-A569-4640B79CE04A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7175" y="3913188"/>
            <a:ext cx="0" cy="9032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101462" name="Arc 86">
            <a:extLst>
              <a:ext uri="{FF2B5EF4-FFF2-40B4-BE49-F238E27FC236}">
                <a16:creationId xmlns:a16="http://schemas.microsoft.com/office/drawing/2014/main" id="{524108B6-5181-425C-8155-467D8A8BC11B}"/>
              </a:ext>
            </a:extLst>
          </p:cNvPr>
          <p:cNvSpPr>
            <a:spLocks/>
          </p:cNvSpPr>
          <p:nvPr/>
        </p:nvSpPr>
        <p:spPr bwMode="auto">
          <a:xfrm>
            <a:off x="5972175" y="4625975"/>
            <a:ext cx="1919288" cy="346075"/>
          </a:xfrm>
          <a:custGeom>
            <a:avLst/>
            <a:gdLst>
              <a:gd name="T0" fmla="*/ 2147483646 w 43200"/>
              <a:gd name="T1" fmla="*/ 0 h 24157"/>
              <a:gd name="T2" fmla="*/ 2147483646 w 43200"/>
              <a:gd name="T3" fmla="*/ 2147483646 h 24157"/>
              <a:gd name="T4" fmla="*/ 2147483646 w 43200"/>
              <a:gd name="T5" fmla="*/ 2147483646 h 24157"/>
              <a:gd name="T6" fmla="*/ 0 60000 65536"/>
              <a:gd name="T7" fmla="*/ 0 60000 65536"/>
              <a:gd name="T8" fmla="*/ 0 60000 65536"/>
              <a:gd name="T9" fmla="*/ 0 w 43200"/>
              <a:gd name="T10" fmla="*/ 0 h 24157"/>
              <a:gd name="T11" fmla="*/ 43200 w 43200"/>
              <a:gd name="T12" fmla="*/ 24157 h 2415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4157" fill="none" extrusionOk="0">
                <a:moveTo>
                  <a:pt x="43048" y="-1"/>
                </a:moveTo>
                <a:cubicBezTo>
                  <a:pt x="43149" y="848"/>
                  <a:pt x="43200" y="1702"/>
                  <a:pt x="43200" y="2557"/>
                </a:cubicBezTo>
                <a:cubicBezTo>
                  <a:pt x="43200" y="14486"/>
                  <a:pt x="33529" y="24157"/>
                  <a:pt x="21600" y="24157"/>
                </a:cubicBezTo>
                <a:cubicBezTo>
                  <a:pt x="9670" y="24157"/>
                  <a:pt x="0" y="14486"/>
                  <a:pt x="0" y="2557"/>
                </a:cubicBezTo>
                <a:cubicBezTo>
                  <a:pt x="-1" y="2355"/>
                  <a:pt x="2" y="2154"/>
                  <a:pt x="8" y="1954"/>
                </a:cubicBezTo>
              </a:path>
              <a:path w="43200" h="24157" stroke="0" extrusionOk="0">
                <a:moveTo>
                  <a:pt x="43048" y="-1"/>
                </a:moveTo>
                <a:cubicBezTo>
                  <a:pt x="43149" y="848"/>
                  <a:pt x="43200" y="1702"/>
                  <a:pt x="43200" y="2557"/>
                </a:cubicBezTo>
                <a:cubicBezTo>
                  <a:pt x="43200" y="14486"/>
                  <a:pt x="33529" y="24157"/>
                  <a:pt x="21600" y="24157"/>
                </a:cubicBezTo>
                <a:cubicBezTo>
                  <a:pt x="9670" y="24157"/>
                  <a:pt x="0" y="14486"/>
                  <a:pt x="0" y="2557"/>
                </a:cubicBezTo>
                <a:cubicBezTo>
                  <a:pt x="-1" y="2355"/>
                  <a:pt x="2" y="2154"/>
                  <a:pt x="8" y="1954"/>
                </a:cubicBezTo>
                <a:lnTo>
                  <a:pt x="21600" y="2557"/>
                </a:lnTo>
                <a:lnTo>
                  <a:pt x="43048" y="-1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01464" name="AutoShape 88">
            <a:extLst>
              <a:ext uri="{FF2B5EF4-FFF2-40B4-BE49-F238E27FC236}">
                <a16:creationId xmlns:a16="http://schemas.microsoft.com/office/drawing/2014/main" id="{80CC1113-1060-4EA4-89EF-C139D8B46CF0}"/>
              </a:ext>
            </a:extLst>
          </p:cNvPr>
          <p:cNvSpPr>
            <a:spLocks/>
          </p:cNvSpPr>
          <p:nvPr/>
        </p:nvSpPr>
        <p:spPr bwMode="auto">
          <a:xfrm>
            <a:off x="4792663" y="5167313"/>
            <a:ext cx="220662" cy="979487"/>
          </a:xfrm>
          <a:prstGeom prst="rightBrace">
            <a:avLst>
              <a:gd name="adj1" fmla="val 36990"/>
              <a:gd name="adj2" fmla="val 65801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b="1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37" name="Rectangle 85" descr="再生纸">
            <a:extLst>
              <a:ext uri="{FF2B5EF4-FFF2-40B4-BE49-F238E27FC236}">
                <a16:creationId xmlns:a16="http://schemas.microsoft.com/office/drawing/2014/main" id="{C700C28A-A970-477F-B80C-A2BA1C6F1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8575" y="1749971"/>
            <a:ext cx="1895475" cy="98107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b="1"/>
          </a:p>
        </p:txBody>
      </p:sp>
      <p:sp>
        <p:nvSpPr>
          <p:cNvPr id="100354" name="Text Box 2">
            <a:extLst>
              <a:ext uri="{FF2B5EF4-FFF2-40B4-BE49-F238E27FC236}">
                <a16:creationId xmlns:a16="http://schemas.microsoft.com/office/drawing/2014/main" id="{3208FECB-B7F8-435E-943D-DD6AC01D4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197521"/>
            <a:ext cx="60848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/>
              <a:t>        </a:t>
            </a:r>
            <a:r>
              <a:rPr lang="zh-CN" altLang="en-US" sz="2800" b="1"/>
              <a:t>根据电场的柱对称</a:t>
            </a:r>
            <a:r>
              <a:rPr lang="en-US" altLang="zh-CN" sz="2800" b="1"/>
              <a:t>, </a:t>
            </a:r>
            <a:r>
              <a:rPr lang="zh-CN" altLang="en-US" sz="2800" b="1"/>
              <a:t>在极板间取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半径为</a:t>
            </a:r>
            <a:r>
              <a:rPr lang="en-US" altLang="zh-CN" sz="2800" b="1" i="1"/>
              <a:t>r</a:t>
            </a:r>
            <a:r>
              <a:rPr lang="zh-CN" altLang="en-US" sz="2800" b="1"/>
              <a:t>的同心圆环为积分回路：</a:t>
            </a:r>
          </a:p>
        </p:txBody>
      </p:sp>
      <p:sp>
        <p:nvSpPr>
          <p:cNvPr id="100355" name="Oval 3">
            <a:extLst>
              <a:ext uri="{FF2B5EF4-FFF2-40B4-BE49-F238E27FC236}">
                <a16:creationId xmlns:a16="http://schemas.microsoft.com/office/drawing/2014/main" id="{7AFEDF86-FFA2-41BB-8875-AFF0716231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6363" y="3812134"/>
            <a:ext cx="1828800" cy="1828800"/>
          </a:xfrm>
          <a:prstGeom prst="ellipse">
            <a:avLst/>
          </a:prstGeom>
          <a:solidFill>
            <a:srgbClr val="FFCC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b="1"/>
          </a:p>
        </p:txBody>
      </p:sp>
      <p:sp>
        <p:nvSpPr>
          <p:cNvPr id="100356" name="Oval 4">
            <a:extLst>
              <a:ext uri="{FF2B5EF4-FFF2-40B4-BE49-F238E27FC236}">
                <a16:creationId xmlns:a16="http://schemas.microsoft.com/office/drawing/2014/main" id="{0638CAF4-E47B-4723-A7C1-01FDFBB4D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7363" y="4193134"/>
            <a:ext cx="1066800" cy="1066800"/>
          </a:xfrm>
          <a:prstGeom prst="ellipse">
            <a:avLst/>
          </a:prstGeom>
          <a:noFill/>
          <a:ln w="38100">
            <a:solidFill>
              <a:srgbClr val="66003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b="1"/>
          </a:p>
        </p:txBody>
      </p:sp>
      <p:sp>
        <p:nvSpPr>
          <p:cNvPr id="100357" name="Line 5">
            <a:extLst>
              <a:ext uri="{FF2B5EF4-FFF2-40B4-BE49-F238E27FC236}">
                <a16:creationId xmlns:a16="http://schemas.microsoft.com/office/drawing/2014/main" id="{DC68F773-9F5E-4F68-BB9D-52008A767A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70763" y="4345534"/>
            <a:ext cx="381000" cy="3810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00358" name="Object 6">
            <a:extLst>
              <a:ext uri="{FF2B5EF4-FFF2-40B4-BE49-F238E27FC236}">
                <a16:creationId xmlns:a16="http://schemas.microsoft.com/office/drawing/2014/main" id="{8AAFF6AB-E2F1-4321-BED5-D144F9FAC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154839"/>
              </p:ext>
            </p:extLst>
          </p:nvPr>
        </p:nvGraphicFramePr>
        <p:xfrm>
          <a:off x="7397750" y="4345534"/>
          <a:ext cx="2016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6" name="公式" r:id="rId4" imgW="203112" imgH="228501" progId="Equation.3">
                  <p:embed/>
                </p:oleObj>
              </mc:Choice>
              <mc:Fallback>
                <p:oleObj name="公式" r:id="rId4" imgW="203112" imgH="228501" progId="Equation.3">
                  <p:embed/>
                  <p:pic>
                    <p:nvPicPr>
                      <p:cNvPr id="100358" name="Object 6">
                        <a:extLst>
                          <a:ext uri="{FF2B5EF4-FFF2-40B4-BE49-F238E27FC236}">
                            <a16:creationId xmlns:a16="http://schemas.microsoft.com/office/drawing/2014/main" id="{8AAFF6AB-E2F1-4321-BED5-D144F9FAC7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0" y="4345534"/>
                        <a:ext cx="20161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9" name="Text Box 7">
            <a:extLst>
              <a:ext uri="{FF2B5EF4-FFF2-40B4-BE49-F238E27FC236}">
                <a16:creationId xmlns:a16="http://schemas.microsoft.com/office/drawing/2014/main" id="{78E8464F-37F2-4656-BC43-82BED980C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2096046"/>
            <a:ext cx="3230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/>
              <a:t>r</a:t>
            </a:r>
            <a:r>
              <a:rPr lang="en-US" altLang="zh-CN" sz="2800" b="1"/>
              <a:t> 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/>
              <a:t> </a:t>
            </a:r>
            <a:r>
              <a:rPr lang="en-US" altLang="zh-CN" sz="2800" b="1" i="1"/>
              <a:t>R</a:t>
            </a:r>
            <a:r>
              <a:rPr lang="zh-CN" altLang="en-US" sz="2800" b="1"/>
              <a:t>时</a:t>
            </a:r>
          </a:p>
        </p:txBody>
      </p:sp>
      <p:graphicFrame>
        <p:nvGraphicFramePr>
          <p:cNvPr id="100360" name="Object 8">
            <a:extLst>
              <a:ext uri="{FF2B5EF4-FFF2-40B4-BE49-F238E27FC236}">
                <a16:creationId xmlns:a16="http://schemas.microsoft.com/office/drawing/2014/main" id="{002D8760-CB1B-4C95-885F-AB625E55D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643685"/>
              </p:ext>
            </p:extLst>
          </p:nvPr>
        </p:nvGraphicFramePr>
        <p:xfrm>
          <a:off x="2693988" y="2462759"/>
          <a:ext cx="2079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7" name="Equation" r:id="rId6" imgW="2438400" imgH="571500" progId="Equation.DSMT4">
                  <p:embed/>
                </p:oleObj>
              </mc:Choice>
              <mc:Fallback>
                <p:oleObj name="Equation" r:id="rId6" imgW="2438400" imgH="571500" progId="Equation.DSMT4">
                  <p:embed/>
                  <p:pic>
                    <p:nvPicPr>
                      <p:cNvPr id="100360" name="Object 8">
                        <a:extLst>
                          <a:ext uri="{FF2B5EF4-FFF2-40B4-BE49-F238E27FC236}">
                            <a16:creationId xmlns:a16="http://schemas.microsoft.com/office/drawing/2014/main" id="{002D8760-CB1B-4C95-885F-AB625E55DB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2462759"/>
                        <a:ext cx="20796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>
            <a:extLst>
              <a:ext uri="{FF2B5EF4-FFF2-40B4-BE49-F238E27FC236}">
                <a16:creationId xmlns:a16="http://schemas.microsoft.com/office/drawing/2014/main" id="{E2DA1F2A-E30D-49FE-A31C-DC786372A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910783"/>
              </p:ext>
            </p:extLst>
          </p:nvPr>
        </p:nvGraphicFramePr>
        <p:xfrm>
          <a:off x="2935288" y="3073946"/>
          <a:ext cx="1012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8" name="Equation" r:id="rId8" imgW="1193800" imgH="571500" progId="Equation.DSMT4">
                  <p:embed/>
                </p:oleObj>
              </mc:Choice>
              <mc:Fallback>
                <p:oleObj name="Equation" r:id="rId8" imgW="1193800" imgH="571500" progId="Equation.DSMT4">
                  <p:embed/>
                  <p:pic>
                    <p:nvPicPr>
                      <p:cNvPr id="100361" name="Object 9">
                        <a:extLst>
                          <a:ext uri="{FF2B5EF4-FFF2-40B4-BE49-F238E27FC236}">
                            <a16:creationId xmlns:a16="http://schemas.microsoft.com/office/drawing/2014/main" id="{E2DA1F2A-E30D-49FE-A31C-DC786372A3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073946"/>
                        <a:ext cx="1012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2" name="Line 10">
            <a:extLst>
              <a:ext uri="{FF2B5EF4-FFF2-40B4-BE49-F238E27FC236}">
                <a16:creationId xmlns:a16="http://schemas.microsoft.com/office/drawing/2014/main" id="{90A6070A-6091-4CC1-9C33-C536F9B24E8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54163" y="3083471"/>
            <a:ext cx="3048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00363" name="Text Box 11">
            <a:extLst>
              <a:ext uri="{FF2B5EF4-FFF2-40B4-BE49-F238E27FC236}">
                <a16:creationId xmlns:a16="http://schemas.microsoft.com/office/drawing/2014/main" id="{915A112F-AAA1-4B58-905C-B88C36E02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6988" y="2699296"/>
            <a:ext cx="333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100364" name="Object 12">
            <a:extLst>
              <a:ext uri="{FF2B5EF4-FFF2-40B4-BE49-F238E27FC236}">
                <a16:creationId xmlns:a16="http://schemas.microsoft.com/office/drawing/2014/main" id="{64CF57ED-1982-489B-A4B5-65F3A1047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328939"/>
              </p:ext>
            </p:extLst>
          </p:nvPr>
        </p:nvGraphicFramePr>
        <p:xfrm>
          <a:off x="3946525" y="3012034"/>
          <a:ext cx="12001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9" name="公式" r:id="rId10" imgW="647700" imgH="241300" progId="Equation.3">
                  <p:embed/>
                </p:oleObj>
              </mc:Choice>
              <mc:Fallback>
                <p:oleObj name="公式" r:id="rId10" imgW="647700" imgH="241300" progId="Equation.3">
                  <p:embed/>
                  <p:pic>
                    <p:nvPicPr>
                      <p:cNvPr id="100364" name="Object 12">
                        <a:extLst>
                          <a:ext uri="{FF2B5EF4-FFF2-40B4-BE49-F238E27FC236}">
                            <a16:creationId xmlns:a16="http://schemas.microsoft.com/office/drawing/2014/main" id="{64CF57ED-1982-489B-A4B5-65F3A10478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3012034"/>
                        <a:ext cx="12001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5" name="AutoShape 13">
            <a:extLst>
              <a:ext uri="{FF2B5EF4-FFF2-40B4-BE49-F238E27FC236}">
                <a16:creationId xmlns:a16="http://schemas.microsoft.com/office/drawing/2014/main" id="{34A8F25F-43DE-44F2-BD5D-050474D96B1E}"/>
              </a:ext>
            </a:extLst>
          </p:cNvPr>
          <p:cNvSpPr>
            <a:spLocks/>
          </p:cNvSpPr>
          <p:nvPr/>
        </p:nvSpPr>
        <p:spPr bwMode="auto">
          <a:xfrm>
            <a:off x="5040313" y="2694534"/>
            <a:ext cx="195262" cy="714375"/>
          </a:xfrm>
          <a:prstGeom prst="rightBrace">
            <a:avLst>
              <a:gd name="adj1" fmla="val 30488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b="1"/>
          </a:p>
        </p:txBody>
      </p:sp>
      <p:graphicFrame>
        <p:nvGraphicFramePr>
          <p:cNvPr id="100366" name="Object 14">
            <a:extLst>
              <a:ext uri="{FF2B5EF4-FFF2-40B4-BE49-F238E27FC236}">
                <a16:creationId xmlns:a16="http://schemas.microsoft.com/office/drawing/2014/main" id="{6565DA43-A753-4AB8-A754-FB80E3E29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294733"/>
              </p:ext>
            </p:extLst>
          </p:nvPr>
        </p:nvGraphicFramePr>
        <p:xfrm>
          <a:off x="5229225" y="2707234"/>
          <a:ext cx="11795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0" name="Equation" r:id="rId12" imgW="1282700" imgH="698500" progId="Equation.DSMT4">
                  <p:embed/>
                </p:oleObj>
              </mc:Choice>
              <mc:Fallback>
                <p:oleObj name="Equation" r:id="rId12" imgW="1282700" imgH="698500" progId="Equation.DSMT4">
                  <p:embed/>
                  <p:pic>
                    <p:nvPicPr>
                      <p:cNvPr id="100366" name="Object 14">
                        <a:extLst>
                          <a:ext uri="{FF2B5EF4-FFF2-40B4-BE49-F238E27FC236}">
                            <a16:creationId xmlns:a16="http://schemas.microsoft.com/office/drawing/2014/main" id="{6565DA43-A753-4AB8-A754-FB80E3E290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2707234"/>
                        <a:ext cx="11795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7" name="Object 15">
            <a:extLst>
              <a:ext uri="{FF2B5EF4-FFF2-40B4-BE49-F238E27FC236}">
                <a16:creationId xmlns:a16="http://schemas.microsoft.com/office/drawing/2014/main" id="{50B8D2B3-310D-411C-A3FD-945599FF9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347295"/>
              </p:ext>
            </p:extLst>
          </p:nvPr>
        </p:nvGraphicFramePr>
        <p:xfrm>
          <a:off x="2403475" y="3862934"/>
          <a:ext cx="11652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1" name="Equation" r:id="rId14" imgW="1054100" imgH="330200" progId="Equation.DSMT4">
                  <p:embed/>
                </p:oleObj>
              </mc:Choice>
              <mc:Fallback>
                <p:oleObj name="Equation" r:id="rId14" imgW="1054100" imgH="330200" progId="Equation.DSMT4">
                  <p:embed/>
                  <p:pic>
                    <p:nvPicPr>
                      <p:cNvPr id="100367" name="Object 15">
                        <a:extLst>
                          <a:ext uri="{FF2B5EF4-FFF2-40B4-BE49-F238E27FC236}">
                            <a16:creationId xmlns:a16="http://schemas.microsoft.com/office/drawing/2014/main" id="{50B8D2B3-310D-411C-A3FD-945599FF93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3862934"/>
                        <a:ext cx="11652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8" name="Object 16">
            <a:extLst>
              <a:ext uri="{FF2B5EF4-FFF2-40B4-BE49-F238E27FC236}">
                <a16:creationId xmlns:a16="http://schemas.microsoft.com/office/drawing/2014/main" id="{469A5BBB-B92E-4C7F-90F6-DD22EFC9A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175576"/>
              </p:ext>
            </p:extLst>
          </p:nvPr>
        </p:nvGraphicFramePr>
        <p:xfrm>
          <a:off x="3557588" y="3680371"/>
          <a:ext cx="15843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2" name="Equation" r:id="rId16" imgW="1485900" imgH="711200" progId="Equation.DSMT4">
                  <p:embed/>
                </p:oleObj>
              </mc:Choice>
              <mc:Fallback>
                <p:oleObj name="Equation" r:id="rId16" imgW="1485900" imgH="711200" progId="Equation.DSMT4">
                  <p:embed/>
                  <p:pic>
                    <p:nvPicPr>
                      <p:cNvPr id="100368" name="Object 16">
                        <a:extLst>
                          <a:ext uri="{FF2B5EF4-FFF2-40B4-BE49-F238E27FC236}">
                            <a16:creationId xmlns:a16="http://schemas.microsoft.com/office/drawing/2014/main" id="{469A5BBB-B92E-4C7F-90F6-DD22EFC9A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3680371"/>
                        <a:ext cx="15843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9" name="Text Box 17">
            <a:extLst>
              <a:ext uri="{FF2B5EF4-FFF2-40B4-BE49-F238E27FC236}">
                <a16:creationId xmlns:a16="http://schemas.microsoft.com/office/drawing/2014/main" id="{E41165F5-AA59-472F-8258-40B01BC18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4264571"/>
            <a:ext cx="2808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/>
              <a:t>r</a:t>
            </a:r>
            <a:r>
              <a:rPr lang="en-US" altLang="zh-CN" sz="2800" b="1"/>
              <a:t> </a:t>
            </a:r>
            <a:r>
              <a:rPr lang="en-US" altLang="zh-CN" sz="2800" b="1">
                <a:sym typeface="Symbol" panose="05050102010706020507" pitchFamily="18" charset="2"/>
              </a:rPr>
              <a:t></a:t>
            </a:r>
            <a:r>
              <a:rPr lang="en-US" altLang="zh-CN" sz="2800" b="1"/>
              <a:t> </a:t>
            </a:r>
            <a:r>
              <a:rPr lang="en-US" altLang="zh-CN" sz="2800" b="1" i="1"/>
              <a:t>R</a:t>
            </a:r>
            <a:r>
              <a:rPr lang="zh-CN" altLang="en-US" sz="2800" b="1"/>
              <a:t>时</a:t>
            </a:r>
          </a:p>
        </p:txBody>
      </p:sp>
      <p:graphicFrame>
        <p:nvGraphicFramePr>
          <p:cNvPr id="100370" name="Object 18">
            <a:extLst>
              <a:ext uri="{FF2B5EF4-FFF2-40B4-BE49-F238E27FC236}">
                <a16:creationId xmlns:a16="http://schemas.microsoft.com/office/drawing/2014/main" id="{CBFD6ABD-77F3-45F3-9426-F8CACB168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242032"/>
              </p:ext>
            </p:extLst>
          </p:nvPr>
        </p:nvGraphicFramePr>
        <p:xfrm>
          <a:off x="3430588" y="4863059"/>
          <a:ext cx="1143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3" name="Equation" r:id="rId18" imgW="1257300" imgH="571500" progId="Equation.DSMT4">
                  <p:embed/>
                </p:oleObj>
              </mc:Choice>
              <mc:Fallback>
                <p:oleObj name="Equation" r:id="rId18" imgW="1257300" imgH="571500" progId="Equation.DSMT4">
                  <p:embed/>
                  <p:pic>
                    <p:nvPicPr>
                      <p:cNvPr id="100370" name="Object 18">
                        <a:extLst>
                          <a:ext uri="{FF2B5EF4-FFF2-40B4-BE49-F238E27FC236}">
                            <a16:creationId xmlns:a16="http://schemas.microsoft.com/office/drawing/2014/main" id="{CBFD6ABD-77F3-45F3-9426-F8CACB1688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4863059"/>
                        <a:ext cx="1143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1" name="Line 19">
            <a:extLst>
              <a:ext uri="{FF2B5EF4-FFF2-40B4-BE49-F238E27FC236}">
                <a16:creationId xmlns:a16="http://schemas.microsoft.com/office/drawing/2014/main" id="{7C7B4DC4-EE7A-46CA-9D3F-63079EB7C1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4899571"/>
            <a:ext cx="431800" cy="4270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00372" name="Object 20">
            <a:extLst>
              <a:ext uri="{FF2B5EF4-FFF2-40B4-BE49-F238E27FC236}">
                <a16:creationId xmlns:a16="http://schemas.microsoft.com/office/drawing/2014/main" id="{1D46DB76-72C0-4976-8588-FB0EFD26F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88753"/>
              </p:ext>
            </p:extLst>
          </p:nvPr>
        </p:nvGraphicFramePr>
        <p:xfrm>
          <a:off x="4665663" y="4829721"/>
          <a:ext cx="13287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4" name="Equation" r:id="rId20" imgW="1397000" imgH="482600" progId="Equation.DSMT4">
                  <p:embed/>
                </p:oleObj>
              </mc:Choice>
              <mc:Fallback>
                <p:oleObj name="Equation" r:id="rId20" imgW="1397000" imgH="482600" progId="Equation.DSMT4">
                  <p:embed/>
                  <p:pic>
                    <p:nvPicPr>
                      <p:cNvPr id="100372" name="Object 20">
                        <a:extLst>
                          <a:ext uri="{FF2B5EF4-FFF2-40B4-BE49-F238E27FC236}">
                            <a16:creationId xmlns:a16="http://schemas.microsoft.com/office/drawing/2014/main" id="{1D46DB76-72C0-4976-8588-FB0EFD26F8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4829721"/>
                        <a:ext cx="132873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3" name="Oval 21">
            <a:extLst>
              <a:ext uri="{FF2B5EF4-FFF2-40B4-BE49-F238E27FC236}">
                <a16:creationId xmlns:a16="http://schemas.microsoft.com/office/drawing/2014/main" id="{A03822E1-D161-4B0B-8044-67140D86C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3583534"/>
            <a:ext cx="2286000" cy="228600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b="1"/>
          </a:p>
        </p:txBody>
      </p:sp>
      <p:sp>
        <p:nvSpPr>
          <p:cNvPr id="100374" name="Text Box 22">
            <a:extLst>
              <a:ext uri="{FF2B5EF4-FFF2-40B4-BE49-F238E27FC236}">
                <a16:creationId xmlns:a16="http://schemas.microsoft.com/office/drawing/2014/main" id="{89E7E591-B9FA-4465-BA34-EC0AF0E8E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4559846"/>
            <a:ext cx="722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100375" name="Object 23">
            <a:extLst>
              <a:ext uri="{FF2B5EF4-FFF2-40B4-BE49-F238E27FC236}">
                <a16:creationId xmlns:a16="http://schemas.microsoft.com/office/drawing/2014/main" id="{78C7A5EE-65EA-4BCC-8A98-84F2ED661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63981"/>
              </p:ext>
            </p:extLst>
          </p:nvPr>
        </p:nvGraphicFramePr>
        <p:xfrm>
          <a:off x="1803400" y="5488534"/>
          <a:ext cx="1612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5" name="Equation" r:id="rId22" imgW="1612900" imgH="736600" progId="Equation.DSMT4">
                  <p:embed/>
                </p:oleObj>
              </mc:Choice>
              <mc:Fallback>
                <p:oleObj name="Equation" r:id="rId22" imgW="1612900" imgH="736600" progId="Equation.DSMT4">
                  <p:embed/>
                  <p:pic>
                    <p:nvPicPr>
                      <p:cNvPr id="100375" name="Object 23">
                        <a:extLst>
                          <a:ext uri="{FF2B5EF4-FFF2-40B4-BE49-F238E27FC236}">
                            <a16:creationId xmlns:a16="http://schemas.microsoft.com/office/drawing/2014/main" id="{78C7A5EE-65EA-4BCC-8A98-84F2ED661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5488534"/>
                        <a:ext cx="1612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6" name="Object 24">
            <a:extLst>
              <a:ext uri="{FF2B5EF4-FFF2-40B4-BE49-F238E27FC236}">
                <a16:creationId xmlns:a16="http://schemas.microsoft.com/office/drawing/2014/main" id="{6E826A73-52F5-4015-9736-4B9389042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00450"/>
              </p:ext>
            </p:extLst>
          </p:nvPr>
        </p:nvGraphicFramePr>
        <p:xfrm>
          <a:off x="3776663" y="5409159"/>
          <a:ext cx="22431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6" name="Equation" r:id="rId24" imgW="2044700" imgH="889000" progId="Equation.DSMT4">
                  <p:embed/>
                </p:oleObj>
              </mc:Choice>
              <mc:Fallback>
                <p:oleObj name="Equation" r:id="rId24" imgW="2044700" imgH="889000" progId="Equation.DSMT4">
                  <p:embed/>
                  <p:pic>
                    <p:nvPicPr>
                      <p:cNvPr id="100376" name="Object 24">
                        <a:extLst>
                          <a:ext uri="{FF2B5EF4-FFF2-40B4-BE49-F238E27FC236}">
                            <a16:creationId xmlns:a16="http://schemas.microsoft.com/office/drawing/2014/main" id="{6E826A73-52F5-4015-9736-4B93890427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5409159"/>
                        <a:ext cx="224313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6" name="Object 34">
            <a:extLst>
              <a:ext uri="{FF2B5EF4-FFF2-40B4-BE49-F238E27FC236}">
                <a16:creationId xmlns:a16="http://schemas.microsoft.com/office/drawing/2014/main" id="{4C11FD90-2B7E-4333-A537-DFE75E4AC532}"/>
              </a:ext>
            </a:extLst>
          </p:cNvPr>
          <p:cNvGraphicFramePr>
            <a:graphicFrameLocks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73873731"/>
              </p:ext>
            </p:extLst>
          </p:nvPr>
        </p:nvGraphicFramePr>
        <p:xfrm>
          <a:off x="1071563" y="3131096"/>
          <a:ext cx="187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7" name="Equation" r:id="rId26" imgW="1879600" imgH="673100" progId="Equation.DSMT4">
                  <p:embed/>
                </p:oleObj>
              </mc:Choice>
              <mc:Fallback>
                <p:oleObj name="Equation" r:id="rId26" imgW="1879600" imgH="673100" progId="Equation.DSMT4">
                  <p:embed/>
                  <p:pic>
                    <p:nvPicPr>
                      <p:cNvPr id="100386" name="Object 34">
                        <a:extLst>
                          <a:ext uri="{FF2B5EF4-FFF2-40B4-BE49-F238E27FC236}">
                            <a16:creationId xmlns:a16="http://schemas.microsoft.com/office/drawing/2014/main" id="{4C11FD90-2B7E-4333-A537-DFE75E4AC5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131096"/>
                        <a:ext cx="1879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7" name="Object 35">
            <a:extLst>
              <a:ext uri="{FF2B5EF4-FFF2-40B4-BE49-F238E27FC236}">
                <a16:creationId xmlns:a16="http://schemas.microsoft.com/office/drawing/2014/main" id="{B7A45667-2E08-43AD-8452-25C7A8DC7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95171"/>
              </p:ext>
            </p:extLst>
          </p:nvPr>
        </p:nvGraphicFramePr>
        <p:xfrm>
          <a:off x="1584325" y="4899571"/>
          <a:ext cx="182721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8" name="Equation" r:id="rId28" imgW="1916868" imgH="672808" progId="Equation.DSMT4">
                  <p:embed/>
                </p:oleObj>
              </mc:Choice>
              <mc:Fallback>
                <p:oleObj name="Equation" r:id="rId28" imgW="1916868" imgH="672808" progId="Equation.DSMT4">
                  <p:embed/>
                  <p:pic>
                    <p:nvPicPr>
                      <p:cNvPr id="100387" name="Object 35">
                        <a:extLst>
                          <a:ext uri="{FF2B5EF4-FFF2-40B4-BE49-F238E27FC236}">
                            <a16:creationId xmlns:a16="http://schemas.microsoft.com/office/drawing/2014/main" id="{B7A45667-2E08-43AD-8452-25C7A8DC7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4899571"/>
                        <a:ext cx="182721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88" name="Oval 36">
            <a:extLst>
              <a:ext uri="{FF2B5EF4-FFF2-40B4-BE49-F238E27FC236}">
                <a16:creationId xmlns:a16="http://schemas.microsoft.com/office/drawing/2014/main" id="{82D42272-7CA5-451F-8316-3767819F6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1925" y="2650084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b="1"/>
          </a:p>
        </p:txBody>
      </p:sp>
      <p:sp>
        <p:nvSpPr>
          <p:cNvPr id="100393" name="Text Box 41">
            <a:extLst>
              <a:ext uri="{FF2B5EF4-FFF2-40B4-BE49-F238E27FC236}">
                <a16:creationId xmlns:a16="http://schemas.microsoft.com/office/drawing/2014/main" id="{57CAFE51-F45D-4B00-9D1A-5E0416FDC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92696"/>
            <a:ext cx="810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可见</a:t>
            </a:r>
            <a:r>
              <a:rPr lang="en-US" altLang="zh-CN" sz="2800" b="1"/>
              <a:t>:</a:t>
            </a:r>
            <a:r>
              <a:rPr lang="zh-CN" altLang="en-US" sz="2800" b="1"/>
              <a:t>位移电流均匀分布在极板间的横截面上</a:t>
            </a:r>
          </a:p>
        </p:txBody>
      </p:sp>
      <p:grpSp>
        <p:nvGrpSpPr>
          <p:cNvPr id="4" name="Group 47">
            <a:extLst>
              <a:ext uri="{FF2B5EF4-FFF2-40B4-BE49-F238E27FC236}">
                <a16:creationId xmlns:a16="http://schemas.microsoft.com/office/drawing/2014/main" id="{EF5B9550-5525-46D1-8D82-8CABBBC10C87}"/>
              </a:ext>
            </a:extLst>
          </p:cNvPr>
          <p:cNvGrpSpPr>
            <a:grpSpLocks/>
          </p:cNvGrpSpPr>
          <p:nvPr/>
        </p:nvGrpSpPr>
        <p:grpSpPr bwMode="auto">
          <a:xfrm>
            <a:off x="6381750" y="1210221"/>
            <a:ext cx="1917700" cy="2190750"/>
            <a:chOff x="1582" y="1392"/>
            <a:chExt cx="1208" cy="1581"/>
          </a:xfrm>
        </p:grpSpPr>
        <p:sp>
          <p:nvSpPr>
            <p:cNvPr id="14393" name="AutoShape 48">
              <a:extLst>
                <a:ext uri="{FF2B5EF4-FFF2-40B4-BE49-F238E27FC236}">
                  <a16:creationId xmlns:a16="http://schemas.microsoft.com/office/drawing/2014/main" id="{8953448D-1730-4E9F-93D4-89EA5E9AA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2637"/>
              <a:ext cx="47" cy="336"/>
            </a:xfrm>
            <a:prstGeom prst="can">
              <a:avLst>
                <a:gd name="adj" fmla="val 76752"/>
              </a:avLst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19050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/>
            </a:p>
          </p:txBody>
        </p:sp>
        <p:grpSp>
          <p:nvGrpSpPr>
            <p:cNvPr id="14394" name="Group 49">
              <a:extLst>
                <a:ext uri="{FF2B5EF4-FFF2-40B4-BE49-F238E27FC236}">
                  <a16:creationId xmlns:a16="http://schemas.microsoft.com/office/drawing/2014/main" id="{BFCA52E7-B553-428E-B08B-7B3132C394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8" y="1512"/>
              <a:ext cx="1202" cy="520"/>
              <a:chOff x="1588" y="1512"/>
              <a:chExt cx="1202" cy="520"/>
            </a:xfrm>
          </p:grpSpPr>
          <p:sp>
            <p:nvSpPr>
              <p:cNvPr id="14401" name="Oval 50">
                <a:extLst>
                  <a:ext uri="{FF2B5EF4-FFF2-40B4-BE49-F238E27FC236}">
                    <a16:creationId xmlns:a16="http://schemas.microsoft.com/office/drawing/2014/main" id="{0A62F411-DD4C-4C25-9EFA-147821E1AC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8" y="1621"/>
                <a:ext cx="1200" cy="411"/>
              </a:xfrm>
              <a:prstGeom prst="ellipse">
                <a:avLst/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/>
              </a:p>
            </p:txBody>
          </p:sp>
          <p:sp>
            <p:nvSpPr>
              <p:cNvPr id="14402" name="Oval 51">
                <a:extLst>
                  <a:ext uri="{FF2B5EF4-FFF2-40B4-BE49-F238E27FC236}">
                    <a16:creationId xmlns:a16="http://schemas.microsoft.com/office/drawing/2014/main" id="{FF393695-5F13-40CA-92F4-9442DE90FD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8" y="1550"/>
                <a:ext cx="1200" cy="412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/>
              </a:p>
            </p:txBody>
          </p:sp>
          <p:sp>
            <p:nvSpPr>
              <p:cNvPr id="14403" name="Line 52">
                <a:extLst>
                  <a:ext uri="{FF2B5EF4-FFF2-40B4-BE49-F238E27FC236}">
                    <a16:creationId xmlns:a16="http://schemas.microsoft.com/office/drawing/2014/main" id="{4F006668-FBA1-4BD9-9E7B-656408A25B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42" y="1592"/>
                <a:ext cx="461" cy="1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4404" name="Text Box 53">
                <a:extLst>
                  <a:ext uri="{FF2B5EF4-FFF2-40B4-BE49-F238E27FC236}">
                    <a16:creationId xmlns:a16="http://schemas.microsoft.com/office/drawing/2014/main" id="{C8BAA546-7DEF-40FE-BE23-CB03BB5376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1512"/>
                <a:ext cx="265" cy="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/>
                  <a:t>R</a:t>
                </a:r>
              </a:p>
            </p:txBody>
          </p:sp>
          <p:sp>
            <p:nvSpPr>
              <p:cNvPr id="14405" name="Line 54">
                <a:extLst>
                  <a:ext uri="{FF2B5EF4-FFF2-40B4-BE49-F238E27FC236}">
                    <a16:creationId xmlns:a16="http://schemas.microsoft.com/office/drawing/2014/main" id="{B767F9CC-DD2E-4275-96E9-18E7D51BF5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9" y="1763"/>
                <a:ext cx="0" cy="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4406" name="Line 55">
                <a:extLst>
                  <a:ext uri="{FF2B5EF4-FFF2-40B4-BE49-F238E27FC236}">
                    <a16:creationId xmlns:a16="http://schemas.microsoft.com/office/drawing/2014/main" id="{EDC21B54-7D80-4631-9B61-4BFF5B240A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0" y="1757"/>
                <a:ext cx="0" cy="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sp>
          <p:nvSpPr>
            <p:cNvPr id="14395" name="AutoShape 56">
              <a:extLst>
                <a:ext uri="{FF2B5EF4-FFF2-40B4-BE49-F238E27FC236}">
                  <a16:creationId xmlns:a16="http://schemas.microsoft.com/office/drawing/2014/main" id="{CBEBF984-7D0F-466E-A95B-3B3DF730A4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1392"/>
              <a:ext cx="55" cy="336"/>
            </a:xfrm>
            <a:prstGeom prst="can">
              <a:avLst>
                <a:gd name="adj" fmla="val 65588"/>
              </a:avLst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19050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/>
            </a:p>
          </p:txBody>
        </p:sp>
        <p:grpSp>
          <p:nvGrpSpPr>
            <p:cNvPr id="14396" name="Group 57">
              <a:extLst>
                <a:ext uri="{FF2B5EF4-FFF2-40B4-BE49-F238E27FC236}">
                  <a16:creationId xmlns:a16="http://schemas.microsoft.com/office/drawing/2014/main" id="{61AE9322-97E7-4CC2-851D-2625626754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2" y="2210"/>
              <a:ext cx="1200" cy="482"/>
              <a:chOff x="1554" y="2231"/>
              <a:chExt cx="1200" cy="482"/>
            </a:xfrm>
          </p:grpSpPr>
          <p:sp>
            <p:nvSpPr>
              <p:cNvPr id="14397" name="Oval 58">
                <a:extLst>
                  <a:ext uri="{FF2B5EF4-FFF2-40B4-BE49-F238E27FC236}">
                    <a16:creationId xmlns:a16="http://schemas.microsoft.com/office/drawing/2014/main" id="{8FABAB39-BCAB-4C79-A95B-41EEC0617E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4" y="2302"/>
                <a:ext cx="1200" cy="411"/>
              </a:xfrm>
              <a:prstGeom prst="ellipse">
                <a:avLst/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/>
              </a:p>
            </p:txBody>
          </p:sp>
          <p:sp>
            <p:nvSpPr>
              <p:cNvPr id="14398" name="Oval 59" descr="再生纸">
                <a:extLst>
                  <a:ext uri="{FF2B5EF4-FFF2-40B4-BE49-F238E27FC236}">
                    <a16:creationId xmlns:a16="http://schemas.microsoft.com/office/drawing/2014/main" id="{2E4267F7-19B6-4526-8830-D17F333398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4" y="2231"/>
                <a:ext cx="1200" cy="412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/>
              </a:p>
            </p:txBody>
          </p:sp>
          <p:sp>
            <p:nvSpPr>
              <p:cNvPr id="14399" name="Line 60">
                <a:extLst>
                  <a:ext uri="{FF2B5EF4-FFF2-40B4-BE49-F238E27FC236}">
                    <a16:creationId xmlns:a16="http://schemas.microsoft.com/office/drawing/2014/main" id="{18C6A0E1-4B93-45C1-AA8D-1D36CCE716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55" y="2444"/>
                <a:ext cx="0" cy="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4400" name="Line 61">
                <a:extLst>
                  <a:ext uri="{FF2B5EF4-FFF2-40B4-BE49-F238E27FC236}">
                    <a16:creationId xmlns:a16="http://schemas.microsoft.com/office/drawing/2014/main" id="{3BBA9BED-E48A-41CC-889F-4216702EAA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9" y="2458"/>
                <a:ext cx="0" cy="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</p:grpSp>
      <p:sp>
        <p:nvSpPr>
          <p:cNvPr id="100414" name="Line 62">
            <a:extLst>
              <a:ext uri="{FF2B5EF4-FFF2-40B4-BE49-F238E27FC236}">
                <a16:creationId xmlns:a16="http://schemas.microsoft.com/office/drawing/2014/main" id="{4F38EAB1-3E4B-4BEE-BE2E-852D599DC61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1275" y="1794421"/>
            <a:ext cx="0" cy="9032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100415" name="Line 63">
            <a:extLst>
              <a:ext uri="{FF2B5EF4-FFF2-40B4-BE49-F238E27FC236}">
                <a16:creationId xmlns:a16="http://schemas.microsoft.com/office/drawing/2014/main" id="{3CEF107F-5D14-46B0-8639-054CC9B55FCF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6750" y="1862684"/>
            <a:ext cx="0" cy="9032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100416" name="Arc 64">
            <a:extLst>
              <a:ext uri="{FF2B5EF4-FFF2-40B4-BE49-F238E27FC236}">
                <a16:creationId xmlns:a16="http://schemas.microsoft.com/office/drawing/2014/main" id="{F72257F0-0162-44AA-9E56-F9D06BBC295A}"/>
              </a:ext>
            </a:extLst>
          </p:cNvPr>
          <p:cNvSpPr>
            <a:spLocks/>
          </p:cNvSpPr>
          <p:nvPr/>
        </p:nvSpPr>
        <p:spPr bwMode="auto">
          <a:xfrm>
            <a:off x="6559550" y="2121446"/>
            <a:ext cx="1646238" cy="315913"/>
          </a:xfrm>
          <a:custGeom>
            <a:avLst/>
            <a:gdLst>
              <a:gd name="T0" fmla="*/ 0 w 42978"/>
              <a:gd name="T1" fmla="*/ 2147483646 h 22896"/>
              <a:gd name="T2" fmla="*/ 2147483646 w 42978"/>
              <a:gd name="T3" fmla="*/ 2147483646 h 22896"/>
              <a:gd name="T4" fmla="*/ 2147483646 w 42978"/>
              <a:gd name="T5" fmla="*/ 2147483646 h 22896"/>
              <a:gd name="T6" fmla="*/ 0 60000 65536"/>
              <a:gd name="T7" fmla="*/ 0 60000 65536"/>
              <a:gd name="T8" fmla="*/ 0 60000 65536"/>
              <a:gd name="T9" fmla="*/ 0 w 42978"/>
              <a:gd name="T10" fmla="*/ 0 h 22896"/>
              <a:gd name="T11" fmla="*/ 42978 w 42978"/>
              <a:gd name="T12" fmla="*/ 22896 h 228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978" h="22896" fill="none" extrusionOk="0">
                <a:moveTo>
                  <a:pt x="-1" y="18511"/>
                </a:moveTo>
                <a:cubicBezTo>
                  <a:pt x="1534" y="7885"/>
                  <a:pt x="10641" y="-1"/>
                  <a:pt x="21378" y="0"/>
                </a:cubicBezTo>
                <a:cubicBezTo>
                  <a:pt x="33307" y="0"/>
                  <a:pt x="42978" y="9670"/>
                  <a:pt x="42978" y="21600"/>
                </a:cubicBezTo>
                <a:cubicBezTo>
                  <a:pt x="42978" y="22032"/>
                  <a:pt x="42965" y="22464"/>
                  <a:pt x="42939" y="22896"/>
                </a:cubicBezTo>
              </a:path>
              <a:path w="42978" h="22896" stroke="0" extrusionOk="0">
                <a:moveTo>
                  <a:pt x="-1" y="18511"/>
                </a:moveTo>
                <a:cubicBezTo>
                  <a:pt x="1534" y="7885"/>
                  <a:pt x="10641" y="-1"/>
                  <a:pt x="21378" y="0"/>
                </a:cubicBezTo>
                <a:cubicBezTo>
                  <a:pt x="33307" y="0"/>
                  <a:pt x="42978" y="9670"/>
                  <a:pt x="42978" y="21600"/>
                </a:cubicBezTo>
                <a:cubicBezTo>
                  <a:pt x="42978" y="22032"/>
                  <a:pt x="42965" y="22464"/>
                  <a:pt x="42939" y="22896"/>
                </a:cubicBezTo>
                <a:lnTo>
                  <a:pt x="21378" y="21600"/>
                </a:lnTo>
                <a:lnTo>
                  <a:pt x="-1" y="18511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7" name="Group 66">
            <a:extLst>
              <a:ext uri="{FF2B5EF4-FFF2-40B4-BE49-F238E27FC236}">
                <a16:creationId xmlns:a16="http://schemas.microsoft.com/office/drawing/2014/main" id="{B749353C-F230-4FD5-ADB0-0B65A5A5C1E8}"/>
              </a:ext>
            </a:extLst>
          </p:cNvPr>
          <p:cNvGrpSpPr>
            <a:grpSpLocks/>
          </p:cNvGrpSpPr>
          <p:nvPr/>
        </p:nvGrpSpPr>
        <p:grpSpPr bwMode="auto">
          <a:xfrm>
            <a:off x="6889750" y="2304009"/>
            <a:ext cx="958850" cy="223837"/>
            <a:chOff x="3757" y="3226"/>
            <a:chExt cx="604" cy="141"/>
          </a:xfrm>
        </p:grpSpPr>
        <p:sp>
          <p:nvSpPr>
            <p:cNvPr id="14391" name="Arc 67">
              <a:extLst>
                <a:ext uri="{FF2B5EF4-FFF2-40B4-BE49-F238E27FC236}">
                  <a16:creationId xmlns:a16="http://schemas.microsoft.com/office/drawing/2014/main" id="{2A571188-D358-4359-BDBF-FB3E66EFDC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7" y="3226"/>
              <a:ext cx="604" cy="141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5422" y="42858"/>
                  </a:moveTo>
                  <a:cubicBezTo>
                    <a:pt x="24161" y="43085"/>
                    <a:pt x="22881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493"/>
                    <a:pt x="36479" y="40121"/>
                    <a:pt x="26886" y="42542"/>
                  </a:cubicBezTo>
                </a:path>
                <a:path w="43200" h="43200" stroke="0" extrusionOk="0">
                  <a:moveTo>
                    <a:pt x="25422" y="42858"/>
                  </a:moveTo>
                  <a:cubicBezTo>
                    <a:pt x="24161" y="43085"/>
                    <a:pt x="22881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493"/>
                    <a:pt x="36479" y="40121"/>
                    <a:pt x="26886" y="42542"/>
                  </a:cubicBezTo>
                  <a:lnTo>
                    <a:pt x="21600" y="21600"/>
                  </a:lnTo>
                  <a:lnTo>
                    <a:pt x="25422" y="42858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4392" name="Line 68">
              <a:extLst>
                <a:ext uri="{FF2B5EF4-FFF2-40B4-BE49-F238E27FC236}">
                  <a16:creationId xmlns:a16="http://schemas.microsoft.com/office/drawing/2014/main" id="{79F3D8DA-0085-477D-B71F-4C9150D21B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4" y="3359"/>
              <a:ext cx="83" cy="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8" name="Group 69">
            <a:extLst>
              <a:ext uri="{FF2B5EF4-FFF2-40B4-BE49-F238E27FC236}">
                <a16:creationId xmlns:a16="http://schemas.microsoft.com/office/drawing/2014/main" id="{72A482A6-FE10-4670-922B-2CEED41E044B}"/>
              </a:ext>
            </a:extLst>
          </p:cNvPr>
          <p:cNvGrpSpPr>
            <a:grpSpLocks/>
          </p:cNvGrpSpPr>
          <p:nvPr/>
        </p:nvGrpSpPr>
        <p:grpSpPr bwMode="auto">
          <a:xfrm>
            <a:off x="6253163" y="2080171"/>
            <a:ext cx="1819275" cy="717550"/>
            <a:chOff x="1475" y="2038"/>
            <a:chExt cx="1146" cy="486"/>
          </a:xfrm>
        </p:grpSpPr>
        <p:graphicFrame>
          <p:nvGraphicFramePr>
            <p:cNvPr id="14378" name="Object 70">
              <a:extLst>
                <a:ext uri="{FF2B5EF4-FFF2-40B4-BE49-F238E27FC236}">
                  <a16:creationId xmlns:a16="http://schemas.microsoft.com/office/drawing/2014/main" id="{17A3737D-1A00-49C8-BBDD-8F2EE6278F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5" y="2038"/>
            <a:ext cx="19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59" name="公式" r:id="rId30" imgW="317362" imgH="368140" progId="Equation.3">
                    <p:embed/>
                  </p:oleObj>
                </mc:Choice>
                <mc:Fallback>
                  <p:oleObj name="公式" r:id="rId30" imgW="317362" imgH="368140" progId="Equation.3">
                    <p:embed/>
                    <p:pic>
                      <p:nvPicPr>
                        <p:cNvPr id="14378" name="Object 70">
                          <a:extLst>
                            <a:ext uri="{FF2B5EF4-FFF2-40B4-BE49-F238E27FC236}">
                              <a16:creationId xmlns:a16="http://schemas.microsoft.com/office/drawing/2014/main" id="{17A3737D-1A00-49C8-BBDD-8F2EE6278F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" y="2038"/>
                          <a:ext cx="19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79" name="Group 71">
              <a:extLst>
                <a:ext uri="{FF2B5EF4-FFF2-40B4-BE49-F238E27FC236}">
                  <a16:creationId xmlns:a16="http://schemas.microsoft.com/office/drawing/2014/main" id="{D56AD7AD-CB83-4B25-AD99-56D8686F9E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63" y="2051"/>
              <a:ext cx="858" cy="473"/>
              <a:chOff x="1763" y="2072"/>
              <a:chExt cx="858" cy="473"/>
            </a:xfrm>
          </p:grpSpPr>
          <p:grpSp>
            <p:nvGrpSpPr>
              <p:cNvPr id="14380" name="Group 72">
                <a:extLst>
                  <a:ext uri="{FF2B5EF4-FFF2-40B4-BE49-F238E27FC236}">
                    <a16:creationId xmlns:a16="http://schemas.microsoft.com/office/drawing/2014/main" id="{C397E31A-214B-47BA-8022-442CE1475B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15" y="2113"/>
                <a:ext cx="576" cy="432"/>
                <a:chOff x="1008" y="672"/>
                <a:chExt cx="576" cy="432"/>
              </a:xfrm>
            </p:grpSpPr>
            <p:sp>
              <p:nvSpPr>
                <p:cNvPr id="14387" name="Line 73">
                  <a:extLst>
                    <a:ext uri="{FF2B5EF4-FFF2-40B4-BE49-F238E27FC236}">
                      <a16:creationId xmlns:a16="http://schemas.microsoft.com/office/drawing/2014/main" id="{F6454688-68AE-443C-9DB0-B809DC636B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672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14388" name="Line 74">
                  <a:extLst>
                    <a:ext uri="{FF2B5EF4-FFF2-40B4-BE49-F238E27FC236}">
                      <a16:creationId xmlns:a16="http://schemas.microsoft.com/office/drawing/2014/main" id="{B6C0900E-9E75-462E-8A82-2F59DE5655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672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14389" name="Line 75">
                  <a:extLst>
                    <a:ext uri="{FF2B5EF4-FFF2-40B4-BE49-F238E27FC236}">
                      <a16:creationId xmlns:a16="http://schemas.microsoft.com/office/drawing/2014/main" id="{0A69C67B-2F1F-4FE8-B129-5D7FF5C1C5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92" y="672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14390" name="Line 76">
                  <a:extLst>
                    <a:ext uri="{FF2B5EF4-FFF2-40B4-BE49-F238E27FC236}">
                      <a16:creationId xmlns:a16="http://schemas.microsoft.com/office/drawing/2014/main" id="{B54B048A-46E2-4777-B9D1-06927C23B2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4" y="672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</p:grpSp>
          <p:grpSp>
            <p:nvGrpSpPr>
              <p:cNvPr id="14381" name="Group 77">
                <a:extLst>
                  <a:ext uri="{FF2B5EF4-FFF2-40B4-BE49-F238E27FC236}">
                    <a16:creationId xmlns:a16="http://schemas.microsoft.com/office/drawing/2014/main" id="{72D4D314-3345-4A9D-80ED-A7748FF0E3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05" y="2072"/>
                <a:ext cx="390" cy="292"/>
                <a:chOff x="1104" y="576"/>
                <a:chExt cx="384" cy="192"/>
              </a:xfrm>
            </p:grpSpPr>
            <p:sp>
              <p:nvSpPr>
                <p:cNvPr id="14384" name="Line 78">
                  <a:extLst>
                    <a:ext uri="{FF2B5EF4-FFF2-40B4-BE49-F238E27FC236}">
                      <a16:creationId xmlns:a16="http://schemas.microsoft.com/office/drawing/2014/main" id="{31AAE079-DE93-46D4-B684-B6C9170094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104" y="57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14385" name="Line 79">
                  <a:extLst>
                    <a:ext uri="{FF2B5EF4-FFF2-40B4-BE49-F238E27FC236}">
                      <a16:creationId xmlns:a16="http://schemas.microsoft.com/office/drawing/2014/main" id="{4E704B11-B58B-468E-B88D-2DFACBA533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96" y="57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14386" name="Line 80">
                  <a:extLst>
                    <a:ext uri="{FF2B5EF4-FFF2-40B4-BE49-F238E27FC236}">
                      <a16:creationId xmlns:a16="http://schemas.microsoft.com/office/drawing/2014/main" id="{6D404AF6-42E0-4374-AD27-67544A4C88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88" y="57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</p:grpSp>
          <p:sp>
            <p:nvSpPr>
              <p:cNvPr id="14382" name="Line 81">
                <a:extLst>
                  <a:ext uri="{FF2B5EF4-FFF2-40B4-BE49-F238E27FC236}">
                    <a16:creationId xmlns:a16="http://schemas.microsoft.com/office/drawing/2014/main" id="{71D49708-44A7-4A84-9060-5A7ED315D0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3" y="2114"/>
                <a:ext cx="0" cy="3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4383" name="Line 82">
                <a:extLst>
                  <a:ext uri="{FF2B5EF4-FFF2-40B4-BE49-F238E27FC236}">
                    <a16:creationId xmlns:a16="http://schemas.microsoft.com/office/drawing/2014/main" id="{39CC87D7-D3E6-42A4-A959-0DD30D113E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1" y="2100"/>
                <a:ext cx="0" cy="32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</p:grpSp>
      <p:sp>
        <p:nvSpPr>
          <p:cNvPr id="100435" name="Arc 83">
            <a:extLst>
              <a:ext uri="{FF2B5EF4-FFF2-40B4-BE49-F238E27FC236}">
                <a16:creationId xmlns:a16="http://schemas.microsoft.com/office/drawing/2014/main" id="{747B6E81-3234-4724-A277-F31FCEDE12BA}"/>
              </a:ext>
            </a:extLst>
          </p:cNvPr>
          <p:cNvSpPr>
            <a:spLocks/>
          </p:cNvSpPr>
          <p:nvPr/>
        </p:nvSpPr>
        <p:spPr bwMode="auto">
          <a:xfrm>
            <a:off x="6546850" y="2362746"/>
            <a:ext cx="1654175" cy="373063"/>
          </a:xfrm>
          <a:custGeom>
            <a:avLst/>
            <a:gdLst>
              <a:gd name="T0" fmla="*/ 2147483646 w 43200"/>
              <a:gd name="T1" fmla="*/ 2147483646 h 27048"/>
              <a:gd name="T2" fmla="*/ 2147483646 w 43200"/>
              <a:gd name="T3" fmla="*/ 0 h 27048"/>
              <a:gd name="T4" fmla="*/ 2147483646 w 43200"/>
              <a:gd name="T5" fmla="*/ 2147483646 h 27048"/>
              <a:gd name="T6" fmla="*/ 0 60000 65536"/>
              <a:gd name="T7" fmla="*/ 0 60000 65536"/>
              <a:gd name="T8" fmla="*/ 0 60000 65536"/>
              <a:gd name="T9" fmla="*/ 0 w 43200"/>
              <a:gd name="T10" fmla="*/ 0 h 27048"/>
              <a:gd name="T11" fmla="*/ 43200 w 43200"/>
              <a:gd name="T12" fmla="*/ 27048 h 270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7048" fill="none" extrusionOk="0">
                <a:moveTo>
                  <a:pt x="43178" y="4475"/>
                </a:moveTo>
                <a:cubicBezTo>
                  <a:pt x="43192" y="4799"/>
                  <a:pt x="43200" y="5123"/>
                  <a:pt x="43200" y="5448"/>
                </a:cubicBezTo>
                <a:cubicBezTo>
                  <a:pt x="43200" y="17377"/>
                  <a:pt x="33529" y="27048"/>
                  <a:pt x="21600" y="27048"/>
                </a:cubicBezTo>
                <a:cubicBezTo>
                  <a:pt x="9670" y="27048"/>
                  <a:pt x="0" y="17377"/>
                  <a:pt x="0" y="5448"/>
                </a:cubicBezTo>
                <a:cubicBezTo>
                  <a:pt x="-1" y="3609"/>
                  <a:pt x="234" y="1778"/>
                  <a:pt x="698" y="0"/>
                </a:cubicBezTo>
              </a:path>
              <a:path w="43200" h="27048" stroke="0" extrusionOk="0">
                <a:moveTo>
                  <a:pt x="43178" y="4475"/>
                </a:moveTo>
                <a:cubicBezTo>
                  <a:pt x="43192" y="4799"/>
                  <a:pt x="43200" y="5123"/>
                  <a:pt x="43200" y="5448"/>
                </a:cubicBezTo>
                <a:cubicBezTo>
                  <a:pt x="43200" y="17377"/>
                  <a:pt x="33529" y="27048"/>
                  <a:pt x="21600" y="27048"/>
                </a:cubicBezTo>
                <a:cubicBezTo>
                  <a:pt x="9670" y="27048"/>
                  <a:pt x="0" y="17377"/>
                  <a:pt x="0" y="5448"/>
                </a:cubicBezTo>
                <a:cubicBezTo>
                  <a:pt x="-1" y="3609"/>
                  <a:pt x="234" y="1778"/>
                  <a:pt x="698" y="0"/>
                </a:cubicBezTo>
                <a:lnTo>
                  <a:pt x="21600" y="5448"/>
                </a:lnTo>
                <a:lnTo>
                  <a:pt x="43178" y="4475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00438" name="Arc 86">
            <a:extLst>
              <a:ext uri="{FF2B5EF4-FFF2-40B4-BE49-F238E27FC236}">
                <a16:creationId xmlns:a16="http://schemas.microsoft.com/office/drawing/2014/main" id="{C4F99F63-CCE8-4550-97A8-A94DBFB863A5}"/>
              </a:ext>
            </a:extLst>
          </p:cNvPr>
          <p:cNvSpPr>
            <a:spLocks/>
          </p:cNvSpPr>
          <p:nvPr/>
        </p:nvSpPr>
        <p:spPr bwMode="auto">
          <a:xfrm>
            <a:off x="6369050" y="2575471"/>
            <a:ext cx="1919288" cy="346075"/>
          </a:xfrm>
          <a:custGeom>
            <a:avLst/>
            <a:gdLst>
              <a:gd name="T0" fmla="*/ 2147483646 w 43200"/>
              <a:gd name="T1" fmla="*/ 0 h 24157"/>
              <a:gd name="T2" fmla="*/ 2147483646 w 43200"/>
              <a:gd name="T3" fmla="*/ 2147483646 h 24157"/>
              <a:gd name="T4" fmla="*/ 2147483646 w 43200"/>
              <a:gd name="T5" fmla="*/ 2147483646 h 24157"/>
              <a:gd name="T6" fmla="*/ 0 60000 65536"/>
              <a:gd name="T7" fmla="*/ 0 60000 65536"/>
              <a:gd name="T8" fmla="*/ 0 60000 65536"/>
              <a:gd name="T9" fmla="*/ 0 w 43200"/>
              <a:gd name="T10" fmla="*/ 0 h 24157"/>
              <a:gd name="T11" fmla="*/ 43200 w 43200"/>
              <a:gd name="T12" fmla="*/ 24157 h 2415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4157" fill="none" extrusionOk="0">
                <a:moveTo>
                  <a:pt x="43048" y="-1"/>
                </a:moveTo>
                <a:cubicBezTo>
                  <a:pt x="43149" y="848"/>
                  <a:pt x="43200" y="1702"/>
                  <a:pt x="43200" y="2557"/>
                </a:cubicBezTo>
                <a:cubicBezTo>
                  <a:pt x="43200" y="14486"/>
                  <a:pt x="33529" y="24157"/>
                  <a:pt x="21600" y="24157"/>
                </a:cubicBezTo>
                <a:cubicBezTo>
                  <a:pt x="9670" y="24157"/>
                  <a:pt x="0" y="14486"/>
                  <a:pt x="0" y="2557"/>
                </a:cubicBezTo>
                <a:cubicBezTo>
                  <a:pt x="-1" y="2355"/>
                  <a:pt x="2" y="2154"/>
                  <a:pt x="8" y="1954"/>
                </a:cubicBezTo>
              </a:path>
              <a:path w="43200" h="24157" stroke="0" extrusionOk="0">
                <a:moveTo>
                  <a:pt x="43048" y="-1"/>
                </a:moveTo>
                <a:cubicBezTo>
                  <a:pt x="43149" y="848"/>
                  <a:pt x="43200" y="1702"/>
                  <a:pt x="43200" y="2557"/>
                </a:cubicBezTo>
                <a:cubicBezTo>
                  <a:pt x="43200" y="14486"/>
                  <a:pt x="33529" y="24157"/>
                  <a:pt x="21600" y="24157"/>
                </a:cubicBezTo>
                <a:cubicBezTo>
                  <a:pt x="9670" y="24157"/>
                  <a:pt x="0" y="14486"/>
                  <a:pt x="0" y="2557"/>
                </a:cubicBezTo>
                <a:cubicBezTo>
                  <a:pt x="-1" y="2355"/>
                  <a:pt x="2" y="2154"/>
                  <a:pt x="8" y="1954"/>
                </a:cubicBezTo>
                <a:lnTo>
                  <a:pt x="21600" y="2557"/>
                </a:lnTo>
                <a:lnTo>
                  <a:pt x="43048" y="-1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00417" name="Line 65">
            <a:extLst>
              <a:ext uri="{FF2B5EF4-FFF2-40B4-BE49-F238E27FC236}">
                <a16:creationId xmlns:a16="http://schemas.microsoft.com/office/drawing/2014/main" id="{5E98B742-180A-48D0-BF63-B1D8AC6FD7F9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7425" y="2732634"/>
            <a:ext cx="1714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</p:spTree>
  </p:cSld>
  <p:clrMapOvr>
    <a:masterClrMapping/>
  </p:clrMapOvr>
  <p:transition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Text Box 5">
            <a:extLst>
              <a:ext uri="{FF2B5EF4-FFF2-40B4-BE49-F238E27FC236}">
                <a16:creationId xmlns:a16="http://schemas.microsoft.com/office/drawing/2014/main" id="{6778B480-1585-4890-BE8C-B911E72C4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" y="493713"/>
            <a:ext cx="8797925" cy="887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585">
                <a:solidFill>
                  <a:srgbClr val="FF0000"/>
                </a:solidFill>
              </a:rPr>
              <a:t>例</a:t>
            </a:r>
            <a:r>
              <a:rPr lang="en-US" altLang="zh-CN" sz="2585">
                <a:solidFill>
                  <a:srgbClr val="FF0000"/>
                </a:solidFill>
              </a:rPr>
              <a:t>:</a:t>
            </a:r>
            <a:r>
              <a:rPr lang="en-US" altLang="zh-CN" sz="2585"/>
              <a:t>  </a:t>
            </a:r>
            <a:r>
              <a:rPr lang="zh-CN" altLang="en-US" sz="2585"/>
              <a:t>如图，平行板电容器（忽略边缘效应）充电时，沿环路</a:t>
            </a:r>
          </a:p>
          <a:p>
            <a:pPr eaLnBrk="1" hangingPunct="1">
              <a:defRPr/>
            </a:pPr>
            <a:r>
              <a:rPr lang="zh-CN" altLang="en-US" sz="2585"/>
              <a:t>       </a:t>
            </a:r>
            <a:r>
              <a:rPr lang="en-US" altLang="zh-CN" sz="2585" i="1"/>
              <a:t>L</a:t>
            </a:r>
            <a:r>
              <a:rPr lang="en-US" altLang="zh-CN" sz="2585" baseline="-25000"/>
              <a:t>1</a:t>
            </a:r>
            <a:r>
              <a:rPr lang="zh-CN" altLang="en-US" sz="2585"/>
              <a:t>、</a:t>
            </a:r>
            <a:r>
              <a:rPr lang="en-US" altLang="zh-CN" sz="2585" i="1"/>
              <a:t>L</a:t>
            </a:r>
            <a:r>
              <a:rPr lang="en-US" altLang="zh-CN" sz="2585" baseline="-25000"/>
              <a:t>2</a:t>
            </a:r>
            <a:r>
              <a:rPr lang="zh-CN" altLang="en-US" sz="2585"/>
              <a:t>的磁场强度的环流中，正确的是（       ）。</a:t>
            </a:r>
          </a:p>
        </p:txBody>
      </p:sp>
      <p:grpSp>
        <p:nvGrpSpPr>
          <p:cNvPr id="16387" name="Group 6">
            <a:extLst>
              <a:ext uri="{FF2B5EF4-FFF2-40B4-BE49-F238E27FC236}">
                <a16:creationId xmlns:a16="http://schemas.microsoft.com/office/drawing/2014/main" id="{994C33CB-1A1B-4D15-A68B-89F67990ED6B}"/>
              </a:ext>
            </a:extLst>
          </p:cNvPr>
          <p:cNvGrpSpPr>
            <a:grpSpLocks/>
          </p:cNvGrpSpPr>
          <p:nvPr/>
        </p:nvGrpSpPr>
        <p:grpSpPr bwMode="auto">
          <a:xfrm>
            <a:off x="5624513" y="1701800"/>
            <a:ext cx="3278187" cy="2657475"/>
            <a:chOff x="3732" y="1389"/>
            <a:chExt cx="2237" cy="1814"/>
          </a:xfrm>
        </p:grpSpPr>
        <p:sp>
          <p:nvSpPr>
            <p:cNvPr id="31758" name="Oval 7">
              <a:extLst>
                <a:ext uri="{FF2B5EF4-FFF2-40B4-BE49-F238E27FC236}">
                  <a16:creationId xmlns:a16="http://schemas.microsoft.com/office/drawing/2014/main" id="{0A177D04-7B94-4964-937E-CB9BEA3C5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3" y="1480"/>
              <a:ext cx="362" cy="108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215"/>
            </a:p>
          </p:txBody>
        </p:sp>
        <p:sp>
          <p:nvSpPr>
            <p:cNvPr id="31759" name="Oval 8">
              <a:extLst>
                <a:ext uri="{FF2B5EF4-FFF2-40B4-BE49-F238E27FC236}">
                  <a16:creationId xmlns:a16="http://schemas.microsoft.com/office/drawing/2014/main" id="{E5C87D10-387B-45DB-AA8E-E2EB541D4F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9" y="1480"/>
              <a:ext cx="362" cy="108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215"/>
            </a:p>
          </p:txBody>
        </p:sp>
        <p:sp>
          <p:nvSpPr>
            <p:cNvPr id="31760" name="Oval 9">
              <a:extLst>
                <a:ext uri="{FF2B5EF4-FFF2-40B4-BE49-F238E27FC236}">
                  <a16:creationId xmlns:a16="http://schemas.microsoft.com/office/drawing/2014/main" id="{9C87B834-7E70-4969-99D7-F13694AA9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6" y="1707"/>
              <a:ext cx="272" cy="635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215"/>
            </a:p>
          </p:txBody>
        </p:sp>
        <p:sp>
          <p:nvSpPr>
            <p:cNvPr id="31761" name="Line 10">
              <a:extLst>
                <a:ext uri="{FF2B5EF4-FFF2-40B4-BE49-F238E27FC236}">
                  <a16:creationId xmlns:a16="http://schemas.microsoft.com/office/drawing/2014/main" id="{5F9FC5DF-2269-4F1F-A9FD-8A1ECF226B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32" y="2047"/>
              <a:ext cx="34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585" b="1"/>
            </a:p>
          </p:txBody>
        </p:sp>
        <p:sp>
          <p:nvSpPr>
            <p:cNvPr id="31762" name="Line 11">
              <a:extLst>
                <a:ext uri="{FF2B5EF4-FFF2-40B4-BE49-F238E27FC236}">
                  <a16:creationId xmlns:a16="http://schemas.microsoft.com/office/drawing/2014/main" id="{0C2DE296-8F06-4AC3-A134-60246962A2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93" y="2024"/>
              <a:ext cx="4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585" b="1"/>
            </a:p>
          </p:txBody>
        </p:sp>
        <p:sp>
          <p:nvSpPr>
            <p:cNvPr id="31763" name="Line 12">
              <a:extLst>
                <a:ext uri="{FF2B5EF4-FFF2-40B4-BE49-F238E27FC236}">
                  <a16:creationId xmlns:a16="http://schemas.microsoft.com/office/drawing/2014/main" id="{8320BC7A-4E1E-4997-9668-88EA187DBF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32" y="3066"/>
              <a:ext cx="47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585" b="1"/>
            </a:p>
          </p:txBody>
        </p:sp>
        <p:sp>
          <p:nvSpPr>
            <p:cNvPr id="31764" name="Line 13">
              <a:extLst>
                <a:ext uri="{FF2B5EF4-FFF2-40B4-BE49-F238E27FC236}">
                  <a16:creationId xmlns:a16="http://schemas.microsoft.com/office/drawing/2014/main" id="{D70CF67F-D28A-4ED1-BBEC-167989FAFD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30" y="3022"/>
              <a:ext cx="297" cy="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585" b="1"/>
            </a:p>
          </p:txBody>
        </p:sp>
        <p:sp>
          <p:nvSpPr>
            <p:cNvPr id="31765" name="Line 14">
              <a:extLst>
                <a:ext uri="{FF2B5EF4-FFF2-40B4-BE49-F238E27FC236}">
                  <a16:creationId xmlns:a16="http://schemas.microsoft.com/office/drawing/2014/main" id="{B1C34562-B15A-41AC-BE3A-5BB5105312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09" y="2931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585" b="1"/>
            </a:p>
          </p:txBody>
        </p:sp>
        <p:sp>
          <p:nvSpPr>
            <p:cNvPr id="31766" name="Line 15">
              <a:extLst>
                <a:ext uri="{FF2B5EF4-FFF2-40B4-BE49-F238E27FC236}">
                  <a16:creationId xmlns:a16="http://schemas.microsoft.com/office/drawing/2014/main" id="{AC77E8C7-C5A6-4A58-8C65-0058546222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99" y="2977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585" b="1"/>
            </a:p>
          </p:txBody>
        </p:sp>
        <p:sp>
          <p:nvSpPr>
            <p:cNvPr id="31767" name="Line 16">
              <a:extLst>
                <a:ext uri="{FF2B5EF4-FFF2-40B4-BE49-F238E27FC236}">
                  <a16:creationId xmlns:a16="http://schemas.microsoft.com/office/drawing/2014/main" id="{29A580F2-EF9B-4C29-A262-1DAB432B1C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32" y="2047"/>
              <a:ext cx="0" cy="10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585" b="1"/>
            </a:p>
          </p:txBody>
        </p:sp>
        <p:sp>
          <p:nvSpPr>
            <p:cNvPr id="31768" name="Line 17">
              <a:extLst>
                <a:ext uri="{FF2B5EF4-FFF2-40B4-BE49-F238E27FC236}">
                  <a16:creationId xmlns:a16="http://schemas.microsoft.com/office/drawing/2014/main" id="{EDF550C6-4DB9-40CA-89AB-91C69CD29F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99" y="3066"/>
              <a:ext cx="4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585" b="1"/>
            </a:p>
          </p:txBody>
        </p:sp>
        <p:sp>
          <p:nvSpPr>
            <p:cNvPr id="31769" name="Line 18">
              <a:extLst>
                <a:ext uri="{FF2B5EF4-FFF2-40B4-BE49-F238E27FC236}">
                  <a16:creationId xmlns:a16="http://schemas.microsoft.com/office/drawing/2014/main" id="{CD0AEF36-6286-4C16-ADF9-42B6581C7E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57" y="3066"/>
              <a:ext cx="6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585" b="1"/>
            </a:p>
          </p:txBody>
        </p:sp>
        <p:sp>
          <p:nvSpPr>
            <p:cNvPr id="31770" name="Oval 19">
              <a:extLst>
                <a:ext uri="{FF2B5EF4-FFF2-40B4-BE49-F238E27FC236}">
                  <a16:creationId xmlns:a16="http://schemas.microsoft.com/office/drawing/2014/main" id="{BEF5F24B-2707-4D61-AF47-110FB016BF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5" y="3022"/>
              <a:ext cx="67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215"/>
            </a:p>
          </p:txBody>
        </p:sp>
        <p:sp>
          <p:nvSpPr>
            <p:cNvPr id="31771" name="Oval 20">
              <a:extLst>
                <a:ext uri="{FF2B5EF4-FFF2-40B4-BE49-F238E27FC236}">
                  <a16:creationId xmlns:a16="http://schemas.microsoft.com/office/drawing/2014/main" id="{88A9AB32-0BC5-488C-BD09-07D1E7F547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4" y="3022"/>
              <a:ext cx="66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215"/>
            </a:p>
          </p:txBody>
        </p:sp>
        <p:sp>
          <p:nvSpPr>
            <p:cNvPr id="31772" name="Line 21">
              <a:extLst>
                <a:ext uri="{FF2B5EF4-FFF2-40B4-BE49-F238E27FC236}">
                  <a16:creationId xmlns:a16="http://schemas.microsoft.com/office/drawing/2014/main" id="{303F3DE3-323A-4CEC-8F75-728A868079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95" y="2047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585" b="1"/>
            </a:p>
          </p:txBody>
        </p:sp>
        <p:sp>
          <p:nvSpPr>
            <p:cNvPr id="31773" name="Line 22">
              <a:extLst>
                <a:ext uri="{FF2B5EF4-FFF2-40B4-BE49-F238E27FC236}">
                  <a16:creationId xmlns:a16="http://schemas.microsoft.com/office/drawing/2014/main" id="{89151DB5-B6DC-42DA-A429-0B6639EC53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92" y="2584"/>
              <a:ext cx="0" cy="4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585" b="1"/>
            </a:p>
          </p:txBody>
        </p:sp>
        <p:sp>
          <p:nvSpPr>
            <p:cNvPr id="31774" name="Arc 23">
              <a:extLst>
                <a:ext uri="{FF2B5EF4-FFF2-40B4-BE49-F238E27FC236}">
                  <a16:creationId xmlns:a16="http://schemas.microsoft.com/office/drawing/2014/main" id="{45458FEE-15E9-4E98-B8B6-C99D38EE190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26" y="2047"/>
              <a:ext cx="23" cy="51"/>
            </a:xfrm>
            <a:custGeom>
              <a:avLst/>
              <a:gdLst>
                <a:gd name="T0" fmla="*/ 22 w 21600"/>
                <a:gd name="T1" fmla="*/ 0 h 4842"/>
                <a:gd name="T2" fmla="*/ 23 w 21600"/>
                <a:gd name="T3" fmla="*/ 51 h 4842"/>
                <a:gd name="T4" fmla="*/ 0 w 21600"/>
                <a:gd name="T5" fmla="*/ 51 h 484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842" fill="none" extrusionOk="0">
                  <a:moveTo>
                    <a:pt x="21050" y="-1"/>
                  </a:moveTo>
                  <a:cubicBezTo>
                    <a:pt x="21415" y="1588"/>
                    <a:pt x="21600" y="3212"/>
                    <a:pt x="21600" y="4842"/>
                  </a:cubicBezTo>
                </a:path>
                <a:path w="21600" h="4842" stroke="0" extrusionOk="0">
                  <a:moveTo>
                    <a:pt x="21050" y="-1"/>
                  </a:moveTo>
                  <a:cubicBezTo>
                    <a:pt x="21415" y="1588"/>
                    <a:pt x="21600" y="3212"/>
                    <a:pt x="21600" y="4842"/>
                  </a:cubicBezTo>
                  <a:lnTo>
                    <a:pt x="0" y="4842"/>
                  </a:lnTo>
                  <a:lnTo>
                    <a:pt x="21050" y="-1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585" b="1"/>
            </a:p>
          </p:txBody>
        </p:sp>
        <p:sp>
          <p:nvSpPr>
            <p:cNvPr id="31775" name="Oval 24">
              <a:extLst>
                <a:ext uri="{FF2B5EF4-FFF2-40B4-BE49-F238E27FC236}">
                  <a16:creationId xmlns:a16="http://schemas.microsoft.com/office/drawing/2014/main" id="{0D844BBA-701D-4BE2-8D3C-4042CFED2C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6" y="2342"/>
              <a:ext cx="430" cy="24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215"/>
            </a:p>
          </p:txBody>
        </p:sp>
        <p:sp>
          <p:nvSpPr>
            <p:cNvPr id="31776" name="Arc 25">
              <a:extLst>
                <a:ext uri="{FF2B5EF4-FFF2-40B4-BE49-F238E27FC236}">
                  <a16:creationId xmlns:a16="http://schemas.microsoft.com/office/drawing/2014/main" id="{3E9C0CB6-928C-49F3-AC17-0D0E8D25FB8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807" y="2467"/>
              <a:ext cx="26" cy="51"/>
            </a:xfrm>
            <a:custGeom>
              <a:avLst/>
              <a:gdLst>
                <a:gd name="T0" fmla="*/ 22 w 21600"/>
                <a:gd name="T1" fmla="*/ 0 h 4842"/>
                <a:gd name="T2" fmla="*/ 23 w 21600"/>
                <a:gd name="T3" fmla="*/ 51 h 4842"/>
                <a:gd name="T4" fmla="*/ 0 w 21600"/>
                <a:gd name="T5" fmla="*/ 51 h 484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842" fill="none" extrusionOk="0">
                  <a:moveTo>
                    <a:pt x="21050" y="-1"/>
                  </a:moveTo>
                  <a:cubicBezTo>
                    <a:pt x="21415" y="1588"/>
                    <a:pt x="21600" y="3212"/>
                    <a:pt x="21600" y="4842"/>
                  </a:cubicBezTo>
                </a:path>
                <a:path w="21600" h="4842" stroke="0" extrusionOk="0">
                  <a:moveTo>
                    <a:pt x="21050" y="-1"/>
                  </a:moveTo>
                  <a:cubicBezTo>
                    <a:pt x="21415" y="1588"/>
                    <a:pt x="21600" y="3212"/>
                    <a:pt x="21600" y="4842"/>
                  </a:cubicBezTo>
                  <a:lnTo>
                    <a:pt x="0" y="4842"/>
                  </a:lnTo>
                  <a:lnTo>
                    <a:pt x="21050" y="-1"/>
                  </a:lnTo>
                  <a:close/>
                </a:path>
              </a:pathLst>
            </a:custGeom>
            <a:noFill/>
            <a:ln w="9525">
              <a:solidFill>
                <a:srgbClr val="CC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585" b="1"/>
            </a:p>
          </p:txBody>
        </p:sp>
        <p:sp>
          <p:nvSpPr>
            <p:cNvPr id="31777" name="Line 26">
              <a:extLst>
                <a:ext uri="{FF2B5EF4-FFF2-40B4-BE49-F238E27FC236}">
                  <a16:creationId xmlns:a16="http://schemas.microsoft.com/office/drawing/2014/main" id="{77C87309-77D7-4923-ADF7-4393BE110F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92" y="2024"/>
              <a:ext cx="0" cy="4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585" b="1"/>
            </a:p>
          </p:txBody>
        </p:sp>
        <p:graphicFrame>
          <p:nvGraphicFramePr>
            <p:cNvPr id="16414" name="Object 27">
              <a:extLst>
                <a:ext uri="{FF2B5EF4-FFF2-40B4-BE49-F238E27FC236}">
                  <a16:creationId xmlns:a16="http://schemas.microsoft.com/office/drawing/2014/main" id="{C8F5D2A8-7C11-472F-BF19-667B4F6871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90" y="2047"/>
            <a:ext cx="27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70" name="公式" r:id="rId3" imgW="152355" imgH="180900" progId="Equation.3">
                    <p:embed/>
                  </p:oleObj>
                </mc:Choice>
                <mc:Fallback>
                  <p:oleObj name="公式" r:id="rId3" imgW="152355" imgH="180900" progId="Equation.3">
                    <p:embed/>
                    <p:pic>
                      <p:nvPicPr>
                        <p:cNvPr id="16414" name="Object 27">
                          <a:extLst>
                            <a:ext uri="{FF2B5EF4-FFF2-40B4-BE49-F238E27FC236}">
                              <a16:creationId xmlns:a16="http://schemas.microsoft.com/office/drawing/2014/main" id="{C8F5D2A8-7C11-472F-BF19-667B4F6871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0" y="2047"/>
                          <a:ext cx="27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5" name="Object 28">
              <a:extLst>
                <a:ext uri="{FF2B5EF4-FFF2-40B4-BE49-F238E27FC236}">
                  <a16:creationId xmlns:a16="http://schemas.microsoft.com/office/drawing/2014/main" id="{6EBBFF5B-F457-4AC6-9FDD-401AC814C4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8" y="1389"/>
            <a:ext cx="26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71" name="公式" r:id="rId5" imgW="142900" imgH="180900" progId="Equation.3">
                    <p:embed/>
                  </p:oleObj>
                </mc:Choice>
                <mc:Fallback>
                  <p:oleObj name="公式" r:id="rId5" imgW="142900" imgH="180900" progId="Equation.3">
                    <p:embed/>
                    <p:pic>
                      <p:nvPicPr>
                        <p:cNvPr id="16415" name="Object 28">
                          <a:extLst>
                            <a:ext uri="{FF2B5EF4-FFF2-40B4-BE49-F238E27FC236}">
                              <a16:creationId xmlns:a16="http://schemas.microsoft.com/office/drawing/2014/main" id="{6EBBFF5B-F457-4AC6-9FDD-401AC814C4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8" y="1389"/>
                          <a:ext cx="26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88" name="Object 29">
            <a:extLst>
              <a:ext uri="{FF2B5EF4-FFF2-40B4-BE49-F238E27FC236}">
                <a16:creationId xmlns:a16="http://schemas.microsoft.com/office/drawing/2014/main" id="{A4172912-56E7-4BC2-A668-7096AB4037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1701800"/>
          <a:ext cx="32861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2" name="公式" r:id="rId7" imgW="1117115" imgH="317362" progId="Equation.3">
                  <p:embed/>
                </p:oleObj>
              </mc:Choice>
              <mc:Fallback>
                <p:oleObj name="公式" r:id="rId7" imgW="1117115" imgH="317362" progId="Equation.3">
                  <p:embed/>
                  <p:pic>
                    <p:nvPicPr>
                      <p:cNvPr id="16388" name="Object 29">
                        <a:extLst>
                          <a:ext uri="{FF2B5EF4-FFF2-40B4-BE49-F238E27FC236}">
                            <a16:creationId xmlns:a16="http://schemas.microsoft.com/office/drawing/2014/main" id="{A4172912-56E7-4BC2-A668-7096AB403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1701800"/>
                        <a:ext cx="32861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0">
            <a:extLst>
              <a:ext uri="{FF2B5EF4-FFF2-40B4-BE49-F238E27FC236}">
                <a16:creationId xmlns:a16="http://schemas.microsoft.com/office/drawing/2014/main" id="{BAB13632-B09C-4E87-BFAE-4FF48552A9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2659063"/>
          <a:ext cx="32861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3" name="公式" r:id="rId9" imgW="1117115" imgH="317362" progId="Equation.3">
                  <p:embed/>
                </p:oleObj>
              </mc:Choice>
              <mc:Fallback>
                <p:oleObj name="公式" r:id="rId9" imgW="1117115" imgH="317362" progId="Equation.3">
                  <p:embed/>
                  <p:pic>
                    <p:nvPicPr>
                      <p:cNvPr id="16389" name="Object 30">
                        <a:extLst>
                          <a:ext uri="{FF2B5EF4-FFF2-40B4-BE49-F238E27FC236}">
                            <a16:creationId xmlns:a16="http://schemas.microsoft.com/office/drawing/2014/main" id="{BAB13632-B09C-4E87-BFAE-4FF48552A9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2659063"/>
                        <a:ext cx="32861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31">
            <a:extLst>
              <a:ext uri="{FF2B5EF4-FFF2-40B4-BE49-F238E27FC236}">
                <a16:creationId xmlns:a16="http://schemas.microsoft.com/office/drawing/2014/main" id="{08C774C2-39E0-404B-BF7C-C18584470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3692525"/>
          <a:ext cx="32861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4" name="公式" r:id="rId11" imgW="1117115" imgH="317362" progId="Equation.3">
                  <p:embed/>
                </p:oleObj>
              </mc:Choice>
              <mc:Fallback>
                <p:oleObj name="公式" r:id="rId11" imgW="1117115" imgH="317362" progId="Equation.3">
                  <p:embed/>
                  <p:pic>
                    <p:nvPicPr>
                      <p:cNvPr id="16390" name="Object 31">
                        <a:extLst>
                          <a:ext uri="{FF2B5EF4-FFF2-40B4-BE49-F238E27FC236}">
                            <a16:creationId xmlns:a16="http://schemas.microsoft.com/office/drawing/2014/main" id="{08C774C2-39E0-404B-BF7C-C185844708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692525"/>
                        <a:ext cx="32861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32">
            <a:extLst>
              <a:ext uri="{FF2B5EF4-FFF2-40B4-BE49-F238E27FC236}">
                <a16:creationId xmlns:a16="http://schemas.microsoft.com/office/drawing/2014/main" id="{D724DA92-9AD2-4BCE-A090-C4AA825EC0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3788" y="4625975"/>
          <a:ext cx="23542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5" name="公式" r:id="rId13" imgW="799753" imgH="317362" progId="Equation.3">
                  <p:embed/>
                </p:oleObj>
              </mc:Choice>
              <mc:Fallback>
                <p:oleObj name="公式" r:id="rId13" imgW="799753" imgH="317362" progId="Equation.3">
                  <p:embed/>
                  <p:pic>
                    <p:nvPicPr>
                      <p:cNvPr id="16391" name="Object 32">
                        <a:extLst>
                          <a:ext uri="{FF2B5EF4-FFF2-40B4-BE49-F238E27FC236}">
                            <a16:creationId xmlns:a16="http://schemas.microsoft.com/office/drawing/2014/main" id="{D724DA92-9AD2-4BCE-A090-C4AA825EC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625975"/>
                        <a:ext cx="23542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45" name="Object 33">
            <a:extLst>
              <a:ext uri="{FF2B5EF4-FFF2-40B4-BE49-F238E27FC236}">
                <a16:creationId xmlns:a16="http://schemas.microsoft.com/office/drawing/2014/main" id="{E39B0A13-756D-47FC-914D-2A82556FFF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9425" y="850900"/>
          <a:ext cx="4492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6" name="公式" r:id="rId15" imgW="114266" imgH="142830" progId="Equation.3">
                  <p:embed/>
                </p:oleObj>
              </mc:Choice>
              <mc:Fallback>
                <p:oleObj name="公式" r:id="rId15" imgW="114266" imgH="142830" progId="Equation.3">
                  <p:embed/>
                  <p:pic>
                    <p:nvPicPr>
                      <p:cNvPr id="166945" name="Object 33">
                        <a:extLst>
                          <a:ext uri="{FF2B5EF4-FFF2-40B4-BE49-F238E27FC236}">
                            <a16:creationId xmlns:a16="http://schemas.microsoft.com/office/drawing/2014/main" id="{E39B0A13-756D-47FC-914D-2A82556FFF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850900"/>
                        <a:ext cx="4492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Rectangle 34">
            <a:hlinkClick r:id="" action="ppaction://macro?name=TimerOnOff"/>
            <a:extLst>
              <a:ext uri="{FF2B5EF4-FFF2-40B4-BE49-F238E27FC236}">
                <a16:creationId xmlns:a16="http://schemas.microsoft.com/office/drawing/2014/main" id="{0A69FD3F-BE03-452A-AFB9-7B430F360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8050" y="263525"/>
            <a:ext cx="61595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215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971550" y="333375"/>
            <a:ext cx="6915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四篇  振动与波动</a:t>
            </a:r>
            <a:endParaRPr kumimoji="1" lang="zh-CN" altLang="en-US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476375" y="1196975"/>
            <a:ext cx="5386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之一  机械振动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1476375" y="3141663"/>
            <a:ext cx="5903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之二   机械波</a:t>
            </a: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1403350" y="5589588"/>
            <a:ext cx="685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kumimoji="1"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</a:t>
            </a: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之三   电磁振荡与电磁波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403350" y="190023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点：</a:t>
            </a:r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2619375" y="2125663"/>
            <a:ext cx="228600" cy="2286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2619375" y="2735263"/>
            <a:ext cx="228600" cy="2286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908300" y="1900238"/>
            <a:ext cx="295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简谐振动</a:t>
            </a:r>
            <a:endParaRPr kumimoji="1" lang="zh-CN" altLang="en-US" sz="240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916238" y="2549525"/>
            <a:ext cx="5832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同方向同频率的简谐振动的合成</a:t>
            </a:r>
            <a:endParaRPr kumimoji="1" lang="zh-CN" altLang="en-US" sz="2400" dirty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1392238" y="3802063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点：</a:t>
            </a:r>
          </a:p>
        </p:txBody>
      </p:sp>
      <p:sp>
        <p:nvSpPr>
          <p:cNvPr id="9228" name="Oval 12"/>
          <p:cNvSpPr>
            <a:spLocks noChangeArrowheads="1"/>
          </p:cNvSpPr>
          <p:nvPr/>
        </p:nvSpPr>
        <p:spPr bwMode="auto">
          <a:xfrm>
            <a:off x="2484438" y="4027488"/>
            <a:ext cx="228600" cy="2286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229" name="Oval 13"/>
          <p:cNvSpPr>
            <a:spLocks noChangeArrowheads="1"/>
          </p:cNvSpPr>
          <p:nvPr/>
        </p:nvSpPr>
        <p:spPr bwMode="auto">
          <a:xfrm>
            <a:off x="2484438" y="4637088"/>
            <a:ext cx="228600" cy="2286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2800350" y="3830638"/>
            <a:ext cx="472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波动方程的建立及意义</a:t>
            </a:r>
            <a:endParaRPr kumimoji="1"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2843213" y="4421188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波的干涉</a:t>
            </a:r>
          </a:p>
        </p:txBody>
      </p:sp>
      <p:sp>
        <p:nvSpPr>
          <p:cNvPr id="9232" name="Oval 16"/>
          <p:cNvSpPr>
            <a:spLocks noChangeArrowheads="1"/>
          </p:cNvSpPr>
          <p:nvPr/>
        </p:nvSpPr>
        <p:spPr bwMode="auto">
          <a:xfrm>
            <a:off x="2484438" y="5200650"/>
            <a:ext cx="228600" cy="2286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2916238" y="4997450"/>
            <a:ext cx="1871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驻波</a:t>
            </a:r>
          </a:p>
        </p:txBody>
      </p:sp>
      <p:sp>
        <p:nvSpPr>
          <p:cNvPr id="2459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B2ED61-47F9-4F72-8391-94E17A2899FD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75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75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autoUpdateAnimBg="0"/>
      <p:bldP spid="9220" grpId="0" autoUpdateAnimBg="0"/>
      <p:bldP spid="9221" grpId="0" autoUpdateAnimBg="0"/>
      <p:bldP spid="9222" grpId="0"/>
      <p:bldP spid="9223" grpId="0" animBg="1"/>
      <p:bldP spid="9224" grpId="0" animBg="1"/>
      <p:bldP spid="9225" grpId="0" autoUpdateAnimBg="0"/>
      <p:bldP spid="9226" grpId="0" autoUpdateAnimBg="0"/>
      <p:bldP spid="9227" grpId="0"/>
      <p:bldP spid="9228" grpId="0" animBg="1"/>
      <p:bldP spid="9229" grpId="0" animBg="1"/>
      <p:bldP spid="9230" grpId="0" autoUpdateAnimBg="0"/>
      <p:bldP spid="9231" grpId="0"/>
      <p:bldP spid="9232" grpId="0" animBg="1"/>
      <p:bldP spid="92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539750" y="620713"/>
            <a:ext cx="295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简谐振动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971550" y="112553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/>
              <a:t>动力学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特征：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132138" y="1169988"/>
          <a:ext cx="15113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0" name="公式" r:id="rId3" imgW="660314" imgH="127181" progId="Equation.3">
                  <p:embed/>
                </p:oleObj>
              </mc:Choice>
              <mc:Fallback>
                <p:oleObj name="公式" r:id="rId3" imgW="660314" imgH="12718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169988"/>
                        <a:ext cx="15113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203575" y="1557338"/>
          <a:ext cx="218281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1" name="公式" r:id="rId5" imgW="857250" imgH="291958" progId="Equation.3">
                  <p:embed/>
                </p:oleObj>
              </mc:Choice>
              <mc:Fallback>
                <p:oleObj name="公式" r:id="rId5" imgW="857250" imgH="29195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557338"/>
                        <a:ext cx="218281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971550" y="2420938"/>
            <a:ext cx="449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运动学方程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（振动方程）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076825" y="2420938"/>
          <a:ext cx="28781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2" name="公式" r:id="rId7" imgW="1054186" imgH="101652" progId="Equation.3">
                  <p:embed/>
                </p:oleObj>
              </mc:Choice>
              <mc:Fallback>
                <p:oleObj name="公式" r:id="rId7" imgW="1054186" imgH="10165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420938"/>
                        <a:ext cx="287813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AutoShape 8"/>
          <p:cNvSpPr>
            <a:spLocks/>
          </p:cNvSpPr>
          <p:nvPr/>
        </p:nvSpPr>
        <p:spPr bwMode="auto">
          <a:xfrm>
            <a:off x="3276600" y="3581400"/>
            <a:ext cx="304800" cy="1447800"/>
          </a:xfrm>
          <a:prstGeom prst="leftBrace">
            <a:avLst>
              <a:gd name="adj1" fmla="val 39583"/>
              <a:gd name="adj2" fmla="val 50000"/>
            </a:avLst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40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1676400" y="40386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特征量：</a:t>
            </a:r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>
            <a:off x="3657600" y="3789363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3657600" y="4343400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>
            <a:off x="3657600" y="5029200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4716463" y="1125538"/>
            <a:ext cx="4427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坐标原点在受力平衡处</a:t>
            </a:r>
            <a:endParaRPr kumimoji="1" lang="zh-CN" altLang="en-US" sz="2400" b="1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419475" y="2833688"/>
          <a:ext cx="309721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3" name="公式" r:id="rId9" imgW="819253" imgH="101652" progId="Equation.3">
                  <p:embed/>
                </p:oleObj>
              </mc:Choice>
              <mc:Fallback>
                <p:oleObj name="公式" r:id="rId9" imgW="819253" imgH="10165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833688"/>
                        <a:ext cx="309721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838200" y="5295900"/>
            <a:ext cx="7315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要求：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证明物体作简谐振动并求周期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       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熟练运用旋转矢量法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       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写振动方程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  </a:t>
            </a: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2209800" y="106363"/>
            <a:ext cx="49545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kumimoji="1" lang="en-US" altLang="zh-CN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</a:t>
            </a:r>
            <a:r>
              <a:rPr kumimoji="1" lang="zh-CN" altLang="en-US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之一   机械振动</a:t>
            </a:r>
            <a:endParaRPr kumimoji="1" lang="zh-CN" altLang="en-US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971550" y="177323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微分学方程：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260" name="Rectangle 20"/>
          <p:cNvSpPr>
            <a:spLocks noChangeArrowheads="1"/>
          </p:cNvSpPr>
          <p:nvPr/>
        </p:nvSpPr>
        <p:spPr bwMode="auto">
          <a:xfrm>
            <a:off x="1331913" y="45085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如何求</a:t>
            </a:r>
            <a:r>
              <a:rPr kumimoji="1" lang="en-US" altLang="zh-CN" sz="2800" b="1">
                <a:latin typeface="Times New Roman" panose="02020603050405020304" pitchFamily="18" charset="0"/>
              </a:rPr>
              <a:t>?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1600200" y="283368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由此可求：</a:t>
            </a:r>
          </a:p>
        </p:txBody>
      </p:sp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3708400" y="3933825"/>
          <a:ext cx="2968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" name="Equation" r:id="rId11" imgW="171450" imgH="177774" progId="Equation.DSMT4">
                  <p:embed/>
                </p:oleObj>
              </mc:Choice>
              <mc:Fallback>
                <p:oleObj name="Equation" r:id="rId11" imgW="171450" imgH="17777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933825"/>
                        <a:ext cx="2968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3708400" y="4652963"/>
          <a:ext cx="3095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name="Equation" r:id="rId13" imgW="139477" imgH="177774" progId="Equation.DSMT4">
                  <p:embed/>
                </p:oleObj>
              </mc:Choice>
              <mc:Fallback>
                <p:oleObj name="Equation" r:id="rId13" imgW="139477" imgH="177774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652963"/>
                        <a:ext cx="3095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7" name="Oval 27"/>
          <p:cNvSpPr>
            <a:spLocks noChangeArrowheads="1"/>
          </p:cNvSpPr>
          <p:nvPr/>
        </p:nvSpPr>
        <p:spPr bwMode="auto">
          <a:xfrm>
            <a:off x="4140200" y="1844675"/>
            <a:ext cx="360363" cy="431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268" name="Oval 28"/>
          <p:cNvSpPr>
            <a:spLocks noChangeArrowheads="1"/>
          </p:cNvSpPr>
          <p:nvPr/>
        </p:nvSpPr>
        <p:spPr bwMode="auto">
          <a:xfrm>
            <a:off x="6659563" y="2492375"/>
            <a:ext cx="360362" cy="431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0271" name="Object 31"/>
          <p:cNvGraphicFramePr>
            <a:graphicFrameLocks noChangeAspect="1"/>
          </p:cNvGraphicFramePr>
          <p:nvPr/>
        </p:nvGraphicFramePr>
        <p:xfrm>
          <a:off x="4140200" y="3573463"/>
          <a:ext cx="24495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公式" r:id="rId15" imgW="825277" imgH="362047" progId="Equation.3">
                  <p:embed/>
                </p:oleObj>
              </mc:Choice>
              <mc:Fallback>
                <p:oleObj name="公式" r:id="rId15" imgW="825277" imgH="362047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573463"/>
                        <a:ext cx="244951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3" name="Object 33"/>
          <p:cNvGraphicFramePr>
            <a:graphicFrameLocks noChangeAspect="1"/>
          </p:cNvGraphicFramePr>
          <p:nvPr/>
        </p:nvGraphicFramePr>
        <p:xfrm>
          <a:off x="4211638" y="4365625"/>
          <a:ext cx="24495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公式" r:id="rId17" imgW="984216" imgH="362047" progId="Equation.3">
                  <p:embed/>
                </p:oleObj>
              </mc:Choice>
              <mc:Fallback>
                <p:oleObj name="公式" r:id="rId17" imgW="984216" imgH="362047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365625"/>
                        <a:ext cx="24495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5" name="Object 35"/>
          <p:cNvGraphicFramePr>
            <a:graphicFrameLocks noChangeAspect="1"/>
          </p:cNvGraphicFramePr>
          <p:nvPr/>
        </p:nvGraphicFramePr>
        <p:xfrm>
          <a:off x="3635375" y="3284538"/>
          <a:ext cx="4953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name="公式" r:id="rId19" imgW="69970" imgH="101652" progId="Equation.3">
                  <p:embed/>
                </p:oleObj>
              </mc:Choice>
              <mc:Fallback>
                <p:oleObj name="公式" r:id="rId19" imgW="69970" imgH="101652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284538"/>
                        <a:ext cx="4953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5629275" y="1700213"/>
          <a:ext cx="18224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9" name="Equation" r:id="rId21" imgW="2133600" imgH="736600" progId="Equation.DSMT4">
                  <p:embed/>
                </p:oleObj>
              </mc:Choice>
              <mc:Fallback>
                <p:oleObj name="Equation" r:id="rId21" imgW="21336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1700213"/>
                        <a:ext cx="18224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588125" y="4581525"/>
            <a:ext cx="2555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结合旋转矢量法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25629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2B972B-1434-4153-AB09-EF0A5139667F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75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75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75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75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75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0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75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  <p:bldP spid="10246" grpId="0" autoUpdateAnimBg="0"/>
      <p:bldP spid="10248" grpId="0" animBg="1" autoUpdateAnimBg="0"/>
      <p:bldP spid="10250" grpId="0" autoUpdateAnimBg="0"/>
      <p:bldP spid="10251" grpId="0" animBg="1"/>
      <p:bldP spid="10252" grpId="0" animBg="1"/>
      <p:bldP spid="10253" grpId="0" animBg="1"/>
      <p:bldP spid="10254" grpId="0" autoUpdateAnimBg="0"/>
      <p:bldP spid="10256" grpId="0" autoUpdateAnimBg="0"/>
      <p:bldP spid="10258" grpId="0" autoUpdateAnimBg="0"/>
      <p:bldP spid="10259" grpId="0" autoUpdateAnimBg="0"/>
      <p:bldP spid="10260" grpId="0" autoUpdateAnimBg="0"/>
      <p:bldP spid="10261" grpId="0" autoUpdateAnimBg="0"/>
      <p:bldP spid="10267" grpId="0" animBg="1"/>
      <p:bldP spid="10268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668338" y="457200"/>
            <a:ext cx="5775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一单摆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在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= 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5257800" y="762000"/>
            <a:ext cx="8382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5638800" y="838200"/>
            <a:ext cx="0" cy="17526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5638800" y="838200"/>
            <a:ext cx="533400" cy="1676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Oval 6"/>
          <p:cNvSpPr>
            <a:spLocks noChangeArrowheads="1"/>
          </p:cNvSpPr>
          <p:nvPr/>
        </p:nvSpPr>
        <p:spPr bwMode="auto">
          <a:xfrm>
            <a:off x="5562600" y="2514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271" name="Oval 7"/>
          <p:cNvSpPr>
            <a:spLocks noChangeArrowheads="1"/>
          </p:cNvSpPr>
          <p:nvPr/>
        </p:nvSpPr>
        <p:spPr bwMode="auto">
          <a:xfrm>
            <a:off x="6096000" y="2438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638800" y="1730375"/>
          <a:ext cx="3667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公式" r:id="rId3" imgW="165028" imgH="228501" progId="Equation.3">
                  <p:embed/>
                </p:oleObj>
              </mc:Choice>
              <mc:Fallback>
                <p:oleObj name="公式" r:id="rId3" imgW="165028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30375"/>
                        <a:ext cx="3667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5638800" y="1676400"/>
            <a:ext cx="304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403350" y="1196975"/>
          <a:ext cx="15224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公式" r:id="rId5" imgW="584320" imgH="101652" progId="Equation.3">
                  <p:embed/>
                </p:oleObj>
              </mc:Choice>
              <mc:Fallback>
                <p:oleObj name="公式" r:id="rId5" imgW="584320" imgH="10165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96975"/>
                        <a:ext cx="15224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4114800" y="3200400"/>
            <a:ext cx="48498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= 0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时，小球在平衡位置，且向左运动 。</a:t>
            </a:r>
            <a:r>
              <a:rPr kumimoji="1" lang="zh-CN" altLang="en-US" sz="2800" b="1" i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sz="2800" b="1" baseline="-25000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？</a:t>
            </a:r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1255713" y="2133600"/>
            <a:ext cx="1676400" cy="1676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277" name="Line 13"/>
          <p:cNvSpPr>
            <a:spLocks noChangeShapeType="1"/>
          </p:cNvSpPr>
          <p:nvPr/>
        </p:nvSpPr>
        <p:spPr bwMode="auto">
          <a:xfrm>
            <a:off x="1027113" y="3048000"/>
            <a:ext cx="2590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8" name="Line 14"/>
          <p:cNvSpPr>
            <a:spLocks noChangeShapeType="1"/>
          </p:cNvSpPr>
          <p:nvPr/>
        </p:nvSpPr>
        <p:spPr bwMode="auto">
          <a:xfrm flipV="1">
            <a:off x="2093913" y="2133600"/>
            <a:ext cx="0" cy="9144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Line 15"/>
          <p:cNvSpPr>
            <a:spLocks noChangeShapeType="1"/>
          </p:cNvSpPr>
          <p:nvPr/>
        </p:nvSpPr>
        <p:spPr bwMode="auto">
          <a:xfrm>
            <a:off x="2093913" y="3048000"/>
            <a:ext cx="914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3008313" y="3048000"/>
            <a:ext cx="1779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0</a:t>
            </a:r>
            <a:endParaRPr kumimoji="1" lang="en-US" altLang="zh-CN" sz="2800" b="1" baseline="-2500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2932113" y="2168525"/>
            <a:ext cx="20716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 baseline="-25000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</a:t>
            </a:r>
            <a:r>
              <a:rPr kumimoji="1" lang="en-US" altLang="zh-CN" b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11282" name="Arc 18"/>
          <p:cNvSpPr>
            <a:spLocks/>
          </p:cNvSpPr>
          <p:nvPr/>
        </p:nvSpPr>
        <p:spPr bwMode="auto">
          <a:xfrm>
            <a:off x="2093913" y="2590800"/>
            <a:ext cx="533400" cy="457200"/>
          </a:xfrm>
          <a:custGeom>
            <a:avLst/>
            <a:gdLst>
              <a:gd name="T0" fmla="*/ 0 w 21584"/>
              <a:gd name="T1" fmla="*/ 0 h 21600"/>
              <a:gd name="T2" fmla="*/ 2147483646 w 21584"/>
              <a:gd name="T3" fmla="*/ 2147483646 h 21600"/>
              <a:gd name="T4" fmla="*/ 0 w 21584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84" h="21600" fill="none" extrusionOk="0">
                <a:moveTo>
                  <a:pt x="-1" y="0"/>
                </a:moveTo>
                <a:cubicBezTo>
                  <a:pt x="11602" y="0"/>
                  <a:pt x="21132" y="9166"/>
                  <a:pt x="21583" y="20760"/>
                </a:cubicBezTo>
              </a:path>
              <a:path w="21584" h="21600" stroke="0" extrusionOk="0">
                <a:moveTo>
                  <a:pt x="-1" y="0"/>
                </a:moveTo>
                <a:cubicBezTo>
                  <a:pt x="11602" y="0"/>
                  <a:pt x="21132" y="9166"/>
                  <a:pt x="21583" y="207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3059113" y="1196975"/>
          <a:ext cx="10810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公式" r:id="rId7" imgW="291928" imgH="89119" progId="Equation.3">
                  <p:embed/>
                </p:oleObj>
              </mc:Choice>
              <mc:Fallback>
                <p:oleObj name="公式" r:id="rId7" imgW="291928" imgH="8911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196975"/>
                        <a:ext cx="108108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9061E0-010B-4BC0-8DE7-52B5EA4E8726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75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animBg="1"/>
      <p:bldP spid="11268" grpId="0" animBg="1"/>
      <p:bldP spid="11269" grpId="0" animBg="1"/>
      <p:bldP spid="11270" grpId="0" animBg="1"/>
      <p:bldP spid="11271" grpId="0" animBg="1"/>
      <p:bldP spid="11273" grpId="0" animBg="1"/>
      <p:bldP spid="11275" grpId="0" autoUpdateAnimBg="0"/>
      <p:bldP spid="11276" grpId="0" animBg="1"/>
      <p:bldP spid="11277" grpId="0" animBg="1"/>
      <p:bldP spid="11278" grpId="0" animBg="1"/>
      <p:bldP spid="11279" grpId="0" animBg="1"/>
      <p:bldP spid="11280" grpId="0" autoUpdateAnimBg="0"/>
      <p:bldP spid="11281" grpId="0" autoUpdateAnimBg="0"/>
      <p:bldP spid="1128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0825" y="246063"/>
            <a:ext cx="2989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谐振动的能量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A7A7CD36-D8B8-4CE4-9E96-819BF5D00B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765175"/>
            <a:ext cx="4006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zh-CN" altLang="en-US" sz="2800" b="1" dirty="0">
                <a:latin typeface="+mn-ea"/>
                <a:ea typeface="+mn-ea"/>
              </a:rPr>
              <a:t>以弹簧振子为例：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397000" y="1817688"/>
          <a:ext cx="21320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" name="Equation" r:id="rId3" imgW="1968500" imgH="673100" progId="Equation.DSMT4">
                  <p:embed/>
                </p:oleObj>
              </mc:Choice>
              <mc:Fallback>
                <p:oleObj name="Equation" r:id="rId3" imgW="19685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817688"/>
                        <a:ext cx="213201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635375" y="1773238"/>
          <a:ext cx="36782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Equation" r:id="rId5" imgW="3111500" imgH="673100" progId="Equation.DSMT4">
                  <p:embed/>
                </p:oleObj>
              </mc:Choice>
              <mc:Fallback>
                <p:oleObj name="Equation" r:id="rId5" imgW="31115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773238"/>
                        <a:ext cx="367823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563938" y="2708275"/>
          <a:ext cx="41671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Equation" r:id="rId7" imgW="3492500" imgH="673100" progId="Equation.DSMT4">
                  <p:embed/>
                </p:oleObj>
              </mc:Choice>
              <mc:Fallback>
                <p:oleObj name="Equation" r:id="rId7" imgW="34925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708275"/>
                        <a:ext cx="41671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/>
        </p:nvGraphicFramePr>
        <p:xfrm>
          <a:off x="1444625" y="2708275"/>
          <a:ext cx="20494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Equation" r:id="rId9" imgW="1892300" imgH="673100" progId="Equation.DSMT4">
                  <p:embed/>
                </p:oleObj>
              </mc:Choice>
              <mc:Fallback>
                <p:oleObj name="Equation" r:id="rId9" imgW="1892300" imgH="673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2708275"/>
                        <a:ext cx="204946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3">
            <a:extLst>
              <a:ext uri="{FF2B5EF4-FFF2-40B4-BE49-F238E27FC236}">
                <a16:creationId xmlns:a16="http://schemas.microsoft.com/office/drawing/2014/main" id="{31C255F0-B6DB-46D4-9B5E-BFBB95E14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3" y="1268413"/>
            <a:ext cx="3203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zh-CN" altLang="en-US" sz="2800" b="1" dirty="0">
                <a:latin typeface="+mn-ea"/>
                <a:ea typeface="+mn-ea"/>
              </a:rPr>
              <a:t>动能和势能分别为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422400" y="3429000"/>
          <a:ext cx="31972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Equation" r:id="rId11" imgW="977900" imgH="241300" progId="Equation.DSMT4">
                  <p:embed/>
                </p:oleObj>
              </mc:Choice>
              <mc:Fallback>
                <p:oleObj name="Equation" r:id="rId11" imgW="9779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429000"/>
                        <a:ext cx="319722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4427538" y="3459163"/>
          <a:ext cx="16922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Equation" r:id="rId13" imgW="1384300" imgH="673100" progId="Equation.DSMT4">
                  <p:embed/>
                </p:oleObj>
              </mc:Choice>
              <mc:Fallback>
                <p:oleObj name="Equation" r:id="rId13" imgW="13843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459163"/>
                        <a:ext cx="16922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合 47"/>
          <p:cNvGrpSpPr>
            <a:grpSpLocks/>
          </p:cNvGrpSpPr>
          <p:nvPr/>
        </p:nvGrpSpPr>
        <p:grpSpPr bwMode="auto">
          <a:xfrm>
            <a:off x="565150" y="4321175"/>
            <a:ext cx="8470900" cy="2492375"/>
            <a:chOff x="565845" y="4321001"/>
            <a:chExt cx="8470651" cy="2492375"/>
          </a:xfrm>
        </p:grpSpPr>
        <p:grpSp>
          <p:nvGrpSpPr>
            <p:cNvPr id="27661" name="组合 45"/>
            <p:cNvGrpSpPr>
              <a:grpSpLocks/>
            </p:cNvGrpSpPr>
            <p:nvPr/>
          </p:nvGrpSpPr>
          <p:grpSpPr bwMode="auto">
            <a:xfrm>
              <a:off x="565846" y="4321001"/>
              <a:ext cx="8470650" cy="2492375"/>
              <a:chOff x="251520" y="4380020"/>
              <a:chExt cx="8470650" cy="2492375"/>
            </a:xfrm>
          </p:grpSpPr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0866A6AB-33CF-4464-9CC3-8324BF201963}"/>
                  </a:ext>
                </a:extLst>
              </p:cNvPr>
              <p:cNvSpPr/>
              <p:nvPr/>
            </p:nvSpPr>
            <p:spPr>
              <a:xfrm>
                <a:off x="251519" y="4380020"/>
                <a:ext cx="8280157" cy="2478088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grpSp>
            <p:nvGrpSpPr>
              <p:cNvPr id="27664" name="Group 15"/>
              <p:cNvGrpSpPr>
                <a:grpSpLocks/>
              </p:cNvGrpSpPr>
              <p:nvPr/>
            </p:nvGrpSpPr>
            <p:grpSpPr bwMode="auto">
              <a:xfrm>
                <a:off x="412063" y="4380020"/>
                <a:ext cx="8310107" cy="2492375"/>
                <a:chOff x="131" y="111"/>
                <a:chExt cx="5287" cy="1570"/>
              </a:xfrm>
            </p:grpSpPr>
            <p:sp>
              <p:nvSpPr>
                <p:cNvPr id="27665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544" y="182"/>
                  <a:ext cx="0" cy="136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triangle" w="med" len="sm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66" name="Line 24"/>
                <p:cNvSpPr>
                  <a:spLocks noChangeShapeType="1"/>
                </p:cNvSpPr>
                <p:nvPr/>
              </p:nvSpPr>
              <p:spPr bwMode="auto">
                <a:xfrm>
                  <a:off x="548" y="351"/>
                  <a:ext cx="3315" cy="0"/>
                </a:xfrm>
                <a:prstGeom prst="line">
                  <a:avLst/>
                </a:prstGeom>
                <a:noFill/>
                <a:ln w="5715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67" name="Freeform 25"/>
                <p:cNvSpPr>
                  <a:spLocks/>
                </p:cNvSpPr>
                <p:nvPr/>
              </p:nvSpPr>
              <p:spPr bwMode="auto">
                <a:xfrm>
                  <a:off x="131" y="811"/>
                  <a:ext cx="858" cy="504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896"/>
                      </a:moveTo>
                      <a:lnTo>
                        <a:pt x="242" y="1485"/>
                      </a:lnTo>
                      <a:lnTo>
                        <a:pt x="423" y="2101"/>
                      </a:lnTo>
                      <a:lnTo>
                        <a:pt x="665" y="2689"/>
                      </a:lnTo>
                      <a:lnTo>
                        <a:pt x="867" y="3333"/>
                      </a:lnTo>
                      <a:lnTo>
                        <a:pt x="1089" y="3922"/>
                      </a:lnTo>
                      <a:lnTo>
                        <a:pt x="1331" y="4482"/>
                      </a:lnTo>
                      <a:lnTo>
                        <a:pt x="1552" y="5098"/>
                      </a:lnTo>
                      <a:lnTo>
                        <a:pt x="1774" y="5686"/>
                      </a:lnTo>
                      <a:lnTo>
                        <a:pt x="1976" y="6246"/>
                      </a:lnTo>
                      <a:lnTo>
                        <a:pt x="2218" y="6835"/>
                      </a:lnTo>
                      <a:lnTo>
                        <a:pt x="2440" y="7395"/>
                      </a:lnTo>
                      <a:lnTo>
                        <a:pt x="2661" y="7955"/>
                      </a:lnTo>
                      <a:lnTo>
                        <a:pt x="2883" y="8543"/>
                      </a:lnTo>
                      <a:lnTo>
                        <a:pt x="3105" y="9104"/>
                      </a:lnTo>
                      <a:lnTo>
                        <a:pt x="3347" y="9636"/>
                      </a:lnTo>
                      <a:lnTo>
                        <a:pt x="3569" y="10168"/>
                      </a:lnTo>
                      <a:lnTo>
                        <a:pt x="3770" y="10700"/>
                      </a:lnTo>
                      <a:lnTo>
                        <a:pt x="3992" y="11232"/>
                      </a:lnTo>
                      <a:lnTo>
                        <a:pt x="4234" y="11765"/>
                      </a:lnTo>
                      <a:lnTo>
                        <a:pt x="4435" y="12241"/>
                      </a:lnTo>
                      <a:lnTo>
                        <a:pt x="4657" y="12745"/>
                      </a:lnTo>
                      <a:lnTo>
                        <a:pt x="4859" y="13193"/>
                      </a:lnTo>
                      <a:lnTo>
                        <a:pt x="5101" y="13641"/>
                      </a:lnTo>
                      <a:lnTo>
                        <a:pt x="5343" y="14090"/>
                      </a:lnTo>
                      <a:lnTo>
                        <a:pt x="5524" y="14566"/>
                      </a:lnTo>
                      <a:lnTo>
                        <a:pt x="5766" y="14986"/>
                      </a:lnTo>
                      <a:lnTo>
                        <a:pt x="5968" y="15406"/>
                      </a:lnTo>
                      <a:lnTo>
                        <a:pt x="6190" y="15826"/>
                      </a:lnTo>
                      <a:lnTo>
                        <a:pt x="6431" y="16218"/>
                      </a:lnTo>
                      <a:lnTo>
                        <a:pt x="6613" y="16583"/>
                      </a:lnTo>
                      <a:lnTo>
                        <a:pt x="6855" y="16919"/>
                      </a:lnTo>
                      <a:lnTo>
                        <a:pt x="7077" y="17255"/>
                      </a:lnTo>
                      <a:lnTo>
                        <a:pt x="7258" y="17563"/>
                      </a:lnTo>
                      <a:lnTo>
                        <a:pt x="7500" y="17899"/>
                      </a:lnTo>
                      <a:lnTo>
                        <a:pt x="7722" y="18151"/>
                      </a:lnTo>
                      <a:lnTo>
                        <a:pt x="7964" y="18431"/>
                      </a:lnTo>
                      <a:lnTo>
                        <a:pt x="8145" y="18683"/>
                      </a:lnTo>
                      <a:lnTo>
                        <a:pt x="8367" y="18936"/>
                      </a:lnTo>
                      <a:lnTo>
                        <a:pt x="8589" y="19132"/>
                      </a:lnTo>
                      <a:lnTo>
                        <a:pt x="8790" y="19328"/>
                      </a:lnTo>
                      <a:lnTo>
                        <a:pt x="9012" y="19496"/>
                      </a:lnTo>
                      <a:lnTo>
                        <a:pt x="9214" y="19608"/>
                      </a:lnTo>
                      <a:lnTo>
                        <a:pt x="9435" y="19748"/>
                      </a:lnTo>
                      <a:lnTo>
                        <a:pt x="9617" y="19860"/>
                      </a:lnTo>
                      <a:lnTo>
                        <a:pt x="9839" y="19888"/>
                      </a:lnTo>
                      <a:lnTo>
                        <a:pt x="10081" y="19972"/>
                      </a:lnTo>
                      <a:lnTo>
                        <a:pt x="10282" y="19972"/>
                      </a:lnTo>
                      <a:lnTo>
                        <a:pt x="10504" y="19972"/>
                      </a:lnTo>
                      <a:lnTo>
                        <a:pt x="10685" y="19972"/>
                      </a:lnTo>
                      <a:lnTo>
                        <a:pt x="10907" y="19888"/>
                      </a:lnTo>
                      <a:lnTo>
                        <a:pt x="11129" y="19776"/>
                      </a:lnTo>
                      <a:lnTo>
                        <a:pt x="11310" y="19664"/>
                      </a:lnTo>
                      <a:lnTo>
                        <a:pt x="11552" y="19468"/>
                      </a:lnTo>
                      <a:lnTo>
                        <a:pt x="11754" y="19216"/>
                      </a:lnTo>
                      <a:lnTo>
                        <a:pt x="11976" y="18992"/>
                      </a:lnTo>
                      <a:lnTo>
                        <a:pt x="12238" y="18739"/>
                      </a:lnTo>
                      <a:lnTo>
                        <a:pt x="12440" y="18431"/>
                      </a:lnTo>
                      <a:lnTo>
                        <a:pt x="12681" y="18067"/>
                      </a:lnTo>
                      <a:lnTo>
                        <a:pt x="12883" y="17731"/>
                      </a:lnTo>
                      <a:lnTo>
                        <a:pt x="13125" y="17283"/>
                      </a:lnTo>
                      <a:lnTo>
                        <a:pt x="13367" y="16891"/>
                      </a:lnTo>
                      <a:lnTo>
                        <a:pt x="13589" y="16471"/>
                      </a:lnTo>
                      <a:lnTo>
                        <a:pt x="13831" y="15994"/>
                      </a:lnTo>
                      <a:lnTo>
                        <a:pt x="14052" y="15546"/>
                      </a:lnTo>
                      <a:lnTo>
                        <a:pt x="14254" y="15042"/>
                      </a:lnTo>
                      <a:lnTo>
                        <a:pt x="14516" y="14510"/>
                      </a:lnTo>
                      <a:lnTo>
                        <a:pt x="14758" y="13978"/>
                      </a:lnTo>
                      <a:lnTo>
                        <a:pt x="14980" y="13473"/>
                      </a:lnTo>
                      <a:lnTo>
                        <a:pt x="15202" y="12913"/>
                      </a:lnTo>
                      <a:lnTo>
                        <a:pt x="15423" y="12353"/>
                      </a:lnTo>
                      <a:lnTo>
                        <a:pt x="15665" y="11793"/>
                      </a:lnTo>
                      <a:lnTo>
                        <a:pt x="15887" y="11204"/>
                      </a:lnTo>
                      <a:lnTo>
                        <a:pt x="16069" y="10616"/>
                      </a:lnTo>
                      <a:lnTo>
                        <a:pt x="16290" y="10084"/>
                      </a:lnTo>
                      <a:lnTo>
                        <a:pt x="16492" y="9524"/>
                      </a:lnTo>
                      <a:lnTo>
                        <a:pt x="16734" y="8936"/>
                      </a:lnTo>
                      <a:lnTo>
                        <a:pt x="16956" y="8347"/>
                      </a:lnTo>
                      <a:lnTo>
                        <a:pt x="17137" y="7815"/>
                      </a:lnTo>
                      <a:lnTo>
                        <a:pt x="17339" y="7227"/>
                      </a:lnTo>
                      <a:lnTo>
                        <a:pt x="17540" y="6695"/>
                      </a:lnTo>
                      <a:lnTo>
                        <a:pt x="17722" y="6134"/>
                      </a:lnTo>
                      <a:lnTo>
                        <a:pt x="17903" y="5602"/>
                      </a:lnTo>
                      <a:lnTo>
                        <a:pt x="18105" y="5042"/>
                      </a:lnTo>
                      <a:lnTo>
                        <a:pt x="18266" y="4538"/>
                      </a:lnTo>
                      <a:lnTo>
                        <a:pt x="18448" y="4034"/>
                      </a:lnTo>
                      <a:lnTo>
                        <a:pt x="18609" y="3557"/>
                      </a:lnTo>
                      <a:lnTo>
                        <a:pt x="18770" y="3137"/>
                      </a:lnTo>
                      <a:lnTo>
                        <a:pt x="18952" y="2661"/>
                      </a:lnTo>
                      <a:lnTo>
                        <a:pt x="19073" y="2241"/>
                      </a:lnTo>
                      <a:lnTo>
                        <a:pt x="19234" y="1849"/>
                      </a:lnTo>
                      <a:lnTo>
                        <a:pt x="19375" y="1429"/>
                      </a:lnTo>
                      <a:lnTo>
                        <a:pt x="19516" y="1092"/>
                      </a:lnTo>
                      <a:lnTo>
                        <a:pt x="19617" y="812"/>
                      </a:lnTo>
                      <a:lnTo>
                        <a:pt x="19738" y="476"/>
                      </a:lnTo>
                      <a:lnTo>
                        <a:pt x="19859" y="224"/>
                      </a:lnTo>
                      <a:lnTo>
                        <a:pt x="19980" y="0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68" name="Freeform 26"/>
                <p:cNvSpPr>
                  <a:spLocks/>
                </p:cNvSpPr>
                <p:nvPr/>
              </p:nvSpPr>
              <p:spPr bwMode="auto">
                <a:xfrm>
                  <a:off x="966" y="352"/>
                  <a:ext cx="799" cy="48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971"/>
                      </a:moveTo>
                      <a:lnTo>
                        <a:pt x="209" y="19362"/>
                      </a:lnTo>
                      <a:lnTo>
                        <a:pt x="399" y="18725"/>
                      </a:lnTo>
                      <a:lnTo>
                        <a:pt x="589" y="18116"/>
                      </a:lnTo>
                      <a:lnTo>
                        <a:pt x="779" y="17449"/>
                      </a:lnTo>
                      <a:lnTo>
                        <a:pt x="969" y="16841"/>
                      </a:lnTo>
                      <a:lnTo>
                        <a:pt x="1197" y="16261"/>
                      </a:lnTo>
                      <a:lnTo>
                        <a:pt x="1387" y="15623"/>
                      </a:lnTo>
                      <a:lnTo>
                        <a:pt x="1595" y="15014"/>
                      </a:lnTo>
                      <a:lnTo>
                        <a:pt x="1785" y="14435"/>
                      </a:lnTo>
                      <a:lnTo>
                        <a:pt x="1994" y="13826"/>
                      </a:lnTo>
                      <a:lnTo>
                        <a:pt x="2165" y="13246"/>
                      </a:lnTo>
                      <a:lnTo>
                        <a:pt x="2374" y="12696"/>
                      </a:lnTo>
                      <a:lnTo>
                        <a:pt x="2545" y="12087"/>
                      </a:lnTo>
                      <a:lnTo>
                        <a:pt x="2754" y="11507"/>
                      </a:lnTo>
                      <a:lnTo>
                        <a:pt x="2963" y="10957"/>
                      </a:lnTo>
                      <a:lnTo>
                        <a:pt x="3153" y="10377"/>
                      </a:lnTo>
                      <a:lnTo>
                        <a:pt x="3381" y="9855"/>
                      </a:lnTo>
                      <a:lnTo>
                        <a:pt x="3571" y="9304"/>
                      </a:lnTo>
                      <a:lnTo>
                        <a:pt x="3761" y="8783"/>
                      </a:lnTo>
                      <a:lnTo>
                        <a:pt x="3951" y="8261"/>
                      </a:lnTo>
                      <a:lnTo>
                        <a:pt x="4160" y="7739"/>
                      </a:lnTo>
                      <a:lnTo>
                        <a:pt x="4368" y="7275"/>
                      </a:lnTo>
                      <a:lnTo>
                        <a:pt x="4558" y="6783"/>
                      </a:lnTo>
                      <a:lnTo>
                        <a:pt x="4786" y="6319"/>
                      </a:lnTo>
                      <a:lnTo>
                        <a:pt x="4957" y="5855"/>
                      </a:lnTo>
                      <a:lnTo>
                        <a:pt x="5166" y="5391"/>
                      </a:lnTo>
                      <a:lnTo>
                        <a:pt x="5356" y="4986"/>
                      </a:lnTo>
                      <a:lnTo>
                        <a:pt x="5565" y="4551"/>
                      </a:lnTo>
                      <a:lnTo>
                        <a:pt x="5793" y="4145"/>
                      </a:lnTo>
                      <a:lnTo>
                        <a:pt x="5964" y="3768"/>
                      </a:lnTo>
                      <a:lnTo>
                        <a:pt x="6192" y="3391"/>
                      </a:lnTo>
                      <a:lnTo>
                        <a:pt x="6363" y="3014"/>
                      </a:lnTo>
                      <a:lnTo>
                        <a:pt x="6572" y="2696"/>
                      </a:lnTo>
                      <a:lnTo>
                        <a:pt x="6781" y="2377"/>
                      </a:lnTo>
                      <a:lnTo>
                        <a:pt x="6971" y="2058"/>
                      </a:lnTo>
                      <a:lnTo>
                        <a:pt x="7198" y="1797"/>
                      </a:lnTo>
                      <a:lnTo>
                        <a:pt x="7369" y="1507"/>
                      </a:lnTo>
                      <a:lnTo>
                        <a:pt x="7597" y="1246"/>
                      </a:lnTo>
                      <a:lnTo>
                        <a:pt x="7825" y="1043"/>
                      </a:lnTo>
                      <a:lnTo>
                        <a:pt x="8015" y="841"/>
                      </a:lnTo>
                      <a:lnTo>
                        <a:pt x="8243" y="638"/>
                      </a:lnTo>
                      <a:lnTo>
                        <a:pt x="8433" y="493"/>
                      </a:lnTo>
                      <a:lnTo>
                        <a:pt x="8642" y="348"/>
                      </a:lnTo>
                      <a:lnTo>
                        <a:pt x="8851" y="232"/>
                      </a:lnTo>
                      <a:lnTo>
                        <a:pt x="9041" y="116"/>
                      </a:lnTo>
                      <a:lnTo>
                        <a:pt x="9269" y="87"/>
                      </a:lnTo>
                      <a:lnTo>
                        <a:pt x="9459" y="29"/>
                      </a:lnTo>
                      <a:lnTo>
                        <a:pt x="9668" y="29"/>
                      </a:lnTo>
                      <a:lnTo>
                        <a:pt x="9896" y="0"/>
                      </a:lnTo>
                      <a:lnTo>
                        <a:pt x="10104" y="58"/>
                      </a:lnTo>
                      <a:lnTo>
                        <a:pt x="10332" y="174"/>
                      </a:lnTo>
                      <a:lnTo>
                        <a:pt x="10560" y="261"/>
                      </a:lnTo>
                      <a:lnTo>
                        <a:pt x="10788" y="435"/>
                      </a:lnTo>
                      <a:lnTo>
                        <a:pt x="11016" y="638"/>
                      </a:lnTo>
                      <a:lnTo>
                        <a:pt x="11244" y="870"/>
                      </a:lnTo>
                      <a:lnTo>
                        <a:pt x="11453" y="1130"/>
                      </a:lnTo>
                      <a:lnTo>
                        <a:pt x="11700" y="1420"/>
                      </a:lnTo>
                      <a:lnTo>
                        <a:pt x="11947" y="1739"/>
                      </a:lnTo>
                      <a:lnTo>
                        <a:pt x="12175" y="2087"/>
                      </a:lnTo>
                      <a:lnTo>
                        <a:pt x="12460" y="2464"/>
                      </a:lnTo>
                      <a:lnTo>
                        <a:pt x="12707" y="2841"/>
                      </a:lnTo>
                      <a:lnTo>
                        <a:pt x="12953" y="3246"/>
                      </a:lnTo>
                      <a:lnTo>
                        <a:pt x="13181" y="3710"/>
                      </a:lnTo>
                      <a:lnTo>
                        <a:pt x="13428" y="4174"/>
                      </a:lnTo>
                      <a:lnTo>
                        <a:pt x="13694" y="4638"/>
                      </a:lnTo>
                      <a:lnTo>
                        <a:pt x="13922" y="5159"/>
                      </a:lnTo>
                      <a:lnTo>
                        <a:pt x="14188" y="5623"/>
                      </a:lnTo>
                      <a:lnTo>
                        <a:pt x="14416" y="6145"/>
                      </a:lnTo>
                      <a:lnTo>
                        <a:pt x="14701" y="6667"/>
                      </a:lnTo>
                      <a:lnTo>
                        <a:pt x="14948" y="7217"/>
                      </a:lnTo>
                      <a:lnTo>
                        <a:pt x="15195" y="7739"/>
                      </a:lnTo>
                      <a:lnTo>
                        <a:pt x="15442" y="8319"/>
                      </a:lnTo>
                      <a:lnTo>
                        <a:pt x="15670" y="8870"/>
                      </a:lnTo>
                      <a:lnTo>
                        <a:pt x="15897" y="9391"/>
                      </a:lnTo>
                      <a:lnTo>
                        <a:pt x="16125" y="9942"/>
                      </a:lnTo>
                      <a:lnTo>
                        <a:pt x="16353" y="10522"/>
                      </a:lnTo>
                      <a:lnTo>
                        <a:pt x="16581" y="11072"/>
                      </a:lnTo>
                      <a:lnTo>
                        <a:pt x="16847" y="11623"/>
                      </a:lnTo>
                      <a:lnTo>
                        <a:pt x="17056" y="12174"/>
                      </a:lnTo>
                      <a:lnTo>
                        <a:pt x="17265" y="12696"/>
                      </a:lnTo>
                      <a:lnTo>
                        <a:pt x="17493" y="13217"/>
                      </a:lnTo>
                      <a:lnTo>
                        <a:pt x="17702" y="13739"/>
                      </a:lnTo>
                      <a:lnTo>
                        <a:pt x="17911" y="14261"/>
                      </a:lnTo>
                      <a:lnTo>
                        <a:pt x="18082" y="14783"/>
                      </a:lnTo>
                      <a:lnTo>
                        <a:pt x="18291" y="15246"/>
                      </a:lnTo>
                      <a:lnTo>
                        <a:pt x="18481" y="15681"/>
                      </a:lnTo>
                      <a:lnTo>
                        <a:pt x="18651" y="16145"/>
                      </a:lnTo>
                      <a:lnTo>
                        <a:pt x="18822" y="16580"/>
                      </a:lnTo>
                      <a:lnTo>
                        <a:pt x="19012" y="17014"/>
                      </a:lnTo>
                      <a:lnTo>
                        <a:pt x="19164" y="17362"/>
                      </a:lnTo>
                      <a:lnTo>
                        <a:pt x="19316" y="17739"/>
                      </a:lnTo>
                      <a:lnTo>
                        <a:pt x="19468" y="18087"/>
                      </a:lnTo>
                      <a:lnTo>
                        <a:pt x="19601" y="18377"/>
                      </a:lnTo>
                      <a:lnTo>
                        <a:pt x="19734" y="18667"/>
                      </a:lnTo>
                      <a:lnTo>
                        <a:pt x="19867" y="18928"/>
                      </a:lnTo>
                      <a:lnTo>
                        <a:pt x="19981" y="19130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69" name="Freeform 27"/>
                <p:cNvSpPr>
                  <a:spLocks/>
                </p:cNvSpPr>
                <p:nvPr/>
              </p:nvSpPr>
              <p:spPr bwMode="auto">
                <a:xfrm>
                  <a:off x="1761" y="794"/>
                  <a:ext cx="907" cy="521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896"/>
                      </a:moveTo>
                      <a:lnTo>
                        <a:pt x="242" y="1485"/>
                      </a:lnTo>
                      <a:lnTo>
                        <a:pt x="423" y="2101"/>
                      </a:lnTo>
                      <a:lnTo>
                        <a:pt x="665" y="2689"/>
                      </a:lnTo>
                      <a:lnTo>
                        <a:pt x="867" y="3333"/>
                      </a:lnTo>
                      <a:lnTo>
                        <a:pt x="1089" y="3922"/>
                      </a:lnTo>
                      <a:lnTo>
                        <a:pt x="1331" y="4482"/>
                      </a:lnTo>
                      <a:lnTo>
                        <a:pt x="1552" y="5098"/>
                      </a:lnTo>
                      <a:lnTo>
                        <a:pt x="1774" y="5686"/>
                      </a:lnTo>
                      <a:lnTo>
                        <a:pt x="1976" y="6246"/>
                      </a:lnTo>
                      <a:lnTo>
                        <a:pt x="2218" y="6835"/>
                      </a:lnTo>
                      <a:lnTo>
                        <a:pt x="2440" y="7395"/>
                      </a:lnTo>
                      <a:lnTo>
                        <a:pt x="2661" y="7955"/>
                      </a:lnTo>
                      <a:lnTo>
                        <a:pt x="2883" y="8543"/>
                      </a:lnTo>
                      <a:lnTo>
                        <a:pt x="3105" y="9104"/>
                      </a:lnTo>
                      <a:lnTo>
                        <a:pt x="3347" y="9636"/>
                      </a:lnTo>
                      <a:lnTo>
                        <a:pt x="3569" y="10168"/>
                      </a:lnTo>
                      <a:lnTo>
                        <a:pt x="3770" y="10700"/>
                      </a:lnTo>
                      <a:lnTo>
                        <a:pt x="3992" y="11232"/>
                      </a:lnTo>
                      <a:lnTo>
                        <a:pt x="4234" y="11765"/>
                      </a:lnTo>
                      <a:lnTo>
                        <a:pt x="4435" y="12241"/>
                      </a:lnTo>
                      <a:lnTo>
                        <a:pt x="4657" y="12745"/>
                      </a:lnTo>
                      <a:lnTo>
                        <a:pt x="4859" y="13193"/>
                      </a:lnTo>
                      <a:lnTo>
                        <a:pt x="5101" y="13641"/>
                      </a:lnTo>
                      <a:lnTo>
                        <a:pt x="5343" y="14090"/>
                      </a:lnTo>
                      <a:lnTo>
                        <a:pt x="5524" y="14566"/>
                      </a:lnTo>
                      <a:lnTo>
                        <a:pt x="5766" y="14986"/>
                      </a:lnTo>
                      <a:lnTo>
                        <a:pt x="5968" y="15406"/>
                      </a:lnTo>
                      <a:lnTo>
                        <a:pt x="6190" y="15826"/>
                      </a:lnTo>
                      <a:lnTo>
                        <a:pt x="6431" y="16218"/>
                      </a:lnTo>
                      <a:lnTo>
                        <a:pt x="6613" y="16583"/>
                      </a:lnTo>
                      <a:lnTo>
                        <a:pt x="6855" y="16919"/>
                      </a:lnTo>
                      <a:lnTo>
                        <a:pt x="7077" y="17255"/>
                      </a:lnTo>
                      <a:lnTo>
                        <a:pt x="7258" y="17563"/>
                      </a:lnTo>
                      <a:lnTo>
                        <a:pt x="7500" y="17899"/>
                      </a:lnTo>
                      <a:lnTo>
                        <a:pt x="7722" y="18151"/>
                      </a:lnTo>
                      <a:lnTo>
                        <a:pt x="7964" y="18431"/>
                      </a:lnTo>
                      <a:lnTo>
                        <a:pt x="8145" y="18683"/>
                      </a:lnTo>
                      <a:lnTo>
                        <a:pt x="8367" y="18936"/>
                      </a:lnTo>
                      <a:lnTo>
                        <a:pt x="8589" y="19132"/>
                      </a:lnTo>
                      <a:lnTo>
                        <a:pt x="8790" y="19328"/>
                      </a:lnTo>
                      <a:lnTo>
                        <a:pt x="9012" y="19496"/>
                      </a:lnTo>
                      <a:lnTo>
                        <a:pt x="9214" y="19608"/>
                      </a:lnTo>
                      <a:lnTo>
                        <a:pt x="9435" y="19748"/>
                      </a:lnTo>
                      <a:lnTo>
                        <a:pt x="9617" y="19860"/>
                      </a:lnTo>
                      <a:lnTo>
                        <a:pt x="9839" y="19888"/>
                      </a:lnTo>
                      <a:lnTo>
                        <a:pt x="10081" y="19972"/>
                      </a:lnTo>
                      <a:lnTo>
                        <a:pt x="10282" y="19972"/>
                      </a:lnTo>
                      <a:lnTo>
                        <a:pt x="10504" y="19972"/>
                      </a:lnTo>
                      <a:lnTo>
                        <a:pt x="10685" y="19972"/>
                      </a:lnTo>
                      <a:lnTo>
                        <a:pt x="10907" y="19888"/>
                      </a:lnTo>
                      <a:lnTo>
                        <a:pt x="11129" y="19776"/>
                      </a:lnTo>
                      <a:lnTo>
                        <a:pt x="11310" y="19664"/>
                      </a:lnTo>
                      <a:lnTo>
                        <a:pt x="11552" y="19468"/>
                      </a:lnTo>
                      <a:lnTo>
                        <a:pt x="11754" y="19216"/>
                      </a:lnTo>
                      <a:lnTo>
                        <a:pt x="11976" y="18992"/>
                      </a:lnTo>
                      <a:lnTo>
                        <a:pt x="12238" y="18739"/>
                      </a:lnTo>
                      <a:lnTo>
                        <a:pt x="12440" y="18431"/>
                      </a:lnTo>
                      <a:lnTo>
                        <a:pt x="12681" y="18067"/>
                      </a:lnTo>
                      <a:lnTo>
                        <a:pt x="12883" y="17731"/>
                      </a:lnTo>
                      <a:lnTo>
                        <a:pt x="13125" y="17283"/>
                      </a:lnTo>
                      <a:lnTo>
                        <a:pt x="13367" y="16891"/>
                      </a:lnTo>
                      <a:lnTo>
                        <a:pt x="13589" y="16471"/>
                      </a:lnTo>
                      <a:lnTo>
                        <a:pt x="13831" y="15994"/>
                      </a:lnTo>
                      <a:lnTo>
                        <a:pt x="14052" y="15546"/>
                      </a:lnTo>
                      <a:lnTo>
                        <a:pt x="14254" y="15042"/>
                      </a:lnTo>
                      <a:lnTo>
                        <a:pt x="14516" y="14510"/>
                      </a:lnTo>
                      <a:lnTo>
                        <a:pt x="14758" y="13978"/>
                      </a:lnTo>
                      <a:lnTo>
                        <a:pt x="14980" y="13473"/>
                      </a:lnTo>
                      <a:lnTo>
                        <a:pt x="15202" y="12913"/>
                      </a:lnTo>
                      <a:lnTo>
                        <a:pt x="15423" y="12353"/>
                      </a:lnTo>
                      <a:lnTo>
                        <a:pt x="15665" y="11793"/>
                      </a:lnTo>
                      <a:lnTo>
                        <a:pt x="15887" y="11204"/>
                      </a:lnTo>
                      <a:lnTo>
                        <a:pt x="16069" y="10616"/>
                      </a:lnTo>
                      <a:lnTo>
                        <a:pt x="16290" y="10084"/>
                      </a:lnTo>
                      <a:lnTo>
                        <a:pt x="16492" y="9524"/>
                      </a:lnTo>
                      <a:lnTo>
                        <a:pt x="16734" y="8936"/>
                      </a:lnTo>
                      <a:lnTo>
                        <a:pt x="16956" y="8347"/>
                      </a:lnTo>
                      <a:lnTo>
                        <a:pt x="17137" y="7815"/>
                      </a:lnTo>
                      <a:lnTo>
                        <a:pt x="17339" y="7227"/>
                      </a:lnTo>
                      <a:lnTo>
                        <a:pt x="17540" y="6695"/>
                      </a:lnTo>
                      <a:lnTo>
                        <a:pt x="17722" y="6134"/>
                      </a:lnTo>
                      <a:lnTo>
                        <a:pt x="17903" y="5602"/>
                      </a:lnTo>
                      <a:lnTo>
                        <a:pt x="18105" y="5042"/>
                      </a:lnTo>
                      <a:lnTo>
                        <a:pt x="18266" y="4538"/>
                      </a:lnTo>
                      <a:lnTo>
                        <a:pt x="18448" y="4034"/>
                      </a:lnTo>
                      <a:lnTo>
                        <a:pt x="18609" y="3557"/>
                      </a:lnTo>
                      <a:lnTo>
                        <a:pt x="18770" y="3137"/>
                      </a:lnTo>
                      <a:lnTo>
                        <a:pt x="18952" y="2661"/>
                      </a:lnTo>
                      <a:lnTo>
                        <a:pt x="19073" y="2241"/>
                      </a:lnTo>
                      <a:lnTo>
                        <a:pt x="19234" y="1849"/>
                      </a:lnTo>
                      <a:lnTo>
                        <a:pt x="19375" y="1429"/>
                      </a:lnTo>
                      <a:lnTo>
                        <a:pt x="19516" y="1092"/>
                      </a:lnTo>
                      <a:lnTo>
                        <a:pt x="19617" y="812"/>
                      </a:lnTo>
                      <a:lnTo>
                        <a:pt x="19738" y="476"/>
                      </a:lnTo>
                      <a:lnTo>
                        <a:pt x="19859" y="224"/>
                      </a:lnTo>
                      <a:lnTo>
                        <a:pt x="19980" y="0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70" name="Rectangle 28"/>
                <p:cNvSpPr>
                  <a:spLocks noChangeArrowheads="1"/>
                </p:cNvSpPr>
                <p:nvPr/>
              </p:nvSpPr>
              <p:spPr bwMode="auto">
                <a:xfrm>
                  <a:off x="2923" y="919"/>
                  <a:ext cx="379" cy="4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2700" tIns="12700" rIns="12700" bIns="127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b="1" i="1">
                      <a:solidFill>
                        <a:srgbClr val="FFFF00"/>
                      </a:solidFill>
                      <a:latin typeface="Times New Roman" panose="02020603050405020304" pitchFamily="18" charset="0"/>
                    </a:rPr>
                    <a:t>W</a:t>
                  </a:r>
                  <a:r>
                    <a:rPr lang="en-US" altLang="zh-CN" b="1" i="1" baseline="-25000">
                      <a:solidFill>
                        <a:srgbClr val="FFFF00"/>
                      </a:solidFill>
                      <a:latin typeface="Times New Roman" panose="02020603050405020304" pitchFamily="18" charset="0"/>
                    </a:rPr>
                    <a:t>P          </a:t>
                  </a:r>
                  <a:endParaRPr lang="en-US" altLang="zh-CN" b="1" i="1">
                    <a:solidFill>
                      <a:srgbClr val="FFFF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7671" name="Rectangle 29"/>
                <p:cNvSpPr>
                  <a:spLocks noChangeArrowheads="1"/>
                </p:cNvSpPr>
                <p:nvPr/>
              </p:nvSpPr>
              <p:spPr bwMode="auto">
                <a:xfrm>
                  <a:off x="3969" y="141"/>
                  <a:ext cx="298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2700" tIns="12700" rIns="12700" bIns="127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zh-CN" b="1" i="1" baseline="-25000">
                    <a:solidFill>
                      <a:schemeClr val="bg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7672" name="Freeform 30"/>
                <p:cNvSpPr>
                  <a:spLocks/>
                </p:cNvSpPr>
                <p:nvPr/>
              </p:nvSpPr>
              <p:spPr bwMode="auto">
                <a:xfrm>
                  <a:off x="161" y="387"/>
                  <a:ext cx="839" cy="461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970"/>
                      </a:moveTo>
                      <a:lnTo>
                        <a:pt x="204" y="19311"/>
                      </a:lnTo>
                      <a:lnTo>
                        <a:pt x="408" y="18683"/>
                      </a:lnTo>
                      <a:lnTo>
                        <a:pt x="591" y="18114"/>
                      </a:lnTo>
                      <a:lnTo>
                        <a:pt x="795" y="17485"/>
                      </a:lnTo>
                      <a:lnTo>
                        <a:pt x="979" y="16796"/>
                      </a:lnTo>
                      <a:lnTo>
                        <a:pt x="1203" y="16168"/>
                      </a:lnTo>
                      <a:lnTo>
                        <a:pt x="1386" y="15659"/>
                      </a:lnTo>
                      <a:lnTo>
                        <a:pt x="1570" y="15030"/>
                      </a:lnTo>
                      <a:lnTo>
                        <a:pt x="1794" y="14401"/>
                      </a:lnTo>
                      <a:lnTo>
                        <a:pt x="1998" y="13772"/>
                      </a:lnTo>
                      <a:lnTo>
                        <a:pt x="2161" y="13263"/>
                      </a:lnTo>
                      <a:lnTo>
                        <a:pt x="2385" y="12695"/>
                      </a:lnTo>
                      <a:lnTo>
                        <a:pt x="2589" y="12126"/>
                      </a:lnTo>
                      <a:lnTo>
                        <a:pt x="2773" y="11467"/>
                      </a:lnTo>
                      <a:lnTo>
                        <a:pt x="2956" y="10928"/>
                      </a:lnTo>
                      <a:lnTo>
                        <a:pt x="3160" y="10359"/>
                      </a:lnTo>
                      <a:lnTo>
                        <a:pt x="3364" y="9820"/>
                      </a:lnTo>
                      <a:lnTo>
                        <a:pt x="3568" y="9341"/>
                      </a:lnTo>
                      <a:lnTo>
                        <a:pt x="3751" y="8743"/>
                      </a:lnTo>
                      <a:lnTo>
                        <a:pt x="3976" y="8263"/>
                      </a:lnTo>
                      <a:lnTo>
                        <a:pt x="4179" y="7695"/>
                      </a:lnTo>
                      <a:lnTo>
                        <a:pt x="4343" y="7246"/>
                      </a:lnTo>
                      <a:lnTo>
                        <a:pt x="4587" y="6766"/>
                      </a:lnTo>
                      <a:lnTo>
                        <a:pt x="4811" y="6287"/>
                      </a:lnTo>
                      <a:lnTo>
                        <a:pt x="4975" y="5868"/>
                      </a:lnTo>
                      <a:lnTo>
                        <a:pt x="5158" y="5419"/>
                      </a:lnTo>
                      <a:lnTo>
                        <a:pt x="5382" y="4940"/>
                      </a:lnTo>
                      <a:lnTo>
                        <a:pt x="5566" y="4581"/>
                      </a:lnTo>
                      <a:lnTo>
                        <a:pt x="5790" y="4162"/>
                      </a:lnTo>
                      <a:lnTo>
                        <a:pt x="5973" y="3802"/>
                      </a:lnTo>
                      <a:lnTo>
                        <a:pt x="6198" y="3353"/>
                      </a:lnTo>
                      <a:lnTo>
                        <a:pt x="6381" y="2994"/>
                      </a:lnTo>
                      <a:lnTo>
                        <a:pt x="6565" y="2725"/>
                      </a:lnTo>
                      <a:lnTo>
                        <a:pt x="6789" y="2365"/>
                      </a:lnTo>
                      <a:lnTo>
                        <a:pt x="6993" y="2036"/>
                      </a:lnTo>
                      <a:lnTo>
                        <a:pt x="7197" y="1766"/>
                      </a:lnTo>
                      <a:lnTo>
                        <a:pt x="7380" y="1497"/>
                      </a:lnTo>
                      <a:lnTo>
                        <a:pt x="7625" y="1257"/>
                      </a:lnTo>
                      <a:lnTo>
                        <a:pt x="7808" y="1048"/>
                      </a:lnTo>
                      <a:lnTo>
                        <a:pt x="8033" y="808"/>
                      </a:lnTo>
                      <a:lnTo>
                        <a:pt x="8257" y="629"/>
                      </a:lnTo>
                      <a:lnTo>
                        <a:pt x="8440" y="449"/>
                      </a:lnTo>
                      <a:lnTo>
                        <a:pt x="8644" y="329"/>
                      </a:lnTo>
                      <a:lnTo>
                        <a:pt x="8848" y="210"/>
                      </a:lnTo>
                      <a:lnTo>
                        <a:pt x="9032" y="120"/>
                      </a:lnTo>
                      <a:lnTo>
                        <a:pt x="9276" y="120"/>
                      </a:lnTo>
                      <a:lnTo>
                        <a:pt x="9480" y="0"/>
                      </a:lnTo>
                      <a:lnTo>
                        <a:pt x="9684" y="0"/>
                      </a:lnTo>
                      <a:lnTo>
                        <a:pt x="9888" y="0"/>
                      </a:lnTo>
                      <a:lnTo>
                        <a:pt x="10112" y="30"/>
                      </a:lnTo>
                      <a:lnTo>
                        <a:pt x="10336" y="150"/>
                      </a:lnTo>
                      <a:lnTo>
                        <a:pt x="10561" y="240"/>
                      </a:lnTo>
                      <a:lnTo>
                        <a:pt x="10785" y="389"/>
                      </a:lnTo>
                      <a:lnTo>
                        <a:pt x="11009" y="629"/>
                      </a:lnTo>
                      <a:lnTo>
                        <a:pt x="11254" y="838"/>
                      </a:lnTo>
                      <a:lnTo>
                        <a:pt x="11478" y="1108"/>
                      </a:lnTo>
                      <a:lnTo>
                        <a:pt x="11702" y="1407"/>
                      </a:lnTo>
                      <a:lnTo>
                        <a:pt x="11967" y="1737"/>
                      </a:lnTo>
                      <a:lnTo>
                        <a:pt x="12212" y="2066"/>
                      </a:lnTo>
                      <a:lnTo>
                        <a:pt x="12457" y="2455"/>
                      </a:lnTo>
                      <a:lnTo>
                        <a:pt x="12722" y="2874"/>
                      </a:lnTo>
                      <a:lnTo>
                        <a:pt x="12946" y="3204"/>
                      </a:lnTo>
                      <a:lnTo>
                        <a:pt x="13191" y="3772"/>
                      </a:lnTo>
                      <a:lnTo>
                        <a:pt x="13435" y="4192"/>
                      </a:lnTo>
                      <a:lnTo>
                        <a:pt x="13721" y="4611"/>
                      </a:lnTo>
                      <a:lnTo>
                        <a:pt x="13986" y="5120"/>
                      </a:lnTo>
                      <a:lnTo>
                        <a:pt x="14210" y="5569"/>
                      </a:lnTo>
                      <a:lnTo>
                        <a:pt x="14434" y="6168"/>
                      </a:lnTo>
                      <a:lnTo>
                        <a:pt x="14679" y="6677"/>
                      </a:lnTo>
                      <a:lnTo>
                        <a:pt x="14964" y="7216"/>
                      </a:lnTo>
                      <a:lnTo>
                        <a:pt x="15189" y="7695"/>
                      </a:lnTo>
                      <a:lnTo>
                        <a:pt x="15454" y="8323"/>
                      </a:lnTo>
                      <a:lnTo>
                        <a:pt x="15698" y="8862"/>
                      </a:lnTo>
                      <a:lnTo>
                        <a:pt x="15923" y="9371"/>
                      </a:lnTo>
                      <a:lnTo>
                        <a:pt x="16147" y="9910"/>
                      </a:lnTo>
                      <a:lnTo>
                        <a:pt x="16391" y="10479"/>
                      </a:lnTo>
                      <a:lnTo>
                        <a:pt x="16616" y="11078"/>
                      </a:lnTo>
                      <a:lnTo>
                        <a:pt x="16860" y="11617"/>
                      </a:lnTo>
                      <a:lnTo>
                        <a:pt x="17085" y="12156"/>
                      </a:lnTo>
                      <a:lnTo>
                        <a:pt x="17288" y="12695"/>
                      </a:lnTo>
                      <a:lnTo>
                        <a:pt x="17492" y="13234"/>
                      </a:lnTo>
                      <a:lnTo>
                        <a:pt x="17717" y="13713"/>
                      </a:lnTo>
                      <a:lnTo>
                        <a:pt x="17920" y="14222"/>
                      </a:lnTo>
                      <a:lnTo>
                        <a:pt x="18104" y="14731"/>
                      </a:lnTo>
                      <a:lnTo>
                        <a:pt x="18287" y="15269"/>
                      </a:lnTo>
                      <a:lnTo>
                        <a:pt x="18491" y="15689"/>
                      </a:lnTo>
                      <a:lnTo>
                        <a:pt x="18675" y="16108"/>
                      </a:lnTo>
                      <a:lnTo>
                        <a:pt x="18838" y="16587"/>
                      </a:lnTo>
                      <a:lnTo>
                        <a:pt x="19021" y="17006"/>
                      </a:lnTo>
                      <a:lnTo>
                        <a:pt x="19185" y="17365"/>
                      </a:lnTo>
                      <a:lnTo>
                        <a:pt x="19327" y="17695"/>
                      </a:lnTo>
                      <a:lnTo>
                        <a:pt x="19490" y="18084"/>
                      </a:lnTo>
                      <a:lnTo>
                        <a:pt x="19613" y="18293"/>
                      </a:lnTo>
                      <a:lnTo>
                        <a:pt x="19735" y="18623"/>
                      </a:lnTo>
                      <a:lnTo>
                        <a:pt x="19878" y="18892"/>
                      </a:lnTo>
                      <a:lnTo>
                        <a:pt x="19980" y="19132"/>
                      </a:ln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73" name="Freeform 31"/>
                <p:cNvSpPr>
                  <a:spLocks/>
                </p:cNvSpPr>
                <p:nvPr/>
              </p:nvSpPr>
              <p:spPr bwMode="auto">
                <a:xfrm>
                  <a:off x="1761" y="357"/>
                  <a:ext cx="907" cy="523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19981" y="19074"/>
                      </a:moveTo>
                      <a:lnTo>
                        <a:pt x="19758" y="18466"/>
                      </a:lnTo>
                      <a:lnTo>
                        <a:pt x="19553" y="17887"/>
                      </a:lnTo>
                      <a:lnTo>
                        <a:pt x="19330" y="17250"/>
                      </a:lnTo>
                      <a:lnTo>
                        <a:pt x="19088" y="16700"/>
                      </a:lnTo>
                      <a:lnTo>
                        <a:pt x="18883" y="16064"/>
                      </a:lnTo>
                      <a:lnTo>
                        <a:pt x="18659" y="15456"/>
                      </a:lnTo>
                      <a:lnTo>
                        <a:pt x="18454" y="14848"/>
                      </a:lnTo>
                      <a:lnTo>
                        <a:pt x="18231" y="14269"/>
                      </a:lnTo>
                      <a:lnTo>
                        <a:pt x="17989" y="13690"/>
                      </a:lnTo>
                      <a:lnTo>
                        <a:pt x="17765" y="13140"/>
                      </a:lnTo>
                      <a:lnTo>
                        <a:pt x="17523" y="12590"/>
                      </a:lnTo>
                      <a:lnTo>
                        <a:pt x="17300" y="12012"/>
                      </a:lnTo>
                      <a:lnTo>
                        <a:pt x="17095" y="11520"/>
                      </a:lnTo>
                      <a:lnTo>
                        <a:pt x="16872" y="10854"/>
                      </a:lnTo>
                      <a:lnTo>
                        <a:pt x="16648" y="10362"/>
                      </a:lnTo>
                      <a:lnTo>
                        <a:pt x="16443" y="9783"/>
                      </a:lnTo>
                      <a:lnTo>
                        <a:pt x="16201" y="9291"/>
                      </a:lnTo>
                      <a:lnTo>
                        <a:pt x="15996" y="8770"/>
                      </a:lnTo>
                      <a:lnTo>
                        <a:pt x="15754" y="8220"/>
                      </a:lnTo>
                      <a:lnTo>
                        <a:pt x="15549" y="7699"/>
                      </a:lnTo>
                      <a:lnTo>
                        <a:pt x="15326" y="7236"/>
                      </a:lnTo>
                      <a:lnTo>
                        <a:pt x="15102" y="6773"/>
                      </a:lnTo>
                      <a:lnTo>
                        <a:pt x="14879" y="6339"/>
                      </a:lnTo>
                      <a:lnTo>
                        <a:pt x="14655" y="5904"/>
                      </a:lnTo>
                      <a:lnTo>
                        <a:pt x="14432" y="5412"/>
                      </a:lnTo>
                      <a:lnTo>
                        <a:pt x="14227" y="4978"/>
                      </a:lnTo>
                      <a:lnTo>
                        <a:pt x="14022" y="4573"/>
                      </a:lnTo>
                      <a:lnTo>
                        <a:pt x="13780" y="4139"/>
                      </a:lnTo>
                      <a:lnTo>
                        <a:pt x="13575" y="3763"/>
                      </a:lnTo>
                      <a:lnTo>
                        <a:pt x="13352" y="3386"/>
                      </a:lnTo>
                      <a:lnTo>
                        <a:pt x="13128" y="3068"/>
                      </a:lnTo>
                      <a:lnTo>
                        <a:pt x="12905" y="2692"/>
                      </a:lnTo>
                      <a:lnTo>
                        <a:pt x="12700" y="2431"/>
                      </a:lnTo>
                      <a:lnTo>
                        <a:pt x="12477" y="2113"/>
                      </a:lnTo>
                      <a:lnTo>
                        <a:pt x="12253" y="1795"/>
                      </a:lnTo>
                      <a:lnTo>
                        <a:pt x="12030" y="1621"/>
                      </a:lnTo>
                      <a:lnTo>
                        <a:pt x="11825" y="1302"/>
                      </a:lnTo>
                      <a:lnTo>
                        <a:pt x="11620" y="1071"/>
                      </a:lnTo>
                      <a:lnTo>
                        <a:pt x="11397" y="839"/>
                      </a:lnTo>
                      <a:lnTo>
                        <a:pt x="11192" y="666"/>
                      </a:lnTo>
                      <a:lnTo>
                        <a:pt x="10968" y="463"/>
                      </a:lnTo>
                      <a:lnTo>
                        <a:pt x="10745" y="376"/>
                      </a:lnTo>
                      <a:lnTo>
                        <a:pt x="10559" y="260"/>
                      </a:lnTo>
                      <a:lnTo>
                        <a:pt x="10335" y="145"/>
                      </a:lnTo>
                      <a:lnTo>
                        <a:pt x="10130" y="145"/>
                      </a:lnTo>
                      <a:lnTo>
                        <a:pt x="9907" y="29"/>
                      </a:lnTo>
                      <a:lnTo>
                        <a:pt x="9702" y="0"/>
                      </a:lnTo>
                      <a:lnTo>
                        <a:pt x="9479" y="29"/>
                      </a:lnTo>
                      <a:lnTo>
                        <a:pt x="9292" y="29"/>
                      </a:lnTo>
                      <a:lnTo>
                        <a:pt x="9069" y="145"/>
                      </a:lnTo>
                      <a:lnTo>
                        <a:pt x="8845" y="203"/>
                      </a:lnTo>
                      <a:lnTo>
                        <a:pt x="8659" y="260"/>
                      </a:lnTo>
                      <a:lnTo>
                        <a:pt x="8417" y="579"/>
                      </a:lnTo>
                      <a:lnTo>
                        <a:pt x="8194" y="781"/>
                      </a:lnTo>
                      <a:lnTo>
                        <a:pt x="7989" y="984"/>
                      </a:lnTo>
                      <a:lnTo>
                        <a:pt x="7747" y="1245"/>
                      </a:lnTo>
                      <a:lnTo>
                        <a:pt x="7542" y="1621"/>
                      </a:lnTo>
                      <a:lnTo>
                        <a:pt x="7300" y="1910"/>
                      </a:lnTo>
                      <a:lnTo>
                        <a:pt x="7058" y="2287"/>
                      </a:lnTo>
                      <a:lnTo>
                        <a:pt x="6834" y="2692"/>
                      </a:lnTo>
                      <a:lnTo>
                        <a:pt x="6611" y="3097"/>
                      </a:lnTo>
                      <a:lnTo>
                        <a:pt x="6369" y="3531"/>
                      </a:lnTo>
                      <a:lnTo>
                        <a:pt x="6145" y="3936"/>
                      </a:lnTo>
                      <a:lnTo>
                        <a:pt x="5922" y="4457"/>
                      </a:lnTo>
                      <a:lnTo>
                        <a:pt x="5698" y="4949"/>
                      </a:lnTo>
                      <a:lnTo>
                        <a:pt x="5456" y="5412"/>
                      </a:lnTo>
                      <a:lnTo>
                        <a:pt x="5233" y="5962"/>
                      </a:lnTo>
                      <a:lnTo>
                        <a:pt x="4991" y="6454"/>
                      </a:lnTo>
                      <a:lnTo>
                        <a:pt x="4767" y="7033"/>
                      </a:lnTo>
                      <a:lnTo>
                        <a:pt x="4544" y="7612"/>
                      </a:lnTo>
                      <a:lnTo>
                        <a:pt x="4302" y="8191"/>
                      </a:lnTo>
                      <a:lnTo>
                        <a:pt x="4097" y="8770"/>
                      </a:lnTo>
                      <a:lnTo>
                        <a:pt x="3892" y="9320"/>
                      </a:lnTo>
                      <a:lnTo>
                        <a:pt x="3669" y="9928"/>
                      </a:lnTo>
                      <a:lnTo>
                        <a:pt x="3464" y="10420"/>
                      </a:lnTo>
                      <a:lnTo>
                        <a:pt x="3240" y="11027"/>
                      </a:lnTo>
                      <a:lnTo>
                        <a:pt x="3035" y="11606"/>
                      </a:lnTo>
                      <a:lnTo>
                        <a:pt x="2831" y="12185"/>
                      </a:lnTo>
                      <a:lnTo>
                        <a:pt x="2644" y="12735"/>
                      </a:lnTo>
                      <a:lnTo>
                        <a:pt x="2439" y="13314"/>
                      </a:lnTo>
                      <a:lnTo>
                        <a:pt x="2235" y="13835"/>
                      </a:lnTo>
                      <a:lnTo>
                        <a:pt x="2048" y="14356"/>
                      </a:lnTo>
                      <a:lnTo>
                        <a:pt x="1862" y="14906"/>
                      </a:lnTo>
                      <a:lnTo>
                        <a:pt x="1695" y="15427"/>
                      </a:lnTo>
                      <a:lnTo>
                        <a:pt x="1508" y="15919"/>
                      </a:lnTo>
                      <a:lnTo>
                        <a:pt x="1359" y="16411"/>
                      </a:lnTo>
                      <a:lnTo>
                        <a:pt x="1192" y="16874"/>
                      </a:lnTo>
                      <a:lnTo>
                        <a:pt x="1024" y="17308"/>
                      </a:lnTo>
                      <a:lnTo>
                        <a:pt x="894" y="17713"/>
                      </a:lnTo>
                      <a:lnTo>
                        <a:pt x="726" y="18119"/>
                      </a:lnTo>
                      <a:lnTo>
                        <a:pt x="596" y="18524"/>
                      </a:lnTo>
                      <a:lnTo>
                        <a:pt x="466" y="18900"/>
                      </a:lnTo>
                      <a:lnTo>
                        <a:pt x="335" y="19190"/>
                      </a:lnTo>
                      <a:lnTo>
                        <a:pt x="223" y="19421"/>
                      </a:lnTo>
                      <a:lnTo>
                        <a:pt x="112" y="19768"/>
                      </a:lnTo>
                      <a:lnTo>
                        <a:pt x="0" y="19971"/>
                      </a:ln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74" name="Freeform 32"/>
                <p:cNvSpPr>
                  <a:spLocks/>
                </p:cNvSpPr>
                <p:nvPr/>
              </p:nvSpPr>
              <p:spPr bwMode="auto">
                <a:xfrm>
                  <a:off x="972" y="794"/>
                  <a:ext cx="839" cy="521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10" y="659"/>
                      </a:lnTo>
                      <a:lnTo>
                        <a:pt x="403" y="1287"/>
                      </a:lnTo>
                      <a:lnTo>
                        <a:pt x="596" y="1856"/>
                      </a:lnTo>
                      <a:lnTo>
                        <a:pt x="806" y="2485"/>
                      </a:lnTo>
                      <a:lnTo>
                        <a:pt x="982" y="3174"/>
                      </a:lnTo>
                      <a:lnTo>
                        <a:pt x="1192" y="3802"/>
                      </a:lnTo>
                      <a:lnTo>
                        <a:pt x="1385" y="4311"/>
                      </a:lnTo>
                      <a:lnTo>
                        <a:pt x="1578" y="4940"/>
                      </a:lnTo>
                      <a:lnTo>
                        <a:pt x="1788" y="5569"/>
                      </a:lnTo>
                      <a:lnTo>
                        <a:pt x="1998" y="6198"/>
                      </a:lnTo>
                      <a:lnTo>
                        <a:pt x="2174" y="6707"/>
                      </a:lnTo>
                      <a:lnTo>
                        <a:pt x="2384" y="7275"/>
                      </a:lnTo>
                      <a:lnTo>
                        <a:pt x="2577" y="7844"/>
                      </a:lnTo>
                      <a:lnTo>
                        <a:pt x="2770" y="8503"/>
                      </a:lnTo>
                      <a:lnTo>
                        <a:pt x="2962" y="9042"/>
                      </a:lnTo>
                      <a:lnTo>
                        <a:pt x="3155" y="9611"/>
                      </a:lnTo>
                      <a:lnTo>
                        <a:pt x="3365" y="10150"/>
                      </a:lnTo>
                      <a:lnTo>
                        <a:pt x="3576" y="10629"/>
                      </a:lnTo>
                      <a:lnTo>
                        <a:pt x="3751" y="11228"/>
                      </a:lnTo>
                      <a:lnTo>
                        <a:pt x="3961" y="11707"/>
                      </a:lnTo>
                      <a:lnTo>
                        <a:pt x="4172" y="12275"/>
                      </a:lnTo>
                      <a:lnTo>
                        <a:pt x="4347" y="12725"/>
                      </a:lnTo>
                      <a:lnTo>
                        <a:pt x="4575" y="13204"/>
                      </a:lnTo>
                      <a:lnTo>
                        <a:pt x="4803" y="13683"/>
                      </a:lnTo>
                      <a:lnTo>
                        <a:pt x="4978" y="14102"/>
                      </a:lnTo>
                      <a:lnTo>
                        <a:pt x="5171" y="14551"/>
                      </a:lnTo>
                      <a:lnTo>
                        <a:pt x="5381" y="15030"/>
                      </a:lnTo>
                      <a:lnTo>
                        <a:pt x="5557" y="15389"/>
                      </a:lnTo>
                      <a:lnTo>
                        <a:pt x="5784" y="15808"/>
                      </a:lnTo>
                      <a:lnTo>
                        <a:pt x="5977" y="16168"/>
                      </a:lnTo>
                      <a:lnTo>
                        <a:pt x="6188" y="16617"/>
                      </a:lnTo>
                      <a:lnTo>
                        <a:pt x="6380" y="16976"/>
                      </a:lnTo>
                      <a:lnTo>
                        <a:pt x="6573" y="17246"/>
                      </a:lnTo>
                      <a:lnTo>
                        <a:pt x="6784" y="17605"/>
                      </a:lnTo>
                      <a:lnTo>
                        <a:pt x="6994" y="17934"/>
                      </a:lnTo>
                      <a:lnTo>
                        <a:pt x="7204" y="18204"/>
                      </a:lnTo>
                      <a:lnTo>
                        <a:pt x="7397" y="18473"/>
                      </a:lnTo>
                      <a:lnTo>
                        <a:pt x="7625" y="18713"/>
                      </a:lnTo>
                      <a:lnTo>
                        <a:pt x="7800" y="18922"/>
                      </a:lnTo>
                      <a:lnTo>
                        <a:pt x="8028" y="19162"/>
                      </a:lnTo>
                      <a:lnTo>
                        <a:pt x="8256" y="19341"/>
                      </a:lnTo>
                      <a:lnTo>
                        <a:pt x="8431" y="19521"/>
                      </a:lnTo>
                      <a:lnTo>
                        <a:pt x="8642" y="19641"/>
                      </a:lnTo>
                      <a:lnTo>
                        <a:pt x="8852" y="19760"/>
                      </a:lnTo>
                      <a:lnTo>
                        <a:pt x="9045" y="19850"/>
                      </a:lnTo>
                      <a:lnTo>
                        <a:pt x="9273" y="19850"/>
                      </a:lnTo>
                      <a:lnTo>
                        <a:pt x="9483" y="19970"/>
                      </a:lnTo>
                      <a:lnTo>
                        <a:pt x="9693" y="19970"/>
                      </a:lnTo>
                      <a:lnTo>
                        <a:pt x="9904" y="19970"/>
                      </a:lnTo>
                      <a:lnTo>
                        <a:pt x="10114" y="19940"/>
                      </a:lnTo>
                      <a:lnTo>
                        <a:pt x="10324" y="19820"/>
                      </a:lnTo>
                      <a:lnTo>
                        <a:pt x="10552" y="19731"/>
                      </a:lnTo>
                      <a:lnTo>
                        <a:pt x="10798" y="19581"/>
                      </a:lnTo>
                      <a:lnTo>
                        <a:pt x="11025" y="19341"/>
                      </a:lnTo>
                      <a:lnTo>
                        <a:pt x="11236" y="19132"/>
                      </a:lnTo>
                      <a:lnTo>
                        <a:pt x="11481" y="18862"/>
                      </a:lnTo>
                      <a:lnTo>
                        <a:pt x="11709" y="18563"/>
                      </a:lnTo>
                      <a:lnTo>
                        <a:pt x="11972" y="18234"/>
                      </a:lnTo>
                      <a:lnTo>
                        <a:pt x="12217" y="17904"/>
                      </a:lnTo>
                      <a:lnTo>
                        <a:pt x="12463" y="17515"/>
                      </a:lnTo>
                      <a:lnTo>
                        <a:pt x="12726" y="17096"/>
                      </a:lnTo>
                      <a:lnTo>
                        <a:pt x="12954" y="16766"/>
                      </a:lnTo>
                      <a:lnTo>
                        <a:pt x="13199" y="16198"/>
                      </a:lnTo>
                      <a:lnTo>
                        <a:pt x="13427" y="15778"/>
                      </a:lnTo>
                      <a:lnTo>
                        <a:pt x="13707" y="15359"/>
                      </a:lnTo>
                      <a:lnTo>
                        <a:pt x="13970" y="14850"/>
                      </a:lnTo>
                      <a:lnTo>
                        <a:pt x="14216" y="14401"/>
                      </a:lnTo>
                      <a:lnTo>
                        <a:pt x="14443" y="13802"/>
                      </a:lnTo>
                      <a:lnTo>
                        <a:pt x="14689" y="13293"/>
                      </a:lnTo>
                      <a:lnTo>
                        <a:pt x="14969" y="12754"/>
                      </a:lnTo>
                      <a:lnTo>
                        <a:pt x="15197" y="12275"/>
                      </a:lnTo>
                      <a:lnTo>
                        <a:pt x="15460" y="11647"/>
                      </a:lnTo>
                      <a:lnTo>
                        <a:pt x="15688" y="11108"/>
                      </a:lnTo>
                      <a:lnTo>
                        <a:pt x="15916" y="10599"/>
                      </a:lnTo>
                      <a:lnTo>
                        <a:pt x="16144" y="10060"/>
                      </a:lnTo>
                      <a:lnTo>
                        <a:pt x="16389" y="9491"/>
                      </a:lnTo>
                      <a:lnTo>
                        <a:pt x="16617" y="8892"/>
                      </a:lnTo>
                      <a:lnTo>
                        <a:pt x="16862" y="8353"/>
                      </a:lnTo>
                      <a:lnTo>
                        <a:pt x="17073" y="7814"/>
                      </a:lnTo>
                      <a:lnTo>
                        <a:pt x="17283" y="7275"/>
                      </a:lnTo>
                      <a:lnTo>
                        <a:pt x="17493" y="6737"/>
                      </a:lnTo>
                      <a:lnTo>
                        <a:pt x="17721" y="6257"/>
                      </a:lnTo>
                      <a:lnTo>
                        <a:pt x="17932" y="5749"/>
                      </a:lnTo>
                      <a:lnTo>
                        <a:pt x="18107" y="5240"/>
                      </a:lnTo>
                      <a:lnTo>
                        <a:pt x="18300" y="4701"/>
                      </a:lnTo>
                      <a:lnTo>
                        <a:pt x="18493" y="4281"/>
                      </a:lnTo>
                      <a:lnTo>
                        <a:pt x="18668" y="3862"/>
                      </a:lnTo>
                      <a:lnTo>
                        <a:pt x="18843" y="3383"/>
                      </a:lnTo>
                      <a:lnTo>
                        <a:pt x="19018" y="2964"/>
                      </a:lnTo>
                      <a:lnTo>
                        <a:pt x="19176" y="2605"/>
                      </a:lnTo>
                      <a:lnTo>
                        <a:pt x="19334" y="2275"/>
                      </a:lnTo>
                      <a:lnTo>
                        <a:pt x="19492" y="1886"/>
                      </a:lnTo>
                      <a:lnTo>
                        <a:pt x="19614" y="1677"/>
                      </a:lnTo>
                      <a:lnTo>
                        <a:pt x="19737" y="1347"/>
                      </a:lnTo>
                      <a:lnTo>
                        <a:pt x="19877" y="1078"/>
                      </a:lnTo>
                      <a:lnTo>
                        <a:pt x="19982" y="838"/>
                      </a:ln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75" name="Line 33"/>
                <p:cNvSpPr>
                  <a:spLocks noChangeShapeType="1"/>
                </p:cNvSpPr>
                <p:nvPr/>
              </p:nvSpPr>
              <p:spPr bwMode="auto">
                <a:xfrm>
                  <a:off x="608" y="837"/>
                  <a:ext cx="3584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sys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76" name="Rectangle 34"/>
                <p:cNvSpPr>
                  <a:spLocks noChangeArrowheads="1"/>
                </p:cNvSpPr>
                <p:nvPr/>
              </p:nvSpPr>
              <p:spPr bwMode="auto">
                <a:xfrm>
                  <a:off x="4356" y="1164"/>
                  <a:ext cx="352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2700" tIns="12700" rIns="12700" bIns="127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b="1" i="1">
                      <a:solidFill>
                        <a:srgbClr val="FFFF00"/>
                      </a:solidFill>
                      <a:latin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27677" name="Line 35"/>
                <p:cNvSpPr>
                  <a:spLocks noChangeShapeType="1"/>
                </p:cNvSpPr>
                <p:nvPr/>
              </p:nvSpPr>
              <p:spPr bwMode="auto">
                <a:xfrm>
                  <a:off x="568" y="1333"/>
                  <a:ext cx="3671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78" name="Rectangle 36"/>
                <p:cNvSpPr>
                  <a:spLocks noChangeArrowheads="1"/>
                </p:cNvSpPr>
                <p:nvPr/>
              </p:nvSpPr>
              <p:spPr bwMode="auto">
                <a:xfrm>
                  <a:off x="556" y="111"/>
                  <a:ext cx="422" cy="3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2700" tIns="12700" rIns="12700" bIns="127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b="1" i="1">
                      <a:solidFill>
                        <a:srgbClr val="FFFF00"/>
                      </a:solidFill>
                      <a:latin typeface="Times New Roman" panose="02020603050405020304" pitchFamily="18" charset="0"/>
                    </a:rPr>
                    <a:t>W</a:t>
                  </a:r>
                </a:p>
              </p:txBody>
            </p:sp>
            <p:sp>
              <p:nvSpPr>
                <p:cNvPr id="27679" name="Rectangle 37"/>
                <p:cNvSpPr>
                  <a:spLocks noChangeArrowheads="1"/>
                </p:cNvSpPr>
                <p:nvPr/>
              </p:nvSpPr>
              <p:spPr bwMode="auto">
                <a:xfrm>
                  <a:off x="391" y="1363"/>
                  <a:ext cx="477" cy="3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2700" tIns="12700" rIns="12700" bIns="127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b="1" i="1">
                      <a:solidFill>
                        <a:schemeClr val="bg1"/>
                      </a:solidFill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27680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447" y="839"/>
                  <a:ext cx="1971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</a:rPr>
                    <a:t>能量</a:t>
                  </a:r>
                  <a:r>
                    <a:rPr lang="en-US" altLang="zh-CN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</a:rPr>
                    <a:t>—</a:t>
                  </a:r>
                  <a:r>
                    <a:rPr lang="zh-CN" altLang="en-US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</a:rPr>
                    <a:t>时间曲线</a:t>
                  </a:r>
                  <a:endParaRPr lang="zh-CN" alt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endParaRPr>
                </a:p>
              </p:txBody>
            </p:sp>
            <p:graphicFrame>
              <p:nvGraphicFramePr>
                <p:cNvPr id="27681" name="Object 32"/>
                <p:cNvGraphicFramePr>
                  <a:graphicFrameLocks noChangeAspect="1"/>
                </p:cNvGraphicFramePr>
                <p:nvPr/>
              </p:nvGraphicFramePr>
              <p:xfrm>
                <a:off x="4355" y="142"/>
                <a:ext cx="521" cy="4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66" r:id="rId15" imgW="813153" imgH="673392" progId="Equation.DSMT4">
                        <p:embed/>
                      </p:oleObj>
                    </mc:Choice>
                    <mc:Fallback>
                      <p:oleObj r:id="rId15" imgW="813153" imgH="673392" progId="Equation.DSMT4">
                        <p:embed/>
                        <p:pic>
                          <p:nvPicPr>
                            <p:cNvPr id="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55" y="142"/>
                              <a:ext cx="521" cy="4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7682" name="Group 33"/>
                <p:cNvGrpSpPr>
                  <a:grpSpLocks/>
                </p:cNvGrpSpPr>
                <p:nvPr/>
              </p:nvGrpSpPr>
              <p:grpSpPr bwMode="auto">
                <a:xfrm>
                  <a:off x="3878" y="182"/>
                  <a:ext cx="430" cy="363"/>
                  <a:chOff x="0" y="0"/>
                  <a:chExt cx="460" cy="426"/>
                </a:xfrm>
              </p:grpSpPr>
              <p:sp>
                <p:nvSpPr>
                  <p:cNvPr id="27688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337" cy="38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800" b="1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</a:rPr>
                      <a:t>W</a:t>
                    </a:r>
                  </a:p>
                </p:txBody>
              </p:sp>
              <p:sp>
                <p:nvSpPr>
                  <p:cNvPr id="27689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191" y="144"/>
                    <a:ext cx="269" cy="28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zh-CN" altLang="en-US" sz="1900" b="1">
                        <a:solidFill>
                          <a:srgbClr val="FFFF00"/>
                        </a:solidFill>
                        <a:latin typeface="宋体" panose="02010600030101010101" pitchFamily="2" charset="-122"/>
                      </a:rPr>
                      <a:t>总</a:t>
                    </a:r>
                  </a:p>
                </p:txBody>
              </p:sp>
            </p:grpSp>
            <p:grpSp>
              <p:nvGrpSpPr>
                <p:cNvPr id="27683" name="Group 36"/>
                <p:cNvGrpSpPr>
                  <a:grpSpLocks/>
                </p:cNvGrpSpPr>
                <p:nvPr/>
              </p:nvGrpSpPr>
              <p:grpSpPr bwMode="auto">
                <a:xfrm>
                  <a:off x="2829" y="489"/>
                  <a:ext cx="426" cy="364"/>
                  <a:chOff x="-55" y="72"/>
                  <a:chExt cx="459" cy="428"/>
                </a:xfrm>
              </p:grpSpPr>
              <p:sp>
                <p:nvSpPr>
                  <p:cNvPr id="27686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-55" y="72"/>
                    <a:ext cx="316" cy="38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800" b="1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</a:rPr>
                      <a:t>W</a:t>
                    </a:r>
                  </a:p>
                </p:txBody>
              </p:sp>
              <p:sp>
                <p:nvSpPr>
                  <p:cNvPr id="27687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193" y="207"/>
                    <a:ext cx="211" cy="2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000" b="1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</a:rPr>
                      <a:t>k</a:t>
                    </a:r>
                  </a:p>
                </p:txBody>
              </p:sp>
            </p:grpSp>
            <p:sp>
              <p:nvSpPr>
                <p:cNvPr id="27684" name="Freeform 26"/>
                <p:cNvSpPr>
                  <a:spLocks/>
                </p:cNvSpPr>
                <p:nvPr/>
              </p:nvSpPr>
              <p:spPr bwMode="auto">
                <a:xfrm>
                  <a:off x="2645" y="351"/>
                  <a:ext cx="799" cy="48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971"/>
                      </a:moveTo>
                      <a:lnTo>
                        <a:pt x="209" y="19362"/>
                      </a:lnTo>
                      <a:lnTo>
                        <a:pt x="399" y="18725"/>
                      </a:lnTo>
                      <a:lnTo>
                        <a:pt x="589" y="18116"/>
                      </a:lnTo>
                      <a:lnTo>
                        <a:pt x="779" y="17449"/>
                      </a:lnTo>
                      <a:lnTo>
                        <a:pt x="969" y="16841"/>
                      </a:lnTo>
                      <a:lnTo>
                        <a:pt x="1197" y="16261"/>
                      </a:lnTo>
                      <a:lnTo>
                        <a:pt x="1387" y="15623"/>
                      </a:lnTo>
                      <a:lnTo>
                        <a:pt x="1595" y="15014"/>
                      </a:lnTo>
                      <a:lnTo>
                        <a:pt x="1785" y="14435"/>
                      </a:lnTo>
                      <a:lnTo>
                        <a:pt x="1994" y="13826"/>
                      </a:lnTo>
                      <a:lnTo>
                        <a:pt x="2165" y="13246"/>
                      </a:lnTo>
                      <a:lnTo>
                        <a:pt x="2374" y="12696"/>
                      </a:lnTo>
                      <a:lnTo>
                        <a:pt x="2545" y="12087"/>
                      </a:lnTo>
                      <a:lnTo>
                        <a:pt x="2754" y="11507"/>
                      </a:lnTo>
                      <a:lnTo>
                        <a:pt x="2963" y="10957"/>
                      </a:lnTo>
                      <a:lnTo>
                        <a:pt x="3153" y="10377"/>
                      </a:lnTo>
                      <a:lnTo>
                        <a:pt x="3381" y="9855"/>
                      </a:lnTo>
                      <a:lnTo>
                        <a:pt x="3571" y="9304"/>
                      </a:lnTo>
                      <a:lnTo>
                        <a:pt x="3761" y="8783"/>
                      </a:lnTo>
                      <a:lnTo>
                        <a:pt x="3951" y="8261"/>
                      </a:lnTo>
                      <a:lnTo>
                        <a:pt x="4160" y="7739"/>
                      </a:lnTo>
                      <a:lnTo>
                        <a:pt x="4368" y="7275"/>
                      </a:lnTo>
                      <a:lnTo>
                        <a:pt x="4558" y="6783"/>
                      </a:lnTo>
                      <a:lnTo>
                        <a:pt x="4786" y="6319"/>
                      </a:lnTo>
                      <a:lnTo>
                        <a:pt x="4957" y="5855"/>
                      </a:lnTo>
                      <a:lnTo>
                        <a:pt x="5166" y="5391"/>
                      </a:lnTo>
                      <a:lnTo>
                        <a:pt x="5356" y="4986"/>
                      </a:lnTo>
                      <a:lnTo>
                        <a:pt x="5565" y="4551"/>
                      </a:lnTo>
                      <a:lnTo>
                        <a:pt x="5793" y="4145"/>
                      </a:lnTo>
                      <a:lnTo>
                        <a:pt x="5964" y="3768"/>
                      </a:lnTo>
                      <a:lnTo>
                        <a:pt x="6192" y="3391"/>
                      </a:lnTo>
                      <a:lnTo>
                        <a:pt x="6363" y="3014"/>
                      </a:lnTo>
                      <a:lnTo>
                        <a:pt x="6572" y="2696"/>
                      </a:lnTo>
                      <a:lnTo>
                        <a:pt x="6781" y="2377"/>
                      </a:lnTo>
                      <a:lnTo>
                        <a:pt x="6971" y="2058"/>
                      </a:lnTo>
                      <a:lnTo>
                        <a:pt x="7198" y="1797"/>
                      </a:lnTo>
                      <a:lnTo>
                        <a:pt x="7369" y="1507"/>
                      </a:lnTo>
                      <a:lnTo>
                        <a:pt x="7597" y="1246"/>
                      </a:lnTo>
                      <a:lnTo>
                        <a:pt x="7825" y="1043"/>
                      </a:lnTo>
                      <a:lnTo>
                        <a:pt x="8015" y="841"/>
                      </a:lnTo>
                      <a:lnTo>
                        <a:pt x="8243" y="638"/>
                      </a:lnTo>
                      <a:lnTo>
                        <a:pt x="8433" y="493"/>
                      </a:lnTo>
                      <a:lnTo>
                        <a:pt x="8642" y="348"/>
                      </a:lnTo>
                      <a:lnTo>
                        <a:pt x="8851" y="232"/>
                      </a:lnTo>
                      <a:lnTo>
                        <a:pt x="9041" y="116"/>
                      </a:lnTo>
                      <a:lnTo>
                        <a:pt x="9269" y="87"/>
                      </a:lnTo>
                      <a:lnTo>
                        <a:pt x="9459" y="29"/>
                      </a:lnTo>
                      <a:lnTo>
                        <a:pt x="9668" y="29"/>
                      </a:lnTo>
                      <a:lnTo>
                        <a:pt x="9896" y="0"/>
                      </a:lnTo>
                      <a:lnTo>
                        <a:pt x="10104" y="58"/>
                      </a:lnTo>
                      <a:lnTo>
                        <a:pt x="10332" y="174"/>
                      </a:lnTo>
                      <a:lnTo>
                        <a:pt x="10560" y="261"/>
                      </a:lnTo>
                      <a:lnTo>
                        <a:pt x="10788" y="435"/>
                      </a:lnTo>
                      <a:lnTo>
                        <a:pt x="11016" y="638"/>
                      </a:lnTo>
                      <a:lnTo>
                        <a:pt x="11244" y="870"/>
                      </a:lnTo>
                      <a:lnTo>
                        <a:pt x="11453" y="1130"/>
                      </a:lnTo>
                      <a:lnTo>
                        <a:pt x="11700" y="1420"/>
                      </a:lnTo>
                      <a:lnTo>
                        <a:pt x="11947" y="1739"/>
                      </a:lnTo>
                      <a:lnTo>
                        <a:pt x="12175" y="2087"/>
                      </a:lnTo>
                      <a:lnTo>
                        <a:pt x="12460" y="2464"/>
                      </a:lnTo>
                      <a:lnTo>
                        <a:pt x="12707" y="2841"/>
                      </a:lnTo>
                      <a:lnTo>
                        <a:pt x="12953" y="3246"/>
                      </a:lnTo>
                      <a:lnTo>
                        <a:pt x="13181" y="3710"/>
                      </a:lnTo>
                      <a:lnTo>
                        <a:pt x="13428" y="4174"/>
                      </a:lnTo>
                      <a:lnTo>
                        <a:pt x="13694" y="4638"/>
                      </a:lnTo>
                      <a:lnTo>
                        <a:pt x="13922" y="5159"/>
                      </a:lnTo>
                      <a:lnTo>
                        <a:pt x="14188" y="5623"/>
                      </a:lnTo>
                      <a:lnTo>
                        <a:pt x="14416" y="6145"/>
                      </a:lnTo>
                      <a:lnTo>
                        <a:pt x="14701" y="6667"/>
                      </a:lnTo>
                      <a:lnTo>
                        <a:pt x="14948" y="7217"/>
                      </a:lnTo>
                      <a:lnTo>
                        <a:pt x="15195" y="7739"/>
                      </a:lnTo>
                      <a:lnTo>
                        <a:pt x="15442" y="8319"/>
                      </a:lnTo>
                      <a:lnTo>
                        <a:pt x="15670" y="8870"/>
                      </a:lnTo>
                      <a:lnTo>
                        <a:pt x="15897" y="9391"/>
                      </a:lnTo>
                      <a:lnTo>
                        <a:pt x="16125" y="9942"/>
                      </a:lnTo>
                      <a:lnTo>
                        <a:pt x="16353" y="10522"/>
                      </a:lnTo>
                      <a:lnTo>
                        <a:pt x="16581" y="11072"/>
                      </a:lnTo>
                      <a:lnTo>
                        <a:pt x="16847" y="11623"/>
                      </a:lnTo>
                      <a:lnTo>
                        <a:pt x="17056" y="12174"/>
                      </a:lnTo>
                      <a:lnTo>
                        <a:pt x="17265" y="12696"/>
                      </a:lnTo>
                      <a:lnTo>
                        <a:pt x="17493" y="13217"/>
                      </a:lnTo>
                      <a:lnTo>
                        <a:pt x="17702" y="13739"/>
                      </a:lnTo>
                      <a:lnTo>
                        <a:pt x="17911" y="14261"/>
                      </a:lnTo>
                      <a:lnTo>
                        <a:pt x="18082" y="14783"/>
                      </a:lnTo>
                      <a:lnTo>
                        <a:pt x="18291" y="15246"/>
                      </a:lnTo>
                      <a:lnTo>
                        <a:pt x="18481" y="15681"/>
                      </a:lnTo>
                      <a:lnTo>
                        <a:pt x="18651" y="16145"/>
                      </a:lnTo>
                      <a:lnTo>
                        <a:pt x="18822" y="16580"/>
                      </a:lnTo>
                      <a:lnTo>
                        <a:pt x="19012" y="17014"/>
                      </a:lnTo>
                      <a:lnTo>
                        <a:pt x="19164" y="17362"/>
                      </a:lnTo>
                      <a:lnTo>
                        <a:pt x="19316" y="17739"/>
                      </a:lnTo>
                      <a:lnTo>
                        <a:pt x="19468" y="18087"/>
                      </a:lnTo>
                      <a:lnTo>
                        <a:pt x="19601" y="18377"/>
                      </a:lnTo>
                      <a:lnTo>
                        <a:pt x="19734" y="18667"/>
                      </a:lnTo>
                      <a:lnTo>
                        <a:pt x="19867" y="18928"/>
                      </a:lnTo>
                      <a:lnTo>
                        <a:pt x="19981" y="19130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5" name="Freeform 32"/>
                <p:cNvSpPr>
                  <a:spLocks/>
                </p:cNvSpPr>
                <p:nvPr/>
              </p:nvSpPr>
              <p:spPr bwMode="auto">
                <a:xfrm>
                  <a:off x="2645" y="811"/>
                  <a:ext cx="839" cy="521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10" y="659"/>
                      </a:lnTo>
                      <a:lnTo>
                        <a:pt x="403" y="1287"/>
                      </a:lnTo>
                      <a:lnTo>
                        <a:pt x="596" y="1856"/>
                      </a:lnTo>
                      <a:lnTo>
                        <a:pt x="806" y="2485"/>
                      </a:lnTo>
                      <a:lnTo>
                        <a:pt x="982" y="3174"/>
                      </a:lnTo>
                      <a:lnTo>
                        <a:pt x="1192" y="3802"/>
                      </a:lnTo>
                      <a:lnTo>
                        <a:pt x="1385" y="4311"/>
                      </a:lnTo>
                      <a:lnTo>
                        <a:pt x="1578" y="4940"/>
                      </a:lnTo>
                      <a:lnTo>
                        <a:pt x="1788" y="5569"/>
                      </a:lnTo>
                      <a:lnTo>
                        <a:pt x="1998" y="6198"/>
                      </a:lnTo>
                      <a:lnTo>
                        <a:pt x="2174" y="6707"/>
                      </a:lnTo>
                      <a:lnTo>
                        <a:pt x="2384" y="7275"/>
                      </a:lnTo>
                      <a:lnTo>
                        <a:pt x="2577" y="7844"/>
                      </a:lnTo>
                      <a:lnTo>
                        <a:pt x="2770" y="8503"/>
                      </a:lnTo>
                      <a:lnTo>
                        <a:pt x="2962" y="9042"/>
                      </a:lnTo>
                      <a:lnTo>
                        <a:pt x="3155" y="9611"/>
                      </a:lnTo>
                      <a:lnTo>
                        <a:pt x="3365" y="10150"/>
                      </a:lnTo>
                      <a:lnTo>
                        <a:pt x="3576" y="10629"/>
                      </a:lnTo>
                      <a:lnTo>
                        <a:pt x="3751" y="11228"/>
                      </a:lnTo>
                      <a:lnTo>
                        <a:pt x="3961" y="11707"/>
                      </a:lnTo>
                      <a:lnTo>
                        <a:pt x="4172" y="12275"/>
                      </a:lnTo>
                      <a:lnTo>
                        <a:pt x="4347" y="12725"/>
                      </a:lnTo>
                      <a:lnTo>
                        <a:pt x="4575" y="13204"/>
                      </a:lnTo>
                      <a:lnTo>
                        <a:pt x="4803" y="13683"/>
                      </a:lnTo>
                      <a:lnTo>
                        <a:pt x="4978" y="14102"/>
                      </a:lnTo>
                      <a:lnTo>
                        <a:pt x="5171" y="14551"/>
                      </a:lnTo>
                      <a:lnTo>
                        <a:pt x="5381" y="15030"/>
                      </a:lnTo>
                      <a:lnTo>
                        <a:pt x="5557" y="15389"/>
                      </a:lnTo>
                      <a:lnTo>
                        <a:pt x="5784" y="15808"/>
                      </a:lnTo>
                      <a:lnTo>
                        <a:pt x="5977" y="16168"/>
                      </a:lnTo>
                      <a:lnTo>
                        <a:pt x="6188" y="16617"/>
                      </a:lnTo>
                      <a:lnTo>
                        <a:pt x="6380" y="16976"/>
                      </a:lnTo>
                      <a:lnTo>
                        <a:pt x="6573" y="17246"/>
                      </a:lnTo>
                      <a:lnTo>
                        <a:pt x="6784" y="17605"/>
                      </a:lnTo>
                      <a:lnTo>
                        <a:pt x="6994" y="17934"/>
                      </a:lnTo>
                      <a:lnTo>
                        <a:pt x="7204" y="18204"/>
                      </a:lnTo>
                      <a:lnTo>
                        <a:pt x="7397" y="18473"/>
                      </a:lnTo>
                      <a:lnTo>
                        <a:pt x="7625" y="18713"/>
                      </a:lnTo>
                      <a:lnTo>
                        <a:pt x="7800" y="18922"/>
                      </a:lnTo>
                      <a:lnTo>
                        <a:pt x="8028" y="19162"/>
                      </a:lnTo>
                      <a:lnTo>
                        <a:pt x="8256" y="19341"/>
                      </a:lnTo>
                      <a:lnTo>
                        <a:pt x="8431" y="19521"/>
                      </a:lnTo>
                      <a:lnTo>
                        <a:pt x="8642" y="19641"/>
                      </a:lnTo>
                      <a:lnTo>
                        <a:pt x="8852" y="19760"/>
                      </a:lnTo>
                      <a:lnTo>
                        <a:pt x="9045" y="19850"/>
                      </a:lnTo>
                      <a:lnTo>
                        <a:pt x="9273" y="19850"/>
                      </a:lnTo>
                      <a:lnTo>
                        <a:pt x="9483" y="19970"/>
                      </a:lnTo>
                      <a:lnTo>
                        <a:pt x="9693" y="19970"/>
                      </a:lnTo>
                      <a:lnTo>
                        <a:pt x="9904" y="19970"/>
                      </a:lnTo>
                      <a:lnTo>
                        <a:pt x="10114" y="19940"/>
                      </a:lnTo>
                      <a:lnTo>
                        <a:pt x="10324" y="19820"/>
                      </a:lnTo>
                      <a:lnTo>
                        <a:pt x="10552" y="19731"/>
                      </a:lnTo>
                      <a:lnTo>
                        <a:pt x="10798" y="19581"/>
                      </a:lnTo>
                      <a:lnTo>
                        <a:pt x="11025" y="19341"/>
                      </a:lnTo>
                      <a:lnTo>
                        <a:pt x="11236" y="19132"/>
                      </a:lnTo>
                      <a:lnTo>
                        <a:pt x="11481" y="18862"/>
                      </a:lnTo>
                      <a:lnTo>
                        <a:pt x="11709" y="18563"/>
                      </a:lnTo>
                      <a:lnTo>
                        <a:pt x="11972" y="18234"/>
                      </a:lnTo>
                      <a:lnTo>
                        <a:pt x="12217" y="17904"/>
                      </a:lnTo>
                      <a:lnTo>
                        <a:pt x="12463" y="17515"/>
                      </a:lnTo>
                      <a:lnTo>
                        <a:pt x="12726" y="17096"/>
                      </a:lnTo>
                      <a:lnTo>
                        <a:pt x="12954" y="16766"/>
                      </a:lnTo>
                      <a:lnTo>
                        <a:pt x="13199" y="16198"/>
                      </a:lnTo>
                      <a:lnTo>
                        <a:pt x="13427" y="15778"/>
                      </a:lnTo>
                      <a:lnTo>
                        <a:pt x="13707" y="15359"/>
                      </a:lnTo>
                      <a:lnTo>
                        <a:pt x="13970" y="14850"/>
                      </a:lnTo>
                      <a:lnTo>
                        <a:pt x="14216" y="14401"/>
                      </a:lnTo>
                      <a:lnTo>
                        <a:pt x="14443" y="13802"/>
                      </a:lnTo>
                      <a:lnTo>
                        <a:pt x="14689" y="13293"/>
                      </a:lnTo>
                      <a:lnTo>
                        <a:pt x="14969" y="12754"/>
                      </a:lnTo>
                      <a:lnTo>
                        <a:pt x="15197" y="12275"/>
                      </a:lnTo>
                      <a:lnTo>
                        <a:pt x="15460" y="11647"/>
                      </a:lnTo>
                      <a:lnTo>
                        <a:pt x="15688" y="11108"/>
                      </a:lnTo>
                      <a:lnTo>
                        <a:pt x="15916" y="10599"/>
                      </a:lnTo>
                      <a:lnTo>
                        <a:pt x="16144" y="10060"/>
                      </a:lnTo>
                      <a:lnTo>
                        <a:pt x="16389" y="9491"/>
                      </a:lnTo>
                      <a:lnTo>
                        <a:pt x="16617" y="8892"/>
                      </a:lnTo>
                      <a:lnTo>
                        <a:pt x="16862" y="8353"/>
                      </a:lnTo>
                      <a:lnTo>
                        <a:pt x="17073" y="7814"/>
                      </a:lnTo>
                      <a:lnTo>
                        <a:pt x="17283" y="7275"/>
                      </a:lnTo>
                      <a:lnTo>
                        <a:pt x="17493" y="6737"/>
                      </a:lnTo>
                      <a:lnTo>
                        <a:pt x="17721" y="6257"/>
                      </a:lnTo>
                      <a:lnTo>
                        <a:pt x="17932" y="5749"/>
                      </a:lnTo>
                      <a:lnTo>
                        <a:pt x="18107" y="5240"/>
                      </a:lnTo>
                      <a:lnTo>
                        <a:pt x="18300" y="4701"/>
                      </a:lnTo>
                      <a:lnTo>
                        <a:pt x="18493" y="4281"/>
                      </a:lnTo>
                      <a:lnTo>
                        <a:pt x="18668" y="3862"/>
                      </a:lnTo>
                      <a:lnTo>
                        <a:pt x="18843" y="3383"/>
                      </a:lnTo>
                      <a:lnTo>
                        <a:pt x="19018" y="2964"/>
                      </a:lnTo>
                      <a:lnTo>
                        <a:pt x="19176" y="2605"/>
                      </a:lnTo>
                      <a:lnTo>
                        <a:pt x="19334" y="2275"/>
                      </a:lnTo>
                      <a:lnTo>
                        <a:pt x="19492" y="1886"/>
                      </a:lnTo>
                      <a:lnTo>
                        <a:pt x="19614" y="1677"/>
                      </a:lnTo>
                      <a:lnTo>
                        <a:pt x="19737" y="1347"/>
                      </a:lnTo>
                      <a:lnTo>
                        <a:pt x="19877" y="1078"/>
                      </a:lnTo>
                      <a:lnTo>
                        <a:pt x="19982" y="838"/>
                      </a:ln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2459B219-B317-47CB-BBA9-752C4D852C87}"/>
                </a:ext>
              </a:extLst>
            </p:cNvPr>
            <p:cNvSpPr/>
            <p:nvPr/>
          </p:nvSpPr>
          <p:spPr>
            <a:xfrm>
              <a:off x="565845" y="4452764"/>
              <a:ext cx="781027" cy="2000250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27660" name="灯片编号占位符 4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6AE30D-7108-463F-B941-43075440FD38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1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490663" y="935038"/>
          <a:ext cx="34861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5" name="公式" r:id="rId3" imgW="1206637" imgH="101652" progId="Equation.3">
                  <p:embed/>
                </p:oleObj>
              </mc:Choice>
              <mc:Fallback>
                <p:oleObj name="公式" r:id="rId3" imgW="1206637" imgH="10165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935038"/>
                        <a:ext cx="34861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492250" y="1466850"/>
          <a:ext cx="34718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6" name="公式" r:id="rId5" imgW="1232123" imgH="101652" progId="Equation.3">
                  <p:embed/>
                </p:oleObj>
              </mc:Choice>
              <mc:Fallback>
                <p:oleObj name="公式" r:id="rId5" imgW="1232123" imgH="10165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1466850"/>
                        <a:ext cx="34718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AutoShape 4"/>
          <p:cNvSpPr>
            <a:spLocks/>
          </p:cNvSpPr>
          <p:nvPr/>
        </p:nvSpPr>
        <p:spPr bwMode="auto">
          <a:xfrm>
            <a:off x="1360488" y="1101725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408113" y="2279650"/>
          <a:ext cx="32575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7" name="公式" r:id="rId7" imgW="1054186" imgH="101652" progId="Equation.3">
                  <p:embed/>
                </p:oleObj>
              </mc:Choice>
              <mc:Fallback>
                <p:oleObj name="公式" r:id="rId7" imgW="1054186" imgH="10165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2279650"/>
                        <a:ext cx="32575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987425" y="3173413"/>
          <a:ext cx="57150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8" name="公式" r:id="rId9" imgW="1777983" imgH="152245" progId="Equation.3">
                  <p:embed/>
                </p:oleObj>
              </mc:Choice>
              <mc:Fallback>
                <p:oleObj name="公式" r:id="rId9" imgW="1777983" imgH="15224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173413"/>
                        <a:ext cx="57150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052638" y="3911600"/>
          <a:ext cx="41941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9" name="公式" r:id="rId11" imgW="1670016" imgH="323985" progId="Equation.3">
                  <p:embed/>
                </p:oleObj>
              </mc:Choice>
              <mc:Fallback>
                <p:oleObj name="公式" r:id="rId11" imgW="1670016" imgH="32398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911600"/>
                        <a:ext cx="419417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339975" y="5084763"/>
          <a:ext cx="36718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0" name="公式" r:id="rId13" imgW="1257146" imgH="89119" progId="Equation.3">
                  <p:embed/>
                </p:oleObj>
              </mc:Choice>
              <mc:Fallback>
                <p:oleObj name="公式" r:id="rId13" imgW="1257146" imgH="891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084763"/>
                        <a:ext cx="367188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223963" y="5421313"/>
          <a:ext cx="8334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1" name="公式" r:id="rId15" imgW="253931" imgH="76123" progId="Equation.3">
                  <p:embed/>
                </p:oleObj>
              </mc:Choice>
              <mc:Fallback>
                <p:oleObj name="公式" r:id="rId15" imgW="253931" imgH="7612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421313"/>
                        <a:ext cx="8334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352675" y="5734050"/>
          <a:ext cx="36449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2" name="公式" r:id="rId17" imgW="1594022" imgH="114184" progId="Equation.3">
                  <p:embed/>
                </p:oleObj>
              </mc:Choice>
              <mc:Fallback>
                <p:oleObj name="公式" r:id="rId17" imgW="1594022" imgH="1141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5734050"/>
                        <a:ext cx="36449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AutoShape 11"/>
          <p:cNvSpPr>
            <a:spLocks/>
          </p:cNvSpPr>
          <p:nvPr/>
        </p:nvSpPr>
        <p:spPr bwMode="auto">
          <a:xfrm>
            <a:off x="2057400" y="516731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6172200" y="5456238"/>
          <a:ext cx="23622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3" name="Equation" r:id="rId19" imgW="901734" imgH="76123" progId="Equation.3">
                  <p:embed/>
                </p:oleObj>
              </mc:Choice>
              <mc:Fallback>
                <p:oleObj name="Equation" r:id="rId19" imgW="901734" imgH="7612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56238"/>
                        <a:ext cx="23622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395288" y="26035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同方向同频率的简谐振动的合成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8532813" y="2189163"/>
            <a:ext cx="623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</a:p>
        </p:txBody>
      </p:sp>
      <p:grpSp>
        <p:nvGrpSpPr>
          <p:cNvPr id="13387" name="Group 75"/>
          <p:cNvGrpSpPr>
            <a:grpSpLocks/>
          </p:cNvGrpSpPr>
          <p:nvPr/>
        </p:nvGrpSpPr>
        <p:grpSpPr bwMode="auto">
          <a:xfrm>
            <a:off x="5076825" y="476250"/>
            <a:ext cx="3830638" cy="2652713"/>
            <a:chOff x="3213" y="126"/>
            <a:chExt cx="2413" cy="1671"/>
          </a:xfrm>
        </p:grpSpPr>
        <p:grpSp>
          <p:nvGrpSpPr>
            <p:cNvPr id="28689" name="Group 15"/>
            <p:cNvGrpSpPr>
              <a:grpSpLocks/>
            </p:cNvGrpSpPr>
            <p:nvPr/>
          </p:nvGrpSpPr>
          <p:grpSpPr bwMode="auto">
            <a:xfrm>
              <a:off x="3735" y="1006"/>
              <a:ext cx="499" cy="329"/>
              <a:chOff x="3671" y="3319"/>
              <a:chExt cx="335" cy="329"/>
            </a:xfrm>
          </p:grpSpPr>
          <p:sp>
            <p:nvSpPr>
              <p:cNvPr id="28743" name="Rectangle 16"/>
              <p:cNvSpPr>
                <a:spLocks noChangeArrowheads="1"/>
              </p:cNvSpPr>
              <p:nvPr/>
            </p:nvSpPr>
            <p:spPr bwMode="auto">
              <a:xfrm>
                <a:off x="3815" y="3319"/>
                <a:ext cx="191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solidFill>
                      <a:srgbClr val="CC0066"/>
                    </a:solidFill>
                    <a:latin typeface="Symbol" panose="05050102010706020507" pitchFamily="18" charset="2"/>
                  </a:rPr>
                  <a:t> j</a:t>
                </a:r>
                <a:endParaRPr kumimoji="1" lang="en-US" altLang="zh-CN" sz="2800" b="1">
                  <a:solidFill>
                    <a:srgbClr val="CC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44" name="Arc 17"/>
              <p:cNvSpPr>
                <a:spLocks/>
              </p:cNvSpPr>
              <p:nvPr/>
            </p:nvSpPr>
            <p:spPr bwMode="auto">
              <a:xfrm rot="2013149">
                <a:off x="3671" y="3415"/>
                <a:ext cx="240" cy="233"/>
              </a:xfrm>
              <a:custGeom>
                <a:avLst/>
                <a:gdLst>
                  <a:gd name="T0" fmla="*/ 0 w 20981"/>
                  <a:gd name="T1" fmla="*/ 0 h 21045"/>
                  <a:gd name="T2" fmla="*/ 0 w 20981"/>
                  <a:gd name="T3" fmla="*/ 0 h 21045"/>
                  <a:gd name="T4" fmla="*/ 0 w 20981"/>
                  <a:gd name="T5" fmla="*/ 0 h 2104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981" h="21045" fill="none" extrusionOk="0">
                    <a:moveTo>
                      <a:pt x="4865" y="0"/>
                    </a:moveTo>
                    <a:cubicBezTo>
                      <a:pt x="12809" y="1836"/>
                      <a:pt x="19042" y="7990"/>
                      <a:pt x="20980" y="15910"/>
                    </a:cubicBezTo>
                  </a:path>
                  <a:path w="20981" h="21045" stroke="0" extrusionOk="0">
                    <a:moveTo>
                      <a:pt x="4865" y="0"/>
                    </a:moveTo>
                    <a:cubicBezTo>
                      <a:pt x="12809" y="1836"/>
                      <a:pt x="19042" y="7990"/>
                      <a:pt x="20980" y="15910"/>
                    </a:cubicBezTo>
                    <a:lnTo>
                      <a:pt x="0" y="21045"/>
                    </a:lnTo>
                    <a:lnTo>
                      <a:pt x="4865" y="0"/>
                    </a:lnTo>
                    <a:close/>
                  </a:path>
                </a:pathLst>
              </a:custGeom>
              <a:noFill/>
              <a:ln w="28575">
                <a:solidFill>
                  <a:srgbClr val="CC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690" name="Line 19"/>
            <p:cNvSpPr>
              <a:spLocks noChangeShapeType="1"/>
            </p:cNvSpPr>
            <p:nvPr/>
          </p:nvSpPr>
          <p:spPr bwMode="auto">
            <a:xfrm>
              <a:off x="3393" y="1356"/>
              <a:ext cx="211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1" name="Line 20"/>
            <p:cNvSpPr>
              <a:spLocks noChangeShapeType="1"/>
            </p:cNvSpPr>
            <p:nvPr/>
          </p:nvSpPr>
          <p:spPr bwMode="auto">
            <a:xfrm flipV="1">
              <a:off x="3393" y="540"/>
              <a:ext cx="480" cy="834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2" name="Rectangle 21"/>
            <p:cNvSpPr>
              <a:spLocks noChangeArrowheads="1"/>
            </p:cNvSpPr>
            <p:nvPr/>
          </p:nvSpPr>
          <p:spPr bwMode="auto">
            <a:xfrm>
              <a:off x="3449" y="585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A50021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baseline="-25000">
                  <a:solidFill>
                    <a:srgbClr val="A50021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 b="1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3" name="Rectangle 22"/>
            <p:cNvSpPr>
              <a:spLocks noChangeArrowheads="1"/>
            </p:cNvSpPr>
            <p:nvPr/>
          </p:nvSpPr>
          <p:spPr bwMode="auto">
            <a:xfrm>
              <a:off x="3502" y="396"/>
              <a:ext cx="10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>
                  <a:solidFill>
                    <a:srgbClr val="A50021"/>
                  </a:solidFill>
                  <a:latin typeface="MT Extra" panose="05050102010205020202" pitchFamily="18" charset="2"/>
                </a:rPr>
                <a:t>r</a:t>
              </a:r>
              <a:endParaRPr kumimoji="1" lang="en-US" altLang="zh-CN" b="1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4" name="Arc 23"/>
            <p:cNvSpPr>
              <a:spLocks/>
            </p:cNvSpPr>
            <p:nvPr/>
          </p:nvSpPr>
          <p:spPr bwMode="auto">
            <a:xfrm rot="1007065">
              <a:off x="3445" y="1212"/>
              <a:ext cx="140" cy="192"/>
            </a:xfrm>
            <a:custGeom>
              <a:avLst/>
              <a:gdLst>
                <a:gd name="T0" fmla="*/ 0 w 20981"/>
                <a:gd name="T1" fmla="*/ 0 h 21600"/>
                <a:gd name="T2" fmla="*/ 0 w 20981"/>
                <a:gd name="T3" fmla="*/ 0 h 21600"/>
                <a:gd name="T4" fmla="*/ 0 w 2098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981" h="21600" fill="none" extrusionOk="0">
                  <a:moveTo>
                    <a:pt x="-1" y="0"/>
                  </a:moveTo>
                  <a:cubicBezTo>
                    <a:pt x="9951" y="0"/>
                    <a:pt x="18615" y="6798"/>
                    <a:pt x="20980" y="16465"/>
                  </a:cubicBezTo>
                </a:path>
                <a:path w="20981" h="21600" stroke="0" extrusionOk="0">
                  <a:moveTo>
                    <a:pt x="-1" y="0"/>
                  </a:moveTo>
                  <a:cubicBezTo>
                    <a:pt x="9951" y="0"/>
                    <a:pt x="18615" y="6798"/>
                    <a:pt x="20980" y="1646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5" name="Line 25"/>
            <p:cNvSpPr>
              <a:spLocks noChangeShapeType="1"/>
            </p:cNvSpPr>
            <p:nvPr/>
          </p:nvSpPr>
          <p:spPr bwMode="auto">
            <a:xfrm flipV="1">
              <a:off x="3393" y="1164"/>
              <a:ext cx="1440" cy="21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6" name="Rectangle 26"/>
            <p:cNvSpPr>
              <a:spLocks noChangeArrowheads="1"/>
            </p:cNvSpPr>
            <p:nvPr/>
          </p:nvSpPr>
          <p:spPr bwMode="auto">
            <a:xfrm>
              <a:off x="4361" y="943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i="1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7" name="Rectangle 27"/>
            <p:cNvSpPr>
              <a:spLocks noChangeArrowheads="1"/>
            </p:cNvSpPr>
            <p:nvPr/>
          </p:nvSpPr>
          <p:spPr bwMode="auto">
            <a:xfrm>
              <a:off x="4414" y="754"/>
              <a:ext cx="10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>
                  <a:solidFill>
                    <a:srgbClr val="000099"/>
                  </a:solidFill>
                  <a:latin typeface="MT Extra" panose="05050102010205020202" pitchFamily="18" charset="2"/>
                </a:rPr>
                <a:t>r</a:t>
              </a:r>
              <a:endParaRPr kumimoji="1" lang="en-US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8" name="Arc 28"/>
            <p:cNvSpPr>
              <a:spLocks/>
            </p:cNvSpPr>
            <p:nvPr/>
          </p:nvSpPr>
          <p:spPr bwMode="auto">
            <a:xfrm rot="19692092" flipV="1">
              <a:off x="4833" y="958"/>
              <a:ext cx="96" cy="255"/>
            </a:xfrm>
            <a:custGeom>
              <a:avLst/>
              <a:gdLst>
                <a:gd name="T0" fmla="*/ 0 w 21600"/>
                <a:gd name="T1" fmla="*/ 0 h 19160"/>
                <a:gd name="T2" fmla="*/ 0 w 21600"/>
                <a:gd name="T3" fmla="*/ 0 h 19160"/>
                <a:gd name="T4" fmla="*/ 0 w 21600"/>
                <a:gd name="T5" fmla="*/ 0 h 191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9160" fill="none" extrusionOk="0">
                  <a:moveTo>
                    <a:pt x="9972" y="-1"/>
                  </a:moveTo>
                  <a:cubicBezTo>
                    <a:pt x="17117" y="3718"/>
                    <a:pt x="21600" y="11104"/>
                    <a:pt x="21600" y="19160"/>
                  </a:cubicBezTo>
                </a:path>
                <a:path w="21600" h="19160" stroke="0" extrusionOk="0">
                  <a:moveTo>
                    <a:pt x="9972" y="-1"/>
                  </a:moveTo>
                  <a:cubicBezTo>
                    <a:pt x="17117" y="3718"/>
                    <a:pt x="21600" y="11104"/>
                    <a:pt x="21600" y="19160"/>
                  </a:cubicBezTo>
                  <a:lnTo>
                    <a:pt x="0" y="19160"/>
                  </a:lnTo>
                  <a:lnTo>
                    <a:pt x="9972" y="-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9" name="Rectangle 30"/>
            <p:cNvSpPr>
              <a:spLocks noChangeArrowheads="1"/>
            </p:cNvSpPr>
            <p:nvPr/>
          </p:nvSpPr>
          <p:spPr bwMode="auto">
            <a:xfrm>
              <a:off x="5086" y="1038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5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00" name="Rectangle 31"/>
            <p:cNvSpPr>
              <a:spLocks noChangeArrowheads="1"/>
            </p:cNvSpPr>
            <p:nvPr/>
          </p:nvSpPr>
          <p:spPr bwMode="auto">
            <a:xfrm>
              <a:off x="4929" y="876"/>
              <a:ext cx="15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01" name="Arc 32"/>
            <p:cNvSpPr>
              <a:spLocks/>
            </p:cNvSpPr>
            <p:nvPr/>
          </p:nvSpPr>
          <p:spPr bwMode="auto">
            <a:xfrm rot="17964919" flipV="1">
              <a:off x="3857" y="364"/>
              <a:ext cx="96" cy="255"/>
            </a:xfrm>
            <a:custGeom>
              <a:avLst/>
              <a:gdLst>
                <a:gd name="T0" fmla="*/ 0 w 21600"/>
                <a:gd name="T1" fmla="*/ 0 h 19160"/>
                <a:gd name="T2" fmla="*/ 0 w 21600"/>
                <a:gd name="T3" fmla="*/ 0 h 19160"/>
                <a:gd name="T4" fmla="*/ 0 w 21600"/>
                <a:gd name="T5" fmla="*/ 0 h 191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9160" fill="none" extrusionOk="0">
                  <a:moveTo>
                    <a:pt x="9972" y="-1"/>
                  </a:moveTo>
                  <a:cubicBezTo>
                    <a:pt x="17117" y="3718"/>
                    <a:pt x="21600" y="11104"/>
                    <a:pt x="21600" y="19160"/>
                  </a:cubicBezTo>
                </a:path>
                <a:path w="21600" h="19160" stroke="0" extrusionOk="0">
                  <a:moveTo>
                    <a:pt x="9972" y="-1"/>
                  </a:moveTo>
                  <a:cubicBezTo>
                    <a:pt x="17117" y="3718"/>
                    <a:pt x="21600" y="11104"/>
                    <a:pt x="21600" y="19160"/>
                  </a:cubicBezTo>
                  <a:lnTo>
                    <a:pt x="0" y="19160"/>
                  </a:lnTo>
                  <a:lnTo>
                    <a:pt x="9972" y="-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2" name="Line 33"/>
            <p:cNvSpPr>
              <a:spLocks noChangeShapeType="1"/>
            </p:cNvSpPr>
            <p:nvPr/>
          </p:nvSpPr>
          <p:spPr bwMode="auto">
            <a:xfrm>
              <a:off x="4161" y="1260"/>
              <a:ext cx="0" cy="96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3" name="Rectangle 34"/>
            <p:cNvSpPr>
              <a:spLocks noChangeArrowheads="1"/>
            </p:cNvSpPr>
            <p:nvPr/>
          </p:nvSpPr>
          <p:spPr bwMode="auto">
            <a:xfrm>
              <a:off x="3489" y="1020"/>
              <a:ext cx="26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A50021"/>
                  </a:solidFill>
                  <a:latin typeface="Symbol" panose="05050102010706020507" pitchFamily="18" charset="2"/>
                </a:rPr>
                <a:t> j</a:t>
              </a:r>
              <a:r>
                <a:rPr kumimoji="1" lang="en-US" altLang="zh-CN" sz="2800" b="1" baseline="-25000">
                  <a:solidFill>
                    <a:srgbClr val="A50021"/>
                  </a:solidFill>
                  <a:latin typeface="Symbol" panose="05050102010706020507" pitchFamily="18" charset="2"/>
                </a:rPr>
                <a:t>2</a:t>
              </a:r>
              <a:endParaRPr kumimoji="1" lang="en-US" altLang="zh-CN" sz="2800" b="1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04" name="Rectangle 35"/>
            <p:cNvSpPr>
              <a:spLocks noChangeArrowheads="1"/>
            </p:cNvSpPr>
            <p:nvPr/>
          </p:nvSpPr>
          <p:spPr bwMode="auto">
            <a:xfrm>
              <a:off x="4353" y="1116"/>
              <a:ext cx="26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000099"/>
                  </a:solidFill>
                  <a:latin typeface="Symbol" panose="05050102010706020507" pitchFamily="18" charset="2"/>
                </a:rPr>
                <a:t> j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latin typeface="Symbol" panose="05050102010706020507" pitchFamily="18" charset="2"/>
                </a:rPr>
                <a:t>1</a:t>
              </a:r>
              <a:endPara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05" name="Line 36"/>
            <p:cNvSpPr>
              <a:spLocks noChangeShapeType="1"/>
            </p:cNvSpPr>
            <p:nvPr/>
          </p:nvSpPr>
          <p:spPr bwMode="auto">
            <a:xfrm flipV="1">
              <a:off x="4833" y="318"/>
              <a:ext cx="480" cy="8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6" name="Line 37"/>
            <p:cNvSpPr>
              <a:spLocks noChangeShapeType="1"/>
            </p:cNvSpPr>
            <p:nvPr/>
          </p:nvSpPr>
          <p:spPr bwMode="auto">
            <a:xfrm flipV="1">
              <a:off x="3871" y="300"/>
              <a:ext cx="1442" cy="2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7" name="Line 38"/>
            <p:cNvSpPr>
              <a:spLocks noChangeShapeType="1"/>
            </p:cNvSpPr>
            <p:nvPr/>
          </p:nvSpPr>
          <p:spPr bwMode="auto">
            <a:xfrm flipV="1">
              <a:off x="3456" y="318"/>
              <a:ext cx="1872" cy="10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8708" name="Group 39"/>
            <p:cNvGrpSpPr>
              <a:grpSpLocks/>
            </p:cNvGrpSpPr>
            <p:nvPr/>
          </p:nvGrpSpPr>
          <p:grpSpPr bwMode="auto">
            <a:xfrm>
              <a:off x="4281" y="366"/>
              <a:ext cx="184" cy="454"/>
              <a:chOff x="3693" y="3785"/>
              <a:chExt cx="135" cy="466"/>
            </a:xfrm>
          </p:grpSpPr>
          <p:sp>
            <p:nvSpPr>
              <p:cNvPr id="28741" name="Rectangle 40"/>
              <p:cNvSpPr>
                <a:spLocks noChangeArrowheads="1"/>
              </p:cNvSpPr>
              <p:nvPr/>
            </p:nvSpPr>
            <p:spPr bwMode="auto">
              <a:xfrm>
                <a:off x="3714" y="3975"/>
                <a:ext cx="110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solidFill>
                      <a:srgbClr val="CC0066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8742" name="Rectangle 41"/>
              <p:cNvSpPr>
                <a:spLocks noChangeArrowheads="1"/>
              </p:cNvSpPr>
              <p:nvPr/>
            </p:nvSpPr>
            <p:spPr bwMode="auto">
              <a:xfrm>
                <a:off x="3693" y="3785"/>
                <a:ext cx="135" cy="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>
                    <a:solidFill>
                      <a:srgbClr val="CC0066"/>
                    </a:solidFill>
                    <a:latin typeface="MT Extra" panose="05050102010205020202" pitchFamily="18" charset="2"/>
                  </a:rPr>
                  <a:t> r</a:t>
                </a:r>
                <a:endParaRPr kumimoji="1" lang="en-US" altLang="zh-CN" b="1">
                  <a:solidFill>
                    <a:srgbClr val="CC0066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8709" name="Group 42"/>
            <p:cNvGrpSpPr>
              <a:grpSpLocks/>
            </p:cNvGrpSpPr>
            <p:nvPr/>
          </p:nvGrpSpPr>
          <p:grpSpPr bwMode="auto">
            <a:xfrm>
              <a:off x="5313" y="126"/>
              <a:ext cx="313" cy="336"/>
              <a:chOff x="5207" y="3072"/>
              <a:chExt cx="313" cy="337"/>
            </a:xfrm>
          </p:grpSpPr>
          <p:sp>
            <p:nvSpPr>
              <p:cNvPr id="28737" name="Arc 43"/>
              <p:cNvSpPr>
                <a:spLocks/>
              </p:cNvSpPr>
              <p:nvPr/>
            </p:nvSpPr>
            <p:spPr bwMode="auto">
              <a:xfrm rot="19692092" flipV="1">
                <a:off x="5207" y="3154"/>
                <a:ext cx="96" cy="255"/>
              </a:xfrm>
              <a:custGeom>
                <a:avLst/>
                <a:gdLst>
                  <a:gd name="T0" fmla="*/ 0 w 21600"/>
                  <a:gd name="T1" fmla="*/ 0 h 19160"/>
                  <a:gd name="T2" fmla="*/ 0 w 21600"/>
                  <a:gd name="T3" fmla="*/ 0 h 19160"/>
                  <a:gd name="T4" fmla="*/ 0 w 21600"/>
                  <a:gd name="T5" fmla="*/ 0 h 191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9160" fill="none" extrusionOk="0">
                    <a:moveTo>
                      <a:pt x="9972" y="-1"/>
                    </a:moveTo>
                    <a:cubicBezTo>
                      <a:pt x="17117" y="3718"/>
                      <a:pt x="21600" y="11104"/>
                      <a:pt x="21600" y="19160"/>
                    </a:cubicBezTo>
                  </a:path>
                  <a:path w="21600" h="19160" stroke="0" extrusionOk="0">
                    <a:moveTo>
                      <a:pt x="9972" y="-1"/>
                    </a:moveTo>
                    <a:cubicBezTo>
                      <a:pt x="17117" y="3718"/>
                      <a:pt x="21600" y="11104"/>
                      <a:pt x="21600" y="19160"/>
                    </a:cubicBezTo>
                    <a:lnTo>
                      <a:pt x="0" y="19160"/>
                    </a:lnTo>
                    <a:lnTo>
                      <a:pt x="9972" y="-1"/>
                    </a:lnTo>
                    <a:close/>
                  </a:path>
                </a:pathLst>
              </a:custGeom>
              <a:noFill/>
              <a:ln w="28575">
                <a:solidFill>
                  <a:srgbClr val="CC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8738" name="Group 44"/>
              <p:cNvGrpSpPr>
                <a:grpSpLocks/>
              </p:cNvGrpSpPr>
              <p:nvPr/>
            </p:nvGrpSpPr>
            <p:grpSpPr bwMode="auto">
              <a:xfrm>
                <a:off x="5303" y="3072"/>
                <a:ext cx="217" cy="306"/>
                <a:chOff x="5059" y="2751"/>
                <a:chExt cx="217" cy="306"/>
              </a:xfrm>
            </p:grpSpPr>
            <p:sp>
              <p:nvSpPr>
                <p:cNvPr id="28739" name="Rectangle 45"/>
                <p:cNvSpPr>
                  <a:spLocks noChangeArrowheads="1"/>
                </p:cNvSpPr>
                <p:nvPr/>
              </p:nvSpPr>
              <p:spPr bwMode="auto">
                <a:xfrm>
                  <a:off x="5216" y="2913"/>
                  <a:ext cx="60" cy="1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150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0</a:t>
                  </a:r>
                  <a:endParaRPr kumimoji="1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40" name="Rectangle 46"/>
                <p:cNvSpPr>
                  <a:spLocks noChangeArrowheads="1"/>
                </p:cNvSpPr>
                <p:nvPr/>
              </p:nvSpPr>
              <p:spPr bwMode="auto">
                <a:xfrm>
                  <a:off x="5059" y="2751"/>
                  <a:ext cx="154" cy="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800" b="1" i="1">
                      <a:solidFill>
                        <a:srgbClr val="FF0000"/>
                      </a:solidFill>
                      <a:latin typeface="Symbol" panose="05050102010706020507" pitchFamily="18" charset="2"/>
                    </a:rPr>
                    <a:t>w</a:t>
                  </a:r>
                  <a:endParaRPr kumimoji="1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8710" name="Line 47"/>
            <p:cNvSpPr>
              <a:spLocks noChangeShapeType="1"/>
            </p:cNvSpPr>
            <p:nvPr/>
          </p:nvSpPr>
          <p:spPr bwMode="auto">
            <a:xfrm>
              <a:off x="5325" y="318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8711" name="Group 48"/>
            <p:cNvGrpSpPr>
              <a:grpSpLocks/>
            </p:cNvGrpSpPr>
            <p:nvPr/>
          </p:nvGrpSpPr>
          <p:grpSpPr bwMode="auto">
            <a:xfrm>
              <a:off x="3393" y="1326"/>
              <a:ext cx="1932" cy="432"/>
              <a:chOff x="3335" y="3312"/>
              <a:chExt cx="1920" cy="432"/>
            </a:xfrm>
          </p:grpSpPr>
          <p:sp>
            <p:nvSpPr>
              <p:cNvPr id="28735" name="Line 49"/>
              <p:cNvSpPr>
                <a:spLocks noChangeShapeType="1"/>
              </p:cNvSpPr>
              <p:nvPr/>
            </p:nvSpPr>
            <p:spPr bwMode="auto">
              <a:xfrm>
                <a:off x="3335" y="3312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36" name="Line 50"/>
              <p:cNvSpPr>
                <a:spLocks noChangeShapeType="1"/>
              </p:cNvSpPr>
              <p:nvPr/>
            </p:nvSpPr>
            <p:spPr bwMode="auto">
              <a:xfrm>
                <a:off x="5255" y="3312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712" name="Group 51"/>
            <p:cNvGrpSpPr>
              <a:grpSpLocks/>
            </p:cNvGrpSpPr>
            <p:nvPr/>
          </p:nvGrpSpPr>
          <p:grpSpPr bwMode="auto">
            <a:xfrm>
              <a:off x="4845" y="1134"/>
              <a:ext cx="0" cy="384"/>
              <a:chOff x="4800" y="3120"/>
              <a:chExt cx="0" cy="384"/>
            </a:xfrm>
          </p:grpSpPr>
          <p:sp>
            <p:nvSpPr>
              <p:cNvPr id="28733" name="Line 52"/>
              <p:cNvSpPr>
                <a:spLocks noChangeShapeType="1"/>
              </p:cNvSpPr>
              <p:nvPr/>
            </p:nvSpPr>
            <p:spPr bwMode="auto">
              <a:xfrm>
                <a:off x="4800" y="312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34" name="Line 53"/>
              <p:cNvSpPr>
                <a:spLocks noChangeShapeType="1"/>
              </p:cNvSpPr>
              <p:nvPr/>
            </p:nvSpPr>
            <p:spPr bwMode="auto">
              <a:xfrm>
                <a:off x="4800" y="3312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713" name="Group 54"/>
            <p:cNvGrpSpPr>
              <a:grpSpLocks/>
            </p:cNvGrpSpPr>
            <p:nvPr/>
          </p:nvGrpSpPr>
          <p:grpSpPr bwMode="auto">
            <a:xfrm>
              <a:off x="3418" y="1278"/>
              <a:ext cx="1440" cy="327"/>
              <a:chOff x="3335" y="3321"/>
              <a:chExt cx="1440" cy="327"/>
            </a:xfrm>
          </p:grpSpPr>
          <p:sp>
            <p:nvSpPr>
              <p:cNvPr id="28730" name="Line 55"/>
              <p:cNvSpPr>
                <a:spLocks noChangeShapeType="1"/>
              </p:cNvSpPr>
              <p:nvPr/>
            </p:nvSpPr>
            <p:spPr bwMode="auto">
              <a:xfrm>
                <a:off x="3335" y="3504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31" name="Line 56"/>
              <p:cNvSpPr>
                <a:spLocks noChangeShapeType="1"/>
              </p:cNvSpPr>
              <p:nvPr/>
            </p:nvSpPr>
            <p:spPr bwMode="auto">
              <a:xfrm>
                <a:off x="4151" y="3504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32" name="Text Box 57"/>
              <p:cNvSpPr txBox="1">
                <a:spLocks noChangeArrowheads="1"/>
              </p:cNvSpPr>
              <p:nvPr/>
            </p:nvSpPr>
            <p:spPr bwMode="auto">
              <a:xfrm>
                <a:off x="3943" y="3321"/>
                <a:ext cx="30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8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8714" name="Group 58"/>
            <p:cNvGrpSpPr>
              <a:grpSpLocks/>
            </p:cNvGrpSpPr>
            <p:nvPr/>
          </p:nvGrpSpPr>
          <p:grpSpPr bwMode="auto">
            <a:xfrm>
              <a:off x="4858" y="1278"/>
              <a:ext cx="480" cy="327"/>
              <a:chOff x="4775" y="3264"/>
              <a:chExt cx="480" cy="327"/>
            </a:xfrm>
          </p:grpSpPr>
          <p:sp>
            <p:nvSpPr>
              <p:cNvPr id="28727" name="Text Box 59"/>
              <p:cNvSpPr txBox="1">
                <a:spLocks noChangeArrowheads="1"/>
              </p:cNvSpPr>
              <p:nvPr/>
            </p:nvSpPr>
            <p:spPr bwMode="auto">
              <a:xfrm>
                <a:off x="4871" y="3264"/>
                <a:ext cx="30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800" b="1" baseline="-25000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800" b="1" i="1">
                  <a:solidFill>
                    <a:srgbClr val="A5002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28" name="Line 60"/>
              <p:cNvSpPr>
                <a:spLocks noChangeShapeType="1"/>
              </p:cNvSpPr>
              <p:nvPr/>
            </p:nvSpPr>
            <p:spPr bwMode="auto">
              <a:xfrm>
                <a:off x="5111" y="345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29" name="Line 61"/>
              <p:cNvSpPr>
                <a:spLocks noChangeShapeType="1"/>
              </p:cNvSpPr>
              <p:nvPr/>
            </p:nvSpPr>
            <p:spPr bwMode="auto">
              <a:xfrm>
                <a:off x="4775" y="345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715" name="Group 62"/>
            <p:cNvGrpSpPr>
              <a:grpSpLocks/>
            </p:cNvGrpSpPr>
            <p:nvPr/>
          </p:nvGrpSpPr>
          <p:grpSpPr bwMode="auto">
            <a:xfrm>
              <a:off x="3418" y="1470"/>
              <a:ext cx="1920" cy="327"/>
              <a:chOff x="3335" y="3456"/>
              <a:chExt cx="1920" cy="327"/>
            </a:xfrm>
          </p:grpSpPr>
          <p:sp>
            <p:nvSpPr>
              <p:cNvPr id="28723" name="Text Box 63"/>
              <p:cNvSpPr txBox="1">
                <a:spLocks noChangeArrowheads="1"/>
              </p:cNvSpPr>
              <p:nvPr/>
            </p:nvSpPr>
            <p:spPr bwMode="auto">
              <a:xfrm>
                <a:off x="4211" y="345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grpSp>
            <p:nvGrpSpPr>
              <p:cNvPr id="28724" name="Group 64"/>
              <p:cNvGrpSpPr>
                <a:grpSpLocks/>
              </p:cNvGrpSpPr>
              <p:nvPr/>
            </p:nvGrpSpPr>
            <p:grpSpPr bwMode="auto">
              <a:xfrm>
                <a:off x="3335" y="3648"/>
                <a:ext cx="1920" cy="0"/>
                <a:chOff x="3335" y="3648"/>
                <a:chExt cx="1920" cy="0"/>
              </a:xfrm>
            </p:grpSpPr>
            <p:sp>
              <p:nvSpPr>
                <p:cNvPr id="28725" name="Line 65"/>
                <p:cNvSpPr>
                  <a:spLocks noChangeShapeType="1"/>
                </p:cNvSpPr>
                <p:nvPr/>
              </p:nvSpPr>
              <p:spPr bwMode="auto">
                <a:xfrm>
                  <a:off x="3335" y="3648"/>
                  <a:ext cx="86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26" name="Line 66"/>
                <p:cNvSpPr>
                  <a:spLocks noChangeShapeType="1"/>
                </p:cNvSpPr>
                <p:nvPr/>
              </p:nvSpPr>
              <p:spPr bwMode="auto">
                <a:xfrm>
                  <a:off x="4391" y="3648"/>
                  <a:ext cx="86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8716" name="Text Box 67"/>
            <p:cNvSpPr txBox="1">
              <a:spLocks noChangeArrowheads="1"/>
            </p:cNvSpPr>
            <p:nvPr/>
          </p:nvSpPr>
          <p:spPr bwMode="auto">
            <a:xfrm>
              <a:off x="3213" y="114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8717" name="Line 68"/>
            <p:cNvSpPr>
              <a:spLocks noChangeShapeType="1"/>
            </p:cNvSpPr>
            <p:nvPr/>
          </p:nvSpPr>
          <p:spPr bwMode="auto">
            <a:xfrm>
              <a:off x="4848" y="113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718" name="Text Box 69"/>
            <p:cNvSpPr txBox="1">
              <a:spLocks noChangeArrowheads="1"/>
            </p:cNvSpPr>
            <p:nvPr/>
          </p:nvSpPr>
          <p:spPr bwMode="auto">
            <a:xfrm>
              <a:off x="5325" y="504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8719" name="Text Box 70"/>
            <p:cNvSpPr txBox="1">
              <a:spLocks noChangeArrowheads="1"/>
            </p:cNvSpPr>
            <p:nvPr/>
          </p:nvSpPr>
          <p:spPr bwMode="auto">
            <a:xfrm>
              <a:off x="5328" y="999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pSp>
          <p:nvGrpSpPr>
            <p:cNvPr id="28720" name="Group 74"/>
            <p:cNvGrpSpPr>
              <a:grpSpLocks/>
            </p:cNvGrpSpPr>
            <p:nvPr/>
          </p:nvGrpSpPr>
          <p:grpSpPr bwMode="auto">
            <a:xfrm>
              <a:off x="3923" y="255"/>
              <a:ext cx="217" cy="306"/>
              <a:chOff x="5065" y="1012"/>
              <a:chExt cx="217" cy="306"/>
            </a:xfrm>
          </p:grpSpPr>
          <p:sp>
            <p:nvSpPr>
              <p:cNvPr id="28721" name="Rectangle 72"/>
              <p:cNvSpPr>
                <a:spLocks noChangeArrowheads="1"/>
              </p:cNvSpPr>
              <p:nvPr/>
            </p:nvSpPr>
            <p:spPr bwMode="auto">
              <a:xfrm>
                <a:off x="5222" y="1174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500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22" name="Rectangle 73"/>
              <p:cNvSpPr>
                <a:spLocks noChangeArrowheads="1"/>
              </p:cNvSpPr>
              <p:nvPr/>
            </p:nvSpPr>
            <p:spPr bwMode="auto">
              <a:xfrm>
                <a:off x="5065" y="1012"/>
                <a:ext cx="15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solidFill>
                      <a:schemeClr val="tx2"/>
                    </a:solidFill>
                    <a:latin typeface="Symbol" panose="05050102010706020507" pitchFamily="18" charset="2"/>
                  </a:rPr>
                  <a:t>w</a:t>
                </a:r>
                <a:endPara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868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B68AD22-07A1-43EC-BCC1-15608561A373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nimBg="1"/>
      <p:bldP spid="13323" grpId="0" animBg="1"/>
      <p:bldP spid="13325" grpId="0" autoUpdateAnimBg="0"/>
      <p:bldP spid="1333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矩形 193">
            <a:extLst>
              <a:ext uri="{FF2B5EF4-FFF2-40B4-BE49-F238E27FC236}">
                <a16:creationId xmlns:a16="http://schemas.microsoft.com/office/drawing/2014/main" id="{2ABD84ED-6A5D-4187-9CB1-B75F4B17EF36}"/>
              </a:ext>
            </a:extLst>
          </p:cNvPr>
          <p:cNvSpPr/>
          <p:nvPr/>
        </p:nvSpPr>
        <p:spPr>
          <a:xfrm>
            <a:off x="395288" y="4005263"/>
            <a:ext cx="8194675" cy="1800225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639888" y="836613"/>
          <a:ext cx="31861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9" name="Equation" r:id="rId3" imgW="1098670" imgH="114184" progId="Equation.DSMT4">
                  <p:embed/>
                </p:oleObj>
              </mc:Choice>
              <mc:Fallback>
                <p:oleObj name="Equation" r:id="rId3" imgW="1098670" imgH="11418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836613"/>
                        <a:ext cx="31861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54175" y="1368425"/>
          <a:ext cx="31480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0" name="Equation" r:id="rId5" imgW="1111181" imgH="114184" progId="Equation.DSMT4">
                  <p:embed/>
                </p:oleObj>
              </mc:Choice>
              <mc:Fallback>
                <p:oleObj name="Equation" r:id="rId5" imgW="1111181" imgH="1141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1368425"/>
                        <a:ext cx="31480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4"/>
          <p:cNvSpPr>
            <a:spLocks/>
          </p:cNvSpPr>
          <p:nvPr/>
        </p:nvSpPr>
        <p:spPr bwMode="auto">
          <a:xfrm>
            <a:off x="1360488" y="1003300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395288" y="26035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同方向不同频率的简谐振动的合成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311275" y="3457575"/>
          <a:ext cx="869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1" name="Equation" r:id="rId7" imgW="317225" imgH="139579" progId="Equation.DSMT4">
                  <p:embed/>
                </p:oleObj>
              </mc:Choice>
              <mc:Fallback>
                <p:oleObj name="Equation" r:id="rId7" imgW="317225" imgH="13957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457575"/>
                        <a:ext cx="869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5"/>
          <p:cNvSpPr>
            <a:spLocks noChangeArrowheads="1"/>
          </p:cNvSpPr>
          <p:nvPr/>
        </p:nvSpPr>
        <p:spPr bwMode="auto">
          <a:xfrm>
            <a:off x="1671638" y="2160588"/>
            <a:ext cx="2879725" cy="922337"/>
          </a:xfrm>
          <a:prstGeom prst="wedgeRectCallout">
            <a:avLst>
              <a:gd name="adj1" fmla="val -19222"/>
              <a:gd name="adj2" fmla="val 83963"/>
            </a:avLst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AutoShape 16"/>
          <p:cNvSpPr>
            <a:spLocks noChangeArrowheads="1"/>
          </p:cNvSpPr>
          <p:nvPr/>
        </p:nvSpPr>
        <p:spPr bwMode="auto">
          <a:xfrm>
            <a:off x="5453063" y="2160588"/>
            <a:ext cx="1187450" cy="900112"/>
          </a:xfrm>
          <a:prstGeom prst="wedgeRectCallout">
            <a:avLst>
              <a:gd name="adj1" fmla="val -122306"/>
              <a:gd name="adj2" fmla="val 104319"/>
            </a:avLst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942975" y="2114550"/>
          <a:ext cx="65532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2" name="Equation" r:id="rId9" imgW="5524500" imgH="762000" progId="Equation.DSMT4">
                  <p:embed/>
                </p:oleObj>
              </mc:Choice>
              <mc:Fallback>
                <p:oleObj name="Equation" r:id="rId9" imgW="5524500" imgH="762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114550"/>
                        <a:ext cx="65532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2139950" y="3432175"/>
          <a:ext cx="971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3" name="Equation" r:id="rId11" imgW="304536" imgH="203024" progId="Equation.DSMT4">
                  <p:embed/>
                </p:oleObj>
              </mc:Choice>
              <mc:Fallback>
                <p:oleObj name="Equation" r:id="rId11" imgW="304536" imgH="20302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3432175"/>
                        <a:ext cx="9715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3076575" y="3392488"/>
          <a:ext cx="25034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4" name="Equation" r:id="rId13" imgW="1536033" imgH="393529" progId="Equation.DSMT4">
                  <p:embed/>
                </p:oleObj>
              </mc:Choice>
              <mc:Fallback>
                <p:oleObj name="Equation" r:id="rId13" imgW="1536033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3392488"/>
                        <a:ext cx="25034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/>
        </p:nvGraphicFramePr>
        <p:xfrm>
          <a:off x="3814763" y="3408363"/>
          <a:ext cx="6651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5" name="Equation" r:id="rId15" imgW="203112" imgH="139639" progId="Equation.DSMT4">
                  <p:embed/>
                </p:oleObj>
              </mc:Choice>
              <mc:Fallback>
                <p:oleObj name="Equation" r:id="rId15" imgW="203112" imgH="13963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3408363"/>
                        <a:ext cx="6651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4302125" y="3384550"/>
          <a:ext cx="10064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6" name="Equation" r:id="rId17" imgW="355292" imgH="203024" progId="Equation.DSMT4">
                  <p:embed/>
                </p:oleObj>
              </mc:Choice>
              <mc:Fallback>
                <p:oleObj name="Equation" r:id="rId17" imgW="355292" imgH="2030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3384550"/>
                        <a:ext cx="10064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" name="组合 55"/>
          <p:cNvGrpSpPr>
            <a:grpSpLocks/>
          </p:cNvGrpSpPr>
          <p:nvPr/>
        </p:nvGrpSpPr>
        <p:grpSpPr bwMode="auto">
          <a:xfrm>
            <a:off x="512763" y="4108450"/>
            <a:ext cx="8077200" cy="1219200"/>
            <a:chOff x="636588" y="2511425"/>
            <a:chExt cx="8077200" cy="1219200"/>
          </a:xfrm>
        </p:grpSpPr>
        <p:sp>
          <p:nvSpPr>
            <p:cNvPr id="29716" name="Text Box 53"/>
            <p:cNvSpPr txBox="1">
              <a:spLocks noChangeArrowheads="1"/>
            </p:cNvSpPr>
            <p:nvPr/>
          </p:nvSpPr>
          <p:spPr bwMode="auto">
            <a:xfrm>
              <a:off x="636588" y="2511425"/>
              <a:ext cx="3048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9717" name="Text Box 54"/>
            <p:cNvSpPr txBox="1">
              <a:spLocks noChangeArrowheads="1"/>
            </p:cNvSpPr>
            <p:nvPr/>
          </p:nvSpPr>
          <p:spPr bwMode="auto">
            <a:xfrm>
              <a:off x="8180388" y="3044825"/>
              <a:ext cx="5334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grpSp>
          <p:nvGrpSpPr>
            <p:cNvPr id="29718" name="组合 54"/>
            <p:cNvGrpSpPr>
              <a:grpSpLocks/>
            </p:cNvGrpSpPr>
            <p:nvPr/>
          </p:nvGrpSpPr>
          <p:grpSpPr bwMode="auto">
            <a:xfrm>
              <a:off x="1066752" y="2714625"/>
              <a:ext cx="7046912" cy="1016000"/>
              <a:chOff x="1093788" y="2714625"/>
              <a:chExt cx="7046912" cy="1016000"/>
            </a:xfrm>
          </p:grpSpPr>
          <p:sp>
            <p:nvSpPr>
              <p:cNvPr id="29719" name="Line 16"/>
              <p:cNvSpPr>
                <a:spLocks noChangeShapeType="1"/>
              </p:cNvSpPr>
              <p:nvPr/>
            </p:nvSpPr>
            <p:spPr bwMode="auto">
              <a:xfrm>
                <a:off x="1093788" y="3244850"/>
                <a:ext cx="7046912" cy="0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0" name="Line 17"/>
              <p:cNvSpPr>
                <a:spLocks noChangeShapeType="1"/>
              </p:cNvSpPr>
              <p:nvPr/>
            </p:nvSpPr>
            <p:spPr bwMode="auto">
              <a:xfrm>
                <a:off x="1095375" y="2714625"/>
                <a:ext cx="1588" cy="100965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med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1" name="Freeform 18"/>
              <p:cNvSpPr>
                <a:spLocks/>
              </p:cNvSpPr>
              <p:nvPr/>
            </p:nvSpPr>
            <p:spPr bwMode="auto">
              <a:xfrm>
                <a:off x="2384425" y="2925763"/>
                <a:ext cx="206375" cy="366712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29"/>
                    </a:moveTo>
                    <a:lnTo>
                      <a:pt x="192" y="18510"/>
                    </a:lnTo>
                    <a:lnTo>
                      <a:pt x="481" y="17886"/>
                    </a:lnTo>
                    <a:lnTo>
                      <a:pt x="673" y="17331"/>
                    </a:lnTo>
                    <a:lnTo>
                      <a:pt x="673" y="16707"/>
                    </a:lnTo>
                    <a:lnTo>
                      <a:pt x="962" y="16049"/>
                    </a:lnTo>
                    <a:lnTo>
                      <a:pt x="1250" y="15494"/>
                    </a:lnTo>
                    <a:lnTo>
                      <a:pt x="1442" y="14905"/>
                    </a:lnTo>
                    <a:lnTo>
                      <a:pt x="1923" y="14246"/>
                    </a:lnTo>
                    <a:lnTo>
                      <a:pt x="2212" y="13657"/>
                    </a:lnTo>
                    <a:lnTo>
                      <a:pt x="2500" y="13102"/>
                    </a:lnTo>
                    <a:lnTo>
                      <a:pt x="2500" y="12548"/>
                    </a:lnTo>
                    <a:lnTo>
                      <a:pt x="2596" y="12062"/>
                    </a:lnTo>
                    <a:lnTo>
                      <a:pt x="2885" y="11473"/>
                    </a:lnTo>
                    <a:lnTo>
                      <a:pt x="2981" y="10849"/>
                    </a:lnTo>
                    <a:lnTo>
                      <a:pt x="3269" y="10364"/>
                    </a:lnTo>
                    <a:lnTo>
                      <a:pt x="3269" y="9809"/>
                    </a:lnTo>
                    <a:lnTo>
                      <a:pt x="3654" y="9255"/>
                    </a:lnTo>
                    <a:lnTo>
                      <a:pt x="4038" y="8700"/>
                    </a:lnTo>
                    <a:lnTo>
                      <a:pt x="4231" y="8250"/>
                    </a:lnTo>
                    <a:lnTo>
                      <a:pt x="4327" y="7695"/>
                    </a:lnTo>
                    <a:lnTo>
                      <a:pt x="4615" y="7244"/>
                    </a:lnTo>
                    <a:lnTo>
                      <a:pt x="4808" y="6828"/>
                    </a:lnTo>
                    <a:lnTo>
                      <a:pt x="5096" y="6378"/>
                    </a:lnTo>
                    <a:lnTo>
                      <a:pt x="5385" y="5893"/>
                    </a:lnTo>
                    <a:lnTo>
                      <a:pt x="5481" y="5477"/>
                    </a:lnTo>
                    <a:lnTo>
                      <a:pt x="5865" y="4991"/>
                    </a:lnTo>
                    <a:lnTo>
                      <a:pt x="5865" y="4506"/>
                    </a:lnTo>
                    <a:lnTo>
                      <a:pt x="6442" y="4159"/>
                    </a:lnTo>
                    <a:lnTo>
                      <a:pt x="6635" y="3778"/>
                    </a:lnTo>
                    <a:lnTo>
                      <a:pt x="6635" y="3432"/>
                    </a:lnTo>
                    <a:lnTo>
                      <a:pt x="7115" y="3050"/>
                    </a:lnTo>
                    <a:lnTo>
                      <a:pt x="7115" y="2669"/>
                    </a:lnTo>
                    <a:lnTo>
                      <a:pt x="7500" y="2426"/>
                    </a:lnTo>
                    <a:lnTo>
                      <a:pt x="7500" y="2114"/>
                    </a:lnTo>
                    <a:lnTo>
                      <a:pt x="7500" y="1837"/>
                    </a:lnTo>
                    <a:lnTo>
                      <a:pt x="7788" y="1560"/>
                    </a:lnTo>
                    <a:lnTo>
                      <a:pt x="7885" y="1317"/>
                    </a:lnTo>
                    <a:lnTo>
                      <a:pt x="8462" y="1075"/>
                    </a:lnTo>
                    <a:lnTo>
                      <a:pt x="8462" y="867"/>
                    </a:lnTo>
                    <a:lnTo>
                      <a:pt x="8846" y="693"/>
                    </a:lnTo>
                    <a:lnTo>
                      <a:pt x="8942" y="520"/>
                    </a:lnTo>
                    <a:lnTo>
                      <a:pt x="9135" y="347"/>
                    </a:lnTo>
                    <a:lnTo>
                      <a:pt x="9327" y="208"/>
                    </a:lnTo>
                    <a:lnTo>
                      <a:pt x="9327" y="139"/>
                    </a:lnTo>
                    <a:lnTo>
                      <a:pt x="9712" y="139"/>
                    </a:lnTo>
                    <a:lnTo>
                      <a:pt x="10192" y="35"/>
                    </a:lnTo>
                    <a:lnTo>
                      <a:pt x="10385" y="0"/>
                    </a:lnTo>
                    <a:lnTo>
                      <a:pt x="10673" y="35"/>
                    </a:lnTo>
                    <a:lnTo>
                      <a:pt x="10769" y="35"/>
                    </a:lnTo>
                    <a:lnTo>
                      <a:pt x="10865" y="139"/>
                    </a:lnTo>
                    <a:lnTo>
                      <a:pt x="11058" y="208"/>
                    </a:lnTo>
                    <a:lnTo>
                      <a:pt x="11442" y="347"/>
                    </a:lnTo>
                    <a:lnTo>
                      <a:pt x="11538" y="520"/>
                    </a:lnTo>
                    <a:lnTo>
                      <a:pt x="12115" y="763"/>
                    </a:lnTo>
                    <a:lnTo>
                      <a:pt x="12212" y="1005"/>
                    </a:lnTo>
                    <a:lnTo>
                      <a:pt x="12500" y="1282"/>
                    </a:lnTo>
                    <a:lnTo>
                      <a:pt x="12500" y="1560"/>
                    </a:lnTo>
                    <a:lnTo>
                      <a:pt x="12500" y="1872"/>
                    </a:lnTo>
                    <a:lnTo>
                      <a:pt x="12885" y="2322"/>
                    </a:lnTo>
                    <a:lnTo>
                      <a:pt x="12885" y="2669"/>
                    </a:lnTo>
                    <a:lnTo>
                      <a:pt x="13365" y="3154"/>
                    </a:lnTo>
                    <a:lnTo>
                      <a:pt x="13365" y="3536"/>
                    </a:lnTo>
                    <a:lnTo>
                      <a:pt x="13558" y="4055"/>
                    </a:lnTo>
                    <a:lnTo>
                      <a:pt x="14135" y="4402"/>
                    </a:lnTo>
                    <a:lnTo>
                      <a:pt x="14231" y="4957"/>
                    </a:lnTo>
                    <a:lnTo>
                      <a:pt x="14519" y="5477"/>
                    </a:lnTo>
                    <a:lnTo>
                      <a:pt x="14808" y="5997"/>
                    </a:lnTo>
                    <a:lnTo>
                      <a:pt x="15096" y="6516"/>
                    </a:lnTo>
                    <a:lnTo>
                      <a:pt x="15192" y="7106"/>
                    </a:lnTo>
                    <a:lnTo>
                      <a:pt x="15385" y="7626"/>
                    </a:lnTo>
                    <a:lnTo>
                      <a:pt x="15673" y="8180"/>
                    </a:lnTo>
                    <a:lnTo>
                      <a:pt x="15865" y="8735"/>
                    </a:lnTo>
                    <a:lnTo>
                      <a:pt x="16058" y="9359"/>
                    </a:lnTo>
                    <a:lnTo>
                      <a:pt x="16346" y="9913"/>
                    </a:lnTo>
                    <a:lnTo>
                      <a:pt x="16731" y="10399"/>
                    </a:lnTo>
                    <a:lnTo>
                      <a:pt x="16731" y="10988"/>
                    </a:lnTo>
                    <a:lnTo>
                      <a:pt x="17019" y="11612"/>
                    </a:lnTo>
                    <a:lnTo>
                      <a:pt x="17212" y="12201"/>
                    </a:lnTo>
                    <a:lnTo>
                      <a:pt x="17404" y="12756"/>
                    </a:lnTo>
                    <a:lnTo>
                      <a:pt x="17500" y="13276"/>
                    </a:lnTo>
                    <a:lnTo>
                      <a:pt x="17500" y="13830"/>
                    </a:lnTo>
                    <a:lnTo>
                      <a:pt x="17788" y="14350"/>
                    </a:lnTo>
                    <a:lnTo>
                      <a:pt x="17788" y="14974"/>
                    </a:lnTo>
                    <a:lnTo>
                      <a:pt x="18462" y="15494"/>
                    </a:lnTo>
                    <a:lnTo>
                      <a:pt x="18558" y="15945"/>
                    </a:lnTo>
                    <a:lnTo>
                      <a:pt x="18750" y="16395"/>
                    </a:lnTo>
                    <a:lnTo>
                      <a:pt x="18942" y="16846"/>
                    </a:lnTo>
                    <a:lnTo>
                      <a:pt x="19038" y="17331"/>
                    </a:lnTo>
                    <a:lnTo>
                      <a:pt x="19327" y="17678"/>
                    </a:lnTo>
                    <a:lnTo>
                      <a:pt x="19327" y="18163"/>
                    </a:lnTo>
                    <a:lnTo>
                      <a:pt x="19423" y="18510"/>
                    </a:lnTo>
                    <a:lnTo>
                      <a:pt x="19519" y="18925"/>
                    </a:lnTo>
                    <a:lnTo>
                      <a:pt x="19615" y="19168"/>
                    </a:lnTo>
                    <a:lnTo>
                      <a:pt x="19808" y="19480"/>
                    </a:lnTo>
                    <a:lnTo>
                      <a:pt x="19904" y="19792"/>
                    </a:lnTo>
                    <a:lnTo>
                      <a:pt x="19904" y="19965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2" name="Freeform 19"/>
              <p:cNvSpPr>
                <a:spLocks/>
              </p:cNvSpPr>
              <p:nvPr/>
            </p:nvSpPr>
            <p:spPr bwMode="auto">
              <a:xfrm>
                <a:off x="2587625" y="3278188"/>
                <a:ext cx="217488" cy="354012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3" y="646"/>
                    </a:lnTo>
                    <a:lnTo>
                      <a:pt x="365" y="1293"/>
                    </a:lnTo>
                    <a:lnTo>
                      <a:pt x="548" y="1903"/>
                    </a:lnTo>
                    <a:lnTo>
                      <a:pt x="639" y="2513"/>
                    </a:lnTo>
                    <a:lnTo>
                      <a:pt x="913" y="3160"/>
                    </a:lnTo>
                    <a:lnTo>
                      <a:pt x="1187" y="3734"/>
                    </a:lnTo>
                    <a:lnTo>
                      <a:pt x="1187" y="4273"/>
                    </a:lnTo>
                    <a:lnTo>
                      <a:pt x="1461" y="4919"/>
                    </a:lnTo>
                    <a:lnTo>
                      <a:pt x="1553" y="5566"/>
                    </a:lnTo>
                    <a:lnTo>
                      <a:pt x="2374" y="6104"/>
                    </a:lnTo>
                    <a:lnTo>
                      <a:pt x="2557" y="6750"/>
                    </a:lnTo>
                    <a:lnTo>
                      <a:pt x="2557" y="7325"/>
                    </a:lnTo>
                    <a:lnTo>
                      <a:pt x="2648" y="7864"/>
                    </a:lnTo>
                    <a:lnTo>
                      <a:pt x="2831" y="8510"/>
                    </a:lnTo>
                    <a:lnTo>
                      <a:pt x="3014" y="9048"/>
                    </a:lnTo>
                    <a:lnTo>
                      <a:pt x="3105" y="9623"/>
                    </a:lnTo>
                    <a:lnTo>
                      <a:pt x="3105" y="10126"/>
                    </a:lnTo>
                    <a:lnTo>
                      <a:pt x="3470" y="10664"/>
                    </a:lnTo>
                    <a:lnTo>
                      <a:pt x="3653" y="11167"/>
                    </a:lnTo>
                    <a:lnTo>
                      <a:pt x="3927" y="11706"/>
                    </a:lnTo>
                    <a:lnTo>
                      <a:pt x="4110" y="12208"/>
                    </a:lnTo>
                    <a:lnTo>
                      <a:pt x="4292" y="12675"/>
                    </a:lnTo>
                    <a:lnTo>
                      <a:pt x="4384" y="13142"/>
                    </a:lnTo>
                    <a:lnTo>
                      <a:pt x="4566" y="13680"/>
                    </a:lnTo>
                    <a:lnTo>
                      <a:pt x="4840" y="14075"/>
                    </a:lnTo>
                    <a:lnTo>
                      <a:pt x="5205" y="14578"/>
                    </a:lnTo>
                    <a:lnTo>
                      <a:pt x="5479" y="14973"/>
                    </a:lnTo>
                    <a:lnTo>
                      <a:pt x="5662" y="15476"/>
                    </a:lnTo>
                    <a:lnTo>
                      <a:pt x="5753" y="15835"/>
                    </a:lnTo>
                    <a:lnTo>
                      <a:pt x="6210" y="16230"/>
                    </a:lnTo>
                    <a:lnTo>
                      <a:pt x="6301" y="16625"/>
                    </a:lnTo>
                    <a:lnTo>
                      <a:pt x="6575" y="16948"/>
                    </a:lnTo>
                    <a:lnTo>
                      <a:pt x="6849" y="17199"/>
                    </a:lnTo>
                    <a:lnTo>
                      <a:pt x="6941" y="17594"/>
                    </a:lnTo>
                    <a:lnTo>
                      <a:pt x="7123" y="17953"/>
                    </a:lnTo>
                    <a:lnTo>
                      <a:pt x="7215" y="18133"/>
                    </a:lnTo>
                    <a:lnTo>
                      <a:pt x="7489" y="18456"/>
                    </a:lnTo>
                    <a:lnTo>
                      <a:pt x="7489" y="18671"/>
                    </a:lnTo>
                    <a:lnTo>
                      <a:pt x="7580" y="18959"/>
                    </a:lnTo>
                    <a:lnTo>
                      <a:pt x="7763" y="19138"/>
                    </a:lnTo>
                    <a:lnTo>
                      <a:pt x="8037" y="19318"/>
                    </a:lnTo>
                    <a:lnTo>
                      <a:pt x="8584" y="19461"/>
                    </a:lnTo>
                    <a:lnTo>
                      <a:pt x="8676" y="19641"/>
                    </a:lnTo>
                    <a:lnTo>
                      <a:pt x="8950" y="19785"/>
                    </a:lnTo>
                    <a:lnTo>
                      <a:pt x="9041" y="19856"/>
                    </a:lnTo>
                    <a:lnTo>
                      <a:pt x="9224" y="19856"/>
                    </a:lnTo>
                    <a:lnTo>
                      <a:pt x="9406" y="19964"/>
                    </a:lnTo>
                    <a:lnTo>
                      <a:pt x="9589" y="19964"/>
                    </a:lnTo>
                    <a:lnTo>
                      <a:pt x="9772" y="19964"/>
                    </a:lnTo>
                    <a:lnTo>
                      <a:pt x="10228" y="19856"/>
                    </a:lnTo>
                    <a:lnTo>
                      <a:pt x="10411" y="19856"/>
                    </a:lnTo>
                    <a:lnTo>
                      <a:pt x="10594" y="19749"/>
                    </a:lnTo>
                    <a:lnTo>
                      <a:pt x="10776" y="19497"/>
                    </a:lnTo>
                    <a:lnTo>
                      <a:pt x="10959" y="19318"/>
                    </a:lnTo>
                    <a:lnTo>
                      <a:pt x="11324" y="19102"/>
                    </a:lnTo>
                    <a:lnTo>
                      <a:pt x="11324" y="18887"/>
                    </a:lnTo>
                    <a:lnTo>
                      <a:pt x="11963" y="18564"/>
                    </a:lnTo>
                    <a:lnTo>
                      <a:pt x="12237" y="18276"/>
                    </a:lnTo>
                    <a:lnTo>
                      <a:pt x="12420" y="17882"/>
                    </a:lnTo>
                    <a:lnTo>
                      <a:pt x="12511" y="17487"/>
                    </a:lnTo>
                    <a:lnTo>
                      <a:pt x="12511" y="17163"/>
                    </a:lnTo>
                    <a:lnTo>
                      <a:pt x="12877" y="16697"/>
                    </a:lnTo>
                    <a:lnTo>
                      <a:pt x="13059" y="16266"/>
                    </a:lnTo>
                    <a:lnTo>
                      <a:pt x="13151" y="15799"/>
                    </a:lnTo>
                    <a:lnTo>
                      <a:pt x="13516" y="15368"/>
                    </a:lnTo>
                    <a:lnTo>
                      <a:pt x="13790" y="14865"/>
                    </a:lnTo>
                    <a:lnTo>
                      <a:pt x="14064" y="14363"/>
                    </a:lnTo>
                    <a:lnTo>
                      <a:pt x="14338" y="13824"/>
                    </a:lnTo>
                    <a:lnTo>
                      <a:pt x="14703" y="13321"/>
                    </a:lnTo>
                    <a:lnTo>
                      <a:pt x="14795" y="12819"/>
                    </a:lnTo>
                    <a:lnTo>
                      <a:pt x="15342" y="12208"/>
                    </a:lnTo>
                    <a:lnTo>
                      <a:pt x="15616" y="11670"/>
                    </a:lnTo>
                    <a:lnTo>
                      <a:pt x="15708" y="11095"/>
                    </a:lnTo>
                    <a:lnTo>
                      <a:pt x="15890" y="10557"/>
                    </a:lnTo>
                    <a:lnTo>
                      <a:pt x="16164" y="10018"/>
                    </a:lnTo>
                    <a:lnTo>
                      <a:pt x="16438" y="9515"/>
                    </a:lnTo>
                    <a:lnTo>
                      <a:pt x="16804" y="8905"/>
                    </a:lnTo>
                    <a:lnTo>
                      <a:pt x="16895" y="8330"/>
                    </a:lnTo>
                    <a:lnTo>
                      <a:pt x="16986" y="7792"/>
                    </a:lnTo>
                    <a:lnTo>
                      <a:pt x="17169" y="7325"/>
                    </a:lnTo>
                    <a:lnTo>
                      <a:pt x="17352" y="6822"/>
                    </a:lnTo>
                    <a:lnTo>
                      <a:pt x="17443" y="6212"/>
                    </a:lnTo>
                    <a:lnTo>
                      <a:pt x="17443" y="5673"/>
                    </a:lnTo>
                    <a:lnTo>
                      <a:pt x="18082" y="5171"/>
                    </a:lnTo>
                    <a:lnTo>
                      <a:pt x="18447" y="4668"/>
                    </a:lnTo>
                    <a:lnTo>
                      <a:pt x="18539" y="4273"/>
                    </a:lnTo>
                    <a:lnTo>
                      <a:pt x="18813" y="3806"/>
                    </a:lnTo>
                    <a:lnTo>
                      <a:pt x="18995" y="3375"/>
                    </a:lnTo>
                    <a:lnTo>
                      <a:pt x="19087" y="3016"/>
                    </a:lnTo>
                    <a:lnTo>
                      <a:pt x="19361" y="2657"/>
                    </a:lnTo>
                    <a:lnTo>
                      <a:pt x="19361" y="2262"/>
                    </a:lnTo>
                    <a:lnTo>
                      <a:pt x="19452" y="1903"/>
                    </a:lnTo>
                    <a:lnTo>
                      <a:pt x="19543" y="1616"/>
                    </a:lnTo>
                    <a:lnTo>
                      <a:pt x="19817" y="1364"/>
                    </a:lnTo>
                    <a:lnTo>
                      <a:pt x="19817" y="1041"/>
                    </a:lnTo>
                    <a:lnTo>
                      <a:pt x="19909" y="862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Freeform 20"/>
              <p:cNvSpPr>
                <a:spLocks/>
              </p:cNvSpPr>
              <p:nvPr/>
            </p:nvSpPr>
            <p:spPr bwMode="auto">
              <a:xfrm>
                <a:off x="2813050" y="2828925"/>
                <a:ext cx="206375" cy="468313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79"/>
                    </a:moveTo>
                    <a:lnTo>
                      <a:pt x="192" y="18482"/>
                    </a:lnTo>
                    <a:lnTo>
                      <a:pt x="481" y="17913"/>
                    </a:lnTo>
                    <a:lnTo>
                      <a:pt x="673" y="17317"/>
                    </a:lnTo>
                    <a:lnTo>
                      <a:pt x="673" y="16694"/>
                    </a:lnTo>
                    <a:lnTo>
                      <a:pt x="962" y="16098"/>
                    </a:lnTo>
                    <a:lnTo>
                      <a:pt x="1250" y="15501"/>
                    </a:lnTo>
                    <a:lnTo>
                      <a:pt x="1442" y="14851"/>
                    </a:lnTo>
                    <a:lnTo>
                      <a:pt x="1923" y="14282"/>
                    </a:lnTo>
                    <a:lnTo>
                      <a:pt x="2212" y="13740"/>
                    </a:lnTo>
                    <a:lnTo>
                      <a:pt x="2500" y="13171"/>
                    </a:lnTo>
                    <a:lnTo>
                      <a:pt x="2500" y="12602"/>
                    </a:lnTo>
                    <a:lnTo>
                      <a:pt x="2596" y="12087"/>
                    </a:lnTo>
                    <a:lnTo>
                      <a:pt x="2885" y="11463"/>
                    </a:lnTo>
                    <a:lnTo>
                      <a:pt x="2981" y="10867"/>
                    </a:lnTo>
                    <a:lnTo>
                      <a:pt x="3269" y="10352"/>
                    </a:lnTo>
                    <a:lnTo>
                      <a:pt x="3269" y="9837"/>
                    </a:lnTo>
                    <a:lnTo>
                      <a:pt x="3654" y="9268"/>
                    </a:lnTo>
                    <a:lnTo>
                      <a:pt x="4038" y="8808"/>
                    </a:lnTo>
                    <a:lnTo>
                      <a:pt x="4231" y="8211"/>
                    </a:lnTo>
                    <a:lnTo>
                      <a:pt x="4327" y="7751"/>
                    </a:lnTo>
                    <a:lnTo>
                      <a:pt x="4615" y="7236"/>
                    </a:lnTo>
                    <a:lnTo>
                      <a:pt x="4808" y="6802"/>
                    </a:lnTo>
                    <a:lnTo>
                      <a:pt x="5096" y="6341"/>
                    </a:lnTo>
                    <a:lnTo>
                      <a:pt x="5385" y="5908"/>
                    </a:lnTo>
                    <a:lnTo>
                      <a:pt x="5481" y="5420"/>
                    </a:lnTo>
                    <a:lnTo>
                      <a:pt x="5865" y="5014"/>
                    </a:lnTo>
                    <a:lnTo>
                      <a:pt x="5865" y="4580"/>
                    </a:lnTo>
                    <a:lnTo>
                      <a:pt x="6442" y="4119"/>
                    </a:lnTo>
                    <a:lnTo>
                      <a:pt x="6635" y="3794"/>
                    </a:lnTo>
                    <a:lnTo>
                      <a:pt x="6635" y="3388"/>
                    </a:lnTo>
                    <a:lnTo>
                      <a:pt x="7115" y="3035"/>
                    </a:lnTo>
                    <a:lnTo>
                      <a:pt x="7115" y="2683"/>
                    </a:lnTo>
                    <a:lnTo>
                      <a:pt x="7500" y="2466"/>
                    </a:lnTo>
                    <a:lnTo>
                      <a:pt x="7500" y="2087"/>
                    </a:lnTo>
                    <a:lnTo>
                      <a:pt x="7500" y="1843"/>
                    </a:lnTo>
                    <a:lnTo>
                      <a:pt x="7788" y="1572"/>
                    </a:lnTo>
                    <a:lnTo>
                      <a:pt x="7885" y="1301"/>
                    </a:lnTo>
                    <a:lnTo>
                      <a:pt x="8462" y="1111"/>
                    </a:lnTo>
                    <a:lnTo>
                      <a:pt x="8462" y="840"/>
                    </a:lnTo>
                    <a:lnTo>
                      <a:pt x="8846" y="678"/>
                    </a:lnTo>
                    <a:lnTo>
                      <a:pt x="8942" y="488"/>
                    </a:lnTo>
                    <a:lnTo>
                      <a:pt x="9135" y="407"/>
                    </a:lnTo>
                    <a:lnTo>
                      <a:pt x="9327" y="271"/>
                    </a:lnTo>
                    <a:lnTo>
                      <a:pt x="9327" y="136"/>
                    </a:lnTo>
                    <a:lnTo>
                      <a:pt x="9712" y="108"/>
                    </a:lnTo>
                    <a:lnTo>
                      <a:pt x="10192" y="27"/>
                    </a:lnTo>
                    <a:lnTo>
                      <a:pt x="10385" y="0"/>
                    </a:lnTo>
                    <a:lnTo>
                      <a:pt x="10673" y="27"/>
                    </a:lnTo>
                    <a:lnTo>
                      <a:pt x="10769" y="27"/>
                    </a:lnTo>
                    <a:lnTo>
                      <a:pt x="10865" y="108"/>
                    </a:lnTo>
                    <a:lnTo>
                      <a:pt x="11058" y="190"/>
                    </a:lnTo>
                    <a:lnTo>
                      <a:pt x="11442" y="407"/>
                    </a:lnTo>
                    <a:lnTo>
                      <a:pt x="11538" y="542"/>
                    </a:lnTo>
                    <a:lnTo>
                      <a:pt x="12115" y="759"/>
                    </a:lnTo>
                    <a:lnTo>
                      <a:pt x="12212" y="1030"/>
                    </a:lnTo>
                    <a:lnTo>
                      <a:pt x="12500" y="1247"/>
                    </a:lnTo>
                    <a:lnTo>
                      <a:pt x="12500" y="1572"/>
                    </a:lnTo>
                    <a:lnTo>
                      <a:pt x="12500" y="1897"/>
                    </a:lnTo>
                    <a:lnTo>
                      <a:pt x="12885" y="2276"/>
                    </a:lnTo>
                    <a:lnTo>
                      <a:pt x="12885" y="2683"/>
                    </a:lnTo>
                    <a:lnTo>
                      <a:pt x="13365" y="3144"/>
                    </a:lnTo>
                    <a:lnTo>
                      <a:pt x="13365" y="3496"/>
                    </a:lnTo>
                    <a:lnTo>
                      <a:pt x="13558" y="3957"/>
                    </a:lnTo>
                    <a:lnTo>
                      <a:pt x="14135" y="4472"/>
                    </a:lnTo>
                    <a:lnTo>
                      <a:pt x="14231" y="4986"/>
                    </a:lnTo>
                    <a:lnTo>
                      <a:pt x="14519" y="5474"/>
                    </a:lnTo>
                    <a:lnTo>
                      <a:pt x="14808" y="5989"/>
                    </a:lnTo>
                    <a:lnTo>
                      <a:pt x="15096" y="6477"/>
                    </a:lnTo>
                    <a:lnTo>
                      <a:pt x="15192" y="7046"/>
                    </a:lnTo>
                    <a:lnTo>
                      <a:pt x="15385" y="7615"/>
                    </a:lnTo>
                    <a:lnTo>
                      <a:pt x="15673" y="8184"/>
                    </a:lnTo>
                    <a:lnTo>
                      <a:pt x="15865" y="8808"/>
                    </a:lnTo>
                    <a:lnTo>
                      <a:pt x="16058" y="9350"/>
                    </a:lnTo>
                    <a:lnTo>
                      <a:pt x="16346" y="9919"/>
                    </a:lnTo>
                    <a:lnTo>
                      <a:pt x="16731" y="10434"/>
                    </a:lnTo>
                    <a:lnTo>
                      <a:pt x="16731" y="11057"/>
                    </a:lnTo>
                    <a:lnTo>
                      <a:pt x="17019" y="11626"/>
                    </a:lnTo>
                    <a:lnTo>
                      <a:pt x="17212" y="12195"/>
                    </a:lnTo>
                    <a:lnTo>
                      <a:pt x="17404" y="12764"/>
                    </a:lnTo>
                    <a:lnTo>
                      <a:pt x="17500" y="13333"/>
                    </a:lnTo>
                    <a:lnTo>
                      <a:pt x="17500" y="13848"/>
                    </a:lnTo>
                    <a:lnTo>
                      <a:pt x="17788" y="14390"/>
                    </a:lnTo>
                    <a:lnTo>
                      <a:pt x="17788" y="14905"/>
                    </a:lnTo>
                    <a:lnTo>
                      <a:pt x="18462" y="15420"/>
                    </a:lnTo>
                    <a:lnTo>
                      <a:pt x="18558" y="15908"/>
                    </a:lnTo>
                    <a:lnTo>
                      <a:pt x="18750" y="16450"/>
                    </a:lnTo>
                    <a:lnTo>
                      <a:pt x="18942" y="16829"/>
                    </a:lnTo>
                    <a:lnTo>
                      <a:pt x="19038" y="17317"/>
                    </a:lnTo>
                    <a:lnTo>
                      <a:pt x="19327" y="17751"/>
                    </a:lnTo>
                    <a:lnTo>
                      <a:pt x="19327" y="18157"/>
                    </a:lnTo>
                    <a:lnTo>
                      <a:pt x="19423" y="18537"/>
                    </a:lnTo>
                    <a:lnTo>
                      <a:pt x="19519" y="18862"/>
                    </a:lnTo>
                    <a:lnTo>
                      <a:pt x="19615" y="19160"/>
                    </a:lnTo>
                    <a:lnTo>
                      <a:pt x="19808" y="19512"/>
                    </a:lnTo>
                    <a:lnTo>
                      <a:pt x="19904" y="19729"/>
                    </a:lnTo>
                    <a:lnTo>
                      <a:pt x="19904" y="19973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4" name="Freeform 21"/>
              <p:cNvSpPr>
                <a:spLocks/>
              </p:cNvSpPr>
              <p:nvPr/>
            </p:nvSpPr>
            <p:spPr bwMode="auto">
              <a:xfrm>
                <a:off x="3017838" y="3278188"/>
                <a:ext cx="217487" cy="452437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3" y="617"/>
                    </a:lnTo>
                    <a:lnTo>
                      <a:pt x="365" y="1262"/>
                    </a:lnTo>
                    <a:lnTo>
                      <a:pt x="548" y="1907"/>
                    </a:lnTo>
                    <a:lnTo>
                      <a:pt x="639" y="2553"/>
                    </a:lnTo>
                    <a:lnTo>
                      <a:pt x="913" y="3142"/>
                    </a:lnTo>
                    <a:lnTo>
                      <a:pt x="1187" y="3731"/>
                    </a:lnTo>
                    <a:lnTo>
                      <a:pt x="1187" y="4348"/>
                    </a:lnTo>
                    <a:lnTo>
                      <a:pt x="1461" y="4965"/>
                    </a:lnTo>
                    <a:lnTo>
                      <a:pt x="1553" y="5582"/>
                    </a:lnTo>
                    <a:lnTo>
                      <a:pt x="2374" y="6171"/>
                    </a:lnTo>
                    <a:lnTo>
                      <a:pt x="2557" y="6732"/>
                    </a:lnTo>
                    <a:lnTo>
                      <a:pt x="2557" y="7321"/>
                    </a:lnTo>
                    <a:lnTo>
                      <a:pt x="2648" y="7882"/>
                    </a:lnTo>
                    <a:lnTo>
                      <a:pt x="2831" y="8499"/>
                    </a:lnTo>
                    <a:lnTo>
                      <a:pt x="3014" y="9004"/>
                    </a:lnTo>
                    <a:lnTo>
                      <a:pt x="3105" y="9565"/>
                    </a:lnTo>
                    <a:lnTo>
                      <a:pt x="3105" y="10126"/>
                    </a:lnTo>
                    <a:lnTo>
                      <a:pt x="3470" y="10687"/>
                    </a:lnTo>
                    <a:lnTo>
                      <a:pt x="3653" y="11220"/>
                    </a:lnTo>
                    <a:lnTo>
                      <a:pt x="3927" y="11725"/>
                    </a:lnTo>
                    <a:lnTo>
                      <a:pt x="4110" y="12202"/>
                    </a:lnTo>
                    <a:lnTo>
                      <a:pt x="4292" y="12679"/>
                    </a:lnTo>
                    <a:lnTo>
                      <a:pt x="4384" y="13212"/>
                    </a:lnTo>
                    <a:lnTo>
                      <a:pt x="4566" y="13661"/>
                    </a:lnTo>
                    <a:lnTo>
                      <a:pt x="4840" y="14109"/>
                    </a:lnTo>
                    <a:lnTo>
                      <a:pt x="5205" y="14558"/>
                    </a:lnTo>
                    <a:lnTo>
                      <a:pt x="5479" y="15035"/>
                    </a:lnTo>
                    <a:lnTo>
                      <a:pt x="5662" y="15428"/>
                    </a:lnTo>
                    <a:lnTo>
                      <a:pt x="5753" y="15877"/>
                    </a:lnTo>
                    <a:lnTo>
                      <a:pt x="6210" y="16213"/>
                    </a:lnTo>
                    <a:lnTo>
                      <a:pt x="6301" y="16634"/>
                    </a:lnTo>
                    <a:lnTo>
                      <a:pt x="6575" y="16942"/>
                    </a:lnTo>
                    <a:lnTo>
                      <a:pt x="6849" y="17335"/>
                    </a:lnTo>
                    <a:lnTo>
                      <a:pt x="6941" y="17532"/>
                    </a:lnTo>
                    <a:lnTo>
                      <a:pt x="7123" y="17924"/>
                    </a:lnTo>
                    <a:lnTo>
                      <a:pt x="7215" y="18121"/>
                    </a:lnTo>
                    <a:lnTo>
                      <a:pt x="7489" y="18485"/>
                    </a:lnTo>
                    <a:lnTo>
                      <a:pt x="7489" y="18738"/>
                    </a:lnTo>
                    <a:lnTo>
                      <a:pt x="7580" y="18906"/>
                    </a:lnTo>
                    <a:lnTo>
                      <a:pt x="7763" y="19130"/>
                    </a:lnTo>
                    <a:lnTo>
                      <a:pt x="8037" y="19327"/>
                    </a:lnTo>
                    <a:lnTo>
                      <a:pt x="8584" y="19495"/>
                    </a:lnTo>
                    <a:lnTo>
                      <a:pt x="8676" y="19579"/>
                    </a:lnTo>
                    <a:lnTo>
                      <a:pt x="8950" y="19719"/>
                    </a:lnTo>
                    <a:lnTo>
                      <a:pt x="9041" y="19860"/>
                    </a:lnTo>
                    <a:lnTo>
                      <a:pt x="9224" y="19888"/>
                    </a:lnTo>
                    <a:lnTo>
                      <a:pt x="9406" y="19972"/>
                    </a:lnTo>
                    <a:lnTo>
                      <a:pt x="9589" y="19972"/>
                    </a:lnTo>
                    <a:lnTo>
                      <a:pt x="9772" y="19972"/>
                    </a:lnTo>
                    <a:lnTo>
                      <a:pt x="10228" y="19888"/>
                    </a:lnTo>
                    <a:lnTo>
                      <a:pt x="10411" y="19860"/>
                    </a:lnTo>
                    <a:lnTo>
                      <a:pt x="10594" y="19719"/>
                    </a:lnTo>
                    <a:lnTo>
                      <a:pt x="10776" y="19523"/>
                    </a:lnTo>
                    <a:lnTo>
                      <a:pt x="10959" y="19327"/>
                    </a:lnTo>
                    <a:lnTo>
                      <a:pt x="11324" y="19130"/>
                    </a:lnTo>
                    <a:lnTo>
                      <a:pt x="11324" y="18794"/>
                    </a:lnTo>
                    <a:lnTo>
                      <a:pt x="11963" y="18541"/>
                    </a:lnTo>
                    <a:lnTo>
                      <a:pt x="12237" y="18205"/>
                    </a:lnTo>
                    <a:lnTo>
                      <a:pt x="12420" y="17924"/>
                    </a:lnTo>
                    <a:lnTo>
                      <a:pt x="12511" y="17504"/>
                    </a:lnTo>
                    <a:lnTo>
                      <a:pt x="12511" y="17167"/>
                    </a:lnTo>
                    <a:lnTo>
                      <a:pt x="12877" y="16718"/>
                    </a:lnTo>
                    <a:lnTo>
                      <a:pt x="13059" y="16269"/>
                    </a:lnTo>
                    <a:lnTo>
                      <a:pt x="13151" y="15849"/>
                    </a:lnTo>
                    <a:lnTo>
                      <a:pt x="13516" y="15344"/>
                    </a:lnTo>
                    <a:lnTo>
                      <a:pt x="13790" y="14839"/>
                    </a:lnTo>
                    <a:lnTo>
                      <a:pt x="14064" y="14362"/>
                    </a:lnTo>
                    <a:lnTo>
                      <a:pt x="14338" y="13829"/>
                    </a:lnTo>
                    <a:lnTo>
                      <a:pt x="14703" y="13324"/>
                    </a:lnTo>
                    <a:lnTo>
                      <a:pt x="14795" y="12763"/>
                    </a:lnTo>
                    <a:lnTo>
                      <a:pt x="15342" y="12202"/>
                    </a:lnTo>
                    <a:lnTo>
                      <a:pt x="15616" y="11585"/>
                    </a:lnTo>
                    <a:lnTo>
                      <a:pt x="15708" y="11108"/>
                    </a:lnTo>
                    <a:lnTo>
                      <a:pt x="15890" y="10575"/>
                    </a:lnTo>
                    <a:lnTo>
                      <a:pt x="16164" y="10014"/>
                    </a:lnTo>
                    <a:lnTo>
                      <a:pt x="16438" y="9425"/>
                    </a:lnTo>
                    <a:lnTo>
                      <a:pt x="16804" y="8920"/>
                    </a:lnTo>
                    <a:lnTo>
                      <a:pt x="16895" y="8415"/>
                    </a:lnTo>
                    <a:lnTo>
                      <a:pt x="16986" y="7798"/>
                    </a:lnTo>
                    <a:lnTo>
                      <a:pt x="17169" y="7321"/>
                    </a:lnTo>
                    <a:lnTo>
                      <a:pt x="17352" y="6732"/>
                    </a:lnTo>
                    <a:lnTo>
                      <a:pt x="17443" y="6255"/>
                    </a:lnTo>
                    <a:lnTo>
                      <a:pt x="17443" y="5750"/>
                    </a:lnTo>
                    <a:lnTo>
                      <a:pt x="18082" y="5245"/>
                    </a:lnTo>
                    <a:lnTo>
                      <a:pt x="18447" y="4741"/>
                    </a:lnTo>
                    <a:lnTo>
                      <a:pt x="18539" y="4236"/>
                    </a:lnTo>
                    <a:lnTo>
                      <a:pt x="18813" y="3843"/>
                    </a:lnTo>
                    <a:lnTo>
                      <a:pt x="18995" y="3366"/>
                    </a:lnTo>
                    <a:lnTo>
                      <a:pt x="19087" y="2945"/>
                    </a:lnTo>
                    <a:lnTo>
                      <a:pt x="19361" y="2581"/>
                    </a:lnTo>
                    <a:lnTo>
                      <a:pt x="19361" y="2244"/>
                    </a:lnTo>
                    <a:lnTo>
                      <a:pt x="19452" y="1907"/>
                    </a:lnTo>
                    <a:lnTo>
                      <a:pt x="19543" y="1599"/>
                    </a:lnTo>
                    <a:lnTo>
                      <a:pt x="19817" y="1346"/>
                    </a:lnTo>
                    <a:lnTo>
                      <a:pt x="19817" y="1094"/>
                    </a:lnTo>
                    <a:lnTo>
                      <a:pt x="19909" y="870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Freeform 22"/>
              <p:cNvSpPr>
                <a:spLocks/>
              </p:cNvSpPr>
              <p:nvPr/>
            </p:nvSpPr>
            <p:spPr bwMode="auto">
              <a:xfrm>
                <a:off x="3225800" y="2844800"/>
                <a:ext cx="206375" cy="436563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98"/>
                    </a:moveTo>
                    <a:lnTo>
                      <a:pt x="192" y="18486"/>
                    </a:lnTo>
                    <a:lnTo>
                      <a:pt x="481" y="17933"/>
                    </a:lnTo>
                    <a:lnTo>
                      <a:pt x="673" y="17263"/>
                    </a:lnTo>
                    <a:lnTo>
                      <a:pt x="673" y="16681"/>
                    </a:lnTo>
                    <a:lnTo>
                      <a:pt x="962" y="16157"/>
                    </a:lnTo>
                    <a:lnTo>
                      <a:pt x="1250" y="15546"/>
                    </a:lnTo>
                    <a:lnTo>
                      <a:pt x="1442" y="14847"/>
                    </a:lnTo>
                    <a:lnTo>
                      <a:pt x="1923" y="14323"/>
                    </a:lnTo>
                    <a:lnTo>
                      <a:pt x="2212" y="13741"/>
                    </a:lnTo>
                    <a:lnTo>
                      <a:pt x="2500" y="13130"/>
                    </a:lnTo>
                    <a:lnTo>
                      <a:pt x="2500" y="12576"/>
                    </a:lnTo>
                    <a:lnTo>
                      <a:pt x="2596" y="12023"/>
                    </a:lnTo>
                    <a:lnTo>
                      <a:pt x="2885" y="11470"/>
                    </a:lnTo>
                    <a:lnTo>
                      <a:pt x="2981" y="10917"/>
                    </a:lnTo>
                    <a:lnTo>
                      <a:pt x="3269" y="10364"/>
                    </a:lnTo>
                    <a:lnTo>
                      <a:pt x="3269" y="9869"/>
                    </a:lnTo>
                    <a:lnTo>
                      <a:pt x="3654" y="9316"/>
                    </a:lnTo>
                    <a:lnTo>
                      <a:pt x="4038" y="8734"/>
                    </a:lnTo>
                    <a:lnTo>
                      <a:pt x="4231" y="8210"/>
                    </a:lnTo>
                    <a:lnTo>
                      <a:pt x="4327" y="7715"/>
                    </a:lnTo>
                    <a:lnTo>
                      <a:pt x="4615" y="7249"/>
                    </a:lnTo>
                    <a:lnTo>
                      <a:pt x="4808" y="6754"/>
                    </a:lnTo>
                    <a:lnTo>
                      <a:pt x="5096" y="6259"/>
                    </a:lnTo>
                    <a:lnTo>
                      <a:pt x="5385" y="5881"/>
                    </a:lnTo>
                    <a:lnTo>
                      <a:pt x="5481" y="5415"/>
                    </a:lnTo>
                    <a:lnTo>
                      <a:pt x="5865" y="4949"/>
                    </a:lnTo>
                    <a:lnTo>
                      <a:pt x="5865" y="4600"/>
                    </a:lnTo>
                    <a:lnTo>
                      <a:pt x="6442" y="4163"/>
                    </a:lnTo>
                    <a:lnTo>
                      <a:pt x="6635" y="3755"/>
                    </a:lnTo>
                    <a:lnTo>
                      <a:pt x="6635" y="3406"/>
                    </a:lnTo>
                    <a:lnTo>
                      <a:pt x="7115" y="3028"/>
                    </a:lnTo>
                    <a:lnTo>
                      <a:pt x="7115" y="2737"/>
                    </a:lnTo>
                    <a:lnTo>
                      <a:pt x="7500" y="2445"/>
                    </a:lnTo>
                    <a:lnTo>
                      <a:pt x="7500" y="2067"/>
                    </a:lnTo>
                    <a:lnTo>
                      <a:pt x="7500" y="1863"/>
                    </a:lnTo>
                    <a:lnTo>
                      <a:pt x="7788" y="1543"/>
                    </a:lnTo>
                    <a:lnTo>
                      <a:pt x="7885" y="1310"/>
                    </a:lnTo>
                    <a:lnTo>
                      <a:pt x="8462" y="1077"/>
                    </a:lnTo>
                    <a:lnTo>
                      <a:pt x="8462" y="902"/>
                    </a:lnTo>
                    <a:lnTo>
                      <a:pt x="8846" y="640"/>
                    </a:lnTo>
                    <a:lnTo>
                      <a:pt x="8942" y="524"/>
                    </a:lnTo>
                    <a:lnTo>
                      <a:pt x="9135" y="437"/>
                    </a:lnTo>
                    <a:lnTo>
                      <a:pt x="9327" y="175"/>
                    </a:lnTo>
                    <a:lnTo>
                      <a:pt x="9327" y="146"/>
                    </a:lnTo>
                    <a:lnTo>
                      <a:pt x="9712" y="116"/>
                    </a:lnTo>
                    <a:lnTo>
                      <a:pt x="10192" y="29"/>
                    </a:lnTo>
                    <a:lnTo>
                      <a:pt x="10385" y="0"/>
                    </a:lnTo>
                    <a:lnTo>
                      <a:pt x="10673" y="29"/>
                    </a:lnTo>
                    <a:lnTo>
                      <a:pt x="10769" y="29"/>
                    </a:lnTo>
                    <a:lnTo>
                      <a:pt x="10865" y="116"/>
                    </a:lnTo>
                    <a:lnTo>
                      <a:pt x="11058" y="146"/>
                    </a:lnTo>
                    <a:lnTo>
                      <a:pt x="11442" y="408"/>
                    </a:lnTo>
                    <a:lnTo>
                      <a:pt x="11538" y="524"/>
                    </a:lnTo>
                    <a:lnTo>
                      <a:pt x="12115" y="815"/>
                    </a:lnTo>
                    <a:lnTo>
                      <a:pt x="12212" y="990"/>
                    </a:lnTo>
                    <a:lnTo>
                      <a:pt x="12500" y="1252"/>
                    </a:lnTo>
                    <a:lnTo>
                      <a:pt x="12500" y="1543"/>
                    </a:lnTo>
                    <a:lnTo>
                      <a:pt x="12500" y="1863"/>
                    </a:lnTo>
                    <a:lnTo>
                      <a:pt x="12885" y="2300"/>
                    </a:lnTo>
                    <a:lnTo>
                      <a:pt x="12885" y="2737"/>
                    </a:lnTo>
                    <a:lnTo>
                      <a:pt x="13365" y="3086"/>
                    </a:lnTo>
                    <a:lnTo>
                      <a:pt x="13365" y="3493"/>
                    </a:lnTo>
                    <a:lnTo>
                      <a:pt x="13558" y="3959"/>
                    </a:lnTo>
                    <a:lnTo>
                      <a:pt x="14135" y="4425"/>
                    </a:lnTo>
                    <a:lnTo>
                      <a:pt x="14231" y="4920"/>
                    </a:lnTo>
                    <a:lnTo>
                      <a:pt x="14519" y="5531"/>
                    </a:lnTo>
                    <a:lnTo>
                      <a:pt x="14808" y="5997"/>
                    </a:lnTo>
                    <a:lnTo>
                      <a:pt x="15096" y="6579"/>
                    </a:lnTo>
                    <a:lnTo>
                      <a:pt x="15192" y="7045"/>
                    </a:lnTo>
                    <a:lnTo>
                      <a:pt x="15385" y="7598"/>
                    </a:lnTo>
                    <a:lnTo>
                      <a:pt x="15673" y="8180"/>
                    </a:lnTo>
                    <a:lnTo>
                      <a:pt x="15865" y="8734"/>
                    </a:lnTo>
                    <a:lnTo>
                      <a:pt x="16058" y="9316"/>
                    </a:lnTo>
                    <a:lnTo>
                      <a:pt x="16346" y="9898"/>
                    </a:lnTo>
                    <a:lnTo>
                      <a:pt x="16731" y="10509"/>
                    </a:lnTo>
                    <a:lnTo>
                      <a:pt x="16731" y="11063"/>
                    </a:lnTo>
                    <a:lnTo>
                      <a:pt x="17019" y="11616"/>
                    </a:lnTo>
                    <a:lnTo>
                      <a:pt x="17212" y="12227"/>
                    </a:lnTo>
                    <a:lnTo>
                      <a:pt x="17404" y="12751"/>
                    </a:lnTo>
                    <a:lnTo>
                      <a:pt x="17500" y="13333"/>
                    </a:lnTo>
                    <a:lnTo>
                      <a:pt x="17500" y="13799"/>
                    </a:lnTo>
                    <a:lnTo>
                      <a:pt x="17788" y="14381"/>
                    </a:lnTo>
                    <a:lnTo>
                      <a:pt x="17788" y="14905"/>
                    </a:lnTo>
                    <a:lnTo>
                      <a:pt x="18462" y="15400"/>
                    </a:lnTo>
                    <a:lnTo>
                      <a:pt x="18558" y="15895"/>
                    </a:lnTo>
                    <a:lnTo>
                      <a:pt x="18750" y="16361"/>
                    </a:lnTo>
                    <a:lnTo>
                      <a:pt x="18942" y="16827"/>
                    </a:lnTo>
                    <a:lnTo>
                      <a:pt x="19038" y="17263"/>
                    </a:lnTo>
                    <a:lnTo>
                      <a:pt x="19327" y="17729"/>
                    </a:lnTo>
                    <a:lnTo>
                      <a:pt x="19327" y="18137"/>
                    </a:lnTo>
                    <a:lnTo>
                      <a:pt x="19423" y="18515"/>
                    </a:lnTo>
                    <a:lnTo>
                      <a:pt x="19519" y="18865"/>
                    </a:lnTo>
                    <a:lnTo>
                      <a:pt x="19615" y="19156"/>
                    </a:lnTo>
                    <a:lnTo>
                      <a:pt x="19808" y="19476"/>
                    </a:lnTo>
                    <a:lnTo>
                      <a:pt x="19904" y="19825"/>
                    </a:lnTo>
                    <a:lnTo>
                      <a:pt x="19904" y="19971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6" name="Freeform 23"/>
              <p:cNvSpPr>
                <a:spLocks/>
              </p:cNvSpPr>
              <p:nvPr/>
            </p:nvSpPr>
            <p:spPr bwMode="auto">
              <a:xfrm>
                <a:off x="3429000" y="3262313"/>
                <a:ext cx="217488" cy="41910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3" y="606"/>
                    </a:lnTo>
                    <a:lnTo>
                      <a:pt x="365" y="1303"/>
                    </a:lnTo>
                    <a:lnTo>
                      <a:pt x="548" y="1939"/>
                    </a:lnTo>
                    <a:lnTo>
                      <a:pt x="639" y="2515"/>
                    </a:lnTo>
                    <a:lnTo>
                      <a:pt x="913" y="3152"/>
                    </a:lnTo>
                    <a:lnTo>
                      <a:pt x="1187" y="3697"/>
                    </a:lnTo>
                    <a:lnTo>
                      <a:pt x="1187" y="4364"/>
                    </a:lnTo>
                    <a:lnTo>
                      <a:pt x="1461" y="4970"/>
                    </a:lnTo>
                    <a:lnTo>
                      <a:pt x="1553" y="5545"/>
                    </a:lnTo>
                    <a:lnTo>
                      <a:pt x="2374" y="6182"/>
                    </a:lnTo>
                    <a:lnTo>
                      <a:pt x="2557" y="6818"/>
                    </a:lnTo>
                    <a:lnTo>
                      <a:pt x="2557" y="7333"/>
                    </a:lnTo>
                    <a:lnTo>
                      <a:pt x="2648" y="7909"/>
                    </a:lnTo>
                    <a:lnTo>
                      <a:pt x="2831" y="8515"/>
                    </a:lnTo>
                    <a:lnTo>
                      <a:pt x="3014" y="9000"/>
                    </a:lnTo>
                    <a:lnTo>
                      <a:pt x="3105" y="9576"/>
                    </a:lnTo>
                    <a:lnTo>
                      <a:pt x="3105" y="10152"/>
                    </a:lnTo>
                    <a:lnTo>
                      <a:pt x="3470" y="10636"/>
                    </a:lnTo>
                    <a:lnTo>
                      <a:pt x="3653" y="11182"/>
                    </a:lnTo>
                    <a:lnTo>
                      <a:pt x="3927" y="11697"/>
                    </a:lnTo>
                    <a:lnTo>
                      <a:pt x="4110" y="12182"/>
                    </a:lnTo>
                    <a:lnTo>
                      <a:pt x="4292" y="12667"/>
                    </a:lnTo>
                    <a:lnTo>
                      <a:pt x="4384" y="13152"/>
                    </a:lnTo>
                    <a:lnTo>
                      <a:pt x="4566" y="13636"/>
                    </a:lnTo>
                    <a:lnTo>
                      <a:pt x="4840" y="14121"/>
                    </a:lnTo>
                    <a:lnTo>
                      <a:pt x="5205" y="14485"/>
                    </a:lnTo>
                    <a:lnTo>
                      <a:pt x="5479" y="15030"/>
                    </a:lnTo>
                    <a:lnTo>
                      <a:pt x="5662" y="15455"/>
                    </a:lnTo>
                    <a:lnTo>
                      <a:pt x="5753" y="15879"/>
                    </a:lnTo>
                    <a:lnTo>
                      <a:pt x="6210" y="16182"/>
                    </a:lnTo>
                    <a:lnTo>
                      <a:pt x="6301" y="16606"/>
                    </a:lnTo>
                    <a:lnTo>
                      <a:pt x="6575" y="17000"/>
                    </a:lnTo>
                    <a:lnTo>
                      <a:pt x="6849" y="17333"/>
                    </a:lnTo>
                    <a:lnTo>
                      <a:pt x="6941" y="17576"/>
                    </a:lnTo>
                    <a:lnTo>
                      <a:pt x="7123" y="17939"/>
                    </a:lnTo>
                    <a:lnTo>
                      <a:pt x="7215" y="18152"/>
                    </a:lnTo>
                    <a:lnTo>
                      <a:pt x="7489" y="18485"/>
                    </a:lnTo>
                    <a:lnTo>
                      <a:pt x="7489" y="18697"/>
                    </a:lnTo>
                    <a:lnTo>
                      <a:pt x="7580" y="18909"/>
                    </a:lnTo>
                    <a:lnTo>
                      <a:pt x="7763" y="19121"/>
                    </a:lnTo>
                    <a:lnTo>
                      <a:pt x="8037" y="19364"/>
                    </a:lnTo>
                    <a:lnTo>
                      <a:pt x="8584" y="19485"/>
                    </a:lnTo>
                    <a:lnTo>
                      <a:pt x="8676" y="19576"/>
                    </a:lnTo>
                    <a:lnTo>
                      <a:pt x="8950" y="19818"/>
                    </a:lnTo>
                    <a:lnTo>
                      <a:pt x="9041" y="19848"/>
                    </a:lnTo>
                    <a:lnTo>
                      <a:pt x="9224" y="19879"/>
                    </a:lnTo>
                    <a:lnTo>
                      <a:pt x="9406" y="19970"/>
                    </a:lnTo>
                    <a:lnTo>
                      <a:pt x="9589" y="19970"/>
                    </a:lnTo>
                    <a:lnTo>
                      <a:pt x="9772" y="19970"/>
                    </a:lnTo>
                    <a:lnTo>
                      <a:pt x="10228" y="19879"/>
                    </a:lnTo>
                    <a:lnTo>
                      <a:pt x="10411" y="19848"/>
                    </a:lnTo>
                    <a:lnTo>
                      <a:pt x="10594" y="19818"/>
                    </a:lnTo>
                    <a:lnTo>
                      <a:pt x="10776" y="19485"/>
                    </a:lnTo>
                    <a:lnTo>
                      <a:pt x="10959" y="19364"/>
                    </a:lnTo>
                    <a:lnTo>
                      <a:pt x="11324" y="19061"/>
                    </a:lnTo>
                    <a:lnTo>
                      <a:pt x="11324" y="18848"/>
                    </a:lnTo>
                    <a:lnTo>
                      <a:pt x="11963" y="18515"/>
                    </a:lnTo>
                    <a:lnTo>
                      <a:pt x="12237" y="18212"/>
                    </a:lnTo>
                    <a:lnTo>
                      <a:pt x="12420" y="17939"/>
                    </a:lnTo>
                    <a:lnTo>
                      <a:pt x="12511" y="17485"/>
                    </a:lnTo>
                    <a:lnTo>
                      <a:pt x="12511" y="17152"/>
                    </a:lnTo>
                    <a:lnTo>
                      <a:pt x="12877" y="16667"/>
                    </a:lnTo>
                    <a:lnTo>
                      <a:pt x="13059" y="16303"/>
                    </a:lnTo>
                    <a:lnTo>
                      <a:pt x="13151" y="15879"/>
                    </a:lnTo>
                    <a:lnTo>
                      <a:pt x="13516" y="15394"/>
                    </a:lnTo>
                    <a:lnTo>
                      <a:pt x="13790" y="14879"/>
                    </a:lnTo>
                    <a:lnTo>
                      <a:pt x="14064" y="14333"/>
                    </a:lnTo>
                    <a:lnTo>
                      <a:pt x="14338" y="13818"/>
                    </a:lnTo>
                    <a:lnTo>
                      <a:pt x="14703" y="13333"/>
                    </a:lnTo>
                    <a:lnTo>
                      <a:pt x="14795" y="12818"/>
                    </a:lnTo>
                    <a:lnTo>
                      <a:pt x="15342" y="12182"/>
                    </a:lnTo>
                    <a:lnTo>
                      <a:pt x="15616" y="11636"/>
                    </a:lnTo>
                    <a:lnTo>
                      <a:pt x="15708" y="11091"/>
                    </a:lnTo>
                    <a:lnTo>
                      <a:pt x="15890" y="10545"/>
                    </a:lnTo>
                    <a:lnTo>
                      <a:pt x="16164" y="10000"/>
                    </a:lnTo>
                    <a:lnTo>
                      <a:pt x="16438" y="9455"/>
                    </a:lnTo>
                    <a:lnTo>
                      <a:pt x="16804" y="8939"/>
                    </a:lnTo>
                    <a:lnTo>
                      <a:pt x="16895" y="8394"/>
                    </a:lnTo>
                    <a:lnTo>
                      <a:pt x="16986" y="7818"/>
                    </a:lnTo>
                    <a:lnTo>
                      <a:pt x="17169" y="7333"/>
                    </a:lnTo>
                    <a:lnTo>
                      <a:pt x="17352" y="6818"/>
                    </a:lnTo>
                    <a:lnTo>
                      <a:pt x="17443" y="6182"/>
                    </a:lnTo>
                    <a:lnTo>
                      <a:pt x="17443" y="5758"/>
                    </a:lnTo>
                    <a:lnTo>
                      <a:pt x="18082" y="5182"/>
                    </a:lnTo>
                    <a:lnTo>
                      <a:pt x="18447" y="4697"/>
                    </a:lnTo>
                    <a:lnTo>
                      <a:pt x="18539" y="4273"/>
                    </a:lnTo>
                    <a:lnTo>
                      <a:pt x="18813" y="3848"/>
                    </a:lnTo>
                    <a:lnTo>
                      <a:pt x="18995" y="3394"/>
                    </a:lnTo>
                    <a:lnTo>
                      <a:pt x="19087" y="2970"/>
                    </a:lnTo>
                    <a:lnTo>
                      <a:pt x="19361" y="2545"/>
                    </a:lnTo>
                    <a:lnTo>
                      <a:pt x="19361" y="2333"/>
                    </a:lnTo>
                    <a:lnTo>
                      <a:pt x="19452" y="1939"/>
                    </a:lnTo>
                    <a:lnTo>
                      <a:pt x="19543" y="1576"/>
                    </a:lnTo>
                    <a:lnTo>
                      <a:pt x="19817" y="1364"/>
                    </a:lnTo>
                    <a:lnTo>
                      <a:pt x="19817" y="1091"/>
                    </a:lnTo>
                    <a:lnTo>
                      <a:pt x="19909" y="879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7" name="Freeform 24"/>
              <p:cNvSpPr>
                <a:spLocks/>
              </p:cNvSpPr>
              <p:nvPr/>
            </p:nvSpPr>
            <p:spPr bwMode="auto">
              <a:xfrm>
                <a:off x="3656013" y="2959100"/>
                <a:ext cx="206375" cy="314325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90"/>
                    </a:moveTo>
                    <a:lnTo>
                      <a:pt x="192" y="18465"/>
                    </a:lnTo>
                    <a:lnTo>
                      <a:pt x="481" y="17899"/>
                    </a:lnTo>
                    <a:lnTo>
                      <a:pt x="673" y="17414"/>
                    </a:lnTo>
                    <a:lnTo>
                      <a:pt x="673" y="16646"/>
                    </a:lnTo>
                    <a:lnTo>
                      <a:pt x="962" y="16040"/>
                    </a:lnTo>
                    <a:lnTo>
                      <a:pt x="1250" y="15515"/>
                    </a:lnTo>
                    <a:lnTo>
                      <a:pt x="1442" y="14949"/>
                    </a:lnTo>
                    <a:lnTo>
                      <a:pt x="1923" y="14263"/>
                    </a:lnTo>
                    <a:lnTo>
                      <a:pt x="2212" y="13778"/>
                    </a:lnTo>
                    <a:lnTo>
                      <a:pt x="2500" y="13212"/>
                    </a:lnTo>
                    <a:lnTo>
                      <a:pt x="2500" y="12566"/>
                    </a:lnTo>
                    <a:lnTo>
                      <a:pt x="2596" y="12000"/>
                    </a:lnTo>
                    <a:lnTo>
                      <a:pt x="2885" y="11354"/>
                    </a:lnTo>
                    <a:lnTo>
                      <a:pt x="2981" y="10788"/>
                    </a:lnTo>
                    <a:lnTo>
                      <a:pt x="3269" y="10263"/>
                    </a:lnTo>
                    <a:lnTo>
                      <a:pt x="3269" y="9818"/>
                    </a:lnTo>
                    <a:lnTo>
                      <a:pt x="3654" y="9333"/>
                    </a:lnTo>
                    <a:lnTo>
                      <a:pt x="4038" y="8727"/>
                    </a:lnTo>
                    <a:lnTo>
                      <a:pt x="4231" y="8283"/>
                    </a:lnTo>
                    <a:lnTo>
                      <a:pt x="4327" y="7798"/>
                    </a:lnTo>
                    <a:lnTo>
                      <a:pt x="4615" y="7313"/>
                    </a:lnTo>
                    <a:lnTo>
                      <a:pt x="4808" y="6788"/>
                    </a:lnTo>
                    <a:lnTo>
                      <a:pt x="5096" y="6343"/>
                    </a:lnTo>
                    <a:lnTo>
                      <a:pt x="5385" y="5899"/>
                    </a:lnTo>
                    <a:lnTo>
                      <a:pt x="5481" y="5495"/>
                    </a:lnTo>
                    <a:lnTo>
                      <a:pt x="5865" y="5010"/>
                    </a:lnTo>
                    <a:lnTo>
                      <a:pt x="5865" y="4485"/>
                    </a:lnTo>
                    <a:lnTo>
                      <a:pt x="6442" y="4242"/>
                    </a:lnTo>
                    <a:lnTo>
                      <a:pt x="6635" y="3758"/>
                    </a:lnTo>
                    <a:lnTo>
                      <a:pt x="6635" y="3394"/>
                    </a:lnTo>
                    <a:lnTo>
                      <a:pt x="7115" y="3030"/>
                    </a:lnTo>
                    <a:lnTo>
                      <a:pt x="7115" y="2586"/>
                    </a:lnTo>
                    <a:lnTo>
                      <a:pt x="7500" y="2384"/>
                    </a:lnTo>
                    <a:lnTo>
                      <a:pt x="7500" y="2101"/>
                    </a:lnTo>
                    <a:lnTo>
                      <a:pt x="7500" y="1818"/>
                    </a:lnTo>
                    <a:lnTo>
                      <a:pt x="7788" y="1576"/>
                    </a:lnTo>
                    <a:lnTo>
                      <a:pt x="7885" y="1374"/>
                    </a:lnTo>
                    <a:lnTo>
                      <a:pt x="8462" y="1051"/>
                    </a:lnTo>
                    <a:lnTo>
                      <a:pt x="8462" y="889"/>
                    </a:lnTo>
                    <a:lnTo>
                      <a:pt x="8846" y="646"/>
                    </a:lnTo>
                    <a:lnTo>
                      <a:pt x="8942" y="444"/>
                    </a:lnTo>
                    <a:lnTo>
                      <a:pt x="9135" y="404"/>
                    </a:lnTo>
                    <a:lnTo>
                      <a:pt x="9327" y="202"/>
                    </a:lnTo>
                    <a:lnTo>
                      <a:pt x="9327" y="162"/>
                    </a:lnTo>
                    <a:lnTo>
                      <a:pt x="9712" y="162"/>
                    </a:lnTo>
                    <a:lnTo>
                      <a:pt x="10192" y="40"/>
                    </a:lnTo>
                    <a:lnTo>
                      <a:pt x="10385" y="0"/>
                    </a:lnTo>
                    <a:lnTo>
                      <a:pt x="10673" y="40"/>
                    </a:lnTo>
                    <a:lnTo>
                      <a:pt x="10769" y="40"/>
                    </a:lnTo>
                    <a:lnTo>
                      <a:pt x="10865" y="162"/>
                    </a:lnTo>
                    <a:lnTo>
                      <a:pt x="11058" y="202"/>
                    </a:lnTo>
                    <a:lnTo>
                      <a:pt x="11442" y="404"/>
                    </a:lnTo>
                    <a:lnTo>
                      <a:pt x="11538" y="444"/>
                    </a:lnTo>
                    <a:lnTo>
                      <a:pt x="12115" y="808"/>
                    </a:lnTo>
                    <a:lnTo>
                      <a:pt x="12212" y="1010"/>
                    </a:lnTo>
                    <a:lnTo>
                      <a:pt x="12500" y="1293"/>
                    </a:lnTo>
                    <a:lnTo>
                      <a:pt x="12500" y="1576"/>
                    </a:lnTo>
                    <a:lnTo>
                      <a:pt x="12500" y="1859"/>
                    </a:lnTo>
                    <a:lnTo>
                      <a:pt x="12885" y="2263"/>
                    </a:lnTo>
                    <a:lnTo>
                      <a:pt x="12885" y="2586"/>
                    </a:lnTo>
                    <a:lnTo>
                      <a:pt x="13365" y="3152"/>
                    </a:lnTo>
                    <a:lnTo>
                      <a:pt x="13365" y="3556"/>
                    </a:lnTo>
                    <a:lnTo>
                      <a:pt x="13558" y="4000"/>
                    </a:lnTo>
                    <a:lnTo>
                      <a:pt x="14135" y="4404"/>
                    </a:lnTo>
                    <a:lnTo>
                      <a:pt x="14231" y="4929"/>
                    </a:lnTo>
                    <a:lnTo>
                      <a:pt x="14519" y="5495"/>
                    </a:lnTo>
                    <a:lnTo>
                      <a:pt x="14808" y="5980"/>
                    </a:lnTo>
                    <a:lnTo>
                      <a:pt x="15096" y="6384"/>
                    </a:lnTo>
                    <a:lnTo>
                      <a:pt x="15192" y="7071"/>
                    </a:lnTo>
                    <a:lnTo>
                      <a:pt x="15385" y="7717"/>
                    </a:lnTo>
                    <a:lnTo>
                      <a:pt x="15673" y="8162"/>
                    </a:lnTo>
                    <a:lnTo>
                      <a:pt x="15865" y="8727"/>
                    </a:lnTo>
                    <a:lnTo>
                      <a:pt x="16058" y="9333"/>
                    </a:lnTo>
                    <a:lnTo>
                      <a:pt x="16346" y="9939"/>
                    </a:lnTo>
                    <a:lnTo>
                      <a:pt x="16731" y="10384"/>
                    </a:lnTo>
                    <a:lnTo>
                      <a:pt x="16731" y="11071"/>
                    </a:lnTo>
                    <a:lnTo>
                      <a:pt x="17019" y="11677"/>
                    </a:lnTo>
                    <a:lnTo>
                      <a:pt x="17212" y="12162"/>
                    </a:lnTo>
                    <a:lnTo>
                      <a:pt x="17404" y="12687"/>
                    </a:lnTo>
                    <a:lnTo>
                      <a:pt x="17500" y="13212"/>
                    </a:lnTo>
                    <a:lnTo>
                      <a:pt x="17500" y="13859"/>
                    </a:lnTo>
                    <a:lnTo>
                      <a:pt x="17788" y="14343"/>
                    </a:lnTo>
                    <a:lnTo>
                      <a:pt x="17788" y="14949"/>
                    </a:lnTo>
                    <a:lnTo>
                      <a:pt x="18462" y="15515"/>
                    </a:lnTo>
                    <a:lnTo>
                      <a:pt x="18558" y="15919"/>
                    </a:lnTo>
                    <a:lnTo>
                      <a:pt x="18750" y="16444"/>
                    </a:lnTo>
                    <a:lnTo>
                      <a:pt x="18942" y="16848"/>
                    </a:lnTo>
                    <a:lnTo>
                      <a:pt x="19038" y="17414"/>
                    </a:lnTo>
                    <a:lnTo>
                      <a:pt x="19327" y="17737"/>
                    </a:lnTo>
                    <a:lnTo>
                      <a:pt x="19327" y="18182"/>
                    </a:lnTo>
                    <a:lnTo>
                      <a:pt x="19423" y="18465"/>
                    </a:lnTo>
                    <a:lnTo>
                      <a:pt x="19519" y="18949"/>
                    </a:lnTo>
                    <a:lnTo>
                      <a:pt x="19615" y="19152"/>
                    </a:lnTo>
                    <a:lnTo>
                      <a:pt x="19808" y="19556"/>
                    </a:lnTo>
                    <a:lnTo>
                      <a:pt x="19904" y="19798"/>
                    </a:lnTo>
                    <a:lnTo>
                      <a:pt x="19904" y="19960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8" name="Freeform 25"/>
              <p:cNvSpPr>
                <a:spLocks/>
              </p:cNvSpPr>
              <p:nvPr/>
            </p:nvSpPr>
            <p:spPr bwMode="auto">
              <a:xfrm>
                <a:off x="3859213" y="3262313"/>
                <a:ext cx="217487" cy="30480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3" y="626"/>
                    </a:lnTo>
                    <a:lnTo>
                      <a:pt x="365" y="1336"/>
                    </a:lnTo>
                    <a:lnTo>
                      <a:pt x="548" y="1879"/>
                    </a:lnTo>
                    <a:lnTo>
                      <a:pt x="639" y="2463"/>
                    </a:lnTo>
                    <a:lnTo>
                      <a:pt x="913" y="3090"/>
                    </a:lnTo>
                    <a:lnTo>
                      <a:pt x="1187" y="3674"/>
                    </a:lnTo>
                    <a:lnTo>
                      <a:pt x="1187" y="4342"/>
                    </a:lnTo>
                    <a:lnTo>
                      <a:pt x="1461" y="5010"/>
                    </a:lnTo>
                    <a:lnTo>
                      <a:pt x="1553" y="5553"/>
                    </a:lnTo>
                    <a:lnTo>
                      <a:pt x="2374" y="6138"/>
                    </a:lnTo>
                    <a:lnTo>
                      <a:pt x="2557" y="6597"/>
                    </a:lnTo>
                    <a:lnTo>
                      <a:pt x="2557" y="7432"/>
                    </a:lnTo>
                    <a:lnTo>
                      <a:pt x="2648" y="7933"/>
                    </a:lnTo>
                    <a:lnTo>
                      <a:pt x="2831" y="8476"/>
                    </a:lnTo>
                    <a:lnTo>
                      <a:pt x="3014" y="8977"/>
                    </a:lnTo>
                    <a:lnTo>
                      <a:pt x="3105" y="9603"/>
                    </a:lnTo>
                    <a:lnTo>
                      <a:pt x="3105" y="10104"/>
                    </a:lnTo>
                    <a:lnTo>
                      <a:pt x="3470" y="10564"/>
                    </a:lnTo>
                    <a:lnTo>
                      <a:pt x="3653" y="11148"/>
                    </a:lnTo>
                    <a:lnTo>
                      <a:pt x="3927" y="11649"/>
                    </a:lnTo>
                    <a:lnTo>
                      <a:pt x="4110" y="12150"/>
                    </a:lnTo>
                    <a:lnTo>
                      <a:pt x="4292" y="12568"/>
                    </a:lnTo>
                    <a:lnTo>
                      <a:pt x="4384" y="13111"/>
                    </a:lnTo>
                    <a:lnTo>
                      <a:pt x="4566" y="13653"/>
                    </a:lnTo>
                    <a:lnTo>
                      <a:pt x="4840" y="14113"/>
                    </a:lnTo>
                    <a:lnTo>
                      <a:pt x="5205" y="14530"/>
                    </a:lnTo>
                    <a:lnTo>
                      <a:pt x="5479" y="15031"/>
                    </a:lnTo>
                    <a:lnTo>
                      <a:pt x="5662" y="15574"/>
                    </a:lnTo>
                    <a:lnTo>
                      <a:pt x="5753" y="15866"/>
                    </a:lnTo>
                    <a:lnTo>
                      <a:pt x="6210" y="16200"/>
                    </a:lnTo>
                    <a:lnTo>
                      <a:pt x="6301" y="16576"/>
                    </a:lnTo>
                    <a:lnTo>
                      <a:pt x="6575" y="16952"/>
                    </a:lnTo>
                    <a:lnTo>
                      <a:pt x="6849" y="17328"/>
                    </a:lnTo>
                    <a:lnTo>
                      <a:pt x="6941" y="17620"/>
                    </a:lnTo>
                    <a:lnTo>
                      <a:pt x="7123" y="17871"/>
                    </a:lnTo>
                    <a:lnTo>
                      <a:pt x="7215" y="18121"/>
                    </a:lnTo>
                    <a:lnTo>
                      <a:pt x="7489" y="18413"/>
                    </a:lnTo>
                    <a:lnTo>
                      <a:pt x="7489" y="18664"/>
                    </a:lnTo>
                    <a:lnTo>
                      <a:pt x="7580" y="18956"/>
                    </a:lnTo>
                    <a:lnTo>
                      <a:pt x="7763" y="19123"/>
                    </a:lnTo>
                    <a:lnTo>
                      <a:pt x="8037" y="19332"/>
                    </a:lnTo>
                    <a:lnTo>
                      <a:pt x="8584" y="19541"/>
                    </a:lnTo>
                    <a:lnTo>
                      <a:pt x="8676" y="19582"/>
                    </a:lnTo>
                    <a:lnTo>
                      <a:pt x="8950" y="19791"/>
                    </a:lnTo>
                    <a:lnTo>
                      <a:pt x="9041" y="19833"/>
                    </a:lnTo>
                    <a:lnTo>
                      <a:pt x="9224" y="19833"/>
                    </a:lnTo>
                    <a:lnTo>
                      <a:pt x="9406" y="19958"/>
                    </a:lnTo>
                    <a:lnTo>
                      <a:pt x="9589" y="19958"/>
                    </a:lnTo>
                    <a:lnTo>
                      <a:pt x="9772" y="19958"/>
                    </a:lnTo>
                    <a:lnTo>
                      <a:pt x="10228" y="19833"/>
                    </a:lnTo>
                    <a:lnTo>
                      <a:pt x="10411" y="19833"/>
                    </a:lnTo>
                    <a:lnTo>
                      <a:pt x="10594" y="19582"/>
                    </a:lnTo>
                    <a:lnTo>
                      <a:pt x="10776" y="19582"/>
                    </a:lnTo>
                    <a:lnTo>
                      <a:pt x="10959" y="19332"/>
                    </a:lnTo>
                    <a:lnTo>
                      <a:pt x="11324" y="19081"/>
                    </a:lnTo>
                    <a:lnTo>
                      <a:pt x="11324" y="18914"/>
                    </a:lnTo>
                    <a:lnTo>
                      <a:pt x="11963" y="18455"/>
                    </a:lnTo>
                    <a:lnTo>
                      <a:pt x="12237" y="18330"/>
                    </a:lnTo>
                    <a:lnTo>
                      <a:pt x="12420" y="17829"/>
                    </a:lnTo>
                    <a:lnTo>
                      <a:pt x="12511" y="17537"/>
                    </a:lnTo>
                    <a:lnTo>
                      <a:pt x="12511" y="17161"/>
                    </a:lnTo>
                    <a:lnTo>
                      <a:pt x="12877" y="16660"/>
                    </a:lnTo>
                    <a:lnTo>
                      <a:pt x="13059" y="16326"/>
                    </a:lnTo>
                    <a:lnTo>
                      <a:pt x="13151" y="15866"/>
                    </a:lnTo>
                    <a:lnTo>
                      <a:pt x="13516" y="15407"/>
                    </a:lnTo>
                    <a:lnTo>
                      <a:pt x="13790" y="14906"/>
                    </a:lnTo>
                    <a:lnTo>
                      <a:pt x="14064" y="14363"/>
                    </a:lnTo>
                    <a:lnTo>
                      <a:pt x="14338" y="13862"/>
                    </a:lnTo>
                    <a:lnTo>
                      <a:pt x="14703" y="13403"/>
                    </a:lnTo>
                    <a:lnTo>
                      <a:pt x="14795" y="12818"/>
                    </a:lnTo>
                    <a:lnTo>
                      <a:pt x="15342" y="12150"/>
                    </a:lnTo>
                    <a:lnTo>
                      <a:pt x="15616" y="11649"/>
                    </a:lnTo>
                    <a:lnTo>
                      <a:pt x="15708" y="11023"/>
                    </a:lnTo>
                    <a:lnTo>
                      <a:pt x="15890" y="10522"/>
                    </a:lnTo>
                    <a:lnTo>
                      <a:pt x="16164" y="10021"/>
                    </a:lnTo>
                    <a:lnTo>
                      <a:pt x="16438" y="9478"/>
                    </a:lnTo>
                    <a:lnTo>
                      <a:pt x="16804" y="8977"/>
                    </a:lnTo>
                    <a:lnTo>
                      <a:pt x="16895" y="8351"/>
                    </a:lnTo>
                    <a:lnTo>
                      <a:pt x="16986" y="7850"/>
                    </a:lnTo>
                    <a:lnTo>
                      <a:pt x="17169" y="7432"/>
                    </a:lnTo>
                    <a:lnTo>
                      <a:pt x="17352" y="6806"/>
                    </a:lnTo>
                    <a:lnTo>
                      <a:pt x="17443" y="6180"/>
                    </a:lnTo>
                    <a:lnTo>
                      <a:pt x="17443" y="5637"/>
                    </a:lnTo>
                    <a:lnTo>
                      <a:pt x="18082" y="5177"/>
                    </a:lnTo>
                    <a:lnTo>
                      <a:pt x="18447" y="4635"/>
                    </a:lnTo>
                    <a:lnTo>
                      <a:pt x="18539" y="4342"/>
                    </a:lnTo>
                    <a:lnTo>
                      <a:pt x="18813" y="3841"/>
                    </a:lnTo>
                    <a:lnTo>
                      <a:pt x="18995" y="3424"/>
                    </a:lnTo>
                    <a:lnTo>
                      <a:pt x="19087" y="3048"/>
                    </a:lnTo>
                    <a:lnTo>
                      <a:pt x="19361" y="2630"/>
                    </a:lnTo>
                    <a:lnTo>
                      <a:pt x="19361" y="2213"/>
                    </a:lnTo>
                    <a:lnTo>
                      <a:pt x="19452" y="1879"/>
                    </a:lnTo>
                    <a:lnTo>
                      <a:pt x="19543" y="1628"/>
                    </a:lnTo>
                    <a:lnTo>
                      <a:pt x="19817" y="1420"/>
                    </a:lnTo>
                    <a:lnTo>
                      <a:pt x="19817" y="1044"/>
                    </a:lnTo>
                    <a:lnTo>
                      <a:pt x="19909" y="877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9" name="Freeform 26"/>
              <p:cNvSpPr>
                <a:spLocks/>
              </p:cNvSpPr>
              <p:nvPr/>
            </p:nvSpPr>
            <p:spPr bwMode="auto">
              <a:xfrm>
                <a:off x="1952625" y="3124200"/>
                <a:ext cx="206375" cy="179388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40"/>
                    </a:moveTo>
                    <a:lnTo>
                      <a:pt x="192" y="18445"/>
                    </a:lnTo>
                    <a:lnTo>
                      <a:pt x="481" y="17809"/>
                    </a:lnTo>
                    <a:lnTo>
                      <a:pt x="673" y="17244"/>
                    </a:lnTo>
                    <a:lnTo>
                      <a:pt x="673" y="16678"/>
                    </a:lnTo>
                    <a:lnTo>
                      <a:pt x="962" y="16042"/>
                    </a:lnTo>
                    <a:lnTo>
                      <a:pt x="1250" y="15477"/>
                    </a:lnTo>
                    <a:lnTo>
                      <a:pt x="1442" y="14982"/>
                    </a:lnTo>
                    <a:lnTo>
                      <a:pt x="1923" y="14417"/>
                    </a:lnTo>
                    <a:lnTo>
                      <a:pt x="2212" y="13710"/>
                    </a:lnTo>
                    <a:lnTo>
                      <a:pt x="2500" y="13286"/>
                    </a:lnTo>
                    <a:lnTo>
                      <a:pt x="2500" y="12580"/>
                    </a:lnTo>
                    <a:lnTo>
                      <a:pt x="2596" y="11943"/>
                    </a:lnTo>
                    <a:lnTo>
                      <a:pt x="2885" y="11449"/>
                    </a:lnTo>
                    <a:lnTo>
                      <a:pt x="2981" y="10813"/>
                    </a:lnTo>
                    <a:lnTo>
                      <a:pt x="3269" y="10247"/>
                    </a:lnTo>
                    <a:lnTo>
                      <a:pt x="3269" y="9894"/>
                    </a:lnTo>
                    <a:lnTo>
                      <a:pt x="3654" y="9399"/>
                    </a:lnTo>
                    <a:lnTo>
                      <a:pt x="4038" y="8693"/>
                    </a:lnTo>
                    <a:lnTo>
                      <a:pt x="4231" y="8269"/>
                    </a:lnTo>
                    <a:lnTo>
                      <a:pt x="4327" y="7774"/>
                    </a:lnTo>
                    <a:lnTo>
                      <a:pt x="4615" y="7279"/>
                    </a:lnTo>
                    <a:lnTo>
                      <a:pt x="4808" y="6714"/>
                    </a:lnTo>
                    <a:lnTo>
                      <a:pt x="5096" y="6290"/>
                    </a:lnTo>
                    <a:lnTo>
                      <a:pt x="5385" y="5936"/>
                    </a:lnTo>
                    <a:lnTo>
                      <a:pt x="5481" y="5512"/>
                    </a:lnTo>
                    <a:lnTo>
                      <a:pt x="5865" y="4947"/>
                    </a:lnTo>
                    <a:lnTo>
                      <a:pt x="5865" y="4523"/>
                    </a:lnTo>
                    <a:lnTo>
                      <a:pt x="6442" y="4170"/>
                    </a:lnTo>
                    <a:lnTo>
                      <a:pt x="6635" y="3746"/>
                    </a:lnTo>
                    <a:lnTo>
                      <a:pt x="6635" y="3463"/>
                    </a:lnTo>
                    <a:lnTo>
                      <a:pt x="7115" y="3039"/>
                    </a:lnTo>
                    <a:lnTo>
                      <a:pt x="7115" y="2756"/>
                    </a:lnTo>
                    <a:lnTo>
                      <a:pt x="7500" y="2332"/>
                    </a:lnTo>
                    <a:lnTo>
                      <a:pt x="7500" y="2191"/>
                    </a:lnTo>
                    <a:lnTo>
                      <a:pt x="7500" y="1837"/>
                    </a:lnTo>
                    <a:lnTo>
                      <a:pt x="7788" y="1555"/>
                    </a:lnTo>
                    <a:lnTo>
                      <a:pt x="7885" y="1343"/>
                    </a:lnTo>
                    <a:lnTo>
                      <a:pt x="8462" y="1060"/>
                    </a:lnTo>
                    <a:lnTo>
                      <a:pt x="8462" y="989"/>
                    </a:lnTo>
                    <a:lnTo>
                      <a:pt x="8846" y="707"/>
                    </a:lnTo>
                    <a:lnTo>
                      <a:pt x="8942" y="424"/>
                    </a:lnTo>
                    <a:lnTo>
                      <a:pt x="9135" y="353"/>
                    </a:lnTo>
                    <a:lnTo>
                      <a:pt x="9327" y="283"/>
                    </a:lnTo>
                    <a:lnTo>
                      <a:pt x="9712" y="71"/>
                    </a:lnTo>
                    <a:lnTo>
                      <a:pt x="10192" y="71"/>
                    </a:lnTo>
                    <a:lnTo>
                      <a:pt x="10385" y="0"/>
                    </a:lnTo>
                    <a:lnTo>
                      <a:pt x="10673" y="71"/>
                    </a:lnTo>
                    <a:lnTo>
                      <a:pt x="10769" y="71"/>
                    </a:lnTo>
                    <a:lnTo>
                      <a:pt x="10865" y="71"/>
                    </a:lnTo>
                    <a:lnTo>
                      <a:pt x="11058" y="283"/>
                    </a:lnTo>
                    <a:lnTo>
                      <a:pt x="11442" y="353"/>
                    </a:lnTo>
                    <a:lnTo>
                      <a:pt x="11538" y="424"/>
                    </a:lnTo>
                    <a:lnTo>
                      <a:pt x="12115" y="777"/>
                    </a:lnTo>
                    <a:lnTo>
                      <a:pt x="12212" y="1060"/>
                    </a:lnTo>
                    <a:lnTo>
                      <a:pt x="12500" y="1272"/>
                    </a:lnTo>
                    <a:lnTo>
                      <a:pt x="12500" y="1555"/>
                    </a:lnTo>
                    <a:lnTo>
                      <a:pt x="12500" y="1837"/>
                    </a:lnTo>
                    <a:lnTo>
                      <a:pt x="12885" y="2261"/>
                    </a:lnTo>
                    <a:lnTo>
                      <a:pt x="12885" y="2756"/>
                    </a:lnTo>
                    <a:lnTo>
                      <a:pt x="13365" y="3251"/>
                    </a:lnTo>
                    <a:lnTo>
                      <a:pt x="13365" y="3675"/>
                    </a:lnTo>
                    <a:lnTo>
                      <a:pt x="13558" y="4028"/>
                    </a:lnTo>
                    <a:lnTo>
                      <a:pt x="14135" y="4452"/>
                    </a:lnTo>
                    <a:lnTo>
                      <a:pt x="14231" y="4806"/>
                    </a:lnTo>
                    <a:lnTo>
                      <a:pt x="14519" y="5512"/>
                    </a:lnTo>
                    <a:lnTo>
                      <a:pt x="14808" y="5936"/>
                    </a:lnTo>
                    <a:lnTo>
                      <a:pt x="15096" y="6502"/>
                    </a:lnTo>
                    <a:lnTo>
                      <a:pt x="15192" y="7067"/>
                    </a:lnTo>
                    <a:lnTo>
                      <a:pt x="15385" y="7491"/>
                    </a:lnTo>
                    <a:lnTo>
                      <a:pt x="15673" y="8198"/>
                    </a:lnTo>
                    <a:lnTo>
                      <a:pt x="15865" y="8693"/>
                    </a:lnTo>
                    <a:lnTo>
                      <a:pt x="16058" y="9399"/>
                    </a:lnTo>
                    <a:lnTo>
                      <a:pt x="16346" y="10035"/>
                    </a:lnTo>
                    <a:lnTo>
                      <a:pt x="16731" y="10459"/>
                    </a:lnTo>
                    <a:lnTo>
                      <a:pt x="16731" y="10954"/>
                    </a:lnTo>
                    <a:lnTo>
                      <a:pt x="17019" y="11590"/>
                    </a:lnTo>
                    <a:lnTo>
                      <a:pt x="17212" y="12085"/>
                    </a:lnTo>
                    <a:lnTo>
                      <a:pt x="17404" y="12721"/>
                    </a:lnTo>
                    <a:lnTo>
                      <a:pt x="17500" y="13286"/>
                    </a:lnTo>
                    <a:lnTo>
                      <a:pt x="17500" y="13993"/>
                    </a:lnTo>
                    <a:lnTo>
                      <a:pt x="17788" y="14488"/>
                    </a:lnTo>
                    <a:lnTo>
                      <a:pt x="17788" y="14982"/>
                    </a:lnTo>
                    <a:lnTo>
                      <a:pt x="18462" y="15477"/>
                    </a:lnTo>
                    <a:lnTo>
                      <a:pt x="18558" y="15972"/>
                    </a:lnTo>
                    <a:lnTo>
                      <a:pt x="18750" y="16325"/>
                    </a:lnTo>
                    <a:lnTo>
                      <a:pt x="18942" y="16749"/>
                    </a:lnTo>
                    <a:lnTo>
                      <a:pt x="19038" y="17244"/>
                    </a:lnTo>
                    <a:lnTo>
                      <a:pt x="19327" y="17739"/>
                    </a:lnTo>
                    <a:lnTo>
                      <a:pt x="19327" y="18163"/>
                    </a:lnTo>
                    <a:lnTo>
                      <a:pt x="19423" y="18516"/>
                    </a:lnTo>
                    <a:lnTo>
                      <a:pt x="19519" y="18940"/>
                    </a:lnTo>
                    <a:lnTo>
                      <a:pt x="19615" y="19011"/>
                    </a:lnTo>
                    <a:lnTo>
                      <a:pt x="19808" y="19576"/>
                    </a:lnTo>
                    <a:lnTo>
                      <a:pt x="19904" y="19717"/>
                    </a:lnTo>
                    <a:lnTo>
                      <a:pt x="19904" y="19929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0" name="Freeform 27"/>
              <p:cNvSpPr>
                <a:spLocks/>
              </p:cNvSpPr>
              <p:nvPr/>
            </p:nvSpPr>
            <p:spPr bwMode="auto">
              <a:xfrm>
                <a:off x="2157413" y="3295650"/>
                <a:ext cx="217487" cy="17145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3" y="515"/>
                    </a:lnTo>
                    <a:lnTo>
                      <a:pt x="365" y="1324"/>
                    </a:lnTo>
                    <a:lnTo>
                      <a:pt x="548" y="1912"/>
                    </a:lnTo>
                    <a:lnTo>
                      <a:pt x="639" y="2426"/>
                    </a:lnTo>
                    <a:lnTo>
                      <a:pt x="913" y="3162"/>
                    </a:lnTo>
                    <a:lnTo>
                      <a:pt x="1187" y="3676"/>
                    </a:lnTo>
                    <a:lnTo>
                      <a:pt x="1187" y="4338"/>
                    </a:lnTo>
                    <a:lnTo>
                      <a:pt x="1461" y="5000"/>
                    </a:lnTo>
                    <a:lnTo>
                      <a:pt x="1553" y="5588"/>
                    </a:lnTo>
                    <a:lnTo>
                      <a:pt x="2374" y="6103"/>
                    </a:lnTo>
                    <a:lnTo>
                      <a:pt x="2557" y="6765"/>
                    </a:lnTo>
                    <a:lnTo>
                      <a:pt x="2557" y="7279"/>
                    </a:lnTo>
                    <a:lnTo>
                      <a:pt x="2648" y="7794"/>
                    </a:lnTo>
                    <a:lnTo>
                      <a:pt x="2831" y="8456"/>
                    </a:lnTo>
                    <a:lnTo>
                      <a:pt x="3014" y="9044"/>
                    </a:lnTo>
                    <a:lnTo>
                      <a:pt x="3105" y="9632"/>
                    </a:lnTo>
                    <a:lnTo>
                      <a:pt x="3105" y="10074"/>
                    </a:lnTo>
                    <a:lnTo>
                      <a:pt x="3470" y="10588"/>
                    </a:lnTo>
                    <a:lnTo>
                      <a:pt x="3653" y="11103"/>
                    </a:lnTo>
                    <a:lnTo>
                      <a:pt x="3927" y="11618"/>
                    </a:lnTo>
                    <a:lnTo>
                      <a:pt x="4110" y="12206"/>
                    </a:lnTo>
                    <a:lnTo>
                      <a:pt x="4292" y="12721"/>
                    </a:lnTo>
                    <a:lnTo>
                      <a:pt x="4384" y="13088"/>
                    </a:lnTo>
                    <a:lnTo>
                      <a:pt x="4566" y="13750"/>
                    </a:lnTo>
                    <a:lnTo>
                      <a:pt x="4840" y="14118"/>
                    </a:lnTo>
                    <a:lnTo>
                      <a:pt x="5205" y="14632"/>
                    </a:lnTo>
                    <a:lnTo>
                      <a:pt x="5479" y="15000"/>
                    </a:lnTo>
                    <a:lnTo>
                      <a:pt x="5662" y="15368"/>
                    </a:lnTo>
                    <a:lnTo>
                      <a:pt x="5753" y="15882"/>
                    </a:lnTo>
                    <a:lnTo>
                      <a:pt x="6210" y="16324"/>
                    </a:lnTo>
                    <a:lnTo>
                      <a:pt x="6301" y="16618"/>
                    </a:lnTo>
                    <a:lnTo>
                      <a:pt x="6575" y="16838"/>
                    </a:lnTo>
                    <a:lnTo>
                      <a:pt x="6849" y="17279"/>
                    </a:lnTo>
                    <a:lnTo>
                      <a:pt x="6941" y="17647"/>
                    </a:lnTo>
                    <a:lnTo>
                      <a:pt x="7123" y="17868"/>
                    </a:lnTo>
                    <a:lnTo>
                      <a:pt x="7215" y="18162"/>
                    </a:lnTo>
                    <a:lnTo>
                      <a:pt x="7489" y="18382"/>
                    </a:lnTo>
                    <a:lnTo>
                      <a:pt x="7489" y="18676"/>
                    </a:lnTo>
                    <a:lnTo>
                      <a:pt x="7580" y="18897"/>
                    </a:lnTo>
                    <a:lnTo>
                      <a:pt x="7763" y="18971"/>
                    </a:lnTo>
                    <a:lnTo>
                      <a:pt x="8037" y="19265"/>
                    </a:lnTo>
                    <a:lnTo>
                      <a:pt x="8584" y="19559"/>
                    </a:lnTo>
                    <a:lnTo>
                      <a:pt x="8676" y="19632"/>
                    </a:lnTo>
                    <a:lnTo>
                      <a:pt x="8950" y="19706"/>
                    </a:lnTo>
                    <a:lnTo>
                      <a:pt x="9041" y="19706"/>
                    </a:lnTo>
                    <a:lnTo>
                      <a:pt x="9224" y="19926"/>
                    </a:lnTo>
                    <a:lnTo>
                      <a:pt x="9406" y="19926"/>
                    </a:lnTo>
                    <a:lnTo>
                      <a:pt x="9589" y="19926"/>
                    </a:lnTo>
                    <a:lnTo>
                      <a:pt x="9772" y="19926"/>
                    </a:lnTo>
                    <a:lnTo>
                      <a:pt x="10228" y="19926"/>
                    </a:lnTo>
                    <a:lnTo>
                      <a:pt x="10411" y="19706"/>
                    </a:lnTo>
                    <a:lnTo>
                      <a:pt x="10594" y="19632"/>
                    </a:lnTo>
                    <a:lnTo>
                      <a:pt x="10776" y="19559"/>
                    </a:lnTo>
                    <a:lnTo>
                      <a:pt x="10959" y="19265"/>
                    </a:lnTo>
                    <a:lnTo>
                      <a:pt x="11324" y="18971"/>
                    </a:lnTo>
                    <a:lnTo>
                      <a:pt x="11324" y="18897"/>
                    </a:lnTo>
                    <a:lnTo>
                      <a:pt x="11963" y="18603"/>
                    </a:lnTo>
                    <a:lnTo>
                      <a:pt x="12237" y="18382"/>
                    </a:lnTo>
                    <a:lnTo>
                      <a:pt x="12420" y="17721"/>
                    </a:lnTo>
                    <a:lnTo>
                      <a:pt x="12511" y="17574"/>
                    </a:lnTo>
                    <a:lnTo>
                      <a:pt x="12511" y="16985"/>
                    </a:lnTo>
                    <a:lnTo>
                      <a:pt x="12877" y="16618"/>
                    </a:lnTo>
                    <a:lnTo>
                      <a:pt x="13059" y="16324"/>
                    </a:lnTo>
                    <a:lnTo>
                      <a:pt x="13151" y="15882"/>
                    </a:lnTo>
                    <a:lnTo>
                      <a:pt x="13516" y="15368"/>
                    </a:lnTo>
                    <a:lnTo>
                      <a:pt x="13790" y="15000"/>
                    </a:lnTo>
                    <a:lnTo>
                      <a:pt x="14064" y="14338"/>
                    </a:lnTo>
                    <a:lnTo>
                      <a:pt x="14338" y="13897"/>
                    </a:lnTo>
                    <a:lnTo>
                      <a:pt x="14703" y="13382"/>
                    </a:lnTo>
                    <a:lnTo>
                      <a:pt x="14795" y="12941"/>
                    </a:lnTo>
                    <a:lnTo>
                      <a:pt x="15342" y="12206"/>
                    </a:lnTo>
                    <a:lnTo>
                      <a:pt x="15616" y="11618"/>
                    </a:lnTo>
                    <a:lnTo>
                      <a:pt x="15708" y="10956"/>
                    </a:lnTo>
                    <a:lnTo>
                      <a:pt x="15890" y="10588"/>
                    </a:lnTo>
                    <a:lnTo>
                      <a:pt x="16164" y="10000"/>
                    </a:lnTo>
                    <a:lnTo>
                      <a:pt x="16438" y="9559"/>
                    </a:lnTo>
                    <a:lnTo>
                      <a:pt x="16804" y="9044"/>
                    </a:lnTo>
                    <a:lnTo>
                      <a:pt x="16895" y="8382"/>
                    </a:lnTo>
                    <a:lnTo>
                      <a:pt x="16986" y="7794"/>
                    </a:lnTo>
                    <a:lnTo>
                      <a:pt x="17169" y="7279"/>
                    </a:lnTo>
                    <a:lnTo>
                      <a:pt x="17352" y="6765"/>
                    </a:lnTo>
                    <a:lnTo>
                      <a:pt x="17443" y="6103"/>
                    </a:lnTo>
                    <a:lnTo>
                      <a:pt x="17443" y="5662"/>
                    </a:lnTo>
                    <a:lnTo>
                      <a:pt x="18082" y="5074"/>
                    </a:lnTo>
                    <a:lnTo>
                      <a:pt x="18447" y="4926"/>
                    </a:lnTo>
                    <a:lnTo>
                      <a:pt x="18539" y="4338"/>
                    </a:lnTo>
                    <a:lnTo>
                      <a:pt x="18813" y="3676"/>
                    </a:lnTo>
                    <a:lnTo>
                      <a:pt x="18995" y="3382"/>
                    </a:lnTo>
                    <a:lnTo>
                      <a:pt x="19087" y="3162"/>
                    </a:lnTo>
                    <a:lnTo>
                      <a:pt x="19361" y="2647"/>
                    </a:lnTo>
                    <a:lnTo>
                      <a:pt x="19361" y="2279"/>
                    </a:lnTo>
                    <a:lnTo>
                      <a:pt x="19452" y="1912"/>
                    </a:lnTo>
                    <a:lnTo>
                      <a:pt x="19543" y="1618"/>
                    </a:lnTo>
                    <a:lnTo>
                      <a:pt x="19817" y="1397"/>
                    </a:lnTo>
                    <a:lnTo>
                      <a:pt x="19817" y="1103"/>
                    </a:lnTo>
                    <a:lnTo>
                      <a:pt x="19909" y="1029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1" name="Freeform 28"/>
              <p:cNvSpPr>
                <a:spLocks/>
              </p:cNvSpPr>
              <p:nvPr/>
            </p:nvSpPr>
            <p:spPr bwMode="auto">
              <a:xfrm>
                <a:off x="4084638" y="3108325"/>
                <a:ext cx="206375" cy="179388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40"/>
                    </a:moveTo>
                    <a:lnTo>
                      <a:pt x="192" y="18445"/>
                    </a:lnTo>
                    <a:lnTo>
                      <a:pt x="481" y="17809"/>
                    </a:lnTo>
                    <a:lnTo>
                      <a:pt x="673" y="17244"/>
                    </a:lnTo>
                    <a:lnTo>
                      <a:pt x="673" y="16678"/>
                    </a:lnTo>
                    <a:lnTo>
                      <a:pt x="962" y="16042"/>
                    </a:lnTo>
                    <a:lnTo>
                      <a:pt x="1250" y="15477"/>
                    </a:lnTo>
                    <a:lnTo>
                      <a:pt x="1442" y="14982"/>
                    </a:lnTo>
                    <a:lnTo>
                      <a:pt x="1923" y="14417"/>
                    </a:lnTo>
                    <a:lnTo>
                      <a:pt x="2212" y="13710"/>
                    </a:lnTo>
                    <a:lnTo>
                      <a:pt x="2500" y="13286"/>
                    </a:lnTo>
                    <a:lnTo>
                      <a:pt x="2500" y="12580"/>
                    </a:lnTo>
                    <a:lnTo>
                      <a:pt x="2596" y="11943"/>
                    </a:lnTo>
                    <a:lnTo>
                      <a:pt x="2885" y="11449"/>
                    </a:lnTo>
                    <a:lnTo>
                      <a:pt x="2981" y="10813"/>
                    </a:lnTo>
                    <a:lnTo>
                      <a:pt x="3269" y="10247"/>
                    </a:lnTo>
                    <a:lnTo>
                      <a:pt x="3269" y="9894"/>
                    </a:lnTo>
                    <a:lnTo>
                      <a:pt x="3654" y="9399"/>
                    </a:lnTo>
                    <a:lnTo>
                      <a:pt x="4038" y="8693"/>
                    </a:lnTo>
                    <a:lnTo>
                      <a:pt x="4231" y="8269"/>
                    </a:lnTo>
                    <a:lnTo>
                      <a:pt x="4327" y="7774"/>
                    </a:lnTo>
                    <a:lnTo>
                      <a:pt x="4615" y="7279"/>
                    </a:lnTo>
                    <a:lnTo>
                      <a:pt x="4808" y="6714"/>
                    </a:lnTo>
                    <a:lnTo>
                      <a:pt x="5096" y="6290"/>
                    </a:lnTo>
                    <a:lnTo>
                      <a:pt x="5385" y="5936"/>
                    </a:lnTo>
                    <a:lnTo>
                      <a:pt x="5481" y="5512"/>
                    </a:lnTo>
                    <a:lnTo>
                      <a:pt x="5865" y="4947"/>
                    </a:lnTo>
                    <a:lnTo>
                      <a:pt x="5865" y="4523"/>
                    </a:lnTo>
                    <a:lnTo>
                      <a:pt x="6442" y="4170"/>
                    </a:lnTo>
                    <a:lnTo>
                      <a:pt x="6635" y="3746"/>
                    </a:lnTo>
                    <a:lnTo>
                      <a:pt x="6635" y="3463"/>
                    </a:lnTo>
                    <a:lnTo>
                      <a:pt x="7115" y="3039"/>
                    </a:lnTo>
                    <a:lnTo>
                      <a:pt x="7115" y="2756"/>
                    </a:lnTo>
                    <a:lnTo>
                      <a:pt x="7500" y="2332"/>
                    </a:lnTo>
                    <a:lnTo>
                      <a:pt x="7500" y="2191"/>
                    </a:lnTo>
                    <a:lnTo>
                      <a:pt x="7500" y="1837"/>
                    </a:lnTo>
                    <a:lnTo>
                      <a:pt x="7788" y="1555"/>
                    </a:lnTo>
                    <a:lnTo>
                      <a:pt x="7885" y="1343"/>
                    </a:lnTo>
                    <a:lnTo>
                      <a:pt x="8462" y="1060"/>
                    </a:lnTo>
                    <a:lnTo>
                      <a:pt x="8462" y="989"/>
                    </a:lnTo>
                    <a:lnTo>
                      <a:pt x="8846" y="707"/>
                    </a:lnTo>
                    <a:lnTo>
                      <a:pt x="8942" y="424"/>
                    </a:lnTo>
                    <a:lnTo>
                      <a:pt x="9135" y="353"/>
                    </a:lnTo>
                    <a:lnTo>
                      <a:pt x="9327" y="283"/>
                    </a:lnTo>
                    <a:lnTo>
                      <a:pt x="9712" y="71"/>
                    </a:lnTo>
                    <a:lnTo>
                      <a:pt x="10192" y="71"/>
                    </a:lnTo>
                    <a:lnTo>
                      <a:pt x="10385" y="0"/>
                    </a:lnTo>
                    <a:lnTo>
                      <a:pt x="10673" y="71"/>
                    </a:lnTo>
                    <a:lnTo>
                      <a:pt x="10769" y="71"/>
                    </a:lnTo>
                    <a:lnTo>
                      <a:pt x="10865" y="71"/>
                    </a:lnTo>
                    <a:lnTo>
                      <a:pt x="11058" y="283"/>
                    </a:lnTo>
                    <a:lnTo>
                      <a:pt x="11442" y="353"/>
                    </a:lnTo>
                    <a:lnTo>
                      <a:pt x="11538" y="424"/>
                    </a:lnTo>
                    <a:lnTo>
                      <a:pt x="12115" y="777"/>
                    </a:lnTo>
                    <a:lnTo>
                      <a:pt x="12212" y="1060"/>
                    </a:lnTo>
                    <a:lnTo>
                      <a:pt x="12500" y="1272"/>
                    </a:lnTo>
                    <a:lnTo>
                      <a:pt x="12500" y="1555"/>
                    </a:lnTo>
                    <a:lnTo>
                      <a:pt x="12500" y="1837"/>
                    </a:lnTo>
                    <a:lnTo>
                      <a:pt x="12885" y="2261"/>
                    </a:lnTo>
                    <a:lnTo>
                      <a:pt x="12885" y="2756"/>
                    </a:lnTo>
                    <a:lnTo>
                      <a:pt x="13365" y="3251"/>
                    </a:lnTo>
                    <a:lnTo>
                      <a:pt x="13365" y="3675"/>
                    </a:lnTo>
                    <a:lnTo>
                      <a:pt x="13558" y="4028"/>
                    </a:lnTo>
                    <a:lnTo>
                      <a:pt x="14135" y="4452"/>
                    </a:lnTo>
                    <a:lnTo>
                      <a:pt x="14231" y="4806"/>
                    </a:lnTo>
                    <a:lnTo>
                      <a:pt x="14519" y="5512"/>
                    </a:lnTo>
                    <a:lnTo>
                      <a:pt x="14808" y="5936"/>
                    </a:lnTo>
                    <a:lnTo>
                      <a:pt x="15096" y="6502"/>
                    </a:lnTo>
                    <a:lnTo>
                      <a:pt x="15192" y="7067"/>
                    </a:lnTo>
                    <a:lnTo>
                      <a:pt x="15385" y="7491"/>
                    </a:lnTo>
                    <a:lnTo>
                      <a:pt x="15673" y="8198"/>
                    </a:lnTo>
                    <a:lnTo>
                      <a:pt x="15865" y="8693"/>
                    </a:lnTo>
                    <a:lnTo>
                      <a:pt x="16058" y="9399"/>
                    </a:lnTo>
                    <a:lnTo>
                      <a:pt x="16346" y="10035"/>
                    </a:lnTo>
                    <a:lnTo>
                      <a:pt x="16731" y="10459"/>
                    </a:lnTo>
                    <a:lnTo>
                      <a:pt x="16731" y="10954"/>
                    </a:lnTo>
                    <a:lnTo>
                      <a:pt x="17019" y="11590"/>
                    </a:lnTo>
                    <a:lnTo>
                      <a:pt x="17212" y="12085"/>
                    </a:lnTo>
                    <a:lnTo>
                      <a:pt x="17404" y="12721"/>
                    </a:lnTo>
                    <a:lnTo>
                      <a:pt x="17500" y="13286"/>
                    </a:lnTo>
                    <a:lnTo>
                      <a:pt x="17500" y="13993"/>
                    </a:lnTo>
                    <a:lnTo>
                      <a:pt x="17788" y="14488"/>
                    </a:lnTo>
                    <a:lnTo>
                      <a:pt x="17788" y="14982"/>
                    </a:lnTo>
                    <a:lnTo>
                      <a:pt x="18462" y="15477"/>
                    </a:lnTo>
                    <a:lnTo>
                      <a:pt x="18558" y="15972"/>
                    </a:lnTo>
                    <a:lnTo>
                      <a:pt x="18750" y="16325"/>
                    </a:lnTo>
                    <a:lnTo>
                      <a:pt x="18942" y="16749"/>
                    </a:lnTo>
                    <a:lnTo>
                      <a:pt x="19038" y="17244"/>
                    </a:lnTo>
                    <a:lnTo>
                      <a:pt x="19327" y="17739"/>
                    </a:lnTo>
                    <a:lnTo>
                      <a:pt x="19327" y="18163"/>
                    </a:lnTo>
                    <a:lnTo>
                      <a:pt x="19423" y="18516"/>
                    </a:lnTo>
                    <a:lnTo>
                      <a:pt x="19519" y="18940"/>
                    </a:lnTo>
                    <a:lnTo>
                      <a:pt x="19615" y="19011"/>
                    </a:lnTo>
                    <a:lnTo>
                      <a:pt x="19808" y="19576"/>
                    </a:lnTo>
                    <a:lnTo>
                      <a:pt x="19904" y="19717"/>
                    </a:lnTo>
                    <a:lnTo>
                      <a:pt x="19904" y="19929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2" name="Freeform 29"/>
              <p:cNvSpPr>
                <a:spLocks/>
              </p:cNvSpPr>
              <p:nvPr/>
            </p:nvSpPr>
            <p:spPr bwMode="auto">
              <a:xfrm>
                <a:off x="4291013" y="3238500"/>
                <a:ext cx="227012" cy="90488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2147483646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5" y="559"/>
                    </a:lnTo>
                    <a:lnTo>
                      <a:pt x="351" y="1399"/>
                    </a:lnTo>
                    <a:lnTo>
                      <a:pt x="526" y="2098"/>
                    </a:lnTo>
                    <a:lnTo>
                      <a:pt x="614" y="2517"/>
                    </a:lnTo>
                    <a:lnTo>
                      <a:pt x="877" y="3077"/>
                    </a:lnTo>
                    <a:lnTo>
                      <a:pt x="1228" y="3916"/>
                    </a:lnTo>
                    <a:lnTo>
                      <a:pt x="1228" y="4336"/>
                    </a:lnTo>
                    <a:lnTo>
                      <a:pt x="1579" y="5035"/>
                    </a:lnTo>
                    <a:lnTo>
                      <a:pt x="1667" y="5455"/>
                    </a:lnTo>
                    <a:lnTo>
                      <a:pt x="2281" y="6154"/>
                    </a:lnTo>
                    <a:lnTo>
                      <a:pt x="2456" y="6853"/>
                    </a:lnTo>
                    <a:lnTo>
                      <a:pt x="2544" y="7413"/>
                    </a:lnTo>
                    <a:lnTo>
                      <a:pt x="2632" y="7972"/>
                    </a:lnTo>
                    <a:lnTo>
                      <a:pt x="2807" y="8392"/>
                    </a:lnTo>
                    <a:lnTo>
                      <a:pt x="2982" y="9091"/>
                    </a:lnTo>
                    <a:lnTo>
                      <a:pt x="3070" y="9790"/>
                    </a:lnTo>
                    <a:lnTo>
                      <a:pt x="3070" y="10070"/>
                    </a:lnTo>
                    <a:lnTo>
                      <a:pt x="3509" y="10629"/>
                    </a:lnTo>
                    <a:lnTo>
                      <a:pt x="3684" y="11049"/>
                    </a:lnTo>
                    <a:lnTo>
                      <a:pt x="3947" y="11748"/>
                    </a:lnTo>
                    <a:lnTo>
                      <a:pt x="4123" y="12028"/>
                    </a:lnTo>
                    <a:lnTo>
                      <a:pt x="4386" y="12587"/>
                    </a:lnTo>
                    <a:lnTo>
                      <a:pt x="4474" y="13147"/>
                    </a:lnTo>
                    <a:lnTo>
                      <a:pt x="4649" y="13706"/>
                    </a:lnTo>
                    <a:lnTo>
                      <a:pt x="4912" y="14126"/>
                    </a:lnTo>
                    <a:lnTo>
                      <a:pt x="5175" y="14685"/>
                    </a:lnTo>
                    <a:lnTo>
                      <a:pt x="5439" y="14965"/>
                    </a:lnTo>
                    <a:lnTo>
                      <a:pt x="5702" y="15524"/>
                    </a:lnTo>
                    <a:lnTo>
                      <a:pt x="5789" y="15804"/>
                    </a:lnTo>
                    <a:lnTo>
                      <a:pt x="6140" y="16084"/>
                    </a:lnTo>
                    <a:lnTo>
                      <a:pt x="6228" y="16503"/>
                    </a:lnTo>
                    <a:lnTo>
                      <a:pt x="6491" y="16923"/>
                    </a:lnTo>
                    <a:lnTo>
                      <a:pt x="6754" y="17203"/>
                    </a:lnTo>
                    <a:lnTo>
                      <a:pt x="6842" y="17483"/>
                    </a:lnTo>
                    <a:lnTo>
                      <a:pt x="7018" y="17762"/>
                    </a:lnTo>
                    <a:lnTo>
                      <a:pt x="7193" y="18182"/>
                    </a:lnTo>
                    <a:lnTo>
                      <a:pt x="7544" y="18462"/>
                    </a:lnTo>
                    <a:lnTo>
                      <a:pt x="7544" y="18601"/>
                    </a:lnTo>
                    <a:lnTo>
                      <a:pt x="7632" y="19021"/>
                    </a:lnTo>
                    <a:lnTo>
                      <a:pt x="7895" y="19161"/>
                    </a:lnTo>
                    <a:lnTo>
                      <a:pt x="8158" y="19301"/>
                    </a:lnTo>
                    <a:lnTo>
                      <a:pt x="8596" y="19441"/>
                    </a:lnTo>
                    <a:lnTo>
                      <a:pt x="8684" y="19441"/>
                    </a:lnTo>
                    <a:lnTo>
                      <a:pt x="8947" y="19860"/>
                    </a:lnTo>
                    <a:lnTo>
                      <a:pt x="9035" y="19860"/>
                    </a:lnTo>
                    <a:lnTo>
                      <a:pt x="9211" y="19860"/>
                    </a:lnTo>
                    <a:lnTo>
                      <a:pt x="9386" y="19860"/>
                    </a:lnTo>
                    <a:lnTo>
                      <a:pt x="9561" y="19860"/>
                    </a:lnTo>
                    <a:lnTo>
                      <a:pt x="9737" y="19860"/>
                    </a:lnTo>
                    <a:lnTo>
                      <a:pt x="10263" y="19860"/>
                    </a:lnTo>
                    <a:lnTo>
                      <a:pt x="10439" y="19860"/>
                    </a:lnTo>
                    <a:lnTo>
                      <a:pt x="10614" y="19441"/>
                    </a:lnTo>
                    <a:lnTo>
                      <a:pt x="10789" y="19441"/>
                    </a:lnTo>
                    <a:lnTo>
                      <a:pt x="10965" y="19301"/>
                    </a:lnTo>
                    <a:lnTo>
                      <a:pt x="11316" y="19161"/>
                    </a:lnTo>
                    <a:lnTo>
                      <a:pt x="11316" y="19021"/>
                    </a:lnTo>
                    <a:lnTo>
                      <a:pt x="11842" y="18601"/>
                    </a:lnTo>
                    <a:lnTo>
                      <a:pt x="12105" y="18462"/>
                    </a:lnTo>
                    <a:lnTo>
                      <a:pt x="12368" y="17762"/>
                    </a:lnTo>
                    <a:lnTo>
                      <a:pt x="12544" y="17483"/>
                    </a:lnTo>
                    <a:lnTo>
                      <a:pt x="12544" y="17063"/>
                    </a:lnTo>
                    <a:lnTo>
                      <a:pt x="12982" y="16643"/>
                    </a:lnTo>
                    <a:lnTo>
                      <a:pt x="13158" y="16084"/>
                    </a:lnTo>
                    <a:lnTo>
                      <a:pt x="13246" y="15804"/>
                    </a:lnTo>
                    <a:lnTo>
                      <a:pt x="13596" y="15524"/>
                    </a:lnTo>
                    <a:lnTo>
                      <a:pt x="13860" y="14965"/>
                    </a:lnTo>
                    <a:lnTo>
                      <a:pt x="14035" y="14126"/>
                    </a:lnTo>
                    <a:lnTo>
                      <a:pt x="14298" y="13846"/>
                    </a:lnTo>
                    <a:lnTo>
                      <a:pt x="14737" y="13287"/>
                    </a:lnTo>
                    <a:lnTo>
                      <a:pt x="14825" y="13007"/>
                    </a:lnTo>
                    <a:lnTo>
                      <a:pt x="15263" y="12028"/>
                    </a:lnTo>
                    <a:lnTo>
                      <a:pt x="15526" y="11748"/>
                    </a:lnTo>
                    <a:lnTo>
                      <a:pt x="15614" y="10909"/>
                    </a:lnTo>
                    <a:lnTo>
                      <a:pt x="15877" y="10629"/>
                    </a:lnTo>
                    <a:lnTo>
                      <a:pt x="16140" y="10070"/>
                    </a:lnTo>
                    <a:lnTo>
                      <a:pt x="16404" y="9650"/>
                    </a:lnTo>
                    <a:lnTo>
                      <a:pt x="16842" y="9091"/>
                    </a:lnTo>
                    <a:lnTo>
                      <a:pt x="16930" y="8252"/>
                    </a:lnTo>
                    <a:lnTo>
                      <a:pt x="17018" y="7972"/>
                    </a:lnTo>
                    <a:lnTo>
                      <a:pt x="17193" y="7413"/>
                    </a:lnTo>
                    <a:lnTo>
                      <a:pt x="17368" y="6853"/>
                    </a:lnTo>
                    <a:lnTo>
                      <a:pt x="17544" y="6154"/>
                    </a:lnTo>
                    <a:lnTo>
                      <a:pt x="17544" y="5874"/>
                    </a:lnTo>
                    <a:lnTo>
                      <a:pt x="18070" y="5035"/>
                    </a:lnTo>
                    <a:lnTo>
                      <a:pt x="18333" y="5035"/>
                    </a:lnTo>
                    <a:lnTo>
                      <a:pt x="18421" y="4336"/>
                    </a:lnTo>
                    <a:lnTo>
                      <a:pt x="18772" y="3916"/>
                    </a:lnTo>
                    <a:lnTo>
                      <a:pt x="19035" y="3497"/>
                    </a:lnTo>
                    <a:lnTo>
                      <a:pt x="19123" y="3077"/>
                    </a:lnTo>
                    <a:lnTo>
                      <a:pt x="19386" y="2517"/>
                    </a:lnTo>
                    <a:lnTo>
                      <a:pt x="19386" y="2238"/>
                    </a:lnTo>
                    <a:lnTo>
                      <a:pt x="19474" y="2098"/>
                    </a:lnTo>
                    <a:lnTo>
                      <a:pt x="19561" y="1538"/>
                    </a:lnTo>
                    <a:lnTo>
                      <a:pt x="19825" y="1399"/>
                    </a:lnTo>
                    <a:lnTo>
                      <a:pt x="19825" y="979"/>
                    </a:lnTo>
                    <a:lnTo>
                      <a:pt x="19912" y="839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3" name="Freeform 30"/>
              <p:cNvSpPr>
                <a:spLocks/>
              </p:cNvSpPr>
              <p:nvPr/>
            </p:nvSpPr>
            <p:spPr bwMode="auto">
              <a:xfrm>
                <a:off x="1809750" y="3254375"/>
                <a:ext cx="122238" cy="112713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61" y="674"/>
                    </a:lnTo>
                    <a:lnTo>
                      <a:pt x="323" y="1236"/>
                    </a:lnTo>
                    <a:lnTo>
                      <a:pt x="645" y="2022"/>
                    </a:lnTo>
                    <a:lnTo>
                      <a:pt x="645" y="2360"/>
                    </a:lnTo>
                    <a:lnTo>
                      <a:pt x="806" y="3146"/>
                    </a:lnTo>
                    <a:lnTo>
                      <a:pt x="1290" y="3708"/>
                    </a:lnTo>
                    <a:lnTo>
                      <a:pt x="1290" y="4270"/>
                    </a:lnTo>
                    <a:lnTo>
                      <a:pt x="1613" y="5056"/>
                    </a:lnTo>
                    <a:lnTo>
                      <a:pt x="1613" y="5730"/>
                    </a:lnTo>
                    <a:lnTo>
                      <a:pt x="2258" y="6067"/>
                    </a:lnTo>
                    <a:lnTo>
                      <a:pt x="2258" y="6854"/>
                    </a:lnTo>
                    <a:lnTo>
                      <a:pt x="2742" y="7303"/>
                    </a:lnTo>
                    <a:lnTo>
                      <a:pt x="2742" y="7865"/>
                    </a:lnTo>
                    <a:lnTo>
                      <a:pt x="2903" y="8315"/>
                    </a:lnTo>
                    <a:lnTo>
                      <a:pt x="3065" y="9101"/>
                    </a:lnTo>
                    <a:lnTo>
                      <a:pt x="3226" y="9775"/>
                    </a:lnTo>
                    <a:lnTo>
                      <a:pt x="3226" y="10000"/>
                    </a:lnTo>
                    <a:lnTo>
                      <a:pt x="3710" y="10674"/>
                    </a:lnTo>
                    <a:lnTo>
                      <a:pt x="3871" y="11124"/>
                    </a:lnTo>
                    <a:lnTo>
                      <a:pt x="4032" y="11685"/>
                    </a:lnTo>
                    <a:lnTo>
                      <a:pt x="4194" y="12135"/>
                    </a:lnTo>
                    <a:lnTo>
                      <a:pt x="4355" y="12697"/>
                    </a:lnTo>
                    <a:lnTo>
                      <a:pt x="4355" y="13146"/>
                    </a:lnTo>
                    <a:lnTo>
                      <a:pt x="4677" y="13596"/>
                    </a:lnTo>
                    <a:lnTo>
                      <a:pt x="4839" y="14045"/>
                    </a:lnTo>
                    <a:lnTo>
                      <a:pt x="5161" y="14831"/>
                    </a:lnTo>
                    <a:lnTo>
                      <a:pt x="5323" y="14944"/>
                    </a:lnTo>
                    <a:lnTo>
                      <a:pt x="5806" y="15169"/>
                    </a:lnTo>
                    <a:lnTo>
                      <a:pt x="5806" y="15843"/>
                    </a:lnTo>
                    <a:lnTo>
                      <a:pt x="6129" y="16292"/>
                    </a:lnTo>
                    <a:lnTo>
                      <a:pt x="6290" y="16742"/>
                    </a:lnTo>
                    <a:lnTo>
                      <a:pt x="6613" y="16854"/>
                    </a:lnTo>
                    <a:lnTo>
                      <a:pt x="6774" y="17191"/>
                    </a:lnTo>
                    <a:lnTo>
                      <a:pt x="6774" y="17865"/>
                    </a:lnTo>
                    <a:lnTo>
                      <a:pt x="7097" y="17865"/>
                    </a:lnTo>
                    <a:lnTo>
                      <a:pt x="7097" y="18202"/>
                    </a:lnTo>
                    <a:lnTo>
                      <a:pt x="7742" y="18202"/>
                    </a:lnTo>
                    <a:lnTo>
                      <a:pt x="7742" y="18764"/>
                    </a:lnTo>
                    <a:lnTo>
                      <a:pt x="7742" y="18876"/>
                    </a:lnTo>
                    <a:lnTo>
                      <a:pt x="7903" y="19213"/>
                    </a:lnTo>
                    <a:lnTo>
                      <a:pt x="8226" y="19326"/>
                    </a:lnTo>
                    <a:lnTo>
                      <a:pt x="8710" y="19326"/>
                    </a:lnTo>
                    <a:lnTo>
                      <a:pt x="8710" y="19551"/>
                    </a:lnTo>
                    <a:lnTo>
                      <a:pt x="9032" y="19888"/>
                    </a:lnTo>
                    <a:lnTo>
                      <a:pt x="9194" y="19888"/>
                    </a:lnTo>
                    <a:lnTo>
                      <a:pt x="9355" y="19888"/>
                    </a:lnTo>
                    <a:lnTo>
                      <a:pt x="9677" y="19888"/>
                    </a:lnTo>
                    <a:lnTo>
                      <a:pt x="9839" y="19888"/>
                    </a:lnTo>
                    <a:lnTo>
                      <a:pt x="10323" y="19888"/>
                    </a:lnTo>
                    <a:lnTo>
                      <a:pt x="10484" y="19888"/>
                    </a:lnTo>
                    <a:lnTo>
                      <a:pt x="10645" y="19551"/>
                    </a:lnTo>
                    <a:lnTo>
                      <a:pt x="10806" y="19326"/>
                    </a:lnTo>
                    <a:lnTo>
                      <a:pt x="10968" y="19326"/>
                    </a:lnTo>
                    <a:lnTo>
                      <a:pt x="11290" y="19213"/>
                    </a:lnTo>
                    <a:lnTo>
                      <a:pt x="11290" y="18876"/>
                    </a:lnTo>
                    <a:lnTo>
                      <a:pt x="11935" y="18764"/>
                    </a:lnTo>
                    <a:lnTo>
                      <a:pt x="12258" y="18202"/>
                    </a:lnTo>
                    <a:lnTo>
                      <a:pt x="12581" y="17865"/>
                    </a:lnTo>
                    <a:lnTo>
                      <a:pt x="12742" y="17640"/>
                    </a:lnTo>
                    <a:lnTo>
                      <a:pt x="12742" y="17079"/>
                    </a:lnTo>
                    <a:lnTo>
                      <a:pt x="13065" y="16742"/>
                    </a:lnTo>
                    <a:lnTo>
                      <a:pt x="13387" y="16292"/>
                    </a:lnTo>
                    <a:lnTo>
                      <a:pt x="13387" y="15843"/>
                    </a:lnTo>
                    <a:lnTo>
                      <a:pt x="13710" y="15169"/>
                    </a:lnTo>
                    <a:lnTo>
                      <a:pt x="14032" y="14944"/>
                    </a:lnTo>
                    <a:lnTo>
                      <a:pt x="14194" y="14270"/>
                    </a:lnTo>
                    <a:lnTo>
                      <a:pt x="14355" y="13933"/>
                    </a:lnTo>
                    <a:lnTo>
                      <a:pt x="14839" y="13371"/>
                    </a:lnTo>
                    <a:lnTo>
                      <a:pt x="15000" y="12921"/>
                    </a:lnTo>
                    <a:lnTo>
                      <a:pt x="15323" y="12135"/>
                    </a:lnTo>
                    <a:lnTo>
                      <a:pt x="15645" y="11685"/>
                    </a:lnTo>
                    <a:lnTo>
                      <a:pt x="15645" y="10899"/>
                    </a:lnTo>
                    <a:lnTo>
                      <a:pt x="15968" y="10674"/>
                    </a:lnTo>
                    <a:lnTo>
                      <a:pt x="16290" y="10000"/>
                    </a:lnTo>
                    <a:lnTo>
                      <a:pt x="16452" y="9326"/>
                    </a:lnTo>
                    <a:lnTo>
                      <a:pt x="16774" y="9101"/>
                    </a:lnTo>
                    <a:lnTo>
                      <a:pt x="16774" y="8315"/>
                    </a:lnTo>
                    <a:lnTo>
                      <a:pt x="17097" y="7865"/>
                    </a:lnTo>
                    <a:lnTo>
                      <a:pt x="17258" y="7303"/>
                    </a:lnTo>
                    <a:lnTo>
                      <a:pt x="17581" y="6854"/>
                    </a:lnTo>
                    <a:lnTo>
                      <a:pt x="17742" y="6067"/>
                    </a:lnTo>
                    <a:lnTo>
                      <a:pt x="17742" y="5730"/>
                    </a:lnTo>
                    <a:lnTo>
                      <a:pt x="18387" y="5056"/>
                    </a:lnTo>
                    <a:lnTo>
                      <a:pt x="18548" y="4944"/>
                    </a:lnTo>
                    <a:lnTo>
                      <a:pt x="18548" y="4270"/>
                    </a:lnTo>
                    <a:lnTo>
                      <a:pt x="18871" y="3708"/>
                    </a:lnTo>
                    <a:lnTo>
                      <a:pt x="19194" y="3258"/>
                    </a:lnTo>
                    <a:lnTo>
                      <a:pt x="19355" y="3146"/>
                    </a:lnTo>
                    <a:lnTo>
                      <a:pt x="19516" y="2360"/>
                    </a:lnTo>
                    <a:lnTo>
                      <a:pt x="19516" y="2135"/>
                    </a:lnTo>
                    <a:lnTo>
                      <a:pt x="19516" y="2022"/>
                    </a:lnTo>
                    <a:lnTo>
                      <a:pt x="19677" y="1798"/>
                    </a:lnTo>
                    <a:lnTo>
                      <a:pt x="19839" y="1236"/>
                    </a:lnTo>
                    <a:lnTo>
                      <a:pt x="19839" y="1124"/>
                    </a:lnTo>
                    <a:lnTo>
                      <a:pt x="19839" y="787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4" name="Freeform 31"/>
              <p:cNvSpPr>
                <a:spLocks/>
              </p:cNvSpPr>
              <p:nvPr/>
            </p:nvSpPr>
            <p:spPr bwMode="auto">
              <a:xfrm>
                <a:off x="1849438" y="3249613"/>
                <a:ext cx="2668587" cy="461962"/>
              </a:xfrm>
              <a:custGeom>
                <a:avLst/>
                <a:gdLst>
                  <a:gd name="T0" fmla="*/ 2147483646 w 20000"/>
                  <a:gd name="T1" fmla="*/ 0 h 20000"/>
                  <a:gd name="T2" fmla="*/ 2147483646 w 20000"/>
                  <a:gd name="T3" fmla="*/ 2147483646 h 20000"/>
                  <a:gd name="T4" fmla="*/ 2147483646 w 20000"/>
                  <a:gd name="T5" fmla="*/ 2147483646 h 20000"/>
                  <a:gd name="T6" fmla="*/ 2147483646 w 20000"/>
                  <a:gd name="T7" fmla="*/ 2147483646 h 20000"/>
                  <a:gd name="T8" fmla="*/ 2147483646 w 20000"/>
                  <a:gd name="T9" fmla="*/ 2147483646 h 20000"/>
                  <a:gd name="T10" fmla="*/ 2147483646 w 20000"/>
                  <a:gd name="T11" fmla="*/ 2147483646 h 20000"/>
                  <a:gd name="T12" fmla="*/ 2147483646 w 20000"/>
                  <a:gd name="T13" fmla="*/ 2147483646 h 20000"/>
                  <a:gd name="T14" fmla="*/ 2147483646 w 20000"/>
                  <a:gd name="T15" fmla="*/ 2147483646 h 20000"/>
                  <a:gd name="T16" fmla="*/ 2147483646 w 20000"/>
                  <a:gd name="T17" fmla="*/ 2147483646 h 20000"/>
                  <a:gd name="T18" fmla="*/ 2147483646 w 20000"/>
                  <a:gd name="T19" fmla="*/ 2147483646 h 20000"/>
                  <a:gd name="T20" fmla="*/ 2147483646 w 20000"/>
                  <a:gd name="T21" fmla="*/ 2147483646 h 20000"/>
                  <a:gd name="T22" fmla="*/ 2147483646 w 20000"/>
                  <a:gd name="T23" fmla="*/ 2147483646 h 20000"/>
                  <a:gd name="T24" fmla="*/ 2147483646 w 20000"/>
                  <a:gd name="T25" fmla="*/ 2147483646 h 20000"/>
                  <a:gd name="T26" fmla="*/ 2147483646 w 20000"/>
                  <a:gd name="T27" fmla="*/ 2147483646 h 20000"/>
                  <a:gd name="T28" fmla="*/ 2147483646 w 20000"/>
                  <a:gd name="T29" fmla="*/ 2147483646 h 20000"/>
                  <a:gd name="T30" fmla="*/ 2147483646 w 20000"/>
                  <a:gd name="T31" fmla="*/ 2147483646 h 20000"/>
                  <a:gd name="T32" fmla="*/ 2147483646 w 20000"/>
                  <a:gd name="T33" fmla="*/ 2147483646 h 20000"/>
                  <a:gd name="T34" fmla="*/ 2147483646 w 20000"/>
                  <a:gd name="T35" fmla="*/ 2147483646 h 20000"/>
                  <a:gd name="T36" fmla="*/ 2147483646 w 20000"/>
                  <a:gd name="T37" fmla="*/ 2147483646 h 20000"/>
                  <a:gd name="T38" fmla="*/ 2147483646 w 20000"/>
                  <a:gd name="T39" fmla="*/ 2147483646 h 20000"/>
                  <a:gd name="T40" fmla="*/ 2147483646 w 20000"/>
                  <a:gd name="T41" fmla="*/ 2147483646 h 20000"/>
                  <a:gd name="T42" fmla="*/ 2147483646 w 20000"/>
                  <a:gd name="T43" fmla="*/ 2147483646 h 20000"/>
                  <a:gd name="T44" fmla="*/ 2147483646 w 20000"/>
                  <a:gd name="T45" fmla="*/ 2147483646 h 20000"/>
                  <a:gd name="T46" fmla="*/ 2147483646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879"/>
                    </a:moveTo>
                    <a:lnTo>
                      <a:pt x="186" y="1456"/>
                    </a:lnTo>
                    <a:lnTo>
                      <a:pt x="431" y="2115"/>
                    </a:lnTo>
                    <a:lnTo>
                      <a:pt x="572" y="2692"/>
                    </a:lnTo>
                    <a:lnTo>
                      <a:pt x="840" y="3269"/>
                    </a:lnTo>
                    <a:lnTo>
                      <a:pt x="1004" y="3901"/>
                    </a:lnTo>
                    <a:lnTo>
                      <a:pt x="1323" y="4478"/>
                    </a:lnTo>
                    <a:lnTo>
                      <a:pt x="1413" y="5055"/>
                    </a:lnTo>
                    <a:lnTo>
                      <a:pt x="1599" y="5659"/>
                    </a:lnTo>
                    <a:lnTo>
                      <a:pt x="1978" y="6264"/>
                    </a:lnTo>
                    <a:lnTo>
                      <a:pt x="2327" y="6868"/>
                    </a:lnTo>
                    <a:lnTo>
                      <a:pt x="2602" y="7363"/>
                    </a:lnTo>
                    <a:lnTo>
                      <a:pt x="2743" y="7940"/>
                    </a:lnTo>
                    <a:lnTo>
                      <a:pt x="3078" y="8516"/>
                    </a:lnTo>
                    <a:lnTo>
                      <a:pt x="3167" y="9093"/>
                    </a:lnTo>
                    <a:lnTo>
                      <a:pt x="3257" y="9643"/>
                    </a:lnTo>
                    <a:lnTo>
                      <a:pt x="3584" y="10165"/>
                    </a:lnTo>
                    <a:lnTo>
                      <a:pt x="3740" y="10659"/>
                    </a:lnTo>
                    <a:lnTo>
                      <a:pt x="4067" y="11209"/>
                    </a:lnTo>
                    <a:lnTo>
                      <a:pt x="4164" y="11786"/>
                    </a:lnTo>
                    <a:lnTo>
                      <a:pt x="4349" y="12225"/>
                    </a:lnTo>
                    <a:lnTo>
                      <a:pt x="4684" y="12747"/>
                    </a:lnTo>
                    <a:lnTo>
                      <a:pt x="4825" y="13132"/>
                    </a:lnTo>
                    <a:lnTo>
                      <a:pt x="5152" y="13654"/>
                    </a:lnTo>
                    <a:lnTo>
                      <a:pt x="5331" y="14066"/>
                    </a:lnTo>
                    <a:lnTo>
                      <a:pt x="5494" y="14478"/>
                    </a:lnTo>
                    <a:lnTo>
                      <a:pt x="5822" y="14945"/>
                    </a:lnTo>
                    <a:lnTo>
                      <a:pt x="5896" y="15412"/>
                    </a:lnTo>
                    <a:lnTo>
                      <a:pt x="6424" y="15769"/>
                    </a:lnTo>
                    <a:lnTo>
                      <a:pt x="6513" y="16236"/>
                    </a:lnTo>
                    <a:lnTo>
                      <a:pt x="6758" y="16566"/>
                    </a:lnTo>
                    <a:lnTo>
                      <a:pt x="6907" y="16923"/>
                    </a:lnTo>
                    <a:lnTo>
                      <a:pt x="7078" y="17225"/>
                    </a:lnTo>
                    <a:lnTo>
                      <a:pt x="7323" y="17527"/>
                    </a:lnTo>
                    <a:lnTo>
                      <a:pt x="7502" y="17885"/>
                    </a:lnTo>
                    <a:lnTo>
                      <a:pt x="7755" y="18132"/>
                    </a:lnTo>
                    <a:lnTo>
                      <a:pt x="7933" y="18407"/>
                    </a:lnTo>
                    <a:lnTo>
                      <a:pt x="8171" y="18681"/>
                    </a:lnTo>
                    <a:lnTo>
                      <a:pt x="8506" y="18929"/>
                    </a:lnTo>
                    <a:lnTo>
                      <a:pt x="8595" y="19121"/>
                    </a:lnTo>
                    <a:lnTo>
                      <a:pt x="8840" y="19286"/>
                    </a:lnTo>
                    <a:lnTo>
                      <a:pt x="8989" y="19423"/>
                    </a:lnTo>
                    <a:lnTo>
                      <a:pt x="9160" y="19560"/>
                    </a:lnTo>
                    <a:lnTo>
                      <a:pt x="9494" y="19725"/>
                    </a:lnTo>
                    <a:lnTo>
                      <a:pt x="9591" y="19835"/>
                    </a:lnTo>
                    <a:lnTo>
                      <a:pt x="9836" y="19863"/>
                    </a:lnTo>
                    <a:lnTo>
                      <a:pt x="10156" y="19890"/>
                    </a:lnTo>
                    <a:lnTo>
                      <a:pt x="10401" y="19973"/>
                    </a:lnTo>
                    <a:lnTo>
                      <a:pt x="10595" y="19890"/>
                    </a:lnTo>
                    <a:lnTo>
                      <a:pt x="10684" y="19890"/>
                    </a:lnTo>
                    <a:lnTo>
                      <a:pt x="10922" y="19863"/>
                    </a:lnTo>
                    <a:lnTo>
                      <a:pt x="11152" y="19725"/>
                    </a:lnTo>
                    <a:lnTo>
                      <a:pt x="11428" y="19588"/>
                    </a:lnTo>
                    <a:lnTo>
                      <a:pt x="11487" y="19423"/>
                    </a:lnTo>
                    <a:lnTo>
                      <a:pt x="11918" y="19203"/>
                    </a:lnTo>
                    <a:lnTo>
                      <a:pt x="12149" y="18956"/>
                    </a:lnTo>
                    <a:lnTo>
                      <a:pt x="12335" y="18736"/>
                    </a:lnTo>
                    <a:lnTo>
                      <a:pt x="12431" y="18407"/>
                    </a:lnTo>
                    <a:lnTo>
                      <a:pt x="12758" y="18077"/>
                    </a:lnTo>
                    <a:lnTo>
                      <a:pt x="13004" y="17720"/>
                    </a:lnTo>
                    <a:lnTo>
                      <a:pt x="13167" y="17225"/>
                    </a:lnTo>
                    <a:lnTo>
                      <a:pt x="13323" y="16813"/>
                    </a:lnTo>
                    <a:lnTo>
                      <a:pt x="13569" y="16456"/>
                    </a:lnTo>
                    <a:lnTo>
                      <a:pt x="13651" y="15962"/>
                    </a:lnTo>
                    <a:lnTo>
                      <a:pt x="14171" y="15549"/>
                    </a:lnTo>
                    <a:lnTo>
                      <a:pt x="14320" y="14973"/>
                    </a:lnTo>
                    <a:lnTo>
                      <a:pt x="14610" y="14451"/>
                    </a:lnTo>
                    <a:lnTo>
                      <a:pt x="14840" y="14011"/>
                    </a:lnTo>
                    <a:lnTo>
                      <a:pt x="15257" y="13434"/>
                    </a:lnTo>
                    <a:lnTo>
                      <a:pt x="15257" y="12940"/>
                    </a:lnTo>
                    <a:lnTo>
                      <a:pt x="15502" y="12363"/>
                    </a:lnTo>
                    <a:lnTo>
                      <a:pt x="15829" y="11813"/>
                    </a:lnTo>
                    <a:lnTo>
                      <a:pt x="16015" y="11181"/>
                    </a:lnTo>
                    <a:lnTo>
                      <a:pt x="16253" y="10604"/>
                    </a:lnTo>
                    <a:lnTo>
                      <a:pt x="16342" y="10027"/>
                    </a:lnTo>
                    <a:lnTo>
                      <a:pt x="16587" y="9505"/>
                    </a:lnTo>
                    <a:lnTo>
                      <a:pt x="16825" y="8984"/>
                    </a:lnTo>
                    <a:lnTo>
                      <a:pt x="16914" y="8352"/>
                    </a:lnTo>
                    <a:lnTo>
                      <a:pt x="17100" y="7775"/>
                    </a:lnTo>
                    <a:lnTo>
                      <a:pt x="17338" y="7225"/>
                    </a:lnTo>
                    <a:lnTo>
                      <a:pt x="17494" y="6676"/>
                    </a:lnTo>
                    <a:lnTo>
                      <a:pt x="17755" y="6071"/>
                    </a:lnTo>
                    <a:lnTo>
                      <a:pt x="17814" y="5604"/>
                    </a:lnTo>
                    <a:lnTo>
                      <a:pt x="18104" y="5027"/>
                    </a:lnTo>
                    <a:lnTo>
                      <a:pt x="18572" y="4505"/>
                    </a:lnTo>
                    <a:lnTo>
                      <a:pt x="18669" y="4038"/>
                    </a:lnTo>
                    <a:lnTo>
                      <a:pt x="18758" y="3489"/>
                    </a:lnTo>
                    <a:lnTo>
                      <a:pt x="19086" y="3077"/>
                    </a:lnTo>
                    <a:lnTo>
                      <a:pt x="19182" y="2665"/>
                    </a:lnTo>
                    <a:lnTo>
                      <a:pt x="19234" y="2225"/>
                    </a:lnTo>
                    <a:lnTo>
                      <a:pt x="19420" y="1868"/>
                    </a:lnTo>
                    <a:lnTo>
                      <a:pt x="19561" y="1429"/>
                    </a:lnTo>
                    <a:lnTo>
                      <a:pt x="19658" y="1044"/>
                    </a:lnTo>
                    <a:lnTo>
                      <a:pt x="19747" y="797"/>
                    </a:lnTo>
                    <a:lnTo>
                      <a:pt x="19903" y="495"/>
                    </a:lnTo>
                    <a:lnTo>
                      <a:pt x="19993" y="192"/>
                    </a:lnTo>
                    <a:lnTo>
                      <a:pt x="19993" y="0"/>
                    </a:lnTo>
                  </a:path>
                </a:pathLst>
              </a:custGeom>
              <a:noFill/>
              <a:ln w="12700">
                <a:solidFill>
                  <a:srgbClr val="00FFFF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5" name="Freeform 32"/>
              <p:cNvSpPr>
                <a:spLocks/>
              </p:cNvSpPr>
              <p:nvPr/>
            </p:nvSpPr>
            <p:spPr bwMode="auto">
              <a:xfrm>
                <a:off x="4508500" y="2820988"/>
                <a:ext cx="2847975" cy="447675"/>
              </a:xfrm>
              <a:custGeom>
                <a:avLst/>
                <a:gdLst>
                  <a:gd name="T0" fmla="*/ 2147483646 w 20000"/>
                  <a:gd name="T1" fmla="*/ 2147483646 h 20000"/>
                  <a:gd name="T2" fmla="*/ 2147483646 w 20000"/>
                  <a:gd name="T3" fmla="*/ 2147483646 h 20000"/>
                  <a:gd name="T4" fmla="*/ 2147483646 w 20000"/>
                  <a:gd name="T5" fmla="*/ 2147483646 h 20000"/>
                  <a:gd name="T6" fmla="*/ 2147483646 w 20000"/>
                  <a:gd name="T7" fmla="*/ 2147483646 h 20000"/>
                  <a:gd name="T8" fmla="*/ 2147483646 w 20000"/>
                  <a:gd name="T9" fmla="*/ 2147483646 h 20000"/>
                  <a:gd name="T10" fmla="*/ 2147483646 w 20000"/>
                  <a:gd name="T11" fmla="*/ 2147483646 h 20000"/>
                  <a:gd name="T12" fmla="*/ 2147483646 w 20000"/>
                  <a:gd name="T13" fmla="*/ 2147483646 h 20000"/>
                  <a:gd name="T14" fmla="*/ 2147483646 w 20000"/>
                  <a:gd name="T15" fmla="*/ 2147483646 h 20000"/>
                  <a:gd name="T16" fmla="*/ 2147483646 w 20000"/>
                  <a:gd name="T17" fmla="*/ 2147483646 h 20000"/>
                  <a:gd name="T18" fmla="*/ 2147483646 w 20000"/>
                  <a:gd name="T19" fmla="*/ 2147483646 h 20000"/>
                  <a:gd name="T20" fmla="*/ 2147483646 w 20000"/>
                  <a:gd name="T21" fmla="*/ 2147483646 h 20000"/>
                  <a:gd name="T22" fmla="*/ 2147483646 w 20000"/>
                  <a:gd name="T23" fmla="*/ 2147483646 h 20000"/>
                  <a:gd name="T24" fmla="*/ 2147483646 w 20000"/>
                  <a:gd name="T25" fmla="*/ 2147483646 h 20000"/>
                  <a:gd name="T26" fmla="*/ 2147483646 w 20000"/>
                  <a:gd name="T27" fmla="*/ 2147483646 h 20000"/>
                  <a:gd name="T28" fmla="*/ 2147483646 w 20000"/>
                  <a:gd name="T29" fmla="*/ 2147483646 h 20000"/>
                  <a:gd name="T30" fmla="*/ 2147483646 w 20000"/>
                  <a:gd name="T31" fmla="*/ 2147483646 h 20000"/>
                  <a:gd name="T32" fmla="*/ 2147483646 w 20000"/>
                  <a:gd name="T33" fmla="*/ 2147483646 h 20000"/>
                  <a:gd name="T34" fmla="*/ 2147483646 w 20000"/>
                  <a:gd name="T35" fmla="*/ 0 h 20000"/>
                  <a:gd name="T36" fmla="*/ 2147483646 w 20000"/>
                  <a:gd name="T37" fmla="*/ 0 h 20000"/>
                  <a:gd name="T38" fmla="*/ 2147483646 w 20000"/>
                  <a:gd name="T39" fmla="*/ 0 h 20000"/>
                  <a:gd name="T40" fmla="*/ 2147483646 w 20000"/>
                  <a:gd name="T41" fmla="*/ 0 h 20000"/>
                  <a:gd name="T42" fmla="*/ 2147483646 w 20000"/>
                  <a:gd name="T43" fmla="*/ 0 h 20000"/>
                  <a:gd name="T44" fmla="*/ 2147483646 w 20000"/>
                  <a:gd name="T45" fmla="*/ 0 h 20000"/>
                  <a:gd name="T46" fmla="*/ 2147483646 w 20000"/>
                  <a:gd name="T47" fmla="*/ 0 h 20000"/>
                  <a:gd name="T48" fmla="*/ 2147483646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972"/>
                    </a:moveTo>
                    <a:lnTo>
                      <a:pt x="174" y="19318"/>
                    </a:lnTo>
                    <a:lnTo>
                      <a:pt x="314" y="18750"/>
                    </a:lnTo>
                    <a:lnTo>
                      <a:pt x="481" y="18068"/>
                    </a:lnTo>
                    <a:lnTo>
                      <a:pt x="794" y="17443"/>
                    </a:lnTo>
                    <a:lnTo>
                      <a:pt x="850" y="16847"/>
                    </a:lnTo>
                    <a:lnTo>
                      <a:pt x="1094" y="16278"/>
                    </a:lnTo>
                    <a:lnTo>
                      <a:pt x="1240" y="15625"/>
                    </a:lnTo>
                    <a:lnTo>
                      <a:pt x="1554" y="15000"/>
                    </a:lnTo>
                    <a:lnTo>
                      <a:pt x="1798" y="14375"/>
                    </a:lnTo>
                    <a:lnTo>
                      <a:pt x="2188" y="13807"/>
                    </a:lnTo>
                    <a:lnTo>
                      <a:pt x="2188" y="13182"/>
                    </a:lnTo>
                    <a:lnTo>
                      <a:pt x="2488" y="12670"/>
                    </a:lnTo>
                    <a:lnTo>
                      <a:pt x="2662" y="12102"/>
                    </a:lnTo>
                    <a:lnTo>
                      <a:pt x="2892" y="11477"/>
                    </a:lnTo>
                    <a:lnTo>
                      <a:pt x="2976" y="10966"/>
                    </a:lnTo>
                    <a:lnTo>
                      <a:pt x="3143" y="10369"/>
                    </a:lnTo>
                    <a:lnTo>
                      <a:pt x="3352" y="9801"/>
                    </a:lnTo>
                    <a:lnTo>
                      <a:pt x="3512" y="9290"/>
                    </a:lnTo>
                    <a:lnTo>
                      <a:pt x="3756" y="8778"/>
                    </a:lnTo>
                    <a:lnTo>
                      <a:pt x="3902" y="8239"/>
                    </a:lnTo>
                    <a:lnTo>
                      <a:pt x="4077" y="7756"/>
                    </a:lnTo>
                    <a:lnTo>
                      <a:pt x="4439" y="7216"/>
                    </a:lnTo>
                    <a:lnTo>
                      <a:pt x="4613" y="6818"/>
                    </a:lnTo>
                    <a:lnTo>
                      <a:pt x="4697" y="6278"/>
                    </a:lnTo>
                    <a:lnTo>
                      <a:pt x="5010" y="5824"/>
                    </a:lnTo>
                    <a:lnTo>
                      <a:pt x="5233" y="5426"/>
                    </a:lnTo>
                    <a:lnTo>
                      <a:pt x="5456" y="4915"/>
                    </a:lnTo>
                    <a:lnTo>
                      <a:pt x="5540" y="4460"/>
                    </a:lnTo>
                    <a:lnTo>
                      <a:pt x="5707" y="4091"/>
                    </a:lnTo>
                    <a:lnTo>
                      <a:pt x="6167" y="3750"/>
                    </a:lnTo>
                    <a:lnTo>
                      <a:pt x="6328" y="3324"/>
                    </a:lnTo>
                    <a:lnTo>
                      <a:pt x="6418" y="2983"/>
                    </a:lnTo>
                    <a:lnTo>
                      <a:pt x="6564" y="2699"/>
                    </a:lnTo>
                    <a:lnTo>
                      <a:pt x="6655" y="2386"/>
                    </a:lnTo>
                    <a:lnTo>
                      <a:pt x="6962" y="2074"/>
                    </a:lnTo>
                    <a:lnTo>
                      <a:pt x="7261" y="1818"/>
                    </a:lnTo>
                    <a:lnTo>
                      <a:pt x="7491" y="1477"/>
                    </a:lnTo>
                    <a:lnTo>
                      <a:pt x="7666" y="1250"/>
                    </a:lnTo>
                    <a:lnTo>
                      <a:pt x="7979" y="966"/>
                    </a:lnTo>
                    <a:lnTo>
                      <a:pt x="7979" y="824"/>
                    </a:lnTo>
                    <a:lnTo>
                      <a:pt x="8105" y="625"/>
                    </a:lnTo>
                    <a:lnTo>
                      <a:pt x="8516" y="511"/>
                    </a:lnTo>
                    <a:lnTo>
                      <a:pt x="8683" y="313"/>
                    </a:lnTo>
                    <a:lnTo>
                      <a:pt x="8920" y="199"/>
                    </a:lnTo>
                    <a:lnTo>
                      <a:pt x="9045" y="114"/>
                    </a:lnTo>
                    <a:lnTo>
                      <a:pt x="9213" y="114"/>
                    </a:lnTo>
                    <a:lnTo>
                      <a:pt x="9443" y="0"/>
                    </a:lnTo>
                    <a:lnTo>
                      <a:pt x="9519" y="0"/>
                    </a:lnTo>
                    <a:lnTo>
                      <a:pt x="9847" y="0"/>
                    </a:lnTo>
                    <a:lnTo>
                      <a:pt x="10230" y="28"/>
                    </a:lnTo>
                    <a:lnTo>
                      <a:pt x="10551" y="114"/>
                    </a:lnTo>
                    <a:lnTo>
                      <a:pt x="10641" y="284"/>
                    </a:lnTo>
                    <a:lnTo>
                      <a:pt x="10864" y="455"/>
                    </a:lnTo>
                    <a:lnTo>
                      <a:pt x="11171" y="625"/>
                    </a:lnTo>
                    <a:lnTo>
                      <a:pt x="11338" y="881"/>
                    </a:lnTo>
                    <a:lnTo>
                      <a:pt x="11477" y="1080"/>
                    </a:lnTo>
                    <a:lnTo>
                      <a:pt x="11958" y="1392"/>
                    </a:lnTo>
                    <a:lnTo>
                      <a:pt x="12014" y="1733"/>
                    </a:lnTo>
                    <a:lnTo>
                      <a:pt x="12098" y="2102"/>
                    </a:lnTo>
                    <a:lnTo>
                      <a:pt x="12578" y="2500"/>
                    </a:lnTo>
                    <a:lnTo>
                      <a:pt x="12669" y="2813"/>
                    </a:lnTo>
                    <a:lnTo>
                      <a:pt x="13031" y="3182"/>
                    </a:lnTo>
                    <a:lnTo>
                      <a:pt x="13422" y="3693"/>
                    </a:lnTo>
                    <a:lnTo>
                      <a:pt x="13519" y="4148"/>
                    </a:lnTo>
                    <a:lnTo>
                      <a:pt x="13749" y="4602"/>
                    </a:lnTo>
                    <a:lnTo>
                      <a:pt x="13902" y="5085"/>
                    </a:lnTo>
                    <a:lnTo>
                      <a:pt x="14223" y="5625"/>
                    </a:lnTo>
                    <a:lnTo>
                      <a:pt x="14537" y="6165"/>
                    </a:lnTo>
                    <a:lnTo>
                      <a:pt x="14683" y="6705"/>
                    </a:lnTo>
                    <a:lnTo>
                      <a:pt x="14927" y="7159"/>
                    </a:lnTo>
                    <a:lnTo>
                      <a:pt x="15240" y="7756"/>
                    </a:lnTo>
                    <a:lnTo>
                      <a:pt x="15463" y="8267"/>
                    </a:lnTo>
                    <a:lnTo>
                      <a:pt x="15645" y="8892"/>
                    </a:lnTo>
                    <a:lnTo>
                      <a:pt x="16091" y="9375"/>
                    </a:lnTo>
                    <a:lnTo>
                      <a:pt x="16181" y="9915"/>
                    </a:lnTo>
                    <a:lnTo>
                      <a:pt x="16481" y="10511"/>
                    </a:lnTo>
                    <a:lnTo>
                      <a:pt x="16641" y="11051"/>
                    </a:lnTo>
                    <a:lnTo>
                      <a:pt x="16941" y="11591"/>
                    </a:lnTo>
                    <a:lnTo>
                      <a:pt x="17094" y="12188"/>
                    </a:lnTo>
                    <a:lnTo>
                      <a:pt x="17192" y="12699"/>
                    </a:lnTo>
                    <a:lnTo>
                      <a:pt x="17422" y="13153"/>
                    </a:lnTo>
                    <a:lnTo>
                      <a:pt x="17645" y="13722"/>
                    </a:lnTo>
                    <a:lnTo>
                      <a:pt x="17895" y="14261"/>
                    </a:lnTo>
                    <a:lnTo>
                      <a:pt x="18279" y="14744"/>
                    </a:lnTo>
                    <a:lnTo>
                      <a:pt x="18279" y="15227"/>
                    </a:lnTo>
                    <a:lnTo>
                      <a:pt x="18523" y="15682"/>
                    </a:lnTo>
                    <a:lnTo>
                      <a:pt x="18983" y="16108"/>
                    </a:lnTo>
                    <a:lnTo>
                      <a:pt x="19143" y="16591"/>
                    </a:lnTo>
                    <a:lnTo>
                      <a:pt x="19226" y="16932"/>
                    </a:lnTo>
                    <a:lnTo>
                      <a:pt x="19282" y="17330"/>
                    </a:lnTo>
                    <a:lnTo>
                      <a:pt x="19456" y="17699"/>
                    </a:lnTo>
                    <a:lnTo>
                      <a:pt x="19589" y="18068"/>
                    </a:lnTo>
                    <a:lnTo>
                      <a:pt x="19679" y="18352"/>
                    </a:lnTo>
                    <a:lnTo>
                      <a:pt x="19763" y="18636"/>
                    </a:lnTo>
                    <a:lnTo>
                      <a:pt x="19909" y="18949"/>
                    </a:lnTo>
                    <a:lnTo>
                      <a:pt x="19993" y="19119"/>
                    </a:lnTo>
                  </a:path>
                </a:pathLst>
              </a:custGeom>
              <a:noFill/>
              <a:ln w="12700">
                <a:solidFill>
                  <a:srgbClr val="00FFFF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6" name="Freeform 33"/>
              <p:cNvSpPr>
                <a:spLocks/>
              </p:cNvSpPr>
              <p:nvPr/>
            </p:nvSpPr>
            <p:spPr bwMode="auto">
              <a:xfrm>
                <a:off x="1830388" y="2795588"/>
                <a:ext cx="2681287" cy="461962"/>
              </a:xfrm>
              <a:custGeom>
                <a:avLst/>
                <a:gdLst>
                  <a:gd name="T0" fmla="*/ 2147483646 w 20000"/>
                  <a:gd name="T1" fmla="*/ 2147483646 h 20000"/>
                  <a:gd name="T2" fmla="*/ 2147483646 w 20000"/>
                  <a:gd name="T3" fmla="*/ 2147483646 h 20000"/>
                  <a:gd name="T4" fmla="*/ 2147483646 w 20000"/>
                  <a:gd name="T5" fmla="*/ 2147483646 h 20000"/>
                  <a:gd name="T6" fmla="*/ 2147483646 w 20000"/>
                  <a:gd name="T7" fmla="*/ 2147483646 h 20000"/>
                  <a:gd name="T8" fmla="*/ 2147483646 w 20000"/>
                  <a:gd name="T9" fmla="*/ 2147483646 h 20000"/>
                  <a:gd name="T10" fmla="*/ 2147483646 w 20000"/>
                  <a:gd name="T11" fmla="*/ 2147483646 h 20000"/>
                  <a:gd name="T12" fmla="*/ 2147483646 w 20000"/>
                  <a:gd name="T13" fmla="*/ 2147483646 h 20000"/>
                  <a:gd name="T14" fmla="*/ 2147483646 w 20000"/>
                  <a:gd name="T15" fmla="*/ 2147483646 h 20000"/>
                  <a:gd name="T16" fmla="*/ 2147483646 w 20000"/>
                  <a:gd name="T17" fmla="*/ 2147483646 h 20000"/>
                  <a:gd name="T18" fmla="*/ 2147483646 w 20000"/>
                  <a:gd name="T19" fmla="*/ 2147483646 h 20000"/>
                  <a:gd name="T20" fmla="*/ 2147483646 w 20000"/>
                  <a:gd name="T21" fmla="*/ 2147483646 h 20000"/>
                  <a:gd name="T22" fmla="*/ 2147483646 w 20000"/>
                  <a:gd name="T23" fmla="*/ 2147483646 h 20000"/>
                  <a:gd name="T24" fmla="*/ 2147483646 w 20000"/>
                  <a:gd name="T25" fmla="*/ 2147483646 h 20000"/>
                  <a:gd name="T26" fmla="*/ 2147483646 w 20000"/>
                  <a:gd name="T27" fmla="*/ 2147483646 h 20000"/>
                  <a:gd name="T28" fmla="*/ 2147483646 w 20000"/>
                  <a:gd name="T29" fmla="*/ 2147483646 h 20000"/>
                  <a:gd name="T30" fmla="*/ 2147483646 w 20000"/>
                  <a:gd name="T31" fmla="*/ 2147483646 h 20000"/>
                  <a:gd name="T32" fmla="*/ 2147483646 w 20000"/>
                  <a:gd name="T33" fmla="*/ 2147483646 h 20000"/>
                  <a:gd name="T34" fmla="*/ 2147483646 w 20000"/>
                  <a:gd name="T35" fmla="*/ 0 h 20000"/>
                  <a:gd name="T36" fmla="*/ 2147483646 w 20000"/>
                  <a:gd name="T37" fmla="*/ 0 h 20000"/>
                  <a:gd name="T38" fmla="*/ 2147483646 w 20000"/>
                  <a:gd name="T39" fmla="*/ 0 h 20000"/>
                  <a:gd name="T40" fmla="*/ 2147483646 w 20000"/>
                  <a:gd name="T41" fmla="*/ 0 h 20000"/>
                  <a:gd name="T42" fmla="*/ 2147483646 w 20000"/>
                  <a:gd name="T43" fmla="*/ 0 h 20000"/>
                  <a:gd name="T44" fmla="*/ 2147483646 w 20000"/>
                  <a:gd name="T45" fmla="*/ 0 h 20000"/>
                  <a:gd name="T46" fmla="*/ 2147483646 w 20000"/>
                  <a:gd name="T47" fmla="*/ 0 h 20000"/>
                  <a:gd name="T48" fmla="*/ 2147483646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66"/>
                    </a:moveTo>
                    <a:lnTo>
                      <a:pt x="178" y="18516"/>
                    </a:lnTo>
                    <a:lnTo>
                      <a:pt x="437" y="17885"/>
                    </a:lnTo>
                    <a:lnTo>
                      <a:pt x="570" y="17280"/>
                    </a:lnTo>
                    <a:lnTo>
                      <a:pt x="844" y="16703"/>
                    </a:lnTo>
                    <a:lnTo>
                      <a:pt x="999" y="16071"/>
                    </a:lnTo>
                    <a:lnTo>
                      <a:pt x="1325" y="15495"/>
                    </a:lnTo>
                    <a:lnTo>
                      <a:pt x="1414" y="14863"/>
                    </a:lnTo>
                    <a:lnTo>
                      <a:pt x="1599" y="14286"/>
                    </a:lnTo>
                    <a:lnTo>
                      <a:pt x="1976" y="13709"/>
                    </a:lnTo>
                    <a:lnTo>
                      <a:pt x="2324" y="13104"/>
                    </a:lnTo>
                    <a:lnTo>
                      <a:pt x="2605" y="12555"/>
                    </a:lnTo>
                    <a:lnTo>
                      <a:pt x="2739" y="12033"/>
                    </a:lnTo>
                    <a:lnTo>
                      <a:pt x="3072" y="11456"/>
                    </a:lnTo>
                    <a:lnTo>
                      <a:pt x="3168" y="10907"/>
                    </a:lnTo>
                    <a:lnTo>
                      <a:pt x="3257" y="10330"/>
                    </a:lnTo>
                    <a:lnTo>
                      <a:pt x="3583" y="9808"/>
                    </a:lnTo>
                    <a:lnTo>
                      <a:pt x="3738" y="9313"/>
                    </a:lnTo>
                    <a:lnTo>
                      <a:pt x="4071" y="8764"/>
                    </a:lnTo>
                    <a:lnTo>
                      <a:pt x="4160" y="8187"/>
                    </a:lnTo>
                    <a:lnTo>
                      <a:pt x="4345" y="7747"/>
                    </a:lnTo>
                    <a:lnTo>
                      <a:pt x="4685" y="7253"/>
                    </a:lnTo>
                    <a:lnTo>
                      <a:pt x="4819" y="6786"/>
                    </a:lnTo>
                    <a:lnTo>
                      <a:pt x="5152" y="6319"/>
                    </a:lnTo>
                    <a:lnTo>
                      <a:pt x="5329" y="5907"/>
                    </a:lnTo>
                    <a:lnTo>
                      <a:pt x="5500" y="5495"/>
                    </a:lnTo>
                    <a:lnTo>
                      <a:pt x="5818" y="5055"/>
                    </a:lnTo>
                    <a:lnTo>
                      <a:pt x="5899" y="4560"/>
                    </a:lnTo>
                    <a:lnTo>
                      <a:pt x="6425" y="4176"/>
                    </a:lnTo>
                    <a:lnTo>
                      <a:pt x="6514" y="3764"/>
                    </a:lnTo>
                    <a:lnTo>
                      <a:pt x="6758" y="3379"/>
                    </a:lnTo>
                    <a:lnTo>
                      <a:pt x="6906" y="3049"/>
                    </a:lnTo>
                    <a:lnTo>
                      <a:pt x="7076" y="2720"/>
                    </a:lnTo>
                    <a:lnTo>
                      <a:pt x="7321" y="2445"/>
                    </a:lnTo>
                    <a:lnTo>
                      <a:pt x="7506" y="2115"/>
                    </a:lnTo>
                    <a:lnTo>
                      <a:pt x="7750" y="1868"/>
                    </a:lnTo>
                    <a:lnTo>
                      <a:pt x="7935" y="1538"/>
                    </a:lnTo>
                    <a:lnTo>
                      <a:pt x="8172" y="1264"/>
                    </a:lnTo>
                    <a:lnTo>
                      <a:pt x="8505" y="1044"/>
                    </a:lnTo>
                    <a:lnTo>
                      <a:pt x="8594" y="852"/>
                    </a:lnTo>
                    <a:lnTo>
                      <a:pt x="8838" y="687"/>
                    </a:lnTo>
                    <a:lnTo>
                      <a:pt x="8993" y="549"/>
                    </a:lnTo>
                    <a:lnTo>
                      <a:pt x="9156" y="412"/>
                    </a:lnTo>
                    <a:lnTo>
                      <a:pt x="9497" y="275"/>
                    </a:lnTo>
                    <a:lnTo>
                      <a:pt x="9593" y="137"/>
                    </a:lnTo>
                    <a:lnTo>
                      <a:pt x="9830" y="110"/>
                    </a:lnTo>
                    <a:lnTo>
                      <a:pt x="10163" y="27"/>
                    </a:lnTo>
                    <a:lnTo>
                      <a:pt x="10400" y="0"/>
                    </a:lnTo>
                    <a:lnTo>
                      <a:pt x="10592" y="27"/>
                    </a:lnTo>
                    <a:lnTo>
                      <a:pt x="10681" y="27"/>
                    </a:lnTo>
                    <a:lnTo>
                      <a:pt x="10918" y="110"/>
                    </a:lnTo>
                    <a:lnTo>
                      <a:pt x="11155" y="192"/>
                    </a:lnTo>
                    <a:lnTo>
                      <a:pt x="11429" y="385"/>
                    </a:lnTo>
                    <a:lnTo>
                      <a:pt x="11488" y="549"/>
                    </a:lnTo>
                    <a:lnTo>
                      <a:pt x="11917" y="769"/>
                    </a:lnTo>
                    <a:lnTo>
                      <a:pt x="12154" y="1016"/>
                    </a:lnTo>
                    <a:lnTo>
                      <a:pt x="12332" y="1236"/>
                    </a:lnTo>
                    <a:lnTo>
                      <a:pt x="12428" y="1538"/>
                    </a:lnTo>
                    <a:lnTo>
                      <a:pt x="12754" y="1868"/>
                    </a:lnTo>
                    <a:lnTo>
                      <a:pt x="13005" y="2253"/>
                    </a:lnTo>
                    <a:lnTo>
                      <a:pt x="13168" y="2720"/>
                    </a:lnTo>
                    <a:lnTo>
                      <a:pt x="13323" y="3132"/>
                    </a:lnTo>
                    <a:lnTo>
                      <a:pt x="13568" y="3489"/>
                    </a:lnTo>
                    <a:lnTo>
                      <a:pt x="13657" y="3984"/>
                    </a:lnTo>
                    <a:lnTo>
                      <a:pt x="14175" y="4423"/>
                    </a:lnTo>
                    <a:lnTo>
                      <a:pt x="14323" y="4945"/>
                    </a:lnTo>
                    <a:lnTo>
                      <a:pt x="14604" y="5522"/>
                    </a:lnTo>
                    <a:lnTo>
                      <a:pt x="14841" y="5989"/>
                    </a:lnTo>
                    <a:lnTo>
                      <a:pt x="15255" y="6511"/>
                    </a:lnTo>
                    <a:lnTo>
                      <a:pt x="15255" y="7033"/>
                    </a:lnTo>
                    <a:lnTo>
                      <a:pt x="15500" y="7637"/>
                    </a:lnTo>
                    <a:lnTo>
                      <a:pt x="15833" y="8159"/>
                    </a:lnTo>
                    <a:lnTo>
                      <a:pt x="16010" y="8791"/>
                    </a:lnTo>
                    <a:lnTo>
                      <a:pt x="16255" y="9368"/>
                    </a:lnTo>
                    <a:lnTo>
                      <a:pt x="16343" y="9918"/>
                    </a:lnTo>
                    <a:lnTo>
                      <a:pt x="16588" y="10440"/>
                    </a:lnTo>
                    <a:lnTo>
                      <a:pt x="16825" y="10989"/>
                    </a:lnTo>
                    <a:lnTo>
                      <a:pt x="16921" y="11621"/>
                    </a:lnTo>
                    <a:lnTo>
                      <a:pt x="17098" y="12198"/>
                    </a:lnTo>
                    <a:lnTo>
                      <a:pt x="17335" y="12747"/>
                    </a:lnTo>
                    <a:lnTo>
                      <a:pt x="17491" y="13269"/>
                    </a:lnTo>
                    <a:lnTo>
                      <a:pt x="17757" y="13874"/>
                    </a:lnTo>
                    <a:lnTo>
                      <a:pt x="17816" y="14396"/>
                    </a:lnTo>
                    <a:lnTo>
                      <a:pt x="18098" y="14945"/>
                    </a:lnTo>
                    <a:lnTo>
                      <a:pt x="18571" y="15440"/>
                    </a:lnTo>
                    <a:lnTo>
                      <a:pt x="18668" y="15934"/>
                    </a:lnTo>
                    <a:lnTo>
                      <a:pt x="18756" y="16456"/>
                    </a:lnTo>
                    <a:lnTo>
                      <a:pt x="19090" y="16868"/>
                    </a:lnTo>
                    <a:lnTo>
                      <a:pt x="19178" y="17308"/>
                    </a:lnTo>
                    <a:lnTo>
                      <a:pt x="19238" y="17747"/>
                    </a:lnTo>
                    <a:lnTo>
                      <a:pt x="19423" y="18132"/>
                    </a:lnTo>
                    <a:lnTo>
                      <a:pt x="19556" y="18544"/>
                    </a:lnTo>
                    <a:lnTo>
                      <a:pt x="19660" y="18929"/>
                    </a:lnTo>
                    <a:lnTo>
                      <a:pt x="19756" y="19148"/>
                    </a:lnTo>
                    <a:lnTo>
                      <a:pt x="19904" y="19451"/>
                    </a:lnTo>
                    <a:lnTo>
                      <a:pt x="19993" y="19725"/>
                    </a:lnTo>
                    <a:lnTo>
                      <a:pt x="19993" y="19973"/>
                    </a:lnTo>
                  </a:path>
                </a:pathLst>
              </a:custGeom>
              <a:noFill/>
              <a:ln w="12700">
                <a:solidFill>
                  <a:srgbClr val="00FFFF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7" name="Freeform 34"/>
              <p:cNvSpPr>
                <a:spLocks/>
              </p:cNvSpPr>
              <p:nvPr/>
            </p:nvSpPr>
            <p:spPr bwMode="auto">
              <a:xfrm>
                <a:off x="4502150" y="3240088"/>
                <a:ext cx="2859088" cy="447675"/>
              </a:xfrm>
              <a:custGeom>
                <a:avLst/>
                <a:gdLst>
                  <a:gd name="T0" fmla="*/ 2147483646 w 20000"/>
                  <a:gd name="T1" fmla="*/ 0 h 20000"/>
                  <a:gd name="T2" fmla="*/ 2147483646 w 20000"/>
                  <a:gd name="T3" fmla="*/ 0 h 20000"/>
                  <a:gd name="T4" fmla="*/ 2147483646 w 20000"/>
                  <a:gd name="T5" fmla="*/ 2147483646 h 20000"/>
                  <a:gd name="T6" fmla="*/ 2147483646 w 20000"/>
                  <a:gd name="T7" fmla="*/ 2147483646 h 20000"/>
                  <a:gd name="T8" fmla="*/ 2147483646 w 20000"/>
                  <a:gd name="T9" fmla="*/ 2147483646 h 20000"/>
                  <a:gd name="T10" fmla="*/ 2147483646 w 20000"/>
                  <a:gd name="T11" fmla="*/ 2147483646 h 20000"/>
                  <a:gd name="T12" fmla="*/ 2147483646 w 20000"/>
                  <a:gd name="T13" fmla="*/ 2147483646 h 20000"/>
                  <a:gd name="T14" fmla="*/ 2147483646 w 20000"/>
                  <a:gd name="T15" fmla="*/ 2147483646 h 20000"/>
                  <a:gd name="T16" fmla="*/ 2147483646 w 20000"/>
                  <a:gd name="T17" fmla="*/ 2147483646 h 20000"/>
                  <a:gd name="T18" fmla="*/ 2147483646 w 20000"/>
                  <a:gd name="T19" fmla="*/ 2147483646 h 20000"/>
                  <a:gd name="T20" fmla="*/ 2147483646 w 20000"/>
                  <a:gd name="T21" fmla="*/ 2147483646 h 20000"/>
                  <a:gd name="T22" fmla="*/ 2147483646 w 20000"/>
                  <a:gd name="T23" fmla="*/ 2147483646 h 20000"/>
                  <a:gd name="T24" fmla="*/ 2147483646 w 20000"/>
                  <a:gd name="T25" fmla="*/ 2147483646 h 20000"/>
                  <a:gd name="T26" fmla="*/ 2147483646 w 20000"/>
                  <a:gd name="T27" fmla="*/ 2147483646 h 20000"/>
                  <a:gd name="T28" fmla="*/ 2147483646 w 20000"/>
                  <a:gd name="T29" fmla="*/ 2147483646 h 20000"/>
                  <a:gd name="T30" fmla="*/ 2147483646 w 20000"/>
                  <a:gd name="T31" fmla="*/ 2147483646 h 20000"/>
                  <a:gd name="T32" fmla="*/ 2147483646 w 20000"/>
                  <a:gd name="T33" fmla="*/ 2147483646 h 20000"/>
                  <a:gd name="T34" fmla="*/ 2147483646 w 20000"/>
                  <a:gd name="T35" fmla="*/ 2147483646 h 20000"/>
                  <a:gd name="T36" fmla="*/ 2147483646 w 20000"/>
                  <a:gd name="T37" fmla="*/ 2147483646 h 20000"/>
                  <a:gd name="T38" fmla="*/ 2147483646 w 20000"/>
                  <a:gd name="T39" fmla="*/ 2147483646 h 20000"/>
                  <a:gd name="T40" fmla="*/ 2147483646 w 20000"/>
                  <a:gd name="T41" fmla="*/ 2147483646 h 20000"/>
                  <a:gd name="T42" fmla="*/ 2147483646 w 20000"/>
                  <a:gd name="T43" fmla="*/ 2147483646 h 20000"/>
                  <a:gd name="T44" fmla="*/ 2147483646 w 20000"/>
                  <a:gd name="T45" fmla="*/ 2147483646 h 20000"/>
                  <a:gd name="T46" fmla="*/ 2147483646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67" y="625"/>
                    </a:lnTo>
                    <a:lnTo>
                      <a:pt x="312" y="1250"/>
                    </a:lnTo>
                    <a:lnTo>
                      <a:pt x="486" y="1903"/>
                    </a:lnTo>
                    <a:lnTo>
                      <a:pt x="798" y="2528"/>
                    </a:lnTo>
                    <a:lnTo>
                      <a:pt x="847" y="3125"/>
                    </a:lnTo>
                    <a:lnTo>
                      <a:pt x="1096" y="3722"/>
                    </a:lnTo>
                    <a:lnTo>
                      <a:pt x="1242" y="4318"/>
                    </a:lnTo>
                    <a:lnTo>
                      <a:pt x="1548" y="4972"/>
                    </a:lnTo>
                    <a:lnTo>
                      <a:pt x="1804" y="5597"/>
                    </a:lnTo>
                    <a:lnTo>
                      <a:pt x="2179" y="6165"/>
                    </a:lnTo>
                    <a:lnTo>
                      <a:pt x="2179" y="6761"/>
                    </a:lnTo>
                    <a:lnTo>
                      <a:pt x="2491" y="7301"/>
                    </a:lnTo>
                    <a:lnTo>
                      <a:pt x="2658" y="7898"/>
                    </a:lnTo>
                    <a:lnTo>
                      <a:pt x="2887" y="8494"/>
                    </a:lnTo>
                    <a:lnTo>
                      <a:pt x="2977" y="8977"/>
                    </a:lnTo>
                    <a:lnTo>
                      <a:pt x="3144" y="9602"/>
                    </a:lnTo>
                    <a:lnTo>
                      <a:pt x="3352" y="10142"/>
                    </a:lnTo>
                    <a:lnTo>
                      <a:pt x="3505" y="10710"/>
                    </a:lnTo>
                    <a:lnTo>
                      <a:pt x="3761" y="11193"/>
                    </a:lnTo>
                    <a:lnTo>
                      <a:pt x="3900" y="11733"/>
                    </a:lnTo>
                    <a:lnTo>
                      <a:pt x="4074" y="12216"/>
                    </a:lnTo>
                    <a:lnTo>
                      <a:pt x="4441" y="12784"/>
                    </a:lnTo>
                    <a:lnTo>
                      <a:pt x="4608" y="13153"/>
                    </a:lnTo>
                    <a:lnTo>
                      <a:pt x="4698" y="13693"/>
                    </a:lnTo>
                    <a:lnTo>
                      <a:pt x="5010" y="14119"/>
                    </a:lnTo>
                    <a:lnTo>
                      <a:pt x="5232" y="14545"/>
                    </a:lnTo>
                    <a:lnTo>
                      <a:pt x="5455" y="15028"/>
                    </a:lnTo>
                    <a:lnTo>
                      <a:pt x="5538" y="15511"/>
                    </a:lnTo>
                    <a:lnTo>
                      <a:pt x="5711" y="15852"/>
                    </a:lnTo>
                    <a:lnTo>
                      <a:pt x="6169" y="16250"/>
                    </a:lnTo>
                    <a:lnTo>
                      <a:pt x="6329" y="16619"/>
                    </a:lnTo>
                    <a:lnTo>
                      <a:pt x="6419" y="16932"/>
                    </a:lnTo>
                    <a:lnTo>
                      <a:pt x="6558" y="17244"/>
                    </a:lnTo>
                    <a:lnTo>
                      <a:pt x="6655" y="17614"/>
                    </a:lnTo>
                    <a:lnTo>
                      <a:pt x="6960" y="17898"/>
                    </a:lnTo>
                    <a:lnTo>
                      <a:pt x="7259" y="18097"/>
                    </a:lnTo>
                    <a:lnTo>
                      <a:pt x="7495" y="18494"/>
                    </a:lnTo>
                    <a:lnTo>
                      <a:pt x="7668" y="18750"/>
                    </a:lnTo>
                    <a:lnTo>
                      <a:pt x="7974" y="18977"/>
                    </a:lnTo>
                    <a:lnTo>
                      <a:pt x="7974" y="19119"/>
                    </a:lnTo>
                    <a:lnTo>
                      <a:pt x="8112" y="19318"/>
                    </a:lnTo>
                    <a:lnTo>
                      <a:pt x="8508" y="19432"/>
                    </a:lnTo>
                    <a:lnTo>
                      <a:pt x="8681" y="19602"/>
                    </a:lnTo>
                    <a:lnTo>
                      <a:pt x="8917" y="19716"/>
                    </a:lnTo>
                    <a:lnTo>
                      <a:pt x="9049" y="19858"/>
                    </a:lnTo>
                    <a:lnTo>
                      <a:pt x="9209" y="19886"/>
                    </a:lnTo>
                    <a:lnTo>
                      <a:pt x="9445" y="19972"/>
                    </a:lnTo>
                    <a:lnTo>
                      <a:pt x="9521" y="19972"/>
                    </a:lnTo>
                    <a:lnTo>
                      <a:pt x="9840" y="19972"/>
                    </a:lnTo>
                    <a:lnTo>
                      <a:pt x="10229" y="19886"/>
                    </a:lnTo>
                    <a:lnTo>
                      <a:pt x="10548" y="19858"/>
                    </a:lnTo>
                    <a:lnTo>
                      <a:pt x="10638" y="19716"/>
                    </a:lnTo>
                    <a:lnTo>
                      <a:pt x="10861" y="19517"/>
                    </a:lnTo>
                    <a:lnTo>
                      <a:pt x="11166" y="19318"/>
                    </a:lnTo>
                    <a:lnTo>
                      <a:pt x="11339" y="19119"/>
                    </a:lnTo>
                    <a:lnTo>
                      <a:pt x="11485" y="18892"/>
                    </a:lnTo>
                    <a:lnTo>
                      <a:pt x="11964" y="18580"/>
                    </a:lnTo>
                    <a:lnTo>
                      <a:pt x="12019" y="18210"/>
                    </a:lnTo>
                    <a:lnTo>
                      <a:pt x="12103" y="17869"/>
                    </a:lnTo>
                    <a:lnTo>
                      <a:pt x="12582" y="17472"/>
                    </a:lnTo>
                    <a:lnTo>
                      <a:pt x="12672" y="17131"/>
                    </a:lnTo>
                    <a:lnTo>
                      <a:pt x="13033" y="16761"/>
                    </a:lnTo>
                    <a:lnTo>
                      <a:pt x="13428" y="16278"/>
                    </a:lnTo>
                    <a:lnTo>
                      <a:pt x="13518" y="15824"/>
                    </a:lnTo>
                    <a:lnTo>
                      <a:pt x="13747" y="15369"/>
                    </a:lnTo>
                    <a:lnTo>
                      <a:pt x="13907" y="14886"/>
                    </a:lnTo>
                    <a:lnTo>
                      <a:pt x="14219" y="14318"/>
                    </a:lnTo>
                    <a:lnTo>
                      <a:pt x="14539" y="13807"/>
                    </a:lnTo>
                    <a:lnTo>
                      <a:pt x="14684" y="13267"/>
                    </a:lnTo>
                    <a:lnTo>
                      <a:pt x="14927" y="12813"/>
                    </a:lnTo>
                    <a:lnTo>
                      <a:pt x="15239" y="12216"/>
                    </a:lnTo>
                    <a:lnTo>
                      <a:pt x="15468" y="11705"/>
                    </a:lnTo>
                    <a:lnTo>
                      <a:pt x="15642" y="11080"/>
                    </a:lnTo>
                    <a:lnTo>
                      <a:pt x="16093" y="10597"/>
                    </a:lnTo>
                    <a:lnTo>
                      <a:pt x="16176" y="10000"/>
                    </a:lnTo>
                    <a:lnTo>
                      <a:pt x="16489" y="9403"/>
                    </a:lnTo>
                    <a:lnTo>
                      <a:pt x="16641" y="8920"/>
                    </a:lnTo>
                    <a:lnTo>
                      <a:pt x="16940" y="8381"/>
                    </a:lnTo>
                    <a:lnTo>
                      <a:pt x="17099" y="7784"/>
                    </a:lnTo>
                    <a:lnTo>
                      <a:pt x="17189" y="7216"/>
                    </a:lnTo>
                    <a:lnTo>
                      <a:pt x="17425" y="6818"/>
                    </a:lnTo>
                    <a:lnTo>
                      <a:pt x="17641" y="6250"/>
                    </a:lnTo>
                    <a:lnTo>
                      <a:pt x="17897" y="5710"/>
                    </a:lnTo>
                    <a:lnTo>
                      <a:pt x="18272" y="5227"/>
                    </a:lnTo>
                    <a:lnTo>
                      <a:pt x="18272" y="4744"/>
                    </a:lnTo>
                    <a:lnTo>
                      <a:pt x="18522" y="4290"/>
                    </a:lnTo>
                    <a:lnTo>
                      <a:pt x="18980" y="3864"/>
                    </a:lnTo>
                    <a:lnTo>
                      <a:pt x="19146" y="3381"/>
                    </a:lnTo>
                    <a:lnTo>
                      <a:pt x="19223" y="2983"/>
                    </a:lnTo>
                    <a:lnTo>
                      <a:pt x="19285" y="2614"/>
                    </a:lnTo>
                    <a:lnTo>
                      <a:pt x="19459" y="2244"/>
                    </a:lnTo>
                    <a:lnTo>
                      <a:pt x="19584" y="1932"/>
                    </a:lnTo>
                    <a:lnTo>
                      <a:pt x="19681" y="1619"/>
                    </a:lnTo>
                    <a:lnTo>
                      <a:pt x="19771" y="1307"/>
                    </a:lnTo>
                    <a:lnTo>
                      <a:pt x="19910" y="1023"/>
                    </a:lnTo>
                    <a:lnTo>
                      <a:pt x="19993" y="881"/>
                    </a:lnTo>
                  </a:path>
                </a:pathLst>
              </a:custGeom>
              <a:noFill/>
              <a:ln w="12700">
                <a:solidFill>
                  <a:srgbClr val="00FFFF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8" name="Freeform 35"/>
              <p:cNvSpPr>
                <a:spLocks/>
              </p:cNvSpPr>
              <p:nvPr/>
            </p:nvSpPr>
            <p:spPr bwMode="auto">
              <a:xfrm>
                <a:off x="5187950" y="2916238"/>
                <a:ext cx="215900" cy="352425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27"/>
                    </a:moveTo>
                    <a:lnTo>
                      <a:pt x="183" y="18486"/>
                    </a:lnTo>
                    <a:lnTo>
                      <a:pt x="459" y="17910"/>
                    </a:lnTo>
                    <a:lnTo>
                      <a:pt x="642" y="17297"/>
                    </a:lnTo>
                    <a:lnTo>
                      <a:pt x="642" y="16685"/>
                    </a:lnTo>
                    <a:lnTo>
                      <a:pt x="917" y="16072"/>
                    </a:lnTo>
                    <a:lnTo>
                      <a:pt x="1376" y="15495"/>
                    </a:lnTo>
                    <a:lnTo>
                      <a:pt x="1560" y="14919"/>
                    </a:lnTo>
                    <a:lnTo>
                      <a:pt x="1927" y="14270"/>
                    </a:lnTo>
                    <a:lnTo>
                      <a:pt x="2110" y="13694"/>
                    </a:lnTo>
                    <a:lnTo>
                      <a:pt x="2477" y="13117"/>
                    </a:lnTo>
                    <a:lnTo>
                      <a:pt x="2477" y="12541"/>
                    </a:lnTo>
                    <a:lnTo>
                      <a:pt x="2569" y="12000"/>
                    </a:lnTo>
                    <a:lnTo>
                      <a:pt x="2844" y="11459"/>
                    </a:lnTo>
                    <a:lnTo>
                      <a:pt x="2936" y="10847"/>
                    </a:lnTo>
                    <a:lnTo>
                      <a:pt x="3211" y="10378"/>
                    </a:lnTo>
                    <a:lnTo>
                      <a:pt x="3211" y="9802"/>
                    </a:lnTo>
                    <a:lnTo>
                      <a:pt x="3670" y="9261"/>
                    </a:lnTo>
                    <a:lnTo>
                      <a:pt x="4128" y="8721"/>
                    </a:lnTo>
                    <a:lnTo>
                      <a:pt x="4312" y="8288"/>
                    </a:lnTo>
                    <a:lnTo>
                      <a:pt x="4404" y="7748"/>
                    </a:lnTo>
                    <a:lnTo>
                      <a:pt x="4679" y="7243"/>
                    </a:lnTo>
                    <a:lnTo>
                      <a:pt x="4862" y="6811"/>
                    </a:lnTo>
                    <a:lnTo>
                      <a:pt x="5046" y="6342"/>
                    </a:lnTo>
                    <a:lnTo>
                      <a:pt x="5321" y="5874"/>
                    </a:lnTo>
                    <a:lnTo>
                      <a:pt x="5413" y="5477"/>
                    </a:lnTo>
                    <a:lnTo>
                      <a:pt x="5872" y="5009"/>
                    </a:lnTo>
                    <a:lnTo>
                      <a:pt x="5872" y="4505"/>
                    </a:lnTo>
                    <a:lnTo>
                      <a:pt x="6422" y="4144"/>
                    </a:lnTo>
                    <a:lnTo>
                      <a:pt x="6606" y="3748"/>
                    </a:lnTo>
                    <a:lnTo>
                      <a:pt x="6606" y="3423"/>
                    </a:lnTo>
                    <a:lnTo>
                      <a:pt x="7064" y="3099"/>
                    </a:lnTo>
                    <a:lnTo>
                      <a:pt x="7064" y="2703"/>
                    </a:lnTo>
                    <a:lnTo>
                      <a:pt x="7431" y="2414"/>
                    </a:lnTo>
                    <a:lnTo>
                      <a:pt x="7523" y="2090"/>
                    </a:lnTo>
                    <a:lnTo>
                      <a:pt x="7523" y="1838"/>
                    </a:lnTo>
                    <a:lnTo>
                      <a:pt x="7890" y="1586"/>
                    </a:lnTo>
                    <a:lnTo>
                      <a:pt x="7982" y="1297"/>
                    </a:lnTo>
                    <a:lnTo>
                      <a:pt x="8440" y="1081"/>
                    </a:lnTo>
                    <a:lnTo>
                      <a:pt x="8440" y="865"/>
                    </a:lnTo>
                    <a:lnTo>
                      <a:pt x="8899" y="685"/>
                    </a:lnTo>
                    <a:lnTo>
                      <a:pt x="8991" y="541"/>
                    </a:lnTo>
                    <a:lnTo>
                      <a:pt x="9174" y="360"/>
                    </a:lnTo>
                    <a:lnTo>
                      <a:pt x="9358" y="216"/>
                    </a:lnTo>
                    <a:lnTo>
                      <a:pt x="9358" y="144"/>
                    </a:lnTo>
                    <a:lnTo>
                      <a:pt x="9725" y="144"/>
                    </a:lnTo>
                    <a:lnTo>
                      <a:pt x="10183" y="36"/>
                    </a:lnTo>
                    <a:lnTo>
                      <a:pt x="10367" y="0"/>
                    </a:lnTo>
                    <a:lnTo>
                      <a:pt x="10642" y="36"/>
                    </a:lnTo>
                    <a:lnTo>
                      <a:pt x="10734" y="36"/>
                    </a:lnTo>
                    <a:lnTo>
                      <a:pt x="10826" y="144"/>
                    </a:lnTo>
                    <a:lnTo>
                      <a:pt x="11009" y="216"/>
                    </a:lnTo>
                    <a:lnTo>
                      <a:pt x="11468" y="360"/>
                    </a:lnTo>
                    <a:lnTo>
                      <a:pt x="11560" y="541"/>
                    </a:lnTo>
                    <a:lnTo>
                      <a:pt x="12018" y="757"/>
                    </a:lnTo>
                    <a:lnTo>
                      <a:pt x="12110" y="1009"/>
                    </a:lnTo>
                    <a:lnTo>
                      <a:pt x="12477" y="1261"/>
                    </a:lnTo>
                    <a:lnTo>
                      <a:pt x="12477" y="1586"/>
                    </a:lnTo>
                    <a:lnTo>
                      <a:pt x="12569" y="1874"/>
                    </a:lnTo>
                    <a:lnTo>
                      <a:pt x="12936" y="2306"/>
                    </a:lnTo>
                    <a:lnTo>
                      <a:pt x="12936" y="2703"/>
                    </a:lnTo>
                    <a:lnTo>
                      <a:pt x="13394" y="3171"/>
                    </a:lnTo>
                    <a:lnTo>
                      <a:pt x="13394" y="3532"/>
                    </a:lnTo>
                    <a:lnTo>
                      <a:pt x="13578" y="4036"/>
                    </a:lnTo>
                    <a:lnTo>
                      <a:pt x="14128" y="4396"/>
                    </a:lnTo>
                    <a:lnTo>
                      <a:pt x="14220" y="4973"/>
                    </a:lnTo>
                    <a:lnTo>
                      <a:pt x="14587" y="5477"/>
                    </a:lnTo>
                    <a:lnTo>
                      <a:pt x="14862" y="5982"/>
                    </a:lnTo>
                    <a:lnTo>
                      <a:pt x="15046" y="6486"/>
                    </a:lnTo>
                    <a:lnTo>
                      <a:pt x="15138" y="7063"/>
                    </a:lnTo>
                    <a:lnTo>
                      <a:pt x="15321" y="7676"/>
                    </a:lnTo>
                    <a:lnTo>
                      <a:pt x="15596" y="8216"/>
                    </a:lnTo>
                    <a:lnTo>
                      <a:pt x="15780" y="8757"/>
                    </a:lnTo>
                    <a:lnTo>
                      <a:pt x="15963" y="9369"/>
                    </a:lnTo>
                    <a:lnTo>
                      <a:pt x="16330" y="9910"/>
                    </a:lnTo>
                    <a:lnTo>
                      <a:pt x="16789" y="10414"/>
                    </a:lnTo>
                    <a:lnTo>
                      <a:pt x="16789" y="10991"/>
                    </a:lnTo>
                    <a:lnTo>
                      <a:pt x="17064" y="11604"/>
                    </a:lnTo>
                    <a:lnTo>
                      <a:pt x="17248" y="12144"/>
                    </a:lnTo>
                    <a:lnTo>
                      <a:pt x="17431" y="12757"/>
                    </a:lnTo>
                    <a:lnTo>
                      <a:pt x="17523" y="13297"/>
                    </a:lnTo>
                    <a:lnTo>
                      <a:pt x="17523" y="13838"/>
                    </a:lnTo>
                    <a:lnTo>
                      <a:pt x="17890" y="14378"/>
                    </a:lnTo>
                    <a:lnTo>
                      <a:pt x="17890" y="14991"/>
                    </a:lnTo>
                    <a:lnTo>
                      <a:pt x="18349" y="15495"/>
                    </a:lnTo>
                    <a:lnTo>
                      <a:pt x="18440" y="15964"/>
                    </a:lnTo>
                    <a:lnTo>
                      <a:pt x="18624" y="16396"/>
                    </a:lnTo>
                    <a:lnTo>
                      <a:pt x="18991" y="16829"/>
                    </a:lnTo>
                    <a:lnTo>
                      <a:pt x="19083" y="17297"/>
                    </a:lnTo>
                    <a:lnTo>
                      <a:pt x="19358" y="17694"/>
                    </a:lnTo>
                    <a:lnTo>
                      <a:pt x="19358" y="18162"/>
                    </a:lnTo>
                    <a:lnTo>
                      <a:pt x="19450" y="18486"/>
                    </a:lnTo>
                    <a:lnTo>
                      <a:pt x="19541" y="18919"/>
                    </a:lnTo>
                    <a:lnTo>
                      <a:pt x="19633" y="19171"/>
                    </a:lnTo>
                    <a:lnTo>
                      <a:pt x="19817" y="19459"/>
                    </a:lnTo>
                    <a:lnTo>
                      <a:pt x="19908" y="19784"/>
                    </a:lnTo>
                    <a:lnTo>
                      <a:pt x="19908" y="19964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9" name="Freeform 36"/>
              <p:cNvSpPr>
                <a:spLocks/>
              </p:cNvSpPr>
              <p:nvPr/>
            </p:nvSpPr>
            <p:spPr bwMode="auto">
              <a:xfrm>
                <a:off x="5402263" y="3254375"/>
                <a:ext cx="227012" cy="339725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4" y="636"/>
                    </a:lnTo>
                    <a:lnTo>
                      <a:pt x="348" y="1271"/>
                    </a:lnTo>
                    <a:lnTo>
                      <a:pt x="522" y="1907"/>
                    </a:lnTo>
                    <a:lnTo>
                      <a:pt x="609" y="2505"/>
                    </a:lnTo>
                    <a:lnTo>
                      <a:pt x="870" y="3140"/>
                    </a:lnTo>
                    <a:lnTo>
                      <a:pt x="1304" y="3738"/>
                    </a:lnTo>
                    <a:lnTo>
                      <a:pt x="1304" y="4299"/>
                    </a:lnTo>
                    <a:lnTo>
                      <a:pt x="1565" y="4935"/>
                    </a:lnTo>
                    <a:lnTo>
                      <a:pt x="1652" y="5607"/>
                    </a:lnTo>
                    <a:lnTo>
                      <a:pt x="2261" y="6093"/>
                    </a:lnTo>
                    <a:lnTo>
                      <a:pt x="2435" y="6729"/>
                    </a:lnTo>
                    <a:lnTo>
                      <a:pt x="2522" y="7327"/>
                    </a:lnTo>
                    <a:lnTo>
                      <a:pt x="2609" y="7888"/>
                    </a:lnTo>
                    <a:lnTo>
                      <a:pt x="2783" y="8523"/>
                    </a:lnTo>
                    <a:lnTo>
                      <a:pt x="3043" y="9047"/>
                    </a:lnTo>
                    <a:lnTo>
                      <a:pt x="3130" y="9607"/>
                    </a:lnTo>
                    <a:lnTo>
                      <a:pt x="3130" y="10131"/>
                    </a:lnTo>
                    <a:lnTo>
                      <a:pt x="3478" y="10654"/>
                    </a:lnTo>
                    <a:lnTo>
                      <a:pt x="3652" y="11178"/>
                    </a:lnTo>
                    <a:lnTo>
                      <a:pt x="4000" y="11701"/>
                    </a:lnTo>
                    <a:lnTo>
                      <a:pt x="4174" y="12187"/>
                    </a:lnTo>
                    <a:lnTo>
                      <a:pt x="4348" y="12673"/>
                    </a:lnTo>
                    <a:lnTo>
                      <a:pt x="4435" y="13159"/>
                    </a:lnTo>
                    <a:lnTo>
                      <a:pt x="4609" y="13720"/>
                    </a:lnTo>
                    <a:lnTo>
                      <a:pt x="4870" y="14056"/>
                    </a:lnTo>
                    <a:lnTo>
                      <a:pt x="5217" y="14542"/>
                    </a:lnTo>
                    <a:lnTo>
                      <a:pt x="5478" y="14953"/>
                    </a:lnTo>
                    <a:lnTo>
                      <a:pt x="5652" y="15477"/>
                    </a:lnTo>
                    <a:lnTo>
                      <a:pt x="5739" y="15850"/>
                    </a:lnTo>
                    <a:lnTo>
                      <a:pt x="6087" y="16262"/>
                    </a:lnTo>
                    <a:lnTo>
                      <a:pt x="6174" y="16636"/>
                    </a:lnTo>
                    <a:lnTo>
                      <a:pt x="6522" y="16935"/>
                    </a:lnTo>
                    <a:lnTo>
                      <a:pt x="6783" y="17196"/>
                    </a:lnTo>
                    <a:lnTo>
                      <a:pt x="6870" y="17607"/>
                    </a:lnTo>
                    <a:lnTo>
                      <a:pt x="7130" y="17981"/>
                    </a:lnTo>
                    <a:lnTo>
                      <a:pt x="7217" y="18131"/>
                    </a:lnTo>
                    <a:lnTo>
                      <a:pt x="7565" y="18430"/>
                    </a:lnTo>
                    <a:lnTo>
                      <a:pt x="7565" y="18692"/>
                    </a:lnTo>
                    <a:lnTo>
                      <a:pt x="7652" y="18953"/>
                    </a:lnTo>
                    <a:lnTo>
                      <a:pt x="7826" y="19140"/>
                    </a:lnTo>
                    <a:lnTo>
                      <a:pt x="8087" y="19327"/>
                    </a:lnTo>
                    <a:lnTo>
                      <a:pt x="8522" y="19439"/>
                    </a:lnTo>
                    <a:lnTo>
                      <a:pt x="8609" y="19626"/>
                    </a:lnTo>
                    <a:lnTo>
                      <a:pt x="8957" y="19776"/>
                    </a:lnTo>
                    <a:lnTo>
                      <a:pt x="9130" y="19850"/>
                    </a:lnTo>
                    <a:lnTo>
                      <a:pt x="9304" y="19850"/>
                    </a:lnTo>
                    <a:lnTo>
                      <a:pt x="9478" y="19963"/>
                    </a:lnTo>
                    <a:lnTo>
                      <a:pt x="9652" y="19963"/>
                    </a:lnTo>
                    <a:lnTo>
                      <a:pt x="9826" y="19963"/>
                    </a:lnTo>
                    <a:lnTo>
                      <a:pt x="10174" y="19850"/>
                    </a:lnTo>
                    <a:lnTo>
                      <a:pt x="10348" y="19850"/>
                    </a:lnTo>
                    <a:lnTo>
                      <a:pt x="10522" y="19738"/>
                    </a:lnTo>
                    <a:lnTo>
                      <a:pt x="10696" y="19477"/>
                    </a:lnTo>
                    <a:lnTo>
                      <a:pt x="10870" y="19327"/>
                    </a:lnTo>
                    <a:lnTo>
                      <a:pt x="11391" y="19103"/>
                    </a:lnTo>
                    <a:lnTo>
                      <a:pt x="11391" y="18879"/>
                    </a:lnTo>
                    <a:lnTo>
                      <a:pt x="11913" y="18542"/>
                    </a:lnTo>
                    <a:lnTo>
                      <a:pt x="12174" y="18243"/>
                    </a:lnTo>
                    <a:lnTo>
                      <a:pt x="12348" y="17907"/>
                    </a:lnTo>
                    <a:lnTo>
                      <a:pt x="12522" y="17495"/>
                    </a:lnTo>
                    <a:lnTo>
                      <a:pt x="12522" y="17159"/>
                    </a:lnTo>
                    <a:lnTo>
                      <a:pt x="12870" y="16710"/>
                    </a:lnTo>
                    <a:lnTo>
                      <a:pt x="13130" y="16262"/>
                    </a:lnTo>
                    <a:lnTo>
                      <a:pt x="13217" y="15813"/>
                    </a:lnTo>
                    <a:lnTo>
                      <a:pt x="13565" y="15364"/>
                    </a:lnTo>
                    <a:lnTo>
                      <a:pt x="13913" y="14841"/>
                    </a:lnTo>
                    <a:lnTo>
                      <a:pt x="14087" y="14355"/>
                    </a:lnTo>
                    <a:lnTo>
                      <a:pt x="14348" y="13832"/>
                    </a:lnTo>
                    <a:lnTo>
                      <a:pt x="14696" y="13346"/>
                    </a:lnTo>
                    <a:lnTo>
                      <a:pt x="14783" y="12822"/>
                    </a:lnTo>
                    <a:lnTo>
                      <a:pt x="15304" y="12187"/>
                    </a:lnTo>
                    <a:lnTo>
                      <a:pt x="15565" y="11664"/>
                    </a:lnTo>
                    <a:lnTo>
                      <a:pt x="15652" y="11103"/>
                    </a:lnTo>
                    <a:lnTo>
                      <a:pt x="15826" y="10579"/>
                    </a:lnTo>
                    <a:lnTo>
                      <a:pt x="16087" y="10019"/>
                    </a:lnTo>
                    <a:lnTo>
                      <a:pt x="16435" y="9495"/>
                    </a:lnTo>
                    <a:lnTo>
                      <a:pt x="16783" y="8897"/>
                    </a:lnTo>
                    <a:lnTo>
                      <a:pt x="16870" y="8336"/>
                    </a:lnTo>
                    <a:lnTo>
                      <a:pt x="16957" y="7813"/>
                    </a:lnTo>
                    <a:lnTo>
                      <a:pt x="17217" y="7327"/>
                    </a:lnTo>
                    <a:lnTo>
                      <a:pt x="17391" y="6804"/>
                    </a:lnTo>
                    <a:lnTo>
                      <a:pt x="17565" y="6206"/>
                    </a:lnTo>
                    <a:lnTo>
                      <a:pt x="17565" y="5682"/>
                    </a:lnTo>
                    <a:lnTo>
                      <a:pt x="18087" y="5196"/>
                    </a:lnTo>
                    <a:lnTo>
                      <a:pt x="18348" y="4673"/>
                    </a:lnTo>
                    <a:lnTo>
                      <a:pt x="18435" y="4262"/>
                    </a:lnTo>
                    <a:lnTo>
                      <a:pt x="18696" y="3776"/>
                    </a:lnTo>
                    <a:lnTo>
                      <a:pt x="18957" y="3364"/>
                    </a:lnTo>
                    <a:lnTo>
                      <a:pt x="19130" y="3028"/>
                    </a:lnTo>
                    <a:lnTo>
                      <a:pt x="19391" y="2654"/>
                    </a:lnTo>
                    <a:lnTo>
                      <a:pt x="19391" y="2243"/>
                    </a:lnTo>
                    <a:lnTo>
                      <a:pt x="19478" y="1907"/>
                    </a:lnTo>
                    <a:lnTo>
                      <a:pt x="19565" y="1645"/>
                    </a:lnTo>
                    <a:lnTo>
                      <a:pt x="19826" y="1346"/>
                    </a:lnTo>
                    <a:lnTo>
                      <a:pt x="19826" y="1047"/>
                    </a:lnTo>
                    <a:lnTo>
                      <a:pt x="19913" y="860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0" name="Freeform 37"/>
              <p:cNvSpPr>
                <a:spLocks/>
              </p:cNvSpPr>
              <p:nvPr/>
            </p:nvSpPr>
            <p:spPr bwMode="auto">
              <a:xfrm>
                <a:off x="5635625" y="2822575"/>
                <a:ext cx="217488" cy="450850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2147483646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70"/>
                    </a:moveTo>
                    <a:lnTo>
                      <a:pt x="183" y="18507"/>
                    </a:lnTo>
                    <a:lnTo>
                      <a:pt x="459" y="17887"/>
                    </a:lnTo>
                    <a:lnTo>
                      <a:pt x="642" y="17324"/>
                    </a:lnTo>
                    <a:lnTo>
                      <a:pt x="642" y="16704"/>
                    </a:lnTo>
                    <a:lnTo>
                      <a:pt x="917" y="16085"/>
                    </a:lnTo>
                    <a:lnTo>
                      <a:pt x="1376" y="15521"/>
                    </a:lnTo>
                    <a:lnTo>
                      <a:pt x="1560" y="14873"/>
                    </a:lnTo>
                    <a:lnTo>
                      <a:pt x="1927" y="14282"/>
                    </a:lnTo>
                    <a:lnTo>
                      <a:pt x="2110" y="13718"/>
                    </a:lnTo>
                    <a:lnTo>
                      <a:pt x="2477" y="13127"/>
                    </a:lnTo>
                    <a:lnTo>
                      <a:pt x="2477" y="12620"/>
                    </a:lnTo>
                    <a:lnTo>
                      <a:pt x="2569" y="12085"/>
                    </a:lnTo>
                    <a:lnTo>
                      <a:pt x="2844" y="11465"/>
                    </a:lnTo>
                    <a:lnTo>
                      <a:pt x="2936" y="10901"/>
                    </a:lnTo>
                    <a:lnTo>
                      <a:pt x="3211" y="10366"/>
                    </a:lnTo>
                    <a:lnTo>
                      <a:pt x="3211" y="9831"/>
                    </a:lnTo>
                    <a:lnTo>
                      <a:pt x="3670" y="9239"/>
                    </a:lnTo>
                    <a:lnTo>
                      <a:pt x="4128" y="8817"/>
                    </a:lnTo>
                    <a:lnTo>
                      <a:pt x="4312" y="8197"/>
                    </a:lnTo>
                    <a:lnTo>
                      <a:pt x="4404" y="7718"/>
                    </a:lnTo>
                    <a:lnTo>
                      <a:pt x="4679" y="7211"/>
                    </a:lnTo>
                    <a:lnTo>
                      <a:pt x="4862" y="6845"/>
                    </a:lnTo>
                    <a:lnTo>
                      <a:pt x="5046" y="6366"/>
                    </a:lnTo>
                    <a:lnTo>
                      <a:pt x="5321" y="5915"/>
                    </a:lnTo>
                    <a:lnTo>
                      <a:pt x="5413" y="5380"/>
                    </a:lnTo>
                    <a:lnTo>
                      <a:pt x="5872" y="5014"/>
                    </a:lnTo>
                    <a:lnTo>
                      <a:pt x="5872" y="4563"/>
                    </a:lnTo>
                    <a:lnTo>
                      <a:pt x="6422" y="4141"/>
                    </a:lnTo>
                    <a:lnTo>
                      <a:pt x="6606" y="3803"/>
                    </a:lnTo>
                    <a:lnTo>
                      <a:pt x="6606" y="3380"/>
                    </a:lnTo>
                    <a:lnTo>
                      <a:pt x="7064" y="3014"/>
                    </a:lnTo>
                    <a:lnTo>
                      <a:pt x="7064" y="2676"/>
                    </a:lnTo>
                    <a:lnTo>
                      <a:pt x="7431" y="2479"/>
                    </a:lnTo>
                    <a:lnTo>
                      <a:pt x="7523" y="2113"/>
                    </a:lnTo>
                    <a:lnTo>
                      <a:pt x="7523" y="1831"/>
                    </a:lnTo>
                    <a:lnTo>
                      <a:pt x="7890" y="1549"/>
                    </a:lnTo>
                    <a:lnTo>
                      <a:pt x="7982" y="1324"/>
                    </a:lnTo>
                    <a:lnTo>
                      <a:pt x="8440" y="1099"/>
                    </a:lnTo>
                    <a:lnTo>
                      <a:pt x="8440" y="845"/>
                    </a:lnTo>
                    <a:lnTo>
                      <a:pt x="8899" y="676"/>
                    </a:lnTo>
                    <a:lnTo>
                      <a:pt x="8991" y="479"/>
                    </a:lnTo>
                    <a:lnTo>
                      <a:pt x="9174" y="423"/>
                    </a:lnTo>
                    <a:lnTo>
                      <a:pt x="9358" y="282"/>
                    </a:lnTo>
                    <a:lnTo>
                      <a:pt x="9358" y="141"/>
                    </a:lnTo>
                    <a:lnTo>
                      <a:pt x="9725" y="113"/>
                    </a:lnTo>
                    <a:lnTo>
                      <a:pt x="10183" y="28"/>
                    </a:lnTo>
                    <a:lnTo>
                      <a:pt x="10367" y="0"/>
                    </a:lnTo>
                    <a:lnTo>
                      <a:pt x="10642" y="28"/>
                    </a:lnTo>
                    <a:lnTo>
                      <a:pt x="10734" y="28"/>
                    </a:lnTo>
                    <a:lnTo>
                      <a:pt x="10826" y="113"/>
                    </a:lnTo>
                    <a:lnTo>
                      <a:pt x="11009" y="197"/>
                    </a:lnTo>
                    <a:lnTo>
                      <a:pt x="11468" y="423"/>
                    </a:lnTo>
                    <a:lnTo>
                      <a:pt x="11560" y="535"/>
                    </a:lnTo>
                    <a:lnTo>
                      <a:pt x="12018" y="761"/>
                    </a:lnTo>
                    <a:lnTo>
                      <a:pt x="12110" y="1014"/>
                    </a:lnTo>
                    <a:lnTo>
                      <a:pt x="12477" y="1268"/>
                    </a:lnTo>
                    <a:lnTo>
                      <a:pt x="12477" y="1549"/>
                    </a:lnTo>
                    <a:lnTo>
                      <a:pt x="12569" y="1887"/>
                    </a:lnTo>
                    <a:lnTo>
                      <a:pt x="12936" y="2310"/>
                    </a:lnTo>
                    <a:lnTo>
                      <a:pt x="12936" y="2676"/>
                    </a:lnTo>
                    <a:lnTo>
                      <a:pt x="13394" y="3127"/>
                    </a:lnTo>
                    <a:lnTo>
                      <a:pt x="13394" y="3493"/>
                    </a:lnTo>
                    <a:lnTo>
                      <a:pt x="13578" y="3972"/>
                    </a:lnTo>
                    <a:lnTo>
                      <a:pt x="14128" y="4451"/>
                    </a:lnTo>
                    <a:lnTo>
                      <a:pt x="14220" y="4986"/>
                    </a:lnTo>
                    <a:lnTo>
                      <a:pt x="14587" y="5437"/>
                    </a:lnTo>
                    <a:lnTo>
                      <a:pt x="14862" y="6000"/>
                    </a:lnTo>
                    <a:lnTo>
                      <a:pt x="15046" y="6507"/>
                    </a:lnTo>
                    <a:lnTo>
                      <a:pt x="15138" y="7070"/>
                    </a:lnTo>
                    <a:lnTo>
                      <a:pt x="15321" y="7577"/>
                    </a:lnTo>
                    <a:lnTo>
                      <a:pt x="15596" y="8169"/>
                    </a:lnTo>
                    <a:lnTo>
                      <a:pt x="15780" y="8817"/>
                    </a:lnTo>
                    <a:lnTo>
                      <a:pt x="15963" y="9324"/>
                    </a:lnTo>
                    <a:lnTo>
                      <a:pt x="16330" y="9915"/>
                    </a:lnTo>
                    <a:lnTo>
                      <a:pt x="16789" y="10451"/>
                    </a:lnTo>
                    <a:lnTo>
                      <a:pt x="16789" y="11042"/>
                    </a:lnTo>
                    <a:lnTo>
                      <a:pt x="17064" y="11634"/>
                    </a:lnTo>
                    <a:lnTo>
                      <a:pt x="17248" y="12197"/>
                    </a:lnTo>
                    <a:lnTo>
                      <a:pt x="17431" y="12789"/>
                    </a:lnTo>
                    <a:lnTo>
                      <a:pt x="17523" y="13296"/>
                    </a:lnTo>
                    <a:lnTo>
                      <a:pt x="17523" y="13803"/>
                    </a:lnTo>
                    <a:lnTo>
                      <a:pt x="17890" y="14394"/>
                    </a:lnTo>
                    <a:lnTo>
                      <a:pt x="17890" y="14930"/>
                    </a:lnTo>
                    <a:lnTo>
                      <a:pt x="18349" y="15437"/>
                    </a:lnTo>
                    <a:lnTo>
                      <a:pt x="18440" y="15887"/>
                    </a:lnTo>
                    <a:lnTo>
                      <a:pt x="18624" y="16451"/>
                    </a:lnTo>
                    <a:lnTo>
                      <a:pt x="18991" y="16845"/>
                    </a:lnTo>
                    <a:lnTo>
                      <a:pt x="19083" y="17324"/>
                    </a:lnTo>
                    <a:lnTo>
                      <a:pt x="19358" y="17718"/>
                    </a:lnTo>
                    <a:lnTo>
                      <a:pt x="19358" y="18169"/>
                    </a:lnTo>
                    <a:lnTo>
                      <a:pt x="19450" y="18563"/>
                    </a:lnTo>
                    <a:lnTo>
                      <a:pt x="19541" y="18845"/>
                    </a:lnTo>
                    <a:lnTo>
                      <a:pt x="19633" y="19155"/>
                    </a:lnTo>
                    <a:lnTo>
                      <a:pt x="19817" y="19521"/>
                    </a:lnTo>
                    <a:lnTo>
                      <a:pt x="19908" y="19718"/>
                    </a:lnTo>
                    <a:lnTo>
                      <a:pt x="19908" y="19972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1" name="Freeform 38"/>
              <p:cNvSpPr>
                <a:spLocks/>
              </p:cNvSpPr>
              <p:nvPr/>
            </p:nvSpPr>
            <p:spPr bwMode="auto">
              <a:xfrm>
                <a:off x="5849938" y="3255963"/>
                <a:ext cx="228600" cy="433387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4" y="614"/>
                    </a:lnTo>
                    <a:lnTo>
                      <a:pt x="348" y="1287"/>
                    </a:lnTo>
                    <a:lnTo>
                      <a:pt x="522" y="1901"/>
                    </a:lnTo>
                    <a:lnTo>
                      <a:pt x="609" y="2544"/>
                    </a:lnTo>
                    <a:lnTo>
                      <a:pt x="870" y="3129"/>
                    </a:lnTo>
                    <a:lnTo>
                      <a:pt x="1304" y="3713"/>
                    </a:lnTo>
                    <a:lnTo>
                      <a:pt x="1304" y="4357"/>
                    </a:lnTo>
                    <a:lnTo>
                      <a:pt x="1565" y="4971"/>
                    </a:lnTo>
                    <a:lnTo>
                      <a:pt x="1652" y="5556"/>
                    </a:lnTo>
                    <a:lnTo>
                      <a:pt x="2261" y="6170"/>
                    </a:lnTo>
                    <a:lnTo>
                      <a:pt x="2435" y="6754"/>
                    </a:lnTo>
                    <a:lnTo>
                      <a:pt x="2522" y="7310"/>
                    </a:lnTo>
                    <a:lnTo>
                      <a:pt x="2609" y="7865"/>
                    </a:lnTo>
                    <a:lnTo>
                      <a:pt x="2783" y="8480"/>
                    </a:lnTo>
                    <a:lnTo>
                      <a:pt x="3043" y="9006"/>
                    </a:lnTo>
                    <a:lnTo>
                      <a:pt x="3130" y="9561"/>
                    </a:lnTo>
                    <a:lnTo>
                      <a:pt x="3130" y="10117"/>
                    </a:lnTo>
                    <a:lnTo>
                      <a:pt x="3478" y="10673"/>
                    </a:lnTo>
                    <a:lnTo>
                      <a:pt x="3652" y="11199"/>
                    </a:lnTo>
                    <a:lnTo>
                      <a:pt x="4000" y="11725"/>
                    </a:lnTo>
                    <a:lnTo>
                      <a:pt x="4174" y="12222"/>
                    </a:lnTo>
                    <a:lnTo>
                      <a:pt x="4348" y="12690"/>
                    </a:lnTo>
                    <a:lnTo>
                      <a:pt x="4435" y="13187"/>
                    </a:lnTo>
                    <a:lnTo>
                      <a:pt x="4609" y="13626"/>
                    </a:lnTo>
                    <a:lnTo>
                      <a:pt x="4870" y="14123"/>
                    </a:lnTo>
                    <a:lnTo>
                      <a:pt x="5217" y="14561"/>
                    </a:lnTo>
                    <a:lnTo>
                      <a:pt x="5478" y="15029"/>
                    </a:lnTo>
                    <a:lnTo>
                      <a:pt x="5652" y="15439"/>
                    </a:lnTo>
                    <a:lnTo>
                      <a:pt x="5739" y="15848"/>
                    </a:lnTo>
                    <a:lnTo>
                      <a:pt x="6087" y="16199"/>
                    </a:lnTo>
                    <a:lnTo>
                      <a:pt x="6174" y="16637"/>
                    </a:lnTo>
                    <a:lnTo>
                      <a:pt x="6522" y="16959"/>
                    </a:lnTo>
                    <a:lnTo>
                      <a:pt x="6783" y="17339"/>
                    </a:lnTo>
                    <a:lnTo>
                      <a:pt x="6870" y="17515"/>
                    </a:lnTo>
                    <a:lnTo>
                      <a:pt x="7130" y="17924"/>
                    </a:lnTo>
                    <a:lnTo>
                      <a:pt x="7217" y="18129"/>
                    </a:lnTo>
                    <a:lnTo>
                      <a:pt x="7565" y="18480"/>
                    </a:lnTo>
                    <a:lnTo>
                      <a:pt x="7565" y="18713"/>
                    </a:lnTo>
                    <a:lnTo>
                      <a:pt x="7652" y="18918"/>
                    </a:lnTo>
                    <a:lnTo>
                      <a:pt x="7826" y="19123"/>
                    </a:lnTo>
                    <a:lnTo>
                      <a:pt x="8087" y="19327"/>
                    </a:lnTo>
                    <a:lnTo>
                      <a:pt x="8522" y="19503"/>
                    </a:lnTo>
                    <a:lnTo>
                      <a:pt x="8609" y="19561"/>
                    </a:lnTo>
                    <a:lnTo>
                      <a:pt x="8957" y="19708"/>
                    </a:lnTo>
                    <a:lnTo>
                      <a:pt x="9130" y="19854"/>
                    </a:lnTo>
                    <a:lnTo>
                      <a:pt x="9304" y="19883"/>
                    </a:lnTo>
                    <a:lnTo>
                      <a:pt x="9478" y="19971"/>
                    </a:lnTo>
                    <a:lnTo>
                      <a:pt x="9652" y="19971"/>
                    </a:lnTo>
                    <a:lnTo>
                      <a:pt x="9826" y="19971"/>
                    </a:lnTo>
                    <a:lnTo>
                      <a:pt x="10174" y="19883"/>
                    </a:lnTo>
                    <a:lnTo>
                      <a:pt x="10348" y="19854"/>
                    </a:lnTo>
                    <a:lnTo>
                      <a:pt x="10522" y="19708"/>
                    </a:lnTo>
                    <a:lnTo>
                      <a:pt x="10696" y="19503"/>
                    </a:lnTo>
                    <a:lnTo>
                      <a:pt x="10870" y="19327"/>
                    </a:lnTo>
                    <a:lnTo>
                      <a:pt x="11391" y="19123"/>
                    </a:lnTo>
                    <a:lnTo>
                      <a:pt x="11391" y="18801"/>
                    </a:lnTo>
                    <a:lnTo>
                      <a:pt x="11913" y="18538"/>
                    </a:lnTo>
                    <a:lnTo>
                      <a:pt x="12174" y="18216"/>
                    </a:lnTo>
                    <a:lnTo>
                      <a:pt x="12348" y="17924"/>
                    </a:lnTo>
                    <a:lnTo>
                      <a:pt x="12522" y="17515"/>
                    </a:lnTo>
                    <a:lnTo>
                      <a:pt x="12522" y="17164"/>
                    </a:lnTo>
                    <a:lnTo>
                      <a:pt x="12870" y="16725"/>
                    </a:lnTo>
                    <a:lnTo>
                      <a:pt x="13130" y="16287"/>
                    </a:lnTo>
                    <a:lnTo>
                      <a:pt x="13217" y="15819"/>
                    </a:lnTo>
                    <a:lnTo>
                      <a:pt x="13565" y="15351"/>
                    </a:lnTo>
                    <a:lnTo>
                      <a:pt x="13913" y="14854"/>
                    </a:lnTo>
                    <a:lnTo>
                      <a:pt x="14087" y="14386"/>
                    </a:lnTo>
                    <a:lnTo>
                      <a:pt x="14348" y="13830"/>
                    </a:lnTo>
                    <a:lnTo>
                      <a:pt x="14696" y="13304"/>
                    </a:lnTo>
                    <a:lnTo>
                      <a:pt x="14783" y="12778"/>
                    </a:lnTo>
                    <a:lnTo>
                      <a:pt x="15304" y="12222"/>
                    </a:lnTo>
                    <a:lnTo>
                      <a:pt x="15565" y="11579"/>
                    </a:lnTo>
                    <a:lnTo>
                      <a:pt x="15652" y="11082"/>
                    </a:lnTo>
                    <a:lnTo>
                      <a:pt x="15826" y="10556"/>
                    </a:lnTo>
                    <a:lnTo>
                      <a:pt x="16087" y="10000"/>
                    </a:lnTo>
                    <a:lnTo>
                      <a:pt x="16435" y="9444"/>
                    </a:lnTo>
                    <a:lnTo>
                      <a:pt x="16783" y="8947"/>
                    </a:lnTo>
                    <a:lnTo>
                      <a:pt x="16870" y="8421"/>
                    </a:lnTo>
                    <a:lnTo>
                      <a:pt x="16957" y="7778"/>
                    </a:lnTo>
                    <a:lnTo>
                      <a:pt x="17217" y="7310"/>
                    </a:lnTo>
                    <a:lnTo>
                      <a:pt x="17391" y="6754"/>
                    </a:lnTo>
                    <a:lnTo>
                      <a:pt x="17565" y="6257"/>
                    </a:lnTo>
                    <a:lnTo>
                      <a:pt x="17565" y="5731"/>
                    </a:lnTo>
                    <a:lnTo>
                      <a:pt x="18087" y="5234"/>
                    </a:lnTo>
                    <a:lnTo>
                      <a:pt x="18348" y="4737"/>
                    </a:lnTo>
                    <a:lnTo>
                      <a:pt x="18435" y="4269"/>
                    </a:lnTo>
                    <a:lnTo>
                      <a:pt x="18696" y="3860"/>
                    </a:lnTo>
                    <a:lnTo>
                      <a:pt x="18957" y="3363"/>
                    </a:lnTo>
                    <a:lnTo>
                      <a:pt x="19130" y="2953"/>
                    </a:lnTo>
                    <a:lnTo>
                      <a:pt x="19391" y="2573"/>
                    </a:lnTo>
                    <a:lnTo>
                      <a:pt x="19391" y="2251"/>
                    </a:lnTo>
                    <a:lnTo>
                      <a:pt x="19478" y="1901"/>
                    </a:lnTo>
                    <a:lnTo>
                      <a:pt x="19565" y="1579"/>
                    </a:lnTo>
                    <a:lnTo>
                      <a:pt x="19826" y="1374"/>
                    </a:lnTo>
                    <a:lnTo>
                      <a:pt x="19826" y="1082"/>
                    </a:lnTo>
                    <a:lnTo>
                      <a:pt x="19913" y="877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2" name="Freeform 39"/>
              <p:cNvSpPr>
                <a:spLocks/>
              </p:cNvSpPr>
              <p:nvPr/>
            </p:nvSpPr>
            <p:spPr bwMode="auto">
              <a:xfrm>
                <a:off x="6067425" y="2838450"/>
                <a:ext cx="215900" cy="419100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90"/>
                    </a:moveTo>
                    <a:lnTo>
                      <a:pt x="183" y="18483"/>
                    </a:lnTo>
                    <a:lnTo>
                      <a:pt x="459" y="17936"/>
                    </a:lnTo>
                    <a:lnTo>
                      <a:pt x="642" y="17269"/>
                    </a:lnTo>
                    <a:lnTo>
                      <a:pt x="642" y="16692"/>
                    </a:lnTo>
                    <a:lnTo>
                      <a:pt x="917" y="16146"/>
                    </a:lnTo>
                    <a:lnTo>
                      <a:pt x="1376" y="15539"/>
                    </a:lnTo>
                    <a:lnTo>
                      <a:pt x="1560" y="14871"/>
                    </a:lnTo>
                    <a:lnTo>
                      <a:pt x="1927" y="14325"/>
                    </a:lnTo>
                    <a:lnTo>
                      <a:pt x="2110" y="13718"/>
                    </a:lnTo>
                    <a:lnTo>
                      <a:pt x="2477" y="13111"/>
                    </a:lnTo>
                    <a:lnTo>
                      <a:pt x="2477" y="12595"/>
                    </a:lnTo>
                    <a:lnTo>
                      <a:pt x="2569" y="12049"/>
                    </a:lnTo>
                    <a:lnTo>
                      <a:pt x="2844" y="11472"/>
                    </a:lnTo>
                    <a:lnTo>
                      <a:pt x="2936" y="10926"/>
                    </a:lnTo>
                    <a:lnTo>
                      <a:pt x="3211" y="10349"/>
                    </a:lnTo>
                    <a:lnTo>
                      <a:pt x="3211" y="9894"/>
                    </a:lnTo>
                    <a:lnTo>
                      <a:pt x="3670" y="9317"/>
                    </a:lnTo>
                    <a:lnTo>
                      <a:pt x="4128" y="8741"/>
                    </a:lnTo>
                    <a:lnTo>
                      <a:pt x="4312" y="8194"/>
                    </a:lnTo>
                    <a:lnTo>
                      <a:pt x="4404" y="7709"/>
                    </a:lnTo>
                    <a:lnTo>
                      <a:pt x="4679" y="7223"/>
                    </a:lnTo>
                    <a:lnTo>
                      <a:pt x="4862" y="6798"/>
                    </a:lnTo>
                    <a:lnTo>
                      <a:pt x="5046" y="6282"/>
                    </a:lnTo>
                    <a:lnTo>
                      <a:pt x="5321" y="5857"/>
                    </a:lnTo>
                    <a:lnTo>
                      <a:pt x="5413" y="5402"/>
                    </a:lnTo>
                    <a:lnTo>
                      <a:pt x="5872" y="4947"/>
                    </a:lnTo>
                    <a:lnTo>
                      <a:pt x="5872" y="4613"/>
                    </a:lnTo>
                    <a:lnTo>
                      <a:pt x="6422" y="4188"/>
                    </a:lnTo>
                    <a:lnTo>
                      <a:pt x="6606" y="3763"/>
                    </a:lnTo>
                    <a:lnTo>
                      <a:pt x="6606" y="3399"/>
                    </a:lnTo>
                    <a:lnTo>
                      <a:pt x="7064" y="3005"/>
                    </a:lnTo>
                    <a:lnTo>
                      <a:pt x="7064" y="2731"/>
                    </a:lnTo>
                    <a:lnTo>
                      <a:pt x="7431" y="2458"/>
                    </a:lnTo>
                    <a:lnTo>
                      <a:pt x="7523" y="2064"/>
                    </a:lnTo>
                    <a:lnTo>
                      <a:pt x="7523" y="1851"/>
                    </a:lnTo>
                    <a:lnTo>
                      <a:pt x="7890" y="1548"/>
                    </a:lnTo>
                    <a:lnTo>
                      <a:pt x="7982" y="1335"/>
                    </a:lnTo>
                    <a:lnTo>
                      <a:pt x="8440" y="1062"/>
                    </a:lnTo>
                    <a:lnTo>
                      <a:pt x="8440" y="910"/>
                    </a:lnTo>
                    <a:lnTo>
                      <a:pt x="8899" y="637"/>
                    </a:lnTo>
                    <a:lnTo>
                      <a:pt x="8991" y="516"/>
                    </a:lnTo>
                    <a:lnTo>
                      <a:pt x="9174" y="455"/>
                    </a:lnTo>
                    <a:lnTo>
                      <a:pt x="9358" y="182"/>
                    </a:lnTo>
                    <a:lnTo>
                      <a:pt x="9358" y="152"/>
                    </a:lnTo>
                    <a:lnTo>
                      <a:pt x="9725" y="121"/>
                    </a:lnTo>
                    <a:lnTo>
                      <a:pt x="10183" y="30"/>
                    </a:lnTo>
                    <a:lnTo>
                      <a:pt x="10367" y="0"/>
                    </a:lnTo>
                    <a:lnTo>
                      <a:pt x="10642" y="30"/>
                    </a:lnTo>
                    <a:lnTo>
                      <a:pt x="10734" y="30"/>
                    </a:lnTo>
                    <a:lnTo>
                      <a:pt x="10826" y="121"/>
                    </a:lnTo>
                    <a:lnTo>
                      <a:pt x="11009" y="152"/>
                    </a:lnTo>
                    <a:lnTo>
                      <a:pt x="11468" y="425"/>
                    </a:lnTo>
                    <a:lnTo>
                      <a:pt x="11560" y="516"/>
                    </a:lnTo>
                    <a:lnTo>
                      <a:pt x="12018" y="819"/>
                    </a:lnTo>
                    <a:lnTo>
                      <a:pt x="12110" y="1002"/>
                    </a:lnTo>
                    <a:lnTo>
                      <a:pt x="12477" y="1275"/>
                    </a:lnTo>
                    <a:lnTo>
                      <a:pt x="12477" y="1548"/>
                    </a:lnTo>
                    <a:lnTo>
                      <a:pt x="12569" y="1851"/>
                    </a:lnTo>
                    <a:lnTo>
                      <a:pt x="12936" y="2307"/>
                    </a:lnTo>
                    <a:lnTo>
                      <a:pt x="12936" y="2731"/>
                    </a:lnTo>
                    <a:lnTo>
                      <a:pt x="13394" y="3065"/>
                    </a:lnTo>
                    <a:lnTo>
                      <a:pt x="13394" y="3490"/>
                    </a:lnTo>
                    <a:lnTo>
                      <a:pt x="13578" y="3976"/>
                    </a:lnTo>
                    <a:lnTo>
                      <a:pt x="14128" y="4431"/>
                    </a:lnTo>
                    <a:lnTo>
                      <a:pt x="14220" y="4917"/>
                    </a:lnTo>
                    <a:lnTo>
                      <a:pt x="14587" y="5524"/>
                    </a:lnTo>
                    <a:lnTo>
                      <a:pt x="14862" y="5979"/>
                    </a:lnTo>
                    <a:lnTo>
                      <a:pt x="15046" y="6616"/>
                    </a:lnTo>
                    <a:lnTo>
                      <a:pt x="15138" y="7041"/>
                    </a:lnTo>
                    <a:lnTo>
                      <a:pt x="15321" y="7587"/>
                    </a:lnTo>
                    <a:lnTo>
                      <a:pt x="15596" y="8164"/>
                    </a:lnTo>
                    <a:lnTo>
                      <a:pt x="15780" y="8741"/>
                    </a:lnTo>
                    <a:lnTo>
                      <a:pt x="15963" y="9317"/>
                    </a:lnTo>
                    <a:lnTo>
                      <a:pt x="16330" y="9924"/>
                    </a:lnTo>
                    <a:lnTo>
                      <a:pt x="16789" y="10501"/>
                    </a:lnTo>
                    <a:lnTo>
                      <a:pt x="16789" y="11047"/>
                    </a:lnTo>
                    <a:lnTo>
                      <a:pt x="17064" y="11624"/>
                    </a:lnTo>
                    <a:lnTo>
                      <a:pt x="17248" y="12231"/>
                    </a:lnTo>
                    <a:lnTo>
                      <a:pt x="17431" y="12777"/>
                    </a:lnTo>
                    <a:lnTo>
                      <a:pt x="17523" y="13293"/>
                    </a:lnTo>
                    <a:lnTo>
                      <a:pt x="17523" y="13809"/>
                    </a:lnTo>
                    <a:lnTo>
                      <a:pt x="17890" y="14385"/>
                    </a:lnTo>
                    <a:lnTo>
                      <a:pt x="17890" y="14932"/>
                    </a:lnTo>
                    <a:lnTo>
                      <a:pt x="18349" y="15387"/>
                    </a:lnTo>
                    <a:lnTo>
                      <a:pt x="18440" y="15873"/>
                    </a:lnTo>
                    <a:lnTo>
                      <a:pt x="18624" y="16358"/>
                    </a:lnTo>
                    <a:lnTo>
                      <a:pt x="18991" y="16844"/>
                    </a:lnTo>
                    <a:lnTo>
                      <a:pt x="19083" y="17269"/>
                    </a:lnTo>
                    <a:lnTo>
                      <a:pt x="19358" y="17724"/>
                    </a:lnTo>
                    <a:lnTo>
                      <a:pt x="19358" y="18149"/>
                    </a:lnTo>
                    <a:lnTo>
                      <a:pt x="19450" y="18513"/>
                    </a:lnTo>
                    <a:lnTo>
                      <a:pt x="19541" y="18877"/>
                    </a:lnTo>
                    <a:lnTo>
                      <a:pt x="19633" y="19150"/>
                    </a:lnTo>
                    <a:lnTo>
                      <a:pt x="19817" y="19484"/>
                    </a:lnTo>
                    <a:lnTo>
                      <a:pt x="19908" y="19818"/>
                    </a:lnTo>
                    <a:lnTo>
                      <a:pt x="19908" y="19970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3" name="Freeform 40"/>
              <p:cNvSpPr>
                <a:spLocks/>
              </p:cNvSpPr>
              <p:nvPr/>
            </p:nvSpPr>
            <p:spPr bwMode="auto">
              <a:xfrm>
                <a:off x="6281738" y="3238500"/>
                <a:ext cx="228600" cy="403225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4" y="599"/>
                    </a:lnTo>
                    <a:lnTo>
                      <a:pt x="348" y="1325"/>
                    </a:lnTo>
                    <a:lnTo>
                      <a:pt x="522" y="1924"/>
                    </a:lnTo>
                    <a:lnTo>
                      <a:pt x="609" y="2524"/>
                    </a:lnTo>
                    <a:lnTo>
                      <a:pt x="870" y="3155"/>
                    </a:lnTo>
                    <a:lnTo>
                      <a:pt x="1304" y="3691"/>
                    </a:lnTo>
                    <a:lnTo>
                      <a:pt x="1304" y="4385"/>
                    </a:lnTo>
                    <a:lnTo>
                      <a:pt x="1565" y="4984"/>
                    </a:lnTo>
                    <a:lnTo>
                      <a:pt x="1652" y="5552"/>
                    </a:lnTo>
                    <a:lnTo>
                      <a:pt x="2261" y="6151"/>
                    </a:lnTo>
                    <a:lnTo>
                      <a:pt x="2435" y="6845"/>
                    </a:lnTo>
                    <a:lnTo>
                      <a:pt x="2522" y="7350"/>
                    </a:lnTo>
                    <a:lnTo>
                      <a:pt x="2609" y="7886"/>
                    </a:lnTo>
                    <a:lnTo>
                      <a:pt x="2783" y="8486"/>
                    </a:lnTo>
                    <a:lnTo>
                      <a:pt x="3043" y="8991"/>
                    </a:lnTo>
                    <a:lnTo>
                      <a:pt x="3130" y="9590"/>
                    </a:lnTo>
                    <a:lnTo>
                      <a:pt x="3130" y="10126"/>
                    </a:lnTo>
                    <a:lnTo>
                      <a:pt x="3478" y="10631"/>
                    </a:lnTo>
                    <a:lnTo>
                      <a:pt x="3652" y="11167"/>
                    </a:lnTo>
                    <a:lnTo>
                      <a:pt x="4000" y="11703"/>
                    </a:lnTo>
                    <a:lnTo>
                      <a:pt x="4174" y="12177"/>
                    </a:lnTo>
                    <a:lnTo>
                      <a:pt x="4348" y="12650"/>
                    </a:lnTo>
                    <a:lnTo>
                      <a:pt x="4435" y="13155"/>
                    </a:lnTo>
                    <a:lnTo>
                      <a:pt x="4609" y="13628"/>
                    </a:lnTo>
                    <a:lnTo>
                      <a:pt x="4870" y="14164"/>
                    </a:lnTo>
                    <a:lnTo>
                      <a:pt x="5217" y="14479"/>
                    </a:lnTo>
                    <a:lnTo>
                      <a:pt x="5478" y="15016"/>
                    </a:lnTo>
                    <a:lnTo>
                      <a:pt x="5652" y="15426"/>
                    </a:lnTo>
                    <a:lnTo>
                      <a:pt x="5739" y="15868"/>
                    </a:lnTo>
                    <a:lnTo>
                      <a:pt x="6087" y="16183"/>
                    </a:lnTo>
                    <a:lnTo>
                      <a:pt x="6174" y="16625"/>
                    </a:lnTo>
                    <a:lnTo>
                      <a:pt x="6522" y="17003"/>
                    </a:lnTo>
                    <a:lnTo>
                      <a:pt x="6783" y="17350"/>
                    </a:lnTo>
                    <a:lnTo>
                      <a:pt x="6870" y="17571"/>
                    </a:lnTo>
                    <a:lnTo>
                      <a:pt x="7130" y="17950"/>
                    </a:lnTo>
                    <a:lnTo>
                      <a:pt x="7217" y="18170"/>
                    </a:lnTo>
                    <a:lnTo>
                      <a:pt x="7565" y="18454"/>
                    </a:lnTo>
                    <a:lnTo>
                      <a:pt x="7565" y="18675"/>
                    </a:lnTo>
                    <a:lnTo>
                      <a:pt x="7652" y="18896"/>
                    </a:lnTo>
                    <a:lnTo>
                      <a:pt x="7826" y="19117"/>
                    </a:lnTo>
                    <a:lnTo>
                      <a:pt x="8087" y="19369"/>
                    </a:lnTo>
                    <a:lnTo>
                      <a:pt x="8522" y="19464"/>
                    </a:lnTo>
                    <a:lnTo>
                      <a:pt x="8609" y="19558"/>
                    </a:lnTo>
                    <a:lnTo>
                      <a:pt x="8957" y="19811"/>
                    </a:lnTo>
                    <a:lnTo>
                      <a:pt x="9130" y="19842"/>
                    </a:lnTo>
                    <a:lnTo>
                      <a:pt x="9304" y="19874"/>
                    </a:lnTo>
                    <a:lnTo>
                      <a:pt x="9478" y="19968"/>
                    </a:lnTo>
                    <a:lnTo>
                      <a:pt x="9652" y="19968"/>
                    </a:lnTo>
                    <a:lnTo>
                      <a:pt x="9826" y="19968"/>
                    </a:lnTo>
                    <a:lnTo>
                      <a:pt x="10174" y="19874"/>
                    </a:lnTo>
                    <a:lnTo>
                      <a:pt x="10348" y="19842"/>
                    </a:lnTo>
                    <a:lnTo>
                      <a:pt x="10522" y="19811"/>
                    </a:lnTo>
                    <a:lnTo>
                      <a:pt x="10696" y="19464"/>
                    </a:lnTo>
                    <a:lnTo>
                      <a:pt x="10870" y="19369"/>
                    </a:lnTo>
                    <a:lnTo>
                      <a:pt x="11391" y="19054"/>
                    </a:lnTo>
                    <a:lnTo>
                      <a:pt x="11391" y="18864"/>
                    </a:lnTo>
                    <a:lnTo>
                      <a:pt x="11913" y="18486"/>
                    </a:lnTo>
                    <a:lnTo>
                      <a:pt x="12174" y="18233"/>
                    </a:lnTo>
                    <a:lnTo>
                      <a:pt x="12348" y="17950"/>
                    </a:lnTo>
                    <a:lnTo>
                      <a:pt x="12522" y="17476"/>
                    </a:lnTo>
                    <a:lnTo>
                      <a:pt x="12522" y="17161"/>
                    </a:lnTo>
                    <a:lnTo>
                      <a:pt x="12870" y="16688"/>
                    </a:lnTo>
                    <a:lnTo>
                      <a:pt x="13130" y="16309"/>
                    </a:lnTo>
                    <a:lnTo>
                      <a:pt x="13217" y="15868"/>
                    </a:lnTo>
                    <a:lnTo>
                      <a:pt x="13565" y="15363"/>
                    </a:lnTo>
                    <a:lnTo>
                      <a:pt x="13913" y="14890"/>
                    </a:lnTo>
                    <a:lnTo>
                      <a:pt x="14087" y="14353"/>
                    </a:lnTo>
                    <a:lnTo>
                      <a:pt x="14348" y="13849"/>
                    </a:lnTo>
                    <a:lnTo>
                      <a:pt x="14696" y="13312"/>
                    </a:lnTo>
                    <a:lnTo>
                      <a:pt x="14783" y="12808"/>
                    </a:lnTo>
                    <a:lnTo>
                      <a:pt x="15304" y="12177"/>
                    </a:lnTo>
                    <a:lnTo>
                      <a:pt x="15565" y="11672"/>
                    </a:lnTo>
                    <a:lnTo>
                      <a:pt x="15652" y="11073"/>
                    </a:lnTo>
                    <a:lnTo>
                      <a:pt x="15826" y="10536"/>
                    </a:lnTo>
                    <a:lnTo>
                      <a:pt x="16087" y="10000"/>
                    </a:lnTo>
                    <a:lnTo>
                      <a:pt x="16435" y="9464"/>
                    </a:lnTo>
                    <a:lnTo>
                      <a:pt x="16783" y="8927"/>
                    </a:lnTo>
                    <a:lnTo>
                      <a:pt x="16870" y="8360"/>
                    </a:lnTo>
                    <a:lnTo>
                      <a:pt x="16957" y="7823"/>
                    </a:lnTo>
                    <a:lnTo>
                      <a:pt x="17217" y="7350"/>
                    </a:lnTo>
                    <a:lnTo>
                      <a:pt x="17391" y="6845"/>
                    </a:lnTo>
                    <a:lnTo>
                      <a:pt x="17565" y="6151"/>
                    </a:lnTo>
                    <a:lnTo>
                      <a:pt x="17565" y="5741"/>
                    </a:lnTo>
                    <a:lnTo>
                      <a:pt x="18087" y="5174"/>
                    </a:lnTo>
                    <a:lnTo>
                      <a:pt x="18348" y="4732"/>
                    </a:lnTo>
                    <a:lnTo>
                      <a:pt x="18435" y="4290"/>
                    </a:lnTo>
                    <a:lnTo>
                      <a:pt x="18696" y="3849"/>
                    </a:lnTo>
                    <a:lnTo>
                      <a:pt x="18957" y="3375"/>
                    </a:lnTo>
                    <a:lnTo>
                      <a:pt x="19130" y="2965"/>
                    </a:lnTo>
                    <a:lnTo>
                      <a:pt x="19391" y="2555"/>
                    </a:lnTo>
                    <a:lnTo>
                      <a:pt x="19391" y="2334"/>
                    </a:lnTo>
                    <a:lnTo>
                      <a:pt x="19478" y="1924"/>
                    </a:lnTo>
                    <a:lnTo>
                      <a:pt x="19565" y="1577"/>
                    </a:lnTo>
                    <a:lnTo>
                      <a:pt x="19826" y="1388"/>
                    </a:lnTo>
                    <a:lnTo>
                      <a:pt x="19826" y="1104"/>
                    </a:lnTo>
                    <a:lnTo>
                      <a:pt x="19913" y="883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Freeform 41"/>
              <p:cNvSpPr>
                <a:spLocks/>
              </p:cNvSpPr>
              <p:nvPr/>
            </p:nvSpPr>
            <p:spPr bwMode="auto">
              <a:xfrm>
                <a:off x="6518275" y="2947988"/>
                <a:ext cx="215900" cy="301625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89"/>
                    </a:moveTo>
                    <a:lnTo>
                      <a:pt x="183" y="18484"/>
                    </a:lnTo>
                    <a:lnTo>
                      <a:pt x="459" y="17895"/>
                    </a:lnTo>
                    <a:lnTo>
                      <a:pt x="642" y="17432"/>
                    </a:lnTo>
                    <a:lnTo>
                      <a:pt x="642" y="16632"/>
                    </a:lnTo>
                    <a:lnTo>
                      <a:pt x="917" y="16042"/>
                    </a:lnTo>
                    <a:lnTo>
                      <a:pt x="1376" y="15537"/>
                    </a:lnTo>
                    <a:lnTo>
                      <a:pt x="1560" y="14947"/>
                    </a:lnTo>
                    <a:lnTo>
                      <a:pt x="1927" y="14232"/>
                    </a:lnTo>
                    <a:lnTo>
                      <a:pt x="2110" y="13768"/>
                    </a:lnTo>
                    <a:lnTo>
                      <a:pt x="2477" y="13221"/>
                    </a:lnTo>
                    <a:lnTo>
                      <a:pt x="2477" y="12589"/>
                    </a:lnTo>
                    <a:lnTo>
                      <a:pt x="2569" y="12042"/>
                    </a:lnTo>
                    <a:lnTo>
                      <a:pt x="2844" y="11326"/>
                    </a:lnTo>
                    <a:lnTo>
                      <a:pt x="2936" y="10737"/>
                    </a:lnTo>
                    <a:lnTo>
                      <a:pt x="3211" y="10232"/>
                    </a:lnTo>
                    <a:lnTo>
                      <a:pt x="3211" y="9853"/>
                    </a:lnTo>
                    <a:lnTo>
                      <a:pt x="3670" y="9347"/>
                    </a:lnTo>
                    <a:lnTo>
                      <a:pt x="4128" y="8758"/>
                    </a:lnTo>
                    <a:lnTo>
                      <a:pt x="4312" y="8253"/>
                    </a:lnTo>
                    <a:lnTo>
                      <a:pt x="4404" y="7789"/>
                    </a:lnTo>
                    <a:lnTo>
                      <a:pt x="4679" y="7284"/>
                    </a:lnTo>
                    <a:lnTo>
                      <a:pt x="4862" y="6779"/>
                    </a:lnTo>
                    <a:lnTo>
                      <a:pt x="5046" y="6358"/>
                    </a:lnTo>
                    <a:lnTo>
                      <a:pt x="5321" y="5937"/>
                    </a:lnTo>
                    <a:lnTo>
                      <a:pt x="5413" y="5516"/>
                    </a:lnTo>
                    <a:lnTo>
                      <a:pt x="5872" y="5011"/>
                    </a:lnTo>
                    <a:lnTo>
                      <a:pt x="5872" y="4463"/>
                    </a:lnTo>
                    <a:lnTo>
                      <a:pt x="6422" y="4253"/>
                    </a:lnTo>
                    <a:lnTo>
                      <a:pt x="6606" y="3747"/>
                    </a:lnTo>
                    <a:lnTo>
                      <a:pt x="6606" y="3411"/>
                    </a:lnTo>
                    <a:lnTo>
                      <a:pt x="7064" y="3032"/>
                    </a:lnTo>
                    <a:lnTo>
                      <a:pt x="7064" y="2568"/>
                    </a:lnTo>
                    <a:lnTo>
                      <a:pt x="7431" y="2358"/>
                    </a:lnTo>
                    <a:lnTo>
                      <a:pt x="7523" y="2105"/>
                    </a:lnTo>
                    <a:lnTo>
                      <a:pt x="7523" y="1853"/>
                    </a:lnTo>
                    <a:lnTo>
                      <a:pt x="7890" y="1558"/>
                    </a:lnTo>
                    <a:lnTo>
                      <a:pt x="7982" y="1389"/>
                    </a:lnTo>
                    <a:lnTo>
                      <a:pt x="8440" y="1053"/>
                    </a:lnTo>
                    <a:lnTo>
                      <a:pt x="8440" y="884"/>
                    </a:lnTo>
                    <a:lnTo>
                      <a:pt x="8899" y="674"/>
                    </a:lnTo>
                    <a:lnTo>
                      <a:pt x="8991" y="463"/>
                    </a:lnTo>
                    <a:lnTo>
                      <a:pt x="9174" y="421"/>
                    </a:lnTo>
                    <a:lnTo>
                      <a:pt x="9358" y="211"/>
                    </a:lnTo>
                    <a:lnTo>
                      <a:pt x="9358" y="168"/>
                    </a:lnTo>
                    <a:lnTo>
                      <a:pt x="9725" y="168"/>
                    </a:lnTo>
                    <a:lnTo>
                      <a:pt x="10183" y="42"/>
                    </a:lnTo>
                    <a:lnTo>
                      <a:pt x="10367" y="0"/>
                    </a:lnTo>
                    <a:lnTo>
                      <a:pt x="10642" y="42"/>
                    </a:lnTo>
                    <a:lnTo>
                      <a:pt x="10734" y="42"/>
                    </a:lnTo>
                    <a:lnTo>
                      <a:pt x="10826" y="168"/>
                    </a:lnTo>
                    <a:lnTo>
                      <a:pt x="11009" y="211"/>
                    </a:lnTo>
                    <a:lnTo>
                      <a:pt x="11468" y="421"/>
                    </a:lnTo>
                    <a:lnTo>
                      <a:pt x="11560" y="463"/>
                    </a:lnTo>
                    <a:lnTo>
                      <a:pt x="12018" y="800"/>
                    </a:lnTo>
                    <a:lnTo>
                      <a:pt x="12110" y="1011"/>
                    </a:lnTo>
                    <a:lnTo>
                      <a:pt x="12477" y="1305"/>
                    </a:lnTo>
                    <a:lnTo>
                      <a:pt x="12477" y="1558"/>
                    </a:lnTo>
                    <a:lnTo>
                      <a:pt x="12569" y="1895"/>
                    </a:lnTo>
                    <a:lnTo>
                      <a:pt x="12936" y="2232"/>
                    </a:lnTo>
                    <a:lnTo>
                      <a:pt x="12936" y="2568"/>
                    </a:lnTo>
                    <a:lnTo>
                      <a:pt x="13394" y="3158"/>
                    </a:lnTo>
                    <a:lnTo>
                      <a:pt x="13394" y="3537"/>
                    </a:lnTo>
                    <a:lnTo>
                      <a:pt x="13578" y="4000"/>
                    </a:lnTo>
                    <a:lnTo>
                      <a:pt x="14128" y="4379"/>
                    </a:lnTo>
                    <a:lnTo>
                      <a:pt x="14220" y="4926"/>
                    </a:lnTo>
                    <a:lnTo>
                      <a:pt x="14587" y="5516"/>
                    </a:lnTo>
                    <a:lnTo>
                      <a:pt x="14862" y="6021"/>
                    </a:lnTo>
                    <a:lnTo>
                      <a:pt x="15046" y="6400"/>
                    </a:lnTo>
                    <a:lnTo>
                      <a:pt x="15138" y="7074"/>
                    </a:lnTo>
                    <a:lnTo>
                      <a:pt x="15321" y="7705"/>
                    </a:lnTo>
                    <a:lnTo>
                      <a:pt x="15596" y="8126"/>
                    </a:lnTo>
                    <a:lnTo>
                      <a:pt x="15780" y="8758"/>
                    </a:lnTo>
                    <a:lnTo>
                      <a:pt x="15963" y="9347"/>
                    </a:lnTo>
                    <a:lnTo>
                      <a:pt x="16330" y="9979"/>
                    </a:lnTo>
                    <a:lnTo>
                      <a:pt x="16789" y="10358"/>
                    </a:lnTo>
                    <a:lnTo>
                      <a:pt x="16789" y="11032"/>
                    </a:lnTo>
                    <a:lnTo>
                      <a:pt x="17064" y="11663"/>
                    </a:lnTo>
                    <a:lnTo>
                      <a:pt x="17248" y="12168"/>
                    </a:lnTo>
                    <a:lnTo>
                      <a:pt x="17431" y="12716"/>
                    </a:lnTo>
                    <a:lnTo>
                      <a:pt x="17523" y="13221"/>
                    </a:lnTo>
                    <a:lnTo>
                      <a:pt x="17523" y="13853"/>
                    </a:lnTo>
                    <a:lnTo>
                      <a:pt x="17890" y="14316"/>
                    </a:lnTo>
                    <a:lnTo>
                      <a:pt x="17890" y="14947"/>
                    </a:lnTo>
                    <a:lnTo>
                      <a:pt x="18349" y="15537"/>
                    </a:lnTo>
                    <a:lnTo>
                      <a:pt x="18440" y="15916"/>
                    </a:lnTo>
                    <a:lnTo>
                      <a:pt x="18624" y="16463"/>
                    </a:lnTo>
                    <a:lnTo>
                      <a:pt x="18991" y="16842"/>
                    </a:lnTo>
                    <a:lnTo>
                      <a:pt x="19083" y="17432"/>
                    </a:lnTo>
                    <a:lnTo>
                      <a:pt x="19358" y="17768"/>
                    </a:lnTo>
                    <a:lnTo>
                      <a:pt x="19358" y="18147"/>
                    </a:lnTo>
                    <a:lnTo>
                      <a:pt x="19450" y="18484"/>
                    </a:lnTo>
                    <a:lnTo>
                      <a:pt x="19541" y="18947"/>
                    </a:lnTo>
                    <a:lnTo>
                      <a:pt x="19633" y="19158"/>
                    </a:lnTo>
                    <a:lnTo>
                      <a:pt x="19817" y="19537"/>
                    </a:lnTo>
                    <a:lnTo>
                      <a:pt x="19908" y="19789"/>
                    </a:lnTo>
                    <a:lnTo>
                      <a:pt x="19908" y="19958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Freeform 42"/>
              <p:cNvSpPr>
                <a:spLocks/>
              </p:cNvSpPr>
              <p:nvPr/>
            </p:nvSpPr>
            <p:spPr bwMode="auto">
              <a:xfrm>
                <a:off x="6732588" y="3240088"/>
                <a:ext cx="228600" cy="29210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4" y="652"/>
                    </a:lnTo>
                    <a:lnTo>
                      <a:pt x="348" y="1348"/>
                    </a:lnTo>
                    <a:lnTo>
                      <a:pt x="522" y="1913"/>
                    </a:lnTo>
                    <a:lnTo>
                      <a:pt x="609" y="2435"/>
                    </a:lnTo>
                    <a:lnTo>
                      <a:pt x="870" y="3087"/>
                    </a:lnTo>
                    <a:lnTo>
                      <a:pt x="1304" y="3696"/>
                    </a:lnTo>
                    <a:lnTo>
                      <a:pt x="1304" y="4304"/>
                    </a:lnTo>
                    <a:lnTo>
                      <a:pt x="1565" y="5000"/>
                    </a:lnTo>
                    <a:lnTo>
                      <a:pt x="1652" y="5565"/>
                    </a:lnTo>
                    <a:lnTo>
                      <a:pt x="2261" y="6130"/>
                    </a:lnTo>
                    <a:lnTo>
                      <a:pt x="2435" y="6609"/>
                    </a:lnTo>
                    <a:lnTo>
                      <a:pt x="2522" y="7391"/>
                    </a:lnTo>
                    <a:lnTo>
                      <a:pt x="2609" y="7913"/>
                    </a:lnTo>
                    <a:lnTo>
                      <a:pt x="2783" y="8478"/>
                    </a:lnTo>
                    <a:lnTo>
                      <a:pt x="3043" y="9000"/>
                    </a:lnTo>
                    <a:lnTo>
                      <a:pt x="3130" y="9652"/>
                    </a:lnTo>
                    <a:lnTo>
                      <a:pt x="3130" y="10043"/>
                    </a:lnTo>
                    <a:lnTo>
                      <a:pt x="3478" y="10522"/>
                    </a:lnTo>
                    <a:lnTo>
                      <a:pt x="3652" y="11130"/>
                    </a:lnTo>
                    <a:lnTo>
                      <a:pt x="4000" y="11609"/>
                    </a:lnTo>
                    <a:lnTo>
                      <a:pt x="4174" y="12174"/>
                    </a:lnTo>
                    <a:lnTo>
                      <a:pt x="4348" y="12609"/>
                    </a:lnTo>
                    <a:lnTo>
                      <a:pt x="4435" y="13087"/>
                    </a:lnTo>
                    <a:lnTo>
                      <a:pt x="4609" y="13652"/>
                    </a:lnTo>
                    <a:lnTo>
                      <a:pt x="4870" y="14087"/>
                    </a:lnTo>
                    <a:lnTo>
                      <a:pt x="5217" y="14522"/>
                    </a:lnTo>
                    <a:lnTo>
                      <a:pt x="5478" y="15000"/>
                    </a:lnTo>
                    <a:lnTo>
                      <a:pt x="5652" y="15609"/>
                    </a:lnTo>
                    <a:lnTo>
                      <a:pt x="5739" y="15870"/>
                    </a:lnTo>
                    <a:lnTo>
                      <a:pt x="6087" y="16174"/>
                    </a:lnTo>
                    <a:lnTo>
                      <a:pt x="6174" y="16565"/>
                    </a:lnTo>
                    <a:lnTo>
                      <a:pt x="6522" y="16957"/>
                    </a:lnTo>
                    <a:lnTo>
                      <a:pt x="6783" y="17348"/>
                    </a:lnTo>
                    <a:lnTo>
                      <a:pt x="6870" y="17652"/>
                    </a:lnTo>
                    <a:lnTo>
                      <a:pt x="7130" y="17870"/>
                    </a:lnTo>
                    <a:lnTo>
                      <a:pt x="7217" y="18087"/>
                    </a:lnTo>
                    <a:lnTo>
                      <a:pt x="7565" y="18435"/>
                    </a:lnTo>
                    <a:lnTo>
                      <a:pt x="7565" y="18652"/>
                    </a:lnTo>
                    <a:lnTo>
                      <a:pt x="7652" y="18957"/>
                    </a:lnTo>
                    <a:lnTo>
                      <a:pt x="7826" y="19130"/>
                    </a:lnTo>
                    <a:lnTo>
                      <a:pt x="8087" y="19304"/>
                    </a:lnTo>
                    <a:lnTo>
                      <a:pt x="8522" y="19522"/>
                    </a:lnTo>
                    <a:lnTo>
                      <a:pt x="8609" y="19565"/>
                    </a:lnTo>
                    <a:lnTo>
                      <a:pt x="8957" y="19783"/>
                    </a:lnTo>
                    <a:lnTo>
                      <a:pt x="9130" y="19826"/>
                    </a:lnTo>
                    <a:lnTo>
                      <a:pt x="9304" y="19826"/>
                    </a:lnTo>
                    <a:lnTo>
                      <a:pt x="9478" y="19957"/>
                    </a:lnTo>
                    <a:lnTo>
                      <a:pt x="9652" y="19957"/>
                    </a:lnTo>
                    <a:lnTo>
                      <a:pt x="9826" y="19957"/>
                    </a:lnTo>
                    <a:lnTo>
                      <a:pt x="10174" y="19826"/>
                    </a:lnTo>
                    <a:lnTo>
                      <a:pt x="10348" y="19826"/>
                    </a:lnTo>
                    <a:lnTo>
                      <a:pt x="10522" y="19565"/>
                    </a:lnTo>
                    <a:lnTo>
                      <a:pt x="10696" y="19565"/>
                    </a:lnTo>
                    <a:lnTo>
                      <a:pt x="10870" y="19304"/>
                    </a:lnTo>
                    <a:lnTo>
                      <a:pt x="11391" y="19087"/>
                    </a:lnTo>
                    <a:lnTo>
                      <a:pt x="11391" y="18913"/>
                    </a:lnTo>
                    <a:lnTo>
                      <a:pt x="11913" y="18478"/>
                    </a:lnTo>
                    <a:lnTo>
                      <a:pt x="12174" y="18304"/>
                    </a:lnTo>
                    <a:lnTo>
                      <a:pt x="12348" y="17826"/>
                    </a:lnTo>
                    <a:lnTo>
                      <a:pt x="12522" y="17565"/>
                    </a:lnTo>
                    <a:lnTo>
                      <a:pt x="12522" y="17174"/>
                    </a:lnTo>
                    <a:lnTo>
                      <a:pt x="12870" y="16652"/>
                    </a:lnTo>
                    <a:lnTo>
                      <a:pt x="13130" y="16304"/>
                    </a:lnTo>
                    <a:lnTo>
                      <a:pt x="13217" y="15870"/>
                    </a:lnTo>
                    <a:lnTo>
                      <a:pt x="13565" y="15435"/>
                    </a:lnTo>
                    <a:lnTo>
                      <a:pt x="13913" y="14870"/>
                    </a:lnTo>
                    <a:lnTo>
                      <a:pt x="14087" y="14348"/>
                    </a:lnTo>
                    <a:lnTo>
                      <a:pt x="14348" y="13870"/>
                    </a:lnTo>
                    <a:lnTo>
                      <a:pt x="14696" y="13391"/>
                    </a:lnTo>
                    <a:lnTo>
                      <a:pt x="14783" y="12870"/>
                    </a:lnTo>
                    <a:lnTo>
                      <a:pt x="15304" y="12174"/>
                    </a:lnTo>
                    <a:lnTo>
                      <a:pt x="15565" y="11609"/>
                    </a:lnTo>
                    <a:lnTo>
                      <a:pt x="15652" y="11000"/>
                    </a:lnTo>
                    <a:lnTo>
                      <a:pt x="15826" y="10478"/>
                    </a:lnTo>
                    <a:lnTo>
                      <a:pt x="16087" y="10000"/>
                    </a:lnTo>
                    <a:lnTo>
                      <a:pt x="16435" y="9522"/>
                    </a:lnTo>
                    <a:lnTo>
                      <a:pt x="16783" y="9000"/>
                    </a:lnTo>
                    <a:lnTo>
                      <a:pt x="16870" y="8391"/>
                    </a:lnTo>
                    <a:lnTo>
                      <a:pt x="16957" y="7826"/>
                    </a:lnTo>
                    <a:lnTo>
                      <a:pt x="17217" y="7391"/>
                    </a:lnTo>
                    <a:lnTo>
                      <a:pt x="17391" y="6826"/>
                    </a:lnTo>
                    <a:lnTo>
                      <a:pt x="17565" y="6174"/>
                    </a:lnTo>
                    <a:lnTo>
                      <a:pt x="17565" y="5652"/>
                    </a:lnTo>
                    <a:lnTo>
                      <a:pt x="18087" y="5217"/>
                    </a:lnTo>
                    <a:lnTo>
                      <a:pt x="18348" y="4609"/>
                    </a:lnTo>
                    <a:lnTo>
                      <a:pt x="18435" y="4304"/>
                    </a:lnTo>
                    <a:lnTo>
                      <a:pt x="18696" y="3826"/>
                    </a:lnTo>
                    <a:lnTo>
                      <a:pt x="18957" y="3435"/>
                    </a:lnTo>
                    <a:lnTo>
                      <a:pt x="19130" y="3043"/>
                    </a:lnTo>
                    <a:lnTo>
                      <a:pt x="19391" y="2609"/>
                    </a:lnTo>
                    <a:lnTo>
                      <a:pt x="19391" y="2217"/>
                    </a:lnTo>
                    <a:lnTo>
                      <a:pt x="19478" y="1913"/>
                    </a:lnTo>
                    <a:lnTo>
                      <a:pt x="19565" y="1609"/>
                    </a:lnTo>
                    <a:lnTo>
                      <a:pt x="19826" y="1435"/>
                    </a:lnTo>
                    <a:lnTo>
                      <a:pt x="19826" y="1043"/>
                    </a:lnTo>
                    <a:lnTo>
                      <a:pt x="19913" y="870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Freeform 43"/>
              <p:cNvSpPr>
                <a:spLocks/>
              </p:cNvSpPr>
              <p:nvPr/>
            </p:nvSpPr>
            <p:spPr bwMode="auto">
              <a:xfrm>
                <a:off x="4737100" y="3106738"/>
                <a:ext cx="215900" cy="171450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893"/>
                    </a:moveTo>
                    <a:lnTo>
                      <a:pt x="183" y="18450"/>
                    </a:lnTo>
                    <a:lnTo>
                      <a:pt x="459" y="17786"/>
                    </a:lnTo>
                    <a:lnTo>
                      <a:pt x="642" y="17269"/>
                    </a:lnTo>
                    <a:lnTo>
                      <a:pt x="642" y="16679"/>
                    </a:lnTo>
                    <a:lnTo>
                      <a:pt x="917" y="16089"/>
                    </a:lnTo>
                    <a:lnTo>
                      <a:pt x="1376" y="15498"/>
                    </a:lnTo>
                    <a:lnTo>
                      <a:pt x="1560" y="14982"/>
                    </a:lnTo>
                    <a:lnTo>
                      <a:pt x="1927" y="14391"/>
                    </a:lnTo>
                    <a:lnTo>
                      <a:pt x="2110" y="13727"/>
                    </a:lnTo>
                    <a:lnTo>
                      <a:pt x="2477" y="13284"/>
                    </a:lnTo>
                    <a:lnTo>
                      <a:pt x="2477" y="12546"/>
                    </a:lnTo>
                    <a:lnTo>
                      <a:pt x="2569" y="11956"/>
                    </a:lnTo>
                    <a:lnTo>
                      <a:pt x="2844" y="11439"/>
                    </a:lnTo>
                    <a:lnTo>
                      <a:pt x="2936" y="10849"/>
                    </a:lnTo>
                    <a:lnTo>
                      <a:pt x="3211" y="10258"/>
                    </a:lnTo>
                    <a:lnTo>
                      <a:pt x="3211" y="9889"/>
                    </a:lnTo>
                    <a:lnTo>
                      <a:pt x="3670" y="9373"/>
                    </a:lnTo>
                    <a:lnTo>
                      <a:pt x="4128" y="8708"/>
                    </a:lnTo>
                    <a:lnTo>
                      <a:pt x="4312" y="8266"/>
                    </a:lnTo>
                    <a:lnTo>
                      <a:pt x="4404" y="7749"/>
                    </a:lnTo>
                    <a:lnTo>
                      <a:pt x="4679" y="7306"/>
                    </a:lnTo>
                    <a:lnTo>
                      <a:pt x="4862" y="6716"/>
                    </a:lnTo>
                    <a:lnTo>
                      <a:pt x="5046" y="6273"/>
                    </a:lnTo>
                    <a:lnTo>
                      <a:pt x="5321" y="5978"/>
                    </a:lnTo>
                    <a:lnTo>
                      <a:pt x="5413" y="5535"/>
                    </a:lnTo>
                    <a:lnTo>
                      <a:pt x="5872" y="4945"/>
                    </a:lnTo>
                    <a:lnTo>
                      <a:pt x="5872" y="4502"/>
                    </a:lnTo>
                    <a:lnTo>
                      <a:pt x="6422" y="4133"/>
                    </a:lnTo>
                    <a:lnTo>
                      <a:pt x="6606" y="3764"/>
                    </a:lnTo>
                    <a:lnTo>
                      <a:pt x="6606" y="3469"/>
                    </a:lnTo>
                    <a:lnTo>
                      <a:pt x="7064" y="3026"/>
                    </a:lnTo>
                    <a:lnTo>
                      <a:pt x="7064" y="2731"/>
                    </a:lnTo>
                    <a:lnTo>
                      <a:pt x="7431" y="2362"/>
                    </a:lnTo>
                    <a:lnTo>
                      <a:pt x="7523" y="2214"/>
                    </a:lnTo>
                    <a:lnTo>
                      <a:pt x="7523" y="1845"/>
                    </a:lnTo>
                    <a:lnTo>
                      <a:pt x="7890" y="1550"/>
                    </a:lnTo>
                    <a:lnTo>
                      <a:pt x="7982" y="1328"/>
                    </a:lnTo>
                    <a:lnTo>
                      <a:pt x="8440" y="1107"/>
                    </a:lnTo>
                    <a:lnTo>
                      <a:pt x="8440" y="1033"/>
                    </a:lnTo>
                    <a:lnTo>
                      <a:pt x="8899" y="738"/>
                    </a:lnTo>
                    <a:lnTo>
                      <a:pt x="8991" y="443"/>
                    </a:lnTo>
                    <a:lnTo>
                      <a:pt x="9174" y="369"/>
                    </a:lnTo>
                    <a:lnTo>
                      <a:pt x="9358" y="295"/>
                    </a:lnTo>
                    <a:lnTo>
                      <a:pt x="9725" y="74"/>
                    </a:lnTo>
                    <a:lnTo>
                      <a:pt x="10183" y="74"/>
                    </a:lnTo>
                    <a:lnTo>
                      <a:pt x="10367" y="0"/>
                    </a:lnTo>
                    <a:lnTo>
                      <a:pt x="10642" y="74"/>
                    </a:lnTo>
                    <a:lnTo>
                      <a:pt x="10734" y="74"/>
                    </a:lnTo>
                    <a:lnTo>
                      <a:pt x="10826" y="74"/>
                    </a:lnTo>
                    <a:lnTo>
                      <a:pt x="11009" y="295"/>
                    </a:lnTo>
                    <a:lnTo>
                      <a:pt x="11468" y="369"/>
                    </a:lnTo>
                    <a:lnTo>
                      <a:pt x="11560" y="443"/>
                    </a:lnTo>
                    <a:lnTo>
                      <a:pt x="12018" y="812"/>
                    </a:lnTo>
                    <a:lnTo>
                      <a:pt x="12110" y="1107"/>
                    </a:lnTo>
                    <a:lnTo>
                      <a:pt x="12477" y="1255"/>
                    </a:lnTo>
                    <a:lnTo>
                      <a:pt x="12477" y="1550"/>
                    </a:lnTo>
                    <a:lnTo>
                      <a:pt x="12569" y="1845"/>
                    </a:lnTo>
                    <a:lnTo>
                      <a:pt x="12936" y="2288"/>
                    </a:lnTo>
                    <a:lnTo>
                      <a:pt x="12936" y="2731"/>
                    </a:lnTo>
                    <a:lnTo>
                      <a:pt x="13394" y="3247"/>
                    </a:lnTo>
                    <a:lnTo>
                      <a:pt x="13394" y="3690"/>
                    </a:lnTo>
                    <a:lnTo>
                      <a:pt x="13578" y="3985"/>
                    </a:lnTo>
                    <a:lnTo>
                      <a:pt x="14128" y="4428"/>
                    </a:lnTo>
                    <a:lnTo>
                      <a:pt x="14220" y="4797"/>
                    </a:lnTo>
                    <a:lnTo>
                      <a:pt x="14587" y="5535"/>
                    </a:lnTo>
                    <a:lnTo>
                      <a:pt x="14862" y="5978"/>
                    </a:lnTo>
                    <a:lnTo>
                      <a:pt x="15046" y="6494"/>
                    </a:lnTo>
                    <a:lnTo>
                      <a:pt x="15138" y="7085"/>
                    </a:lnTo>
                    <a:lnTo>
                      <a:pt x="15321" y="7454"/>
                    </a:lnTo>
                    <a:lnTo>
                      <a:pt x="15596" y="8192"/>
                    </a:lnTo>
                    <a:lnTo>
                      <a:pt x="15780" y="8708"/>
                    </a:lnTo>
                    <a:lnTo>
                      <a:pt x="15963" y="9373"/>
                    </a:lnTo>
                    <a:lnTo>
                      <a:pt x="16330" y="10037"/>
                    </a:lnTo>
                    <a:lnTo>
                      <a:pt x="16789" y="10480"/>
                    </a:lnTo>
                    <a:lnTo>
                      <a:pt x="16789" y="10996"/>
                    </a:lnTo>
                    <a:lnTo>
                      <a:pt x="17064" y="11587"/>
                    </a:lnTo>
                    <a:lnTo>
                      <a:pt x="17248" y="12103"/>
                    </a:lnTo>
                    <a:lnTo>
                      <a:pt x="17431" y="12694"/>
                    </a:lnTo>
                    <a:lnTo>
                      <a:pt x="17523" y="13284"/>
                    </a:lnTo>
                    <a:lnTo>
                      <a:pt x="17523" y="13948"/>
                    </a:lnTo>
                    <a:lnTo>
                      <a:pt x="17890" y="14465"/>
                    </a:lnTo>
                    <a:lnTo>
                      <a:pt x="17890" y="14982"/>
                    </a:lnTo>
                    <a:lnTo>
                      <a:pt x="18349" y="15498"/>
                    </a:lnTo>
                    <a:lnTo>
                      <a:pt x="18440" y="16015"/>
                    </a:lnTo>
                    <a:lnTo>
                      <a:pt x="18624" y="16310"/>
                    </a:lnTo>
                    <a:lnTo>
                      <a:pt x="18991" y="16753"/>
                    </a:lnTo>
                    <a:lnTo>
                      <a:pt x="19083" y="17269"/>
                    </a:lnTo>
                    <a:lnTo>
                      <a:pt x="19358" y="17712"/>
                    </a:lnTo>
                    <a:lnTo>
                      <a:pt x="19358" y="18155"/>
                    </a:lnTo>
                    <a:lnTo>
                      <a:pt x="19450" y="18524"/>
                    </a:lnTo>
                    <a:lnTo>
                      <a:pt x="19541" y="18893"/>
                    </a:lnTo>
                    <a:lnTo>
                      <a:pt x="19633" y="18967"/>
                    </a:lnTo>
                    <a:lnTo>
                      <a:pt x="19817" y="19557"/>
                    </a:lnTo>
                    <a:lnTo>
                      <a:pt x="19908" y="19705"/>
                    </a:lnTo>
                    <a:lnTo>
                      <a:pt x="19908" y="19926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7" name="Freeform 44"/>
              <p:cNvSpPr>
                <a:spLocks/>
              </p:cNvSpPr>
              <p:nvPr/>
            </p:nvSpPr>
            <p:spPr bwMode="auto">
              <a:xfrm>
                <a:off x="4951413" y="3271838"/>
                <a:ext cx="227012" cy="16510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4" y="538"/>
                    </a:lnTo>
                    <a:lnTo>
                      <a:pt x="348" y="1308"/>
                    </a:lnTo>
                    <a:lnTo>
                      <a:pt x="522" y="1923"/>
                    </a:lnTo>
                    <a:lnTo>
                      <a:pt x="609" y="2462"/>
                    </a:lnTo>
                    <a:lnTo>
                      <a:pt x="870" y="3154"/>
                    </a:lnTo>
                    <a:lnTo>
                      <a:pt x="1304" y="3692"/>
                    </a:lnTo>
                    <a:lnTo>
                      <a:pt x="1304" y="4308"/>
                    </a:lnTo>
                    <a:lnTo>
                      <a:pt x="1565" y="5000"/>
                    </a:lnTo>
                    <a:lnTo>
                      <a:pt x="1652" y="5615"/>
                    </a:lnTo>
                    <a:lnTo>
                      <a:pt x="2261" y="6154"/>
                    </a:lnTo>
                    <a:lnTo>
                      <a:pt x="2435" y="6769"/>
                    </a:lnTo>
                    <a:lnTo>
                      <a:pt x="2522" y="7308"/>
                    </a:lnTo>
                    <a:lnTo>
                      <a:pt x="2609" y="7769"/>
                    </a:lnTo>
                    <a:lnTo>
                      <a:pt x="2783" y="8462"/>
                    </a:lnTo>
                    <a:lnTo>
                      <a:pt x="3043" y="9000"/>
                    </a:lnTo>
                    <a:lnTo>
                      <a:pt x="3130" y="9615"/>
                    </a:lnTo>
                    <a:lnTo>
                      <a:pt x="3130" y="10077"/>
                    </a:lnTo>
                    <a:lnTo>
                      <a:pt x="3478" y="10615"/>
                    </a:lnTo>
                    <a:lnTo>
                      <a:pt x="3652" y="11154"/>
                    </a:lnTo>
                    <a:lnTo>
                      <a:pt x="4000" y="11615"/>
                    </a:lnTo>
                    <a:lnTo>
                      <a:pt x="4174" y="12231"/>
                    </a:lnTo>
                    <a:lnTo>
                      <a:pt x="4348" y="12692"/>
                    </a:lnTo>
                    <a:lnTo>
                      <a:pt x="4435" y="13077"/>
                    </a:lnTo>
                    <a:lnTo>
                      <a:pt x="4609" y="13769"/>
                    </a:lnTo>
                    <a:lnTo>
                      <a:pt x="4870" y="14077"/>
                    </a:lnTo>
                    <a:lnTo>
                      <a:pt x="5217" y="14615"/>
                    </a:lnTo>
                    <a:lnTo>
                      <a:pt x="5478" y="15000"/>
                    </a:lnTo>
                    <a:lnTo>
                      <a:pt x="5652" y="15385"/>
                    </a:lnTo>
                    <a:lnTo>
                      <a:pt x="5739" y="15923"/>
                    </a:lnTo>
                    <a:lnTo>
                      <a:pt x="6087" y="16308"/>
                    </a:lnTo>
                    <a:lnTo>
                      <a:pt x="6174" y="16615"/>
                    </a:lnTo>
                    <a:lnTo>
                      <a:pt x="6522" y="16846"/>
                    </a:lnTo>
                    <a:lnTo>
                      <a:pt x="6783" y="17308"/>
                    </a:lnTo>
                    <a:lnTo>
                      <a:pt x="6870" y="17615"/>
                    </a:lnTo>
                    <a:lnTo>
                      <a:pt x="7130" y="17846"/>
                    </a:lnTo>
                    <a:lnTo>
                      <a:pt x="7217" y="18154"/>
                    </a:lnTo>
                    <a:lnTo>
                      <a:pt x="7565" y="18385"/>
                    </a:lnTo>
                    <a:lnTo>
                      <a:pt x="7565" y="18692"/>
                    </a:lnTo>
                    <a:lnTo>
                      <a:pt x="7652" y="18846"/>
                    </a:lnTo>
                    <a:lnTo>
                      <a:pt x="7826" y="18923"/>
                    </a:lnTo>
                    <a:lnTo>
                      <a:pt x="8087" y="19231"/>
                    </a:lnTo>
                    <a:lnTo>
                      <a:pt x="8522" y="19538"/>
                    </a:lnTo>
                    <a:lnTo>
                      <a:pt x="8609" y="19615"/>
                    </a:lnTo>
                    <a:lnTo>
                      <a:pt x="8957" y="19692"/>
                    </a:lnTo>
                    <a:lnTo>
                      <a:pt x="9130" y="19692"/>
                    </a:lnTo>
                    <a:lnTo>
                      <a:pt x="9304" y="19923"/>
                    </a:lnTo>
                    <a:lnTo>
                      <a:pt x="9478" y="19923"/>
                    </a:lnTo>
                    <a:lnTo>
                      <a:pt x="9652" y="19923"/>
                    </a:lnTo>
                    <a:lnTo>
                      <a:pt x="9826" y="19923"/>
                    </a:lnTo>
                    <a:lnTo>
                      <a:pt x="10174" y="19923"/>
                    </a:lnTo>
                    <a:lnTo>
                      <a:pt x="10348" y="19692"/>
                    </a:lnTo>
                    <a:lnTo>
                      <a:pt x="10522" y="19615"/>
                    </a:lnTo>
                    <a:lnTo>
                      <a:pt x="10696" y="19538"/>
                    </a:lnTo>
                    <a:lnTo>
                      <a:pt x="10870" y="19231"/>
                    </a:lnTo>
                    <a:lnTo>
                      <a:pt x="11391" y="18923"/>
                    </a:lnTo>
                    <a:lnTo>
                      <a:pt x="11391" y="18846"/>
                    </a:lnTo>
                    <a:lnTo>
                      <a:pt x="11913" y="18615"/>
                    </a:lnTo>
                    <a:lnTo>
                      <a:pt x="12174" y="18385"/>
                    </a:lnTo>
                    <a:lnTo>
                      <a:pt x="12348" y="17692"/>
                    </a:lnTo>
                    <a:lnTo>
                      <a:pt x="12522" y="17538"/>
                    </a:lnTo>
                    <a:lnTo>
                      <a:pt x="12522" y="17000"/>
                    </a:lnTo>
                    <a:lnTo>
                      <a:pt x="12870" y="16615"/>
                    </a:lnTo>
                    <a:lnTo>
                      <a:pt x="13130" y="16308"/>
                    </a:lnTo>
                    <a:lnTo>
                      <a:pt x="13217" y="15923"/>
                    </a:lnTo>
                    <a:lnTo>
                      <a:pt x="13565" y="15385"/>
                    </a:lnTo>
                    <a:lnTo>
                      <a:pt x="13913" y="15000"/>
                    </a:lnTo>
                    <a:lnTo>
                      <a:pt x="14087" y="14308"/>
                    </a:lnTo>
                    <a:lnTo>
                      <a:pt x="14348" y="13846"/>
                    </a:lnTo>
                    <a:lnTo>
                      <a:pt x="14696" y="13385"/>
                    </a:lnTo>
                    <a:lnTo>
                      <a:pt x="14783" y="12923"/>
                    </a:lnTo>
                    <a:lnTo>
                      <a:pt x="15304" y="12231"/>
                    </a:lnTo>
                    <a:lnTo>
                      <a:pt x="15565" y="11615"/>
                    </a:lnTo>
                    <a:lnTo>
                      <a:pt x="15652" y="11000"/>
                    </a:lnTo>
                    <a:lnTo>
                      <a:pt x="15826" y="10615"/>
                    </a:lnTo>
                    <a:lnTo>
                      <a:pt x="16087" y="10000"/>
                    </a:lnTo>
                    <a:lnTo>
                      <a:pt x="16435" y="9538"/>
                    </a:lnTo>
                    <a:lnTo>
                      <a:pt x="16783" y="9000"/>
                    </a:lnTo>
                    <a:lnTo>
                      <a:pt x="16870" y="8385"/>
                    </a:lnTo>
                    <a:lnTo>
                      <a:pt x="16957" y="7769"/>
                    </a:lnTo>
                    <a:lnTo>
                      <a:pt x="17217" y="7308"/>
                    </a:lnTo>
                    <a:lnTo>
                      <a:pt x="17391" y="6769"/>
                    </a:lnTo>
                    <a:lnTo>
                      <a:pt x="17565" y="6154"/>
                    </a:lnTo>
                    <a:lnTo>
                      <a:pt x="17565" y="5692"/>
                    </a:lnTo>
                    <a:lnTo>
                      <a:pt x="18087" y="5077"/>
                    </a:lnTo>
                    <a:lnTo>
                      <a:pt x="18348" y="4923"/>
                    </a:lnTo>
                    <a:lnTo>
                      <a:pt x="18435" y="4308"/>
                    </a:lnTo>
                    <a:lnTo>
                      <a:pt x="18696" y="3692"/>
                    </a:lnTo>
                    <a:lnTo>
                      <a:pt x="18957" y="3385"/>
                    </a:lnTo>
                    <a:lnTo>
                      <a:pt x="19130" y="3154"/>
                    </a:lnTo>
                    <a:lnTo>
                      <a:pt x="19391" y="2615"/>
                    </a:lnTo>
                    <a:lnTo>
                      <a:pt x="19391" y="2308"/>
                    </a:lnTo>
                    <a:lnTo>
                      <a:pt x="19478" y="1923"/>
                    </a:lnTo>
                    <a:lnTo>
                      <a:pt x="19565" y="1615"/>
                    </a:lnTo>
                    <a:lnTo>
                      <a:pt x="19826" y="1385"/>
                    </a:lnTo>
                    <a:lnTo>
                      <a:pt x="19826" y="1154"/>
                    </a:lnTo>
                    <a:lnTo>
                      <a:pt x="19913" y="1077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8" name="Freeform 45"/>
              <p:cNvSpPr>
                <a:spLocks/>
              </p:cNvSpPr>
              <p:nvPr/>
            </p:nvSpPr>
            <p:spPr bwMode="auto">
              <a:xfrm>
                <a:off x="6969125" y="3090863"/>
                <a:ext cx="215900" cy="171450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893"/>
                    </a:moveTo>
                    <a:lnTo>
                      <a:pt x="183" y="18450"/>
                    </a:lnTo>
                    <a:lnTo>
                      <a:pt x="459" y="17786"/>
                    </a:lnTo>
                    <a:lnTo>
                      <a:pt x="642" y="17269"/>
                    </a:lnTo>
                    <a:lnTo>
                      <a:pt x="642" y="16679"/>
                    </a:lnTo>
                    <a:lnTo>
                      <a:pt x="917" y="16089"/>
                    </a:lnTo>
                    <a:lnTo>
                      <a:pt x="1376" y="15498"/>
                    </a:lnTo>
                    <a:lnTo>
                      <a:pt x="1560" y="14982"/>
                    </a:lnTo>
                    <a:lnTo>
                      <a:pt x="1927" y="14391"/>
                    </a:lnTo>
                    <a:lnTo>
                      <a:pt x="2110" y="13727"/>
                    </a:lnTo>
                    <a:lnTo>
                      <a:pt x="2477" y="13284"/>
                    </a:lnTo>
                    <a:lnTo>
                      <a:pt x="2477" y="12546"/>
                    </a:lnTo>
                    <a:lnTo>
                      <a:pt x="2569" y="11956"/>
                    </a:lnTo>
                    <a:lnTo>
                      <a:pt x="2844" y="11439"/>
                    </a:lnTo>
                    <a:lnTo>
                      <a:pt x="2936" y="10849"/>
                    </a:lnTo>
                    <a:lnTo>
                      <a:pt x="3211" y="10258"/>
                    </a:lnTo>
                    <a:lnTo>
                      <a:pt x="3211" y="9889"/>
                    </a:lnTo>
                    <a:lnTo>
                      <a:pt x="3670" y="9373"/>
                    </a:lnTo>
                    <a:lnTo>
                      <a:pt x="4128" y="8708"/>
                    </a:lnTo>
                    <a:lnTo>
                      <a:pt x="4312" y="8266"/>
                    </a:lnTo>
                    <a:lnTo>
                      <a:pt x="4404" y="7749"/>
                    </a:lnTo>
                    <a:lnTo>
                      <a:pt x="4679" y="7306"/>
                    </a:lnTo>
                    <a:lnTo>
                      <a:pt x="4862" y="6716"/>
                    </a:lnTo>
                    <a:lnTo>
                      <a:pt x="5046" y="6273"/>
                    </a:lnTo>
                    <a:lnTo>
                      <a:pt x="5321" y="5978"/>
                    </a:lnTo>
                    <a:lnTo>
                      <a:pt x="5413" y="5535"/>
                    </a:lnTo>
                    <a:lnTo>
                      <a:pt x="5872" y="4945"/>
                    </a:lnTo>
                    <a:lnTo>
                      <a:pt x="5872" y="4502"/>
                    </a:lnTo>
                    <a:lnTo>
                      <a:pt x="6422" y="4133"/>
                    </a:lnTo>
                    <a:lnTo>
                      <a:pt x="6606" y="3764"/>
                    </a:lnTo>
                    <a:lnTo>
                      <a:pt x="6606" y="3469"/>
                    </a:lnTo>
                    <a:lnTo>
                      <a:pt x="7064" y="3026"/>
                    </a:lnTo>
                    <a:lnTo>
                      <a:pt x="7064" y="2731"/>
                    </a:lnTo>
                    <a:lnTo>
                      <a:pt x="7431" y="2362"/>
                    </a:lnTo>
                    <a:lnTo>
                      <a:pt x="7523" y="2214"/>
                    </a:lnTo>
                    <a:lnTo>
                      <a:pt x="7523" y="1845"/>
                    </a:lnTo>
                    <a:lnTo>
                      <a:pt x="7890" y="1550"/>
                    </a:lnTo>
                    <a:lnTo>
                      <a:pt x="7982" y="1328"/>
                    </a:lnTo>
                    <a:lnTo>
                      <a:pt x="8440" y="1107"/>
                    </a:lnTo>
                    <a:lnTo>
                      <a:pt x="8440" y="1033"/>
                    </a:lnTo>
                    <a:lnTo>
                      <a:pt x="8899" y="738"/>
                    </a:lnTo>
                    <a:lnTo>
                      <a:pt x="8991" y="443"/>
                    </a:lnTo>
                    <a:lnTo>
                      <a:pt x="9174" y="369"/>
                    </a:lnTo>
                    <a:lnTo>
                      <a:pt x="9358" y="295"/>
                    </a:lnTo>
                    <a:lnTo>
                      <a:pt x="9725" y="74"/>
                    </a:lnTo>
                    <a:lnTo>
                      <a:pt x="10183" y="74"/>
                    </a:lnTo>
                    <a:lnTo>
                      <a:pt x="10367" y="0"/>
                    </a:lnTo>
                    <a:lnTo>
                      <a:pt x="10642" y="74"/>
                    </a:lnTo>
                    <a:lnTo>
                      <a:pt x="10734" y="74"/>
                    </a:lnTo>
                    <a:lnTo>
                      <a:pt x="10826" y="74"/>
                    </a:lnTo>
                    <a:lnTo>
                      <a:pt x="11009" y="295"/>
                    </a:lnTo>
                    <a:lnTo>
                      <a:pt x="11468" y="369"/>
                    </a:lnTo>
                    <a:lnTo>
                      <a:pt x="11560" y="443"/>
                    </a:lnTo>
                    <a:lnTo>
                      <a:pt x="12018" y="812"/>
                    </a:lnTo>
                    <a:lnTo>
                      <a:pt x="12110" y="1107"/>
                    </a:lnTo>
                    <a:lnTo>
                      <a:pt x="12477" y="1255"/>
                    </a:lnTo>
                    <a:lnTo>
                      <a:pt x="12477" y="1550"/>
                    </a:lnTo>
                    <a:lnTo>
                      <a:pt x="12569" y="1845"/>
                    </a:lnTo>
                    <a:lnTo>
                      <a:pt x="12936" y="2288"/>
                    </a:lnTo>
                    <a:lnTo>
                      <a:pt x="12936" y="2731"/>
                    </a:lnTo>
                    <a:lnTo>
                      <a:pt x="13394" y="3247"/>
                    </a:lnTo>
                    <a:lnTo>
                      <a:pt x="13394" y="3690"/>
                    </a:lnTo>
                    <a:lnTo>
                      <a:pt x="13578" y="3985"/>
                    </a:lnTo>
                    <a:lnTo>
                      <a:pt x="14128" y="4428"/>
                    </a:lnTo>
                    <a:lnTo>
                      <a:pt x="14220" y="4797"/>
                    </a:lnTo>
                    <a:lnTo>
                      <a:pt x="14587" y="5535"/>
                    </a:lnTo>
                    <a:lnTo>
                      <a:pt x="14862" y="5978"/>
                    </a:lnTo>
                    <a:lnTo>
                      <a:pt x="15046" y="6494"/>
                    </a:lnTo>
                    <a:lnTo>
                      <a:pt x="15138" y="7085"/>
                    </a:lnTo>
                    <a:lnTo>
                      <a:pt x="15321" y="7454"/>
                    </a:lnTo>
                    <a:lnTo>
                      <a:pt x="15596" y="8192"/>
                    </a:lnTo>
                    <a:lnTo>
                      <a:pt x="15780" y="8708"/>
                    </a:lnTo>
                    <a:lnTo>
                      <a:pt x="15963" y="9373"/>
                    </a:lnTo>
                    <a:lnTo>
                      <a:pt x="16330" y="10037"/>
                    </a:lnTo>
                    <a:lnTo>
                      <a:pt x="16789" y="10480"/>
                    </a:lnTo>
                    <a:lnTo>
                      <a:pt x="16789" y="10996"/>
                    </a:lnTo>
                    <a:lnTo>
                      <a:pt x="17064" y="11587"/>
                    </a:lnTo>
                    <a:lnTo>
                      <a:pt x="17248" y="12103"/>
                    </a:lnTo>
                    <a:lnTo>
                      <a:pt x="17431" y="12694"/>
                    </a:lnTo>
                    <a:lnTo>
                      <a:pt x="17523" y="13284"/>
                    </a:lnTo>
                    <a:lnTo>
                      <a:pt x="17523" y="13948"/>
                    </a:lnTo>
                    <a:lnTo>
                      <a:pt x="17890" y="14465"/>
                    </a:lnTo>
                    <a:lnTo>
                      <a:pt x="17890" y="14982"/>
                    </a:lnTo>
                    <a:lnTo>
                      <a:pt x="18349" y="15498"/>
                    </a:lnTo>
                    <a:lnTo>
                      <a:pt x="18440" y="16015"/>
                    </a:lnTo>
                    <a:lnTo>
                      <a:pt x="18624" y="16310"/>
                    </a:lnTo>
                    <a:lnTo>
                      <a:pt x="18991" y="16753"/>
                    </a:lnTo>
                    <a:lnTo>
                      <a:pt x="19083" y="17269"/>
                    </a:lnTo>
                    <a:lnTo>
                      <a:pt x="19358" y="17712"/>
                    </a:lnTo>
                    <a:lnTo>
                      <a:pt x="19358" y="18155"/>
                    </a:lnTo>
                    <a:lnTo>
                      <a:pt x="19450" y="18524"/>
                    </a:lnTo>
                    <a:lnTo>
                      <a:pt x="19541" y="18893"/>
                    </a:lnTo>
                    <a:lnTo>
                      <a:pt x="19633" y="18967"/>
                    </a:lnTo>
                    <a:lnTo>
                      <a:pt x="19817" y="19557"/>
                    </a:lnTo>
                    <a:lnTo>
                      <a:pt x="19908" y="19705"/>
                    </a:lnTo>
                    <a:lnTo>
                      <a:pt x="19908" y="19926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9" name="Freeform 46"/>
              <p:cNvSpPr>
                <a:spLocks/>
              </p:cNvSpPr>
              <p:nvPr/>
            </p:nvSpPr>
            <p:spPr bwMode="auto">
              <a:xfrm>
                <a:off x="7183438" y="3216275"/>
                <a:ext cx="236537" cy="87313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2147483646 w 20000"/>
                  <a:gd name="T45" fmla="*/ 0 h 20000"/>
                  <a:gd name="T46" fmla="*/ 2147483646 w 20000"/>
                  <a:gd name="T47" fmla="*/ 0 h 20000"/>
                  <a:gd name="T48" fmla="*/ 2147483646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68" y="580"/>
                    </a:lnTo>
                    <a:lnTo>
                      <a:pt x="336" y="1449"/>
                    </a:lnTo>
                    <a:lnTo>
                      <a:pt x="504" y="2174"/>
                    </a:lnTo>
                    <a:lnTo>
                      <a:pt x="588" y="2464"/>
                    </a:lnTo>
                    <a:lnTo>
                      <a:pt x="840" y="3043"/>
                    </a:lnTo>
                    <a:lnTo>
                      <a:pt x="1345" y="3913"/>
                    </a:lnTo>
                    <a:lnTo>
                      <a:pt x="1345" y="4348"/>
                    </a:lnTo>
                    <a:lnTo>
                      <a:pt x="1597" y="5072"/>
                    </a:lnTo>
                    <a:lnTo>
                      <a:pt x="1681" y="5507"/>
                    </a:lnTo>
                    <a:lnTo>
                      <a:pt x="2269" y="6232"/>
                    </a:lnTo>
                    <a:lnTo>
                      <a:pt x="2437" y="6957"/>
                    </a:lnTo>
                    <a:lnTo>
                      <a:pt x="2521" y="7536"/>
                    </a:lnTo>
                    <a:lnTo>
                      <a:pt x="2605" y="7971"/>
                    </a:lnTo>
                    <a:lnTo>
                      <a:pt x="2773" y="8406"/>
                    </a:lnTo>
                    <a:lnTo>
                      <a:pt x="2941" y="9130"/>
                    </a:lnTo>
                    <a:lnTo>
                      <a:pt x="3109" y="9855"/>
                    </a:lnTo>
                    <a:lnTo>
                      <a:pt x="3109" y="10000"/>
                    </a:lnTo>
                    <a:lnTo>
                      <a:pt x="3445" y="10580"/>
                    </a:lnTo>
                    <a:lnTo>
                      <a:pt x="3613" y="11014"/>
                    </a:lnTo>
                    <a:lnTo>
                      <a:pt x="3950" y="11739"/>
                    </a:lnTo>
                    <a:lnTo>
                      <a:pt x="4118" y="12029"/>
                    </a:lnTo>
                    <a:lnTo>
                      <a:pt x="4286" y="12464"/>
                    </a:lnTo>
                    <a:lnTo>
                      <a:pt x="4370" y="13043"/>
                    </a:lnTo>
                    <a:lnTo>
                      <a:pt x="4538" y="13623"/>
                    </a:lnTo>
                    <a:lnTo>
                      <a:pt x="4790" y="14058"/>
                    </a:lnTo>
                    <a:lnTo>
                      <a:pt x="5210" y="14638"/>
                    </a:lnTo>
                    <a:lnTo>
                      <a:pt x="5462" y="14928"/>
                    </a:lnTo>
                    <a:lnTo>
                      <a:pt x="5714" y="15507"/>
                    </a:lnTo>
                    <a:lnTo>
                      <a:pt x="5798" y="15797"/>
                    </a:lnTo>
                    <a:lnTo>
                      <a:pt x="6134" y="16087"/>
                    </a:lnTo>
                    <a:lnTo>
                      <a:pt x="6218" y="16522"/>
                    </a:lnTo>
                    <a:lnTo>
                      <a:pt x="6555" y="16957"/>
                    </a:lnTo>
                    <a:lnTo>
                      <a:pt x="6807" y="17246"/>
                    </a:lnTo>
                    <a:lnTo>
                      <a:pt x="6891" y="17536"/>
                    </a:lnTo>
                    <a:lnTo>
                      <a:pt x="7143" y="17681"/>
                    </a:lnTo>
                    <a:lnTo>
                      <a:pt x="7227" y="18116"/>
                    </a:lnTo>
                    <a:lnTo>
                      <a:pt x="7563" y="18406"/>
                    </a:lnTo>
                    <a:lnTo>
                      <a:pt x="7563" y="18551"/>
                    </a:lnTo>
                    <a:lnTo>
                      <a:pt x="7647" y="18986"/>
                    </a:lnTo>
                    <a:lnTo>
                      <a:pt x="7899" y="19130"/>
                    </a:lnTo>
                    <a:lnTo>
                      <a:pt x="8151" y="19275"/>
                    </a:lnTo>
                    <a:lnTo>
                      <a:pt x="8571" y="19420"/>
                    </a:lnTo>
                    <a:lnTo>
                      <a:pt x="8655" y="19420"/>
                    </a:lnTo>
                    <a:lnTo>
                      <a:pt x="8992" y="19855"/>
                    </a:lnTo>
                    <a:lnTo>
                      <a:pt x="9160" y="19855"/>
                    </a:lnTo>
                    <a:lnTo>
                      <a:pt x="9328" y="19855"/>
                    </a:lnTo>
                    <a:lnTo>
                      <a:pt x="9496" y="19855"/>
                    </a:lnTo>
                    <a:lnTo>
                      <a:pt x="9664" y="19855"/>
                    </a:lnTo>
                    <a:lnTo>
                      <a:pt x="9832" y="19855"/>
                    </a:lnTo>
                    <a:lnTo>
                      <a:pt x="10168" y="19855"/>
                    </a:lnTo>
                    <a:lnTo>
                      <a:pt x="10336" y="19855"/>
                    </a:lnTo>
                    <a:lnTo>
                      <a:pt x="10504" y="19420"/>
                    </a:lnTo>
                    <a:lnTo>
                      <a:pt x="10672" y="19420"/>
                    </a:lnTo>
                    <a:lnTo>
                      <a:pt x="10840" y="19275"/>
                    </a:lnTo>
                    <a:lnTo>
                      <a:pt x="11345" y="19130"/>
                    </a:lnTo>
                    <a:lnTo>
                      <a:pt x="11345" y="18986"/>
                    </a:lnTo>
                    <a:lnTo>
                      <a:pt x="11849" y="18551"/>
                    </a:lnTo>
                    <a:lnTo>
                      <a:pt x="12101" y="18406"/>
                    </a:lnTo>
                    <a:lnTo>
                      <a:pt x="12353" y="17681"/>
                    </a:lnTo>
                    <a:lnTo>
                      <a:pt x="12521" y="17536"/>
                    </a:lnTo>
                    <a:lnTo>
                      <a:pt x="12521" y="17101"/>
                    </a:lnTo>
                    <a:lnTo>
                      <a:pt x="12857" y="16667"/>
                    </a:lnTo>
                    <a:lnTo>
                      <a:pt x="13109" y="16087"/>
                    </a:lnTo>
                    <a:lnTo>
                      <a:pt x="13193" y="15797"/>
                    </a:lnTo>
                    <a:lnTo>
                      <a:pt x="13529" y="15507"/>
                    </a:lnTo>
                    <a:lnTo>
                      <a:pt x="13866" y="14928"/>
                    </a:lnTo>
                    <a:lnTo>
                      <a:pt x="14034" y="14058"/>
                    </a:lnTo>
                    <a:lnTo>
                      <a:pt x="14286" y="13768"/>
                    </a:lnTo>
                    <a:lnTo>
                      <a:pt x="14706" y="13188"/>
                    </a:lnTo>
                    <a:lnTo>
                      <a:pt x="14790" y="12899"/>
                    </a:lnTo>
                    <a:lnTo>
                      <a:pt x="15378" y="12029"/>
                    </a:lnTo>
                    <a:lnTo>
                      <a:pt x="15630" y="11739"/>
                    </a:lnTo>
                    <a:lnTo>
                      <a:pt x="15714" y="10870"/>
                    </a:lnTo>
                    <a:lnTo>
                      <a:pt x="15882" y="10580"/>
                    </a:lnTo>
                    <a:lnTo>
                      <a:pt x="16134" y="10000"/>
                    </a:lnTo>
                    <a:lnTo>
                      <a:pt x="16471" y="9710"/>
                    </a:lnTo>
                    <a:lnTo>
                      <a:pt x="16807" y="9130"/>
                    </a:lnTo>
                    <a:lnTo>
                      <a:pt x="16891" y="8261"/>
                    </a:lnTo>
                    <a:lnTo>
                      <a:pt x="17059" y="7971"/>
                    </a:lnTo>
                    <a:lnTo>
                      <a:pt x="17227" y="7536"/>
                    </a:lnTo>
                    <a:lnTo>
                      <a:pt x="17395" y="6957"/>
                    </a:lnTo>
                    <a:lnTo>
                      <a:pt x="17563" y="6232"/>
                    </a:lnTo>
                    <a:lnTo>
                      <a:pt x="17563" y="5942"/>
                    </a:lnTo>
                    <a:lnTo>
                      <a:pt x="18067" y="5072"/>
                    </a:lnTo>
                    <a:lnTo>
                      <a:pt x="18319" y="5072"/>
                    </a:lnTo>
                    <a:lnTo>
                      <a:pt x="18403" y="4348"/>
                    </a:lnTo>
                    <a:lnTo>
                      <a:pt x="18655" y="3913"/>
                    </a:lnTo>
                    <a:lnTo>
                      <a:pt x="19076" y="3478"/>
                    </a:lnTo>
                    <a:lnTo>
                      <a:pt x="19160" y="3043"/>
                    </a:lnTo>
                    <a:lnTo>
                      <a:pt x="19412" y="2464"/>
                    </a:lnTo>
                    <a:lnTo>
                      <a:pt x="19412" y="2319"/>
                    </a:lnTo>
                    <a:lnTo>
                      <a:pt x="19496" y="2174"/>
                    </a:lnTo>
                    <a:lnTo>
                      <a:pt x="19580" y="1594"/>
                    </a:lnTo>
                    <a:lnTo>
                      <a:pt x="19832" y="1449"/>
                    </a:lnTo>
                    <a:lnTo>
                      <a:pt x="19832" y="1014"/>
                    </a:lnTo>
                    <a:lnTo>
                      <a:pt x="19916" y="870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0" name="Freeform 47"/>
              <p:cNvSpPr>
                <a:spLocks/>
              </p:cNvSpPr>
              <p:nvPr/>
            </p:nvSpPr>
            <p:spPr bwMode="auto">
              <a:xfrm>
                <a:off x="4587875" y="3232150"/>
                <a:ext cx="128588" cy="10795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54" y="702"/>
                    </a:lnTo>
                    <a:lnTo>
                      <a:pt x="308" y="1287"/>
                    </a:lnTo>
                    <a:lnTo>
                      <a:pt x="615" y="1988"/>
                    </a:lnTo>
                    <a:lnTo>
                      <a:pt x="615" y="2339"/>
                    </a:lnTo>
                    <a:lnTo>
                      <a:pt x="769" y="3158"/>
                    </a:lnTo>
                    <a:lnTo>
                      <a:pt x="1231" y="3743"/>
                    </a:lnTo>
                    <a:lnTo>
                      <a:pt x="1231" y="4327"/>
                    </a:lnTo>
                    <a:lnTo>
                      <a:pt x="1538" y="5029"/>
                    </a:lnTo>
                    <a:lnTo>
                      <a:pt x="1538" y="5731"/>
                    </a:lnTo>
                    <a:lnTo>
                      <a:pt x="2462" y="6082"/>
                    </a:lnTo>
                    <a:lnTo>
                      <a:pt x="2462" y="6784"/>
                    </a:lnTo>
                    <a:lnTo>
                      <a:pt x="2769" y="7251"/>
                    </a:lnTo>
                    <a:lnTo>
                      <a:pt x="2769" y="7836"/>
                    </a:lnTo>
                    <a:lnTo>
                      <a:pt x="2923" y="8304"/>
                    </a:lnTo>
                    <a:lnTo>
                      <a:pt x="3077" y="9123"/>
                    </a:lnTo>
                    <a:lnTo>
                      <a:pt x="3231" y="9825"/>
                    </a:lnTo>
                    <a:lnTo>
                      <a:pt x="3231" y="10058"/>
                    </a:lnTo>
                    <a:lnTo>
                      <a:pt x="3692" y="10643"/>
                    </a:lnTo>
                    <a:lnTo>
                      <a:pt x="3846" y="11111"/>
                    </a:lnTo>
                    <a:lnTo>
                      <a:pt x="4000" y="11696"/>
                    </a:lnTo>
                    <a:lnTo>
                      <a:pt x="4154" y="12164"/>
                    </a:lnTo>
                    <a:lnTo>
                      <a:pt x="4308" y="12749"/>
                    </a:lnTo>
                    <a:lnTo>
                      <a:pt x="4308" y="13216"/>
                    </a:lnTo>
                    <a:lnTo>
                      <a:pt x="4615" y="13684"/>
                    </a:lnTo>
                    <a:lnTo>
                      <a:pt x="4769" y="14035"/>
                    </a:lnTo>
                    <a:lnTo>
                      <a:pt x="5077" y="14854"/>
                    </a:lnTo>
                    <a:lnTo>
                      <a:pt x="5231" y="14971"/>
                    </a:lnTo>
                    <a:lnTo>
                      <a:pt x="5692" y="15088"/>
                    </a:lnTo>
                    <a:lnTo>
                      <a:pt x="5692" y="15789"/>
                    </a:lnTo>
                    <a:lnTo>
                      <a:pt x="6308" y="16257"/>
                    </a:lnTo>
                    <a:lnTo>
                      <a:pt x="6462" y="16725"/>
                    </a:lnTo>
                    <a:lnTo>
                      <a:pt x="6769" y="16842"/>
                    </a:lnTo>
                    <a:lnTo>
                      <a:pt x="6923" y="17193"/>
                    </a:lnTo>
                    <a:lnTo>
                      <a:pt x="6923" y="17895"/>
                    </a:lnTo>
                    <a:lnTo>
                      <a:pt x="7231" y="17895"/>
                    </a:lnTo>
                    <a:lnTo>
                      <a:pt x="7231" y="18129"/>
                    </a:lnTo>
                    <a:lnTo>
                      <a:pt x="7692" y="18129"/>
                    </a:lnTo>
                    <a:lnTo>
                      <a:pt x="7692" y="18713"/>
                    </a:lnTo>
                    <a:lnTo>
                      <a:pt x="7692" y="18830"/>
                    </a:lnTo>
                    <a:lnTo>
                      <a:pt x="7846" y="19181"/>
                    </a:lnTo>
                    <a:lnTo>
                      <a:pt x="8154" y="19298"/>
                    </a:lnTo>
                    <a:lnTo>
                      <a:pt x="8615" y="19298"/>
                    </a:lnTo>
                    <a:lnTo>
                      <a:pt x="8615" y="19532"/>
                    </a:lnTo>
                    <a:lnTo>
                      <a:pt x="8923" y="19883"/>
                    </a:lnTo>
                    <a:lnTo>
                      <a:pt x="9077" y="19883"/>
                    </a:lnTo>
                    <a:lnTo>
                      <a:pt x="9231" y="19883"/>
                    </a:lnTo>
                    <a:lnTo>
                      <a:pt x="9538" y="19883"/>
                    </a:lnTo>
                    <a:lnTo>
                      <a:pt x="9692" y="19883"/>
                    </a:lnTo>
                    <a:lnTo>
                      <a:pt x="10462" y="19883"/>
                    </a:lnTo>
                    <a:lnTo>
                      <a:pt x="10615" y="19883"/>
                    </a:lnTo>
                    <a:lnTo>
                      <a:pt x="10769" y="19532"/>
                    </a:lnTo>
                    <a:lnTo>
                      <a:pt x="10923" y="19298"/>
                    </a:lnTo>
                    <a:lnTo>
                      <a:pt x="11077" y="19298"/>
                    </a:lnTo>
                    <a:lnTo>
                      <a:pt x="11385" y="19181"/>
                    </a:lnTo>
                    <a:lnTo>
                      <a:pt x="11385" y="18830"/>
                    </a:lnTo>
                    <a:lnTo>
                      <a:pt x="12000" y="18713"/>
                    </a:lnTo>
                    <a:lnTo>
                      <a:pt x="12308" y="18129"/>
                    </a:lnTo>
                    <a:lnTo>
                      <a:pt x="12462" y="17895"/>
                    </a:lnTo>
                    <a:lnTo>
                      <a:pt x="12615" y="17661"/>
                    </a:lnTo>
                    <a:lnTo>
                      <a:pt x="12615" y="17076"/>
                    </a:lnTo>
                    <a:lnTo>
                      <a:pt x="12923" y="16725"/>
                    </a:lnTo>
                    <a:lnTo>
                      <a:pt x="13231" y="16257"/>
                    </a:lnTo>
                    <a:lnTo>
                      <a:pt x="13231" y="15789"/>
                    </a:lnTo>
                    <a:lnTo>
                      <a:pt x="13538" y="15088"/>
                    </a:lnTo>
                    <a:lnTo>
                      <a:pt x="14154" y="14971"/>
                    </a:lnTo>
                    <a:lnTo>
                      <a:pt x="14308" y="14269"/>
                    </a:lnTo>
                    <a:lnTo>
                      <a:pt x="14462" y="13918"/>
                    </a:lnTo>
                    <a:lnTo>
                      <a:pt x="14923" y="13450"/>
                    </a:lnTo>
                    <a:lnTo>
                      <a:pt x="15077" y="12982"/>
                    </a:lnTo>
                    <a:lnTo>
                      <a:pt x="15385" y="12164"/>
                    </a:lnTo>
                    <a:lnTo>
                      <a:pt x="15692" y="11696"/>
                    </a:lnTo>
                    <a:lnTo>
                      <a:pt x="15692" y="10877"/>
                    </a:lnTo>
                    <a:lnTo>
                      <a:pt x="16000" y="10643"/>
                    </a:lnTo>
                    <a:lnTo>
                      <a:pt x="16308" y="10058"/>
                    </a:lnTo>
                    <a:lnTo>
                      <a:pt x="16462" y="9357"/>
                    </a:lnTo>
                    <a:lnTo>
                      <a:pt x="16769" y="9123"/>
                    </a:lnTo>
                    <a:lnTo>
                      <a:pt x="16769" y="8304"/>
                    </a:lnTo>
                    <a:lnTo>
                      <a:pt x="17077" y="7836"/>
                    </a:lnTo>
                    <a:lnTo>
                      <a:pt x="17231" y="7251"/>
                    </a:lnTo>
                    <a:lnTo>
                      <a:pt x="17385" y="6784"/>
                    </a:lnTo>
                    <a:lnTo>
                      <a:pt x="17538" y="6082"/>
                    </a:lnTo>
                    <a:lnTo>
                      <a:pt x="17538" y="5731"/>
                    </a:lnTo>
                    <a:lnTo>
                      <a:pt x="18462" y="5029"/>
                    </a:lnTo>
                    <a:lnTo>
                      <a:pt x="18615" y="5029"/>
                    </a:lnTo>
                    <a:lnTo>
                      <a:pt x="18615" y="4327"/>
                    </a:lnTo>
                    <a:lnTo>
                      <a:pt x="18923" y="3743"/>
                    </a:lnTo>
                    <a:lnTo>
                      <a:pt x="19231" y="3275"/>
                    </a:lnTo>
                    <a:lnTo>
                      <a:pt x="19385" y="3158"/>
                    </a:lnTo>
                    <a:lnTo>
                      <a:pt x="19538" y="2339"/>
                    </a:lnTo>
                    <a:lnTo>
                      <a:pt x="19538" y="2105"/>
                    </a:lnTo>
                    <a:lnTo>
                      <a:pt x="19538" y="1988"/>
                    </a:lnTo>
                    <a:lnTo>
                      <a:pt x="19692" y="1871"/>
                    </a:lnTo>
                    <a:lnTo>
                      <a:pt x="19846" y="1287"/>
                    </a:lnTo>
                    <a:lnTo>
                      <a:pt x="19846" y="1170"/>
                    </a:lnTo>
                    <a:lnTo>
                      <a:pt x="19846" y="819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1" name="Arc 48"/>
              <p:cNvSpPr>
                <a:spLocks/>
              </p:cNvSpPr>
              <p:nvPr/>
            </p:nvSpPr>
            <p:spPr bwMode="auto">
              <a:xfrm>
                <a:off x="1116013" y="3017838"/>
                <a:ext cx="635000" cy="21907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FFFF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2" name="Arc 49"/>
              <p:cNvSpPr>
                <a:spLocks/>
              </p:cNvSpPr>
              <p:nvPr/>
            </p:nvSpPr>
            <p:spPr bwMode="auto">
              <a:xfrm flipV="1">
                <a:off x="1116013" y="3225800"/>
                <a:ext cx="635000" cy="21907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FFFF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9753" name="Freeform 50"/>
              <p:cNvSpPr>
                <a:spLocks/>
              </p:cNvSpPr>
              <p:nvPr/>
            </p:nvSpPr>
            <p:spPr bwMode="auto">
              <a:xfrm>
                <a:off x="1173163" y="3265488"/>
                <a:ext cx="157162" cy="173037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0 w 20000"/>
                  <a:gd name="T53" fmla="*/ 2147483646 h 20000"/>
                  <a:gd name="T54" fmla="*/ 0 w 20000"/>
                  <a:gd name="T55" fmla="*/ 2147483646 h 20000"/>
                  <a:gd name="T56" fmla="*/ 0 w 20000"/>
                  <a:gd name="T57" fmla="*/ 2147483646 h 20000"/>
                  <a:gd name="T58" fmla="*/ 0 w 20000"/>
                  <a:gd name="T59" fmla="*/ 2147483646 h 20000"/>
                  <a:gd name="T60" fmla="*/ 0 w 20000"/>
                  <a:gd name="T61" fmla="*/ 2147483646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26" y="662"/>
                    </a:lnTo>
                    <a:lnTo>
                      <a:pt x="377" y="1324"/>
                    </a:lnTo>
                    <a:lnTo>
                      <a:pt x="503" y="1912"/>
                    </a:lnTo>
                    <a:lnTo>
                      <a:pt x="629" y="2426"/>
                    </a:lnTo>
                    <a:lnTo>
                      <a:pt x="881" y="3088"/>
                    </a:lnTo>
                    <a:lnTo>
                      <a:pt x="1132" y="3676"/>
                    </a:lnTo>
                    <a:lnTo>
                      <a:pt x="1132" y="4338"/>
                    </a:lnTo>
                    <a:lnTo>
                      <a:pt x="1509" y="5000"/>
                    </a:lnTo>
                    <a:lnTo>
                      <a:pt x="1509" y="5588"/>
                    </a:lnTo>
                    <a:lnTo>
                      <a:pt x="2390" y="6176"/>
                    </a:lnTo>
                    <a:lnTo>
                      <a:pt x="2516" y="6618"/>
                    </a:lnTo>
                    <a:lnTo>
                      <a:pt x="2516" y="7426"/>
                    </a:lnTo>
                    <a:lnTo>
                      <a:pt x="2642" y="7941"/>
                    </a:lnTo>
                    <a:lnTo>
                      <a:pt x="2893" y="8456"/>
                    </a:lnTo>
                    <a:lnTo>
                      <a:pt x="3019" y="8971"/>
                    </a:lnTo>
                    <a:lnTo>
                      <a:pt x="3145" y="9632"/>
                    </a:lnTo>
                    <a:lnTo>
                      <a:pt x="3145" y="10147"/>
                    </a:lnTo>
                    <a:lnTo>
                      <a:pt x="3522" y="10588"/>
                    </a:lnTo>
                    <a:lnTo>
                      <a:pt x="3648" y="11176"/>
                    </a:lnTo>
                    <a:lnTo>
                      <a:pt x="3899" y="11618"/>
                    </a:lnTo>
                    <a:lnTo>
                      <a:pt x="4151" y="12206"/>
                    </a:lnTo>
                    <a:lnTo>
                      <a:pt x="4277" y="12574"/>
                    </a:lnTo>
                    <a:lnTo>
                      <a:pt x="4403" y="13088"/>
                    </a:lnTo>
                    <a:lnTo>
                      <a:pt x="4528" y="13676"/>
                    </a:lnTo>
                    <a:lnTo>
                      <a:pt x="4780" y="14118"/>
                    </a:lnTo>
                    <a:lnTo>
                      <a:pt x="5157" y="14559"/>
                    </a:lnTo>
                    <a:lnTo>
                      <a:pt x="5535" y="15000"/>
                    </a:lnTo>
                    <a:lnTo>
                      <a:pt x="5660" y="15588"/>
                    </a:lnTo>
                    <a:lnTo>
                      <a:pt x="5786" y="15882"/>
                    </a:lnTo>
                    <a:lnTo>
                      <a:pt x="6164" y="16250"/>
                    </a:lnTo>
                    <a:lnTo>
                      <a:pt x="6289" y="16544"/>
                    </a:lnTo>
                    <a:lnTo>
                      <a:pt x="6541" y="16985"/>
                    </a:lnTo>
                    <a:lnTo>
                      <a:pt x="6792" y="17353"/>
                    </a:lnTo>
                    <a:lnTo>
                      <a:pt x="6918" y="17647"/>
                    </a:lnTo>
                    <a:lnTo>
                      <a:pt x="7170" y="17868"/>
                    </a:lnTo>
                    <a:lnTo>
                      <a:pt x="7170" y="18088"/>
                    </a:lnTo>
                    <a:lnTo>
                      <a:pt x="7547" y="18456"/>
                    </a:lnTo>
                    <a:lnTo>
                      <a:pt x="7547" y="18676"/>
                    </a:lnTo>
                    <a:lnTo>
                      <a:pt x="7547" y="18897"/>
                    </a:lnTo>
                    <a:lnTo>
                      <a:pt x="7799" y="19118"/>
                    </a:lnTo>
                    <a:lnTo>
                      <a:pt x="8050" y="19338"/>
                    </a:lnTo>
                    <a:lnTo>
                      <a:pt x="8553" y="19559"/>
                    </a:lnTo>
                    <a:lnTo>
                      <a:pt x="8679" y="19559"/>
                    </a:lnTo>
                    <a:lnTo>
                      <a:pt x="8931" y="19779"/>
                    </a:lnTo>
                    <a:lnTo>
                      <a:pt x="9057" y="19853"/>
                    </a:lnTo>
                    <a:lnTo>
                      <a:pt x="9182" y="19853"/>
                    </a:lnTo>
                    <a:lnTo>
                      <a:pt x="9434" y="19926"/>
                    </a:lnTo>
                    <a:lnTo>
                      <a:pt x="9560" y="19926"/>
                    </a:lnTo>
                    <a:lnTo>
                      <a:pt x="9811" y="19926"/>
                    </a:lnTo>
                    <a:lnTo>
                      <a:pt x="10189" y="19853"/>
                    </a:lnTo>
                    <a:lnTo>
                      <a:pt x="10440" y="19853"/>
                    </a:lnTo>
                    <a:lnTo>
                      <a:pt x="10566" y="19559"/>
                    </a:lnTo>
                    <a:lnTo>
                      <a:pt x="10818" y="19559"/>
                    </a:lnTo>
                    <a:lnTo>
                      <a:pt x="10943" y="19338"/>
                    </a:lnTo>
                    <a:lnTo>
                      <a:pt x="11321" y="19044"/>
                    </a:lnTo>
                    <a:lnTo>
                      <a:pt x="11321" y="18897"/>
                    </a:lnTo>
                    <a:lnTo>
                      <a:pt x="11950" y="18456"/>
                    </a:lnTo>
                    <a:lnTo>
                      <a:pt x="12201" y="18382"/>
                    </a:lnTo>
                    <a:lnTo>
                      <a:pt x="12453" y="17794"/>
                    </a:lnTo>
                    <a:lnTo>
                      <a:pt x="12453" y="17574"/>
                    </a:lnTo>
                    <a:lnTo>
                      <a:pt x="12453" y="17206"/>
                    </a:lnTo>
                    <a:lnTo>
                      <a:pt x="12830" y="16691"/>
                    </a:lnTo>
                    <a:lnTo>
                      <a:pt x="13082" y="16324"/>
                    </a:lnTo>
                    <a:lnTo>
                      <a:pt x="13208" y="15882"/>
                    </a:lnTo>
                    <a:lnTo>
                      <a:pt x="13459" y="15368"/>
                    </a:lnTo>
                    <a:lnTo>
                      <a:pt x="13836" y="14926"/>
                    </a:lnTo>
                    <a:lnTo>
                      <a:pt x="14088" y="14338"/>
                    </a:lnTo>
                    <a:lnTo>
                      <a:pt x="14340" y="13824"/>
                    </a:lnTo>
                    <a:lnTo>
                      <a:pt x="14717" y="13382"/>
                    </a:lnTo>
                    <a:lnTo>
                      <a:pt x="14843" y="12868"/>
                    </a:lnTo>
                    <a:lnTo>
                      <a:pt x="15346" y="12206"/>
                    </a:lnTo>
                    <a:lnTo>
                      <a:pt x="15597" y="11618"/>
                    </a:lnTo>
                    <a:lnTo>
                      <a:pt x="15723" y="11029"/>
                    </a:lnTo>
                    <a:lnTo>
                      <a:pt x="15849" y="10515"/>
                    </a:lnTo>
                    <a:lnTo>
                      <a:pt x="16226" y="10074"/>
                    </a:lnTo>
                    <a:lnTo>
                      <a:pt x="16478" y="9485"/>
                    </a:lnTo>
                    <a:lnTo>
                      <a:pt x="16855" y="8971"/>
                    </a:lnTo>
                    <a:lnTo>
                      <a:pt x="16855" y="8382"/>
                    </a:lnTo>
                    <a:lnTo>
                      <a:pt x="16981" y="7794"/>
                    </a:lnTo>
                    <a:lnTo>
                      <a:pt x="17107" y="7426"/>
                    </a:lnTo>
                    <a:lnTo>
                      <a:pt x="17358" y="6765"/>
                    </a:lnTo>
                    <a:lnTo>
                      <a:pt x="17484" y="6250"/>
                    </a:lnTo>
                    <a:lnTo>
                      <a:pt x="17484" y="5662"/>
                    </a:lnTo>
                    <a:lnTo>
                      <a:pt x="18113" y="5221"/>
                    </a:lnTo>
                    <a:lnTo>
                      <a:pt x="18491" y="4632"/>
                    </a:lnTo>
                    <a:lnTo>
                      <a:pt x="18491" y="4338"/>
                    </a:lnTo>
                    <a:lnTo>
                      <a:pt x="18868" y="3824"/>
                    </a:lnTo>
                    <a:lnTo>
                      <a:pt x="18994" y="3456"/>
                    </a:lnTo>
                    <a:lnTo>
                      <a:pt x="19119" y="3015"/>
                    </a:lnTo>
                    <a:lnTo>
                      <a:pt x="19371" y="2574"/>
                    </a:lnTo>
                    <a:lnTo>
                      <a:pt x="19371" y="2206"/>
                    </a:lnTo>
                    <a:lnTo>
                      <a:pt x="19497" y="1912"/>
                    </a:lnTo>
                    <a:lnTo>
                      <a:pt x="19497" y="1618"/>
                    </a:lnTo>
                    <a:lnTo>
                      <a:pt x="19874" y="1397"/>
                    </a:lnTo>
                    <a:lnTo>
                      <a:pt x="19874" y="1103"/>
                    </a:lnTo>
                    <a:lnTo>
                      <a:pt x="19874" y="882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4" name="Freeform 51"/>
              <p:cNvSpPr>
                <a:spLocks/>
              </p:cNvSpPr>
              <p:nvPr/>
            </p:nvSpPr>
            <p:spPr bwMode="auto">
              <a:xfrm>
                <a:off x="1331913" y="3019425"/>
                <a:ext cx="190500" cy="242888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56"/>
                    </a:moveTo>
                    <a:lnTo>
                      <a:pt x="209" y="18486"/>
                    </a:lnTo>
                    <a:lnTo>
                      <a:pt x="524" y="17807"/>
                    </a:lnTo>
                    <a:lnTo>
                      <a:pt x="733" y="17337"/>
                    </a:lnTo>
                    <a:lnTo>
                      <a:pt x="733" y="16658"/>
                    </a:lnTo>
                    <a:lnTo>
                      <a:pt x="1047" y="16136"/>
                    </a:lnTo>
                    <a:lnTo>
                      <a:pt x="1257" y="15614"/>
                    </a:lnTo>
                    <a:lnTo>
                      <a:pt x="1361" y="14935"/>
                    </a:lnTo>
                    <a:lnTo>
                      <a:pt x="1885" y="14465"/>
                    </a:lnTo>
                    <a:lnTo>
                      <a:pt x="2199" y="13734"/>
                    </a:lnTo>
                    <a:lnTo>
                      <a:pt x="2513" y="13264"/>
                    </a:lnTo>
                    <a:lnTo>
                      <a:pt x="2513" y="12533"/>
                    </a:lnTo>
                    <a:lnTo>
                      <a:pt x="2618" y="12010"/>
                    </a:lnTo>
                    <a:lnTo>
                      <a:pt x="2932" y="11436"/>
                    </a:lnTo>
                    <a:lnTo>
                      <a:pt x="3037" y="10862"/>
                    </a:lnTo>
                    <a:lnTo>
                      <a:pt x="3246" y="10287"/>
                    </a:lnTo>
                    <a:lnTo>
                      <a:pt x="3246" y="9922"/>
                    </a:lnTo>
                    <a:lnTo>
                      <a:pt x="3665" y="9452"/>
                    </a:lnTo>
                    <a:lnTo>
                      <a:pt x="4084" y="8721"/>
                    </a:lnTo>
                    <a:lnTo>
                      <a:pt x="4293" y="8303"/>
                    </a:lnTo>
                    <a:lnTo>
                      <a:pt x="4293" y="7781"/>
                    </a:lnTo>
                    <a:lnTo>
                      <a:pt x="4607" y="7311"/>
                    </a:lnTo>
                    <a:lnTo>
                      <a:pt x="4817" y="6789"/>
                    </a:lnTo>
                    <a:lnTo>
                      <a:pt x="5026" y="6319"/>
                    </a:lnTo>
                    <a:lnTo>
                      <a:pt x="5340" y="5901"/>
                    </a:lnTo>
                    <a:lnTo>
                      <a:pt x="5445" y="5483"/>
                    </a:lnTo>
                    <a:lnTo>
                      <a:pt x="5864" y="4909"/>
                    </a:lnTo>
                    <a:lnTo>
                      <a:pt x="5864" y="4439"/>
                    </a:lnTo>
                    <a:lnTo>
                      <a:pt x="6492" y="4125"/>
                    </a:lnTo>
                    <a:lnTo>
                      <a:pt x="6702" y="3708"/>
                    </a:lnTo>
                    <a:lnTo>
                      <a:pt x="6702" y="3394"/>
                    </a:lnTo>
                    <a:lnTo>
                      <a:pt x="7120" y="2977"/>
                    </a:lnTo>
                    <a:lnTo>
                      <a:pt x="7120" y="2715"/>
                    </a:lnTo>
                    <a:lnTo>
                      <a:pt x="7435" y="2298"/>
                    </a:lnTo>
                    <a:lnTo>
                      <a:pt x="7435" y="2245"/>
                    </a:lnTo>
                    <a:lnTo>
                      <a:pt x="7435" y="1775"/>
                    </a:lnTo>
                    <a:lnTo>
                      <a:pt x="7749" y="1514"/>
                    </a:lnTo>
                    <a:lnTo>
                      <a:pt x="7853" y="1305"/>
                    </a:lnTo>
                    <a:lnTo>
                      <a:pt x="8482" y="1097"/>
                    </a:lnTo>
                    <a:lnTo>
                      <a:pt x="8482" y="992"/>
                    </a:lnTo>
                    <a:lnTo>
                      <a:pt x="8901" y="731"/>
                    </a:lnTo>
                    <a:lnTo>
                      <a:pt x="9005" y="418"/>
                    </a:lnTo>
                    <a:lnTo>
                      <a:pt x="9110" y="366"/>
                    </a:lnTo>
                    <a:lnTo>
                      <a:pt x="9319" y="261"/>
                    </a:lnTo>
                    <a:lnTo>
                      <a:pt x="9738" y="104"/>
                    </a:lnTo>
                    <a:lnTo>
                      <a:pt x="10157" y="104"/>
                    </a:lnTo>
                    <a:lnTo>
                      <a:pt x="10366" y="0"/>
                    </a:lnTo>
                    <a:lnTo>
                      <a:pt x="10681" y="104"/>
                    </a:lnTo>
                    <a:lnTo>
                      <a:pt x="10785" y="104"/>
                    </a:lnTo>
                    <a:lnTo>
                      <a:pt x="10890" y="104"/>
                    </a:lnTo>
                    <a:lnTo>
                      <a:pt x="10995" y="261"/>
                    </a:lnTo>
                    <a:lnTo>
                      <a:pt x="11414" y="366"/>
                    </a:lnTo>
                    <a:lnTo>
                      <a:pt x="11518" y="418"/>
                    </a:lnTo>
                    <a:lnTo>
                      <a:pt x="12147" y="731"/>
                    </a:lnTo>
                    <a:lnTo>
                      <a:pt x="12251" y="1097"/>
                    </a:lnTo>
                    <a:lnTo>
                      <a:pt x="12565" y="1253"/>
                    </a:lnTo>
                    <a:lnTo>
                      <a:pt x="12565" y="1514"/>
                    </a:lnTo>
                    <a:lnTo>
                      <a:pt x="12565" y="1775"/>
                    </a:lnTo>
                    <a:lnTo>
                      <a:pt x="12880" y="2298"/>
                    </a:lnTo>
                    <a:lnTo>
                      <a:pt x="12880" y="2715"/>
                    </a:lnTo>
                    <a:lnTo>
                      <a:pt x="13298" y="3290"/>
                    </a:lnTo>
                    <a:lnTo>
                      <a:pt x="13298" y="3708"/>
                    </a:lnTo>
                    <a:lnTo>
                      <a:pt x="13508" y="4021"/>
                    </a:lnTo>
                    <a:lnTo>
                      <a:pt x="14136" y="4386"/>
                    </a:lnTo>
                    <a:lnTo>
                      <a:pt x="14241" y="4752"/>
                    </a:lnTo>
                    <a:lnTo>
                      <a:pt x="14555" y="5483"/>
                    </a:lnTo>
                    <a:lnTo>
                      <a:pt x="14869" y="5901"/>
                    </a:lnTo>
                    <a:lnTo>
                      <a:pt x="15079" y="6475"/>
                    </a:lnTo>
                    <a:lnTo>
                      <a:pt x="15183" y="7154"/>
                    </a:lnTo>
                    <a:lnTo>
                      <a:pt x="15393" y="7520"/>
                    </a:lnTo>
                    <a:lnTo>
                      <a:pt x="15707" y="8303"/>
                    </a:lnTo>
                    <a:lnTo>
                      <a:pt x="15812" y="8721"/>
                    </a:lnTo>
                    <a:lnTo>
                      <a:pt x="16021" y="9452"/>
                    </a:lnTo>
                    <a:lnTo>
                      <a:pt x="16335" y="10026"/>
                    </a:lnTo>
                    <a:lnTo>
                      <a:pt x="16754" y="10496"/>
                    </a:lnTo>
                    <a:lnTo>
                      <a:pt x="16754" y="11018"/>
                    </a:lnTo>
                    <a:lnTo>
                      <a:pt x="16963" y="11540"/>
                    </a:lnTo>
                    <a:lnTo>
                      <a:pt x="17173" y="12063"/>
                    </a:lnTo>
                    <a:lnTo>
                      <a:pt x="17382" y="12742"/>
                    </a:lnTo>
                    <a:lnTo>
                      <a:pt x="17487" y="13264"/>
                    </a:lnTo>
                    <a:lnTo>
                      <a:pt x="17487" y="13943"/>
                    </a:lnTo>
                    <a:lnTo>
                      <a:pt x="17801" y="14517"/>
                    </a:lnTo>
                    <a:lnTo>
                      <a:pt x="17801" y="14935"/>
                    </a:lnTo>
                    <a:lnTo>
                      <a:pt x="18534" y="15614"/>
                    </a:lnTo>
                    <a:lnTo>
                      <a:pt x="18639" y="16031"/>
                    </a:lnTo>
                    <a:lnTo>
                      <a:pt x="18743" y="16345"/>
                    </a:lnTo>
                    <a:lnTo>
                      <a:pt x="18953" y="16762"/>
                    </a:lnTo>
                    <a:lnTo>
                      <a:pt x="18953" y="17337"/>
                    </a:lnTo>
                    <a:lnTo>
                      <a:pt x="19267" y="17755"/>
                    </a:lnTo>
                    <a:lnTo>
                      <a:pt x="19267" y="18277"/>
                    </a:lnTo>
                    <a:lnTo>
                      <a:pt x="19372" y="18538"/>
                    </a:lnTo>
                    <a:lnTo>
                      <a:pt x="19476" y="18956"/>
                    </a:lnTo>
                    <a:lnTo>
                      <a:pt x="19581" y="19060"/>
                    </a:lnTo>
                    <a:lnTo>
                      <a:pt x="19791" y="19634"/>
                    </a:lnTo>
                    <a:lnTo>
                      <a:pt x="19895" y="19791"/>
                    </a:lnTo>
                    <a:lnTo>
                      <a:pt x="19895" y="19948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5" name="Freeform 52"/>
              <p:cNvSpPr>
                <a:spLocks/>
              </p:cNvSpPr>
              <p:nvPr/>
            </p:nvSpPr>
            <p:spPr bwMode="auto">
              <a:xfrm>
                <a:off x="1544638" y="3246438"/>
                <a:ext cx="227012" cy="77787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2147483646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5" y="488"/>
                    </a:lnTo>
                    <a:lnTo>
                      <a:pt x="351" y="1463"/>
                    </a:lnTo>
                    <a:lnTo>
                      <a:pt x="526" y="2114"/>
                    </a:lnTo>
                    <a:lnTo>
                      <a:pt x="614" y="2439"/>
                    </a:lnTo>
                    <a:lnTo>
                      <a:pt x="877" y="3089"/>
                    </a:lnTo>
                    <a:lnTo>
                      <a:pt x="1228" y="3740"/>
                    </a:lnTo>
                    <a:lnTo>
                      <a:pt x="1228" y="4390"/>
                    </a:lnTo>
                    <a:lnTo>
                      <a:pt x="1579" y="5041"/>
                    </a:lnTo>
                    <a:lnTo>
                      <a:pt x="1667" y="5528"/>
                    </a:lnTo>
                    <a:lnTo>
                      <a:pt x="2281" y="6179"/>
                    </a:lnTo>
                    <a:lnTo>
                      <a:pt x="2456" y="6667"/>
                    </a:lnTo>
                    <a:lnTo>
                      <a:pt x="2544" y="7317"/>
                    </a:lnTo>
                    <a:lnTo>
                      <a:pt x="2632" y="7967"/>
                    </a:lnTo>
                    <a:lnTo>
                      <a:pt x="2807" y="8455"/>
                    </a:lnTo>
                    <a:lnTo>
                      <a:pt x="2982" y="9106"/>
                    </a:lnTo>
                    <a:lnTo>
                      <a:pt x="3070" y="9756"/>
                    </a:lnTo>
                    <a:lnTo>
                      <a:pt x="3070" y="10081"/>
                    </a:lnTo>
                    <a:lnTo>
                      <a:pt x="3509" y="10569"/>
                    </a:lnTo>
                    <a:lnTo>
                      <a:pt x="3684" y="11220"/>
                    </a:lnTo>
                    <a:lnTo>
                      <a:pt x="3947" y="11870"/>
                    </a:lnTo>
                    <a:lnTo>
                      <a:pt x="4123" y="12033"/>
                    </a:lnTo>
                    <a:lnTo>
                      <a:pt x="4386" y="12683"/>
                    </a:lnTo>
                    <a:lnTo>
                      <a:pt x="4474" y="13333"/>
                    </a:lnTo>
                    <a:lnTo>
                      <a:pt x="4649" y="13659"/>
                    </a:lnTo>
                    <a:lnTo>
                      <a:pt x="4912" y="14146"/>
                    </a:lnTo>
                    <a:lnTo>
                      <a:pt x="5175" y="14797"/>
                    </a:lnTo>
                    <a:lnTo>
                      <a:pt x="5439" y="14959"/>
                    </a:lnTo>
                    <a:lnTo>
                      <a:pt x="5702" y="15447"/>
                    </a:lnTo>
                    <a:lnTo>
                      <a:pt x="5789" y="15772"/>
                    </a:lnTo>
                    <a:lnTo>
                      <a:pt x="6140" y="16260"/>
                    </a:lnTo>
                    <a:lnTo>
                      <a:pt x="6228" y="16423"/>
                    </a:lnTo>
                    <a:lnTo>
                      <a:pt x="6491" y="16911"/>
                    </a:lnTo>
                    <a:lnTo>
                      <a:pt x="6754" y="17236"/>
                    </a:lnTo>
                    <a:lnTo>
                      <a:pt x="6842" y="17561"/>
                    </a:lnTo>
                    <a:lnTo>
                      <a:pt x="7018" y="17724"/>
                    </a:lnTo>
                    <a:lnTo>
                      <a:pt x="7193" y="18374"/>
                    </a:lnTo>
                    <a:lnTo>
                      <a:pt x="7544" y="18537"/>
                    </a:lnTo>
                    <a:lnTo>
                      <a:pt x="7632" y="19024"/>
                    </a:lnTo>
                    <a:lnTo>
                      <a:pt x="7895" y="19187"/>
                    </a:lnTo>
                    <a:lnTo>
                      <a:pt x="8158" y="19350"/>
                    </a:lnTo>
                    <a:lnTo>
                      <a:pt x="8596" y="19512"/>
                    </a:lnTo>
                    <a:lnTo>
                      <a:pt x="8684" y="19512"/>
                    </a:lnTo>
                    <a:lnTo>
                      <a:pt x="8947" y="19837"/>
                    </a:lnTo>
                    <a:lnTo>
                      <a:pt x="9035" y="19837"/>
                    </a:lnTo>
                    <a:lnTo>
                      <a:pt x="9211" y="19837"/>
                    </a:lnTo>
                    <a:lnTo>
                      <a:pt x="9386" y="19837"/>
                    </a:lnTo>
                    <a:lnTo>
                      <a:pt x="9561" y="19837"/>
                    </a:lnTo>
                    <a:lnTo>
                      <a:pt x="9737" y="19837"/>
                    </a:lnTo>
                    <a:lnTo>
                      <a:pt x="10263" y="19837"/>
                    </a:lnTo>
                    <a:lnTo>
                      <a:pt x="10439" y="19837"/>
                    </a:lnTo>
                    <a:lnTo>
                      <a:pt x="10614" y="19512"/>
                    </a:lnTo>
                    <a:lnTo>
                      <a:pt x="10789" y="19512"/>
                    </a:lnTo>
                    <a:lnTo>
                      <a:pt x="10965" y="19350"/>
                    </a:lnTo>
                    <a:lnTo>
                      <a:pt x="11316" y="19187"/>
                    </a:lnTo>
                    <a:lnTo>
                      <a:pt x="11316" y="19024"/>
                    </a:lnTo>
                    <a:lnTo>
                      <a:pt x="11842" y="18537"/>
                    </a:lnTo>
                    <a:lnTo>
                      <a:pt x="12105" y="18537"/>
                    </a:lnTo>
                    <a:lnTo>
                      <a:pt x="12368" y="17724"/>
                    </a:lnTo>
                    <a:lnTo>
                      <a:pt x="12544" y="17561"/>
                    </a:lnTo>
                    <a:lnTo>
                      <a:pt x="12544" y="17073"/>
                    </a:lnTo>
                    <a:lnTo>
                      <a:pt x="12982" y="16585"/>
                    </a:lnTo>
                    <a:lnTo>
                      <a:pt x="13158" y="16260"/>
                    </a:lnTo>
                    <a:lnTo>
                      <a:pt x="13246" y="15772"/>
                    </a:lnTo>
                    <a:lnTo>
                      <a:pt x="13596" y="15447"/>
                    </a:lnTo>
                    <a:lnTo>
                      <a:pt x="13860" y="14959"/>
                    </a:lnTo>
                    <a:lnTo>
                      <a:pt x="14035" y="14146"/>
                    </a:lnTo>
                    <a:lnTo>
                      <a:pt x="14298" y="13821"/>
                    </a:lnTo>
                    <a:lnTo>
                      <a:pt x="14737" y="13496"/>
                    </a:lnTo>
                    <a:lnTo>
                      <a:pt x="14825" y="13008"/>
                    </a:lnTo>
                    <a:lnTo>
                      <a:pt x="15263" y="12033"/>
                    </a:lnTo>
                    <a:lnTo>
                      <a:pt x="15526" y="11870"/>
                    </a:lnTo>
                    <a:lnTo>
                      <a:pt x="15614" y="10894"/>
                    </a:lnTo>
                    <a:lnTo>
                      <a:pt x="15877" y="10569"/>
                    </a:lnTo>
                    <a:lnTo>
                      <a:pt x="16140" y="10081"/>
                    </a:lnTo>
                    <a:lnTo>
                      <a:pt x="16404" y="9431"/>
                    </a:lnTo>
                    <a:lnTo>
                      <a:pt x="16842" y="9106"/>
                    </a:lnTo>
                    <a:lnTo>
                      <a:pt x="16930" y="8130"/>
                    </a:lnTo>
                    <a:lnTo>
                      <a:pt x="17018" y="7967"/>
                    </a:lnTo>
                    <a:lnTo>
                      <a:pt x="17193" y="7317"/>
                    </a:lnTo>
                    <a:lnTo>
                      <a:pt x="17368" y="6667"/>
                    </a:lnTo>
                    <a:lnTo>
                      <a:pt x="17544" y="6179"/>
                    </a:lnTo>
                    <a:lnTo>
                      <a:pt x="17544" y="5854"/>
                    </a:lnTo>
                    <a:lnTo>
                      <a:pt x="18070" y="5041"/>
                    </a:lnTo>
                    <a:lnTo>
                      <a:pt x="18333" y="5041"/>
                    </a:lnTo>
                    <a:lnTo>
                      <a:pt x="18421" y="4390"/>
                    </a:lnTo>
                    <a:lnTo>
                      <a:pt x="18772" y="3740"/>
                    </a:lnTo>
                    <a:lnTo>
                      <a:pt x="19035" y="3577"/>
                    </a:lnTo>
                    <a:lnTo>
                      <a:pt x="19123" y="3089"/>
                    </a:lnTo>
                    <a:lnTo>
                      <a:pt x="19386" y="2439"/>
                    </a:lnTo>
                    <a:lnTo>
                      <a:pt x="19386" y="2276"/>
                    </a:lnTo>
                    <a:lnTo>
                      <a:pt x="19474" y="2114"/>
                    </a:lnTo>
                    <a:lnTo>
                      <a:pt x="19561" y="1463"/>
                    </a:lnTo>
                    <a:lnTo>
                      <a:pt x="19825" y="1463"/>
                    </a:lnTo>
                    <a:lnTo>
                      <a:pt x="19825" y="976"/>
                    </a:lnTo>
                    <a:lnTo>
                      <a:pt x="19912" y="813"/>
                    </a:lnTo>
                  </a:path>
                </a:pathLst>
              </a:cu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6" name="Line 55"/>
              <p:cNvSpPr>
                <a:spLocks noChangeShapeType="1"/>
              </p:cNvSpPr>
              <p:nvPr/>
            </p:nvSpPr>
            <p:spPr bwMode="auto">
              <a:xfrm>
                <a:off x="1779588" y="2740025"/>
                <a:ext cx="0" cy="9906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57" name="Line 56"/>
              <p:cNvSpPr>
                <a:spLocks noChangeShapeType="1"/>
              </p:cNvSpPr>
              <p:nvPr/>
            </p:nvSpPr>
            <p:spPr bwMode="auto">
              <a:xfrm>
                <a:off x="4522788" y="2740025"/>
                <a:ext cx="0" cy="9144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58" name="Line 57"/>
              <p:cNvSpPr>
                <a:spLocks noChangeShapeType="1"/>
              </p:cNvSpPr>
              <p:nvPr/>
            </p:nvSpPr>
            <p:spPr bwMode="auto">
              <a:xfrm>
                <a:off x="7342188" y="2740025"/>
                <a:ext cx="0" cy="9906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95" name="Text Box 133"/>
          <p:cNvSpPr txBox="1">
            <a:spLocks noChangeArrowheads="1"/>
          </p:cNvSpPr>
          <p:nvPr/>
        </p:nvSpPr>
        <p:spPr bwMode="auto">
          <a:xfrm>
            <a:off x="7572375" y="5257800"/>
            <a:ext cx="733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拍</a:t>
            </a:r>
          </a:p>
        </p:txBody>
      </p:sp>
      <p:sp>
        <p:nvSpPr>
          <p:cNvPr id="196" name="Text Box 136"/>
          <p:cNvSpPr txBox="1">
            <a:spLocks noChangeArrowheads="1"/>
          </p:cNvSpPr>
          <p:nvPr/>
        </p:nvSpPr>
        <p:spPr bwMode="auto">
          <a:xfrm>
            <a:off x="681038" y="6092825"/>
            <a:ext cx="3030537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/>
                <a:cs typeface="楷体_GB2312"/>
              </a:rPr>
              <a:t>拍频</a:t>
            </a:r>
          </a:p>
        </p:txBody>
      </p:sp>
      <p:graphicFrame>
        <p:nvGraphicFramePr>
          <p:cNvPr id="197" name="Object 39"/>
          <p:cNvGraphicFramePr>
            <a:graphicFrameLocks noChangeAspect="1"/>
          </p:cNvGraphicFramePr>
          <p:nvPr/>
        </p:nvGraphicFramePr>
        <p:xfrm>
          <a:off x="1654175" y="5905500"/>
          <a:ext cx="48958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7" name="Equation" r:id="rId19" imgW="2063887" imgH="323985" progId="Equation.DSMT4">
                  <p:embed/>
                </p:oleObj>
              </mc:Choice>
              <mc:Fallback>
                <p:oleObj name="Equation" r:id="rId19" imgW="2063887" imgH="32398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5905500"/>
                        <a:ext cx="4895850" cy="963613"/>
                      </a:xfrm>
                      <a:prstGeom prst="rect">
                        <a:avLst/>
                      </a:prstGeom>
                      <a:solidFill>
                        <a:srgbClr val="0000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5" name="灯片编号占位符 19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914587-6FBD-4655-977A-BB59AB77593F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125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625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125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75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4" grpId="0" animBg="1"/>
      <p:bldP spid="5" grpId="0" autoUpdateAnimBg="0"/>
      <p:bldP spid="7" grpId="0" animBg="1" autoUpdateAnimBg="0"/>
      <p:bldP spid="8" grpId="0" animBg="1" autoUpdateAnimBg="0"/>
      <p:bldP spid="195" grpId="0" autoUpdateAnimBg="0"/>
      <p:bldP spid="19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42875" y="209550"/>
            <a:ext cx="849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振动方向相互垂直频率相等的两个谐振动的合成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258888" y="1016000"/>
            <a:ext cx="4019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设两分振动为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27088" y="1665288"/>
            <a:ext cx="2401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消去</a:t>
            </a:r>
            <a:r>
              <a:rPr lang="en-US" altLang="zh-CN" sz="2800" b="1" i="1">
                <a:latin typeface="Times New Roman" panose="02020603050405020304" pitchFamily="18" charset="0"/>
              </a:rPr>
              <a:t>t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971550" y="2292350"/>
          <a:ext cx="65754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3" imgW="6286500" imgH="927100" progId="Equation.DSMT4">
                  <p:embed/>
                </p:oleObj>
              </mc:Choice>
              <mc:Fallback>
                <p:oleObj name="Equation" r:id="rId3" imgW="6286500" imgH="927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92350"/>
                        <a:ext cx="657542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/>
          <p:cNvGraphicFramePr>
            <a:graphicFrameLocks noChangeAspect="1"/>
          </p:cNvGraphicFramePr>
          <p:nvPr/>
        </p:nvGraphicFramePr>
        <p:xfrm>
          <a:off x="3930650" y="836613"/>
          <a:ext cx="2794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Equation" r:id="rId5" imgW="1181100" imgH="228600" progId="Equation.DSMT4">
                  <p:embed/>
                </p:oleObj>
              </mc:Choice>
              <mc:Fallback>
                <p:oleObj name="Equation" r:id="rId5" imgW="11811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836613"/>
                        <a:ext cx="2794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/>
          <p:cNvGraphicFramePr>
            <a:graphicFrameLocks noChangeAspect="1"/>
          </p:cNvGraphicFramePr>
          <p:nvPr/>
        </p:nvGraphicFramePr>
        <p:xfrm>
          <a:off x="3932238" y="1268413"/>
          <a:ext cx="28321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7" imgW="1193800" imgH="228600" progId="Equation.DSMT4">
                  <p:embed/>
                </p:oleObj>
              </mc:Choice>
              <mc:Fallback>
                <p:oleObj name="Equation" r:id="rId7" imgW="11938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1268413"/>
                        <a:ext cx="28321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4"/>
          <p:cNvSpPr txBox="1">
            <a:spLocks noChangeArrowheads="1"/>
          </p:cNvSpPr>
          <p:nvPr/>
        </p:nvSpPr>
        <p:spPr bwMode="auto">
          <a:xfrm>
            <a:off x="6948488" y="3111500"/>
            <a:ext cx="1892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椭圆方程</a:t>
            </a:r>
          </a:p>
        </p:txBody>
      </p:sp>
      <p:sp>
        <p:nvSpPr>
          <p:cNvPr id="10" name="AutoShape 45"/>
          <p:cNvSpPr>
            <a:spLocks/>
          </p:cNvSpPr>
          <p:nvPr/>
        </p:nvSpPr>
        <p:spPr bwMode="auto">
          <a:xfrm>
            <a:off x="3716338" y="1044575"/>
            <a:ext cx="207962" cy="655638"/>
          </a:xfrm>
          <a:prstGeom prst="leftBrace">
            <a:avLst>
              <a:gd name="adj1" fmla="val 26272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071563" y="4008438"/>
            <a:ext cx="930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sym typeface="Symbol" panose="05050102010706020507" pitchFamily="18" charset="2"/>
              </a:rPr>
              <a:t> </a:t>
            </a:r>
            <a:r>
              <a:rPr lang="en-US" altLang="zh-CN" sz="2800" b="1">
                <a:solidFill>
                  <a:srgbClr val="000099"/>
                </a:solidFill>
                <a:sym typeface="Symbol" panose="05050102010706020507" pitchFamily="18" charset="2"/>
              </a:rPr>
              <a:t>=</a:t>
            </a:r>
          </a:p>
        </p:txBody>
      </p:sp>
      <p:sp>
        <p:nvSpPr>
          <p:cNvPr id="12" name="Text Box 84"/>
          <p:cNvSpPr txBox="1">
            <a:spLocks noChangeArrowheads="1"/>
          </p:cNvSpPr>
          <p:nvPr/>
        </p:nvSpPr>
        <p:spPr bwMode="auto">
          <a:xfrm>
            <a:off x="1033463" y="5386388"/>
            <a:ext cx="34623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当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0 &lt;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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zh-CN" altLang="en-US" sz="28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 Box 87"/>
          <p:cNvSpPr txBox="1">
            <a:spLocks noChangeArrowheads="1"/>
          </p:cNvSpPr>
          <p:nvPr/>
        </p:nvSpPr>
        <p:spPr bwMode="auto">
          <a:xfrm>
            <a:off x="1033463" y="5926138"/>
            <a:ext cx="32035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当 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 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zh-CN" altLang="en-US" sz="2800" b="1" i="1">
                <a:solidFill>
                  <a:srgbClr val="00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sz="2800" b="1" i="1">
              <a:solidFill>
                <a:srgbClr val="000099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" name="Text Box 113"/>
          <p:cNvSpPr txBox="1">
            <a:spLocks noChangeArrowheads="1"/>
          </p:cNvSpPr>
          <p:nvPr/>
        </p:nvSpPr>
        <p:spPr bwMode="auto">
          <a:xfrm>
            <a:off x="3048000" y="5345113"/>
            <a:ext cx="4278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振动为顺时针方向！</a:t>
            </a:r>
          </a:p>
        </p:txBody>
      </p:sp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3013075" y="5876925"/>
            <a:ext cx="4278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振动为逆时针方向！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6427788" y="5341938"/>
            <a:ext cx="906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sym typeface="Symbol" panose="05050102010706020507" pitchFamily="18" charset="2"/>
              </a:rPr>
              <a:t>右旋</a:t>
            </a:r>
            <a:endParaRPr lang="en-US" altLang="zh-CN" sz="2800" b="1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6448425" y="5864225"/>
            <a:ext cx="904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sym typeface="Symbol" panose="05050102010706020507" pitchFamily="18" charset="2"/>
              </a:rPr>
              <a:t>左旋</a:t>
            </a:r>
            <a:endParaRPr lang="en-US" altLang="zh-CN" sz="2800" b="1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209800" y="4603750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99"/>
                </a:solidFill>
                <a:sym typeface="Symbol" panose="05050102010706020507" pitchFamily="18" charset="2"/>
              </a:rPr>
              <a:t>其它</a:t>
            </a:r>
            <a:endParaRPr lang="en-US" altLang="zh-CN" sz="2400" b="1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2179638" y="3513138"/>
            <a:ext cx="693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99"/>
                </a:solidFill>
                <a:sym typeface="Symbol" panose="05050102010706020507" pitchFamily="18" charset="2"/>
              </a:rPr>
              <a:t>0, </a:t>
            </a:r>
          </a:p>
        </p:txBody>
      </p:sp>
      <p:sp>
        <p:nvSpPr>
          <p:cNvPr id="20" name="AutoShape 45"/>
          <p:cNvSpPr>
            <a:spLocks/>
          </p:cNvSpPr>
          <p:nvPr/>
        </p:nvSpPr>
        <p:spPr bwMode="auto">
          <a:xfrm>
            <a:off x="2001838" y="3714750"/>
            <a:ext cx="207962" cy="1133475"/>
          </a:xfrm>
          <a:prstGeom prst="leftBrace">
            <a:avLst>
              <a:gd name="adj1" fmla="val 26243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2025650" y="4021138"/>
            <a:ext cx="1460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99"/>
                </a:solidFill>
                <a:sym typeface="Symbol" panose="05050102010706020507" pitchFamily="18" charset="2"/>
              </a:rPr>
              <a:t> /2, 3/2</a:t>
            </a:r>
            <a:endParaRPr lang="zh-CN" altLang="en-US" sz="2400"/>
          </a:p>
        </p:txBody>
      </p:sp>
      <p:sp>
        <p:nvSpPr>
          <p:cNvPr id="22" name="Text Box 44"/>
          <p:cNvSpPr txBox="1">
            <a:spLocks noChangeArrowheads="1"/>
          </p:cNvSpPr>
          <p:nvPr/>
        </p:nvSpPr>
        <p:spPr bwMode="auto">
          <a:xfrm>
            <a:off x="3268663" y="3436938"/>
            <a:ext cx="1158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直线</a:t>
            </a:r>
          </a:p>
        </p:txBody>
      </p:sp>
      <p:sp>
        <p:nvSpPr>
          <p:cNvPr id="23" name="Text Box 44"/>
          <p:cNvSpPr txBox="1">
            <a:spLocks noChangeArrowheads="1"/>
          </p:cNvSpPr>
          <p:nvPr/>
        </p:nvSpPr>
        <p:spPr bwMode="auto">
          <a:xfrm>
            <a:off x="3509963" y="3976688"/>
            <a:ext cx="19986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正椭圆</a:t>
            </a:r>
          </a:p>
        </p:txBody>
      </p:sp>
      <p:sp>
        <p:nvSpPr>
          <p:cNvPr id="24" name="Text Box 44"/>
          <p:cNvSpPr txBox="1">
            <a:spLocks noChangeArrowheads="1"/>
          </p:cNvSpPr>
          <p:nvPr/>
        </p:nvSpPr>
        <p:spPr bwMode="auto">
          <a:xfrm>
            <a:off x="3303588" y="4594225"/>
            <a:ext cx="1998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斜椭圆</a:t>
            </a:r>
          </a:p>
        </p:txBody>
      </p:sp>
      <p:sp>
        <p:nvSpPr>
          <p:cNvPr id="30744" name="灯片编号占位符 2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3DB7C5-9903-4A82-BE45-1711E7108965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95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9" grpId="0" autoUpdateAnimBg="0"/>
      <p:bldP spid="10" grpId="0" animBg="1" autoUpdateAnimBg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 animBg="1" autoUpdateAnimBg="0"/>
      <p:bldP spid="21" grpId="0"/>
      <p:bldP spid="22" grpId="0"/>
      <p:bldP spid="23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1A5FBC9-7A06-494F-ABA5-9BA514A30D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5CF27E-60D2-4A96-99F2-F08467098FDC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3" name="Text Box 15">
            <a:extLst>
              <a:ext uri="{FF2B5EF4-FFF2-40B4-BE49-F238E27FC236}">
                <a16:creationId xmlns:a16="http://schemas.microsoft.com/office/drawing/2014/main" id="{E58B59DB-82E7-4D5D-B9D6-05B6C3DB6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361" y="99925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载流导线在磁场中的受力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B9355C57-5247-4BB6-ABBE-82E8465A8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620688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安培定律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C45112F-AE11-415C-91EC-1B4DE5E32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03514"/>
              </p:ext>
            </p:extLst>
          </p:nvPr>
        </p:nvGraphicFramePr>
        <p:xfrm>
          <a:off x="2045970" y="620688"/>
          <a:ext cx="1774374" cy="471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2" name="Equation" r:id="rId3" imgW="812520" imgH="215640" progId="Equation.DSMT4">
                  <p:embed/>
                </p:oleObj>
              </mc:Choice>
              <mc:Fallback>
                <p:oleObj name="Equation" r:id="rId3" imgW="812520" imgH="2156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5970" y="620688"/>
                        <a:ext cx="1774374" cy="471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17DA8D6-B502-400C-A6E1-A5C09B927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247342"/>
              </p:ext>
            </p:extLst>
          </p:nvPr>
        </p:nvGraphicFramePr>
        <p:xfrm>
          <a:off x="4067945" y="548681"/>
          <a:ext cx="1872208" cy="67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3" name="Equation" r:id="rId5" imgW="2152689" imgH="771660" progId="Equation.DSMT4">
                  <p:embed/>
                </p:oleObj>
              </mc:Choice>
              <mc:Fallback>
                <p:oleObj name="Equation" r:id="rId5" imgW="2152689" imgH="77166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945" y="548681"/>
                        <a:ext cx="1872208" cy="6710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51CCFEA6-3922-49D1-B0EA-E4F001C104B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95646" y="89592"/>
            <a:ext cx="2146410" cy="2521080"/>
          </a:xfrm>
          <a:prstGeom prst="rect">
            <a:avLst/>
          </a:prstGeom>
        </p:spPr>
      </p:pic>
      <p:sp>
        <p:nvSpPr>
          <p:cNvPr id="8" name="Text Box 42">
            <a:extLst>
              <a:ext uri="{FF2B5EF4-FFF2-40B4-BE49-F238E27FC236}">
                <a16:creationId xmlns:a16="http://schemas.microsoft.com/office/drawing/2014/main" id="{C095548E-EB78-474D-B2A8-EA2D47720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233" y="1136264"/>
            <a:ext cx="383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安培定律的应用</a:t>
            </a:r>
          </a:p>
        </p:txBody>
      </p:sp>
      <p:sp>
        <p:nvSpPr>
          <p:cNvPr id="9" name="Text Box 2">
            <a:extLst>
              <a:ext uri="{FF2B5EF4-FFF2-40B4-BE49-F238E27FC236}">
                <a16:creationId xmlns:a16="http://schemas.microsoft.com/office/drawing/2014/main" id="{7944C931-A29C-4A5A-9372-165D625E6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9" y="1611901"/>
            <a:ext cx="8315325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3300"/>
                </a:solidFill>
              </a:rPr>
              <a:t>例</a:t>
            </a:r>
            <a:r>
              <a:rPr lang="en-US" altLang="zh-CN" sz="2800" b="1" dirty="0">
                <a:solidFill>
                  <a:srgbClr val="FF3300"/>
                </a:solidFill>
              </a:rPr>
              <a:t>. </a:t>
            </a:r>
            <a:r>
              <a:rPr lang="zh-CN" altLang="en-US" sz="2800" b="1" dirty="0"/>
              <a:t>长直电流 </a:t>
            </a:r>
            <a:r>
              <a:rPr lang="en-US" altLang="zh-CN" sz="2800" b="1" i="1" dirty="0"/>
              <a:t>I</a:t>
            </a:r>
            <a:r>
              <a:rPr lang="en-US" altLang="zh-CN" sz="2800" b="1" baseline="-25000" dirty="0"/>
              <a:t>1</a:t>
            </a:r>
            <a:r>
              <a:rPr lang="zh-CN" altLang="en-US" sz="2800" b="1" dirty="0"/>
              <a:t>旁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有长为</a:t>
            </a:r>
            <a:r>
              <a:rPr lang="en-US" altLang="zh-CN" sz="2800" b="1" i="1" dirty="0"/>
              <a:t>L</a:t>
            </a:r>
            <a:r>
              <a:rPr lang="zh-CN" altLang="en-US" sz="2800" b="1" dirty="0"/>
              <a:t>的直电流</a:t>
            </a:r>
            <a:r>
              <a:rPr lang="en-US" altLang="zh-CN" sz="2800" b="1" i="1" dirty="0"/>
              <a:t>I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 , </a:t>
            </a:r>
            <a:r>
              <a:rPr lang="zh-CN" altLang="en-US" sz="2800" b="1" dirty="0"/>
              <a:t>近端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/>
              <a:t> 距离为</a:t>
            </a:r>
            <a:r>
              <a:rPr lang="en-US" altLang="zh-CN" sz="2800" b="1" i="1" dirty="0"/>
              <a:t>a,</a:t>
            </a:r>
            <a:r>
              <a:rPr lang="zh-CN" altLang="en-US" sz="2800" b="1" dirty="0"/>
              <a:t>夹角</a:t>
            </a:r>
            <a:r>
              <a:rPr lang="zh-CN" altLang="en-US" sz="2800" b="1" i="1" dirty="0">
                <a:sym typeface="Symbol" pitchFamily="18" charset="2"/>
              </a:rPr>
              <a:t></a:t>
            </a:r>
            <a:r>
              <a:rPr lang="zh-CN" altLang="en-US" sz="2800" b="1" i="1" dirty="0"/>
              <a:t> </a:t>
            </a:r>
            <a:r>
              <a:rPr lang="zh-CN" altLang="en-US" sz="2800" b="1" dirty="0"/>
              <a:t>，求两电流的相互作用力？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3F301C44-CABF-477C-9E80-6D675D1D9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440" y="258820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3300"/>
                </a:solidFill>
              </a:rPr>
              <a:t>解：</a:t>
            </a: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A983F9B3-EFB8-49FC-8088-C1AC1CA1D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585" y="2595351"/>
            <a:ext cx="447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       </a:t>
            </a:r>
            <a:r>
              <a:rPr lang="zh-CN" altLang="en-US" sz="2800" b="1" dirty="0"/>
              <a:t>受力方向如图，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F8DB6DFE-03A3-46ED-A05C-41F91B083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350956"/>
              </p:ext>
            </p:extLst>
          </p:nvPr>
        </p:nvGraphicFramePr>
        <p:xfrm>
          <a:off x="745398" y="2599319"/>
          <a:ext cx="7429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4" name="Equation" r:id="rId8" imgW="698400" imgH="495000" progId="Equation.DSMT4">
                  <p:embed/>
                </p:oleObj>
              </mc:Choice>
              <mc:Fallback>
                <p:oleObj name="Equation" r:id="rId8" imgW="698400" imgH="495000" progId="Equation.DSMT4">
                  <p:embed/>
                  <p:pic>
                    <p:nvPicPr>
                      <p:cNvPr id="248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98" y="2599319"/>
                        <a:ext cx="7429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6AC07745-1C5D-42E2-ACFE-E264807A7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16994"/>
              </p:ext>
            </p:extLst>
          </p:nvPr>
        </p:nvGraphicFramePr>
        <p:xfrm>
          <a:off x="3849606" y="2614931"/>
          <a:ext cx="21621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5" name="Equation" r:id="rId10" imgW="2120760" imgH="431640" progId="Equation.DSMT4">
                  <p:embed/>
                </p:oleObj>
              </mc:Choice>
              <mc:Fallback>
                <p:oleObj name="Equation" r:id="rId10" imgW="2120760" imgH="431640" progId="Equation.DSMT4">
                  <p:embed/>
                  <p:pic>
                    <p:nvPicPr>
                      <p:cNvPr id="2488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06" y="2614931"/>
                        <a:ext cx="21621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C4BBC160-9A53-4031-B878-B33319F7C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911385"/>
              </p:ext>
            </p:extLst>
          </p:nvPr>
        </p:nvGraphicFramePr>
        <p:xfrm>
          <a:off x="755127" y="3492111"/>
          <a:ext cx="30892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6" name="Equation" r:id="rId12" imgW="3555720" imgH="583920" progId="Equation.DSMT4">
                  <p:embed/>
                </p:oleObj>
              </mc:Choice>
              <mc:Fallback>
                <p:oleObj name="Equation" r:id="rId12" imgW="3555720" imgH="583920" progId="Equation.DSMT4">
                  <p:embed/>
                  <p:pic>
                    <p:nvPicPr>
                      <p:cNvPr id="2488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27" y="3492111"/>
                        <a:ext cx="30892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8">
            <a:extLst>
              <a:ext uri="{FF2B5EF4-FFF2-40B4-BE49-F238E27FC236}">
                <a16:creationId xmlns:a16="http://schemas.microsoft.com/office/drawing/2014/main" id="{555E5EC4-3CDD-4FE1-8BB5-F83BDF2AFF0E}"/>
              </a:ext>
            </a:extLst>
          </p:cNvPr>
          <p:cNvGrpSpPr>
            <a:grpSpLocks/>
          </p:cNvGrpSpPr>
          <p:nvPr/>
        </p:nvGrpSpPr>
        <p:grpSpPr bwMode="auto">
          <a:xfrm>
            <a:off x="658096" y="3044379"/>
            <a:ext cx="5084763" cy="519112"/>
            <a:chOff x="720" y="1376"/>
            <a:chExt cx="3203" cy="327"/>
          </a:xfrm>
        </p:grpSpPr>
        <p:sp>
          <p:nvSpPr>
            <p:cNvPr id="16" name="Text Box 9">
              <a:extLst>
                <a:ext uri="{FF2B5EF4-FFF2-40B4-BE49-F238E27FC236}">
                  <a16:creationId xmlns:a16="http://schemas.microsoft.com/office/drawing/2014/main" id="{B7E7F487-717F-432B-AAF0-6A0435418A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376"/>
              <a:ext cx="3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/>
                <a:t>每个      方向一致，故</a:t>
              </a:r>
            </a:p>
          </p:txBody>
        </p:sp>
        <p:graphicFrame>
          <p:nvGraphicFramePr>
            <p:cNvPr id="17" name="Object 10">
              <a:extLst>
                <a:ext uri="{FF2B5EF4-FFF2-40B4-BE49-F238E27FC236}">
                  <a16:creationId xmlns:a16="http://schemas.microsoft.com/office/drawing/2014/main" id="{C362302A-4C16-4C92-BA4E-1849F23DFC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0833530"/>
                </p:ext>
              </p:extLst>
            </p:nvPr>
          </p:nvGraphicFramePr>
          <p:xfrm>
            <a:off x="1248" y="1391"/>
            <a:ext cx="31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17" name="Equation" r:id="rId14" imgW="495000" imgH="406080" progId="Equation.DSMT4">
                    <p:embed/>
                  </p:oleObj>
                </mc:Choice>
                <mc:Fallback>
                  <p:oleObj name="Equation" r:id="rId14" imgW="495000" imgH="406080" progId="Equation.DSMT4">
                    <p:embed/>
                    <p:pic>
                      <p:nvPicPr>
                        <p:cNvPr id="1845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391"/>
                          <a:ext cx="310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7C1FBEAC-FB36-43C0-B0CD-86F2754FE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508994"/>
              </p:ext>
            </p:extLst>
          </p:nvPr>
        </p:nvGraphicFramePr>
        <p:xfrm>
          <a:off x="1231377" y="4077072"/>
          <a:ext cx="205263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8" name="Equation" r:id="rId16" imgW="2070000" imgH="850680" progId="Equation.DSMT4">
                  <p:embed/>
                </p:oleObj>
              </mc:Choice>
              <mc:Fallback>
                <p:oleObj name="Equation" r:id="rId16" imgW="2070000" imgH="850680" progId="Equation.DSMT4">
                  <p:embed/>
                  <p:pic>
                    <p:nvPicPr>
                      <p:cNvPr id="2488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377" y="4077072"/>
                        <a:ext cx="2052638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2">
            <a:extLst>
              <a:ext uri="{FF2B5EF4-FFF2-40B4-BE49-F238E27FC236}">
                <a16:creationId xmlns:a16="http://schemas.microsoft.com/office/drawing/2014/main" id="{56CACA25-60C8-4B26-AF1E-FACE972C75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36352" y="4653334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3AB527A3-20FF-4A5A-9EDF-59ABFC9BD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609368"/>
              </p:ext>
            </p:extLst>
          </p:nvPr>
        </p:nvGraphicFramePr>
        <p:xfrm>
          <a:off x="1266302" y="5056559"/>
          <a:ext cx="19097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9" name="Equation" r:id="rId18" imgW="1993680" imgH="774360" progId="Equation.DSMT4">
                  <p:embed/>
                </p:oleObj>
              </mc:Choice>
              <mc:Fallback>
                <p:oleObj name="Equation" r:id="rId18" imgW="1993680" imgH="774360" progId="Equation.DSMT4">
                  <p:embed/>
                  <p:pic>
                    <p:nvPicPr>
                      <p:cNvPr id="2488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302" y="5056559"/>
                        <a:ext cx="1909763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14">
            <a:extLst>
              <a:ext uri="{FF2B5EF4-FFF2-40B4-BE49-F238E27FC236}">
                <a16:creationId xmlns:a16="http://schemas.microsoft.com/office/drawing/2014/main" id="{77C7DFEC-286F-4981-979A-25FE14A2CF3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35553" y="3709783"/>
            <a:ext cx="4572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" name="Object 15">
            <a:extLst>
              <a:ext uri="{FF2B5EF4-FFF2-40B4-BE49-F238E27FC236}">
                <a16:creationId xmlns:a16="http://schemas.microsoft.com/office/drawing/2014/main" id="{8137CF04-14EC-40C6-B3A5-A0F101A2F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69751"/>
              </p:ext>
            </p:extLst>
          </p:nvPr>
        </p:nvGraphicFramePr>
        <p:xfrm>
          <a:off x="7078390" y="3274808"/>
          <a:ext cx="6080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0" name="Equation" r:id="rId20" imgW="622080" imgH="495000" progId="Equation.DSMT4">
                  <p:embed/>
                </p:oleObj>
              </mc:Choice>
              <mc:Fallback>
                <p:oleObj name="Equation" r:id="rId20" imgW="622080" imgH="495000" progId="Equation.DSMT4">
                  <p:embed/>
                  <p:pic>
                    <p:nvPicPr>
                      <p:cNvPr id="2488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390" y="3274808"/>
                        <a:ext cx="6080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16">
            <a:extLst>
              <a:ext uri="{FF2B5EF4-FFF2-40B4-BE49-F238E27FC236}">
                <a16:creationId xmlns:a16="http://schemas.microsoft.com/office/drawing/2014/main" id="{8A753DB3-F8C2-4252-9EEB-26465327D52B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9953" y="3404983"/>
            <a:ext cx="914400" cy="685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17">
            <a:extLst>
              <a:ext uri="{FF2B5EF4-FFF2-40B4-BE49-F238E27FC236}">
                <a16:creationId xmlns:a16="http://schemas.microsoft.com/office/drawing/2014/main" id="{156DD064-6584-4BD7-8E82-CBE0FEAC758D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5553" y="4776583"/>
            <a:ext cx="990600" cy="685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5" name="Group 18">
            <a:extLst>
              <a:ext uri="{FF2B5EF4-FFF2-40B4-BE49-F238E27FC236}">
                <a16:creationId xmlns:a16="http://schemas.microsoft.com/office/drawing/2014/main" id="{989D42FA-DA47-4597-9E17-1861ED7B8C69}"/>
              </a:ext>
            </a:extLst>
          </p:cNvPr>
          <p:cNvGrpSpPr>
            <a:grpSpLocks/>
          </p:cNvGrpSpPr>
          <p:nvPr/>
        </p:nvGrpSpPr>
        <p:grpSpPr bwMode="auto">
          <a:xfrm rot="195800">
            <a:off x="7956278" y="3890758"/>
            <a:ext cx="863600" cy="1376362"/>
            <a:chOff x="4830" y="2659"/>
            <a:chExt cx="576" cy="912"/>
          </a:xfrm>
        </p:grpSpPr>
        <p:sp>
          <p:nvSpPr>
            <p:cNvPr id="26" name="Line 19">
              <a:extLst>
                <a:ext uri="{FF2B5EF4-FFF2-40B4-BE49-F238E27FC236}">
                  <a16:creationId xmlns:a16="http://schemas.microsoft.com/office/drawing/2014/main" id="{2390B41D-A59D-4B75-B920-32025614C3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30" y="2659"/>
              <a:ext cx="576" cy="91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 Box 20">
              <a:extLst>
                <a:ext uri="{FF2B5EF4-FFF2-40B4-BE49-F238E27FC236}">
                  <a16:creationId xmlns:a16="http://schemas.microsoft.com/office/drawing/2014/main" id="{97E8782B-1E0B-4A48-9B8F-264D476A58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3328483">
              <a:off x="5094" y="3043"/>
              <a:ext cx="246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chemeClr val="tx2"/>
                  </a:solidFill>
                </a:rPr>
                <a:t>L</a:t>
              </a:r>
            </a:p>
          </p:txBody>
        </p:sp>
      </p:grpSp>
      <p:graphicFrame>
        <p:nvGraphicFramePr>
          <p:cNvPr id="28" name="Object 21">
            <a:extLst>
              <a:ext uri="{FF2B5EF4-FFF2-40B4-BE49-F238E27FC236}">
                <a16:creationId xmlns:a16="http://schemas.microsoft.com/office/drawing/2014/main" id="{19CD3AC3-7256-42D5-8D90-5C47D25E7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06389"/>
              </p:ext>
            </p:extLst>
          </p:nvPr>
        </p:nvGraphicFramePr>
        <p:xfrm>
          <a:off x="3260202" y="5085134"/>
          <a:ext cx="8286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1" name="Equation" r:id="rId22" imgW="761760" imgH="723600" progId="Equation.DSMT4">
                  <p:embed/>
                </p:oleObj>
              </mc:Choice>
              <mc:Fallback>
                <p:oleObj name="Equation" r:id="rId22" imgW="761760" imgH="723600" progId="Equation.DSMT4">
                  <p:embed/>
                  <p:pic>
                    <p:nvPicPr>
                      <p:cNvPr id="2488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202" y="5085134"/>
                        <a:ext cx="8286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>
            <a:extLst>
              <a:ext uri="{FF2B5EF4-FFF2-40B4-BE49-F238E27FC236}">
                <a16:creationId xmlns:a16="http://schemas.microsoft.com/office/drawing/2014/main" id="{53D72E7E-3364-4EF8-854D-B05CB488D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79120"/>
              </p:ext>
            </p:extLst>
          </p:nvPr>
        </p:nvGraphicFramePr>
        <p:xfrm>
          <a:off x="2541065" y="5707434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2" name="Equation" r:id="rId24" imgW="241200" imgH="253800" progId="Equation.3">
                  <p:embed/>
                </p:oleObj>
              </mc:Choice>
              <mc:Fallback>
                <p:oleObj name="Equation" r:id="rId24" imgW="241200" imgH="253800" progId="Equation.3">
                  <p:embed/>
                  <p:pic>
                    <p:nvPicPr>
                      <p:cNvPr id="24885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065" y="5707434"/>
                        <a:ext cx="241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3">
            <a:extLst>
              <a:ext uri="{FF2B5EF4-FFF2-40B4-BE49-F238E27FC236}">
                <a16:creationId xmlns:a16="http://schemas.microsoft.com/office/drawing/2014/main" id="{A7FE38E8-4F3A-4688-8DFE-37C8142E2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816654"/>
              </p:ext>
            </p:extLst>
          </p:nvPr>
        </p:nvGraphicFramePr>
        <p:xfrm>
          <a:off x="2396602" y="4851772"/>
          <a:ext cx="12239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3" name="Equation" r:id="rId26" imgW="1346040" imgH="393480" progId="Equation.DSMT4">
                  <p:embed/>
                </p:oleObj>
              </mc:Choice>
              <mc:Fallback>
                <p:oleObj name="Equation" r:id="rId26" imgW="1346040" imgH="393480" progId="Equation.DSMT4">
                  <p:embed/>
                  <p:pic>
                    <p:nvPicPr>
                      <p:cNvPr id="2488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602" y="4851772"/>
                        <a:ext cx="12239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5">
            <a:extLst>
              <a:ext uri="{FF2B5EF4-FFF2-40B4-BE49-F238E27FC236}">
                <a16:creationId xmlns:a16="http://schemas.microsoft.com/office/drawing/2014/main" id="{9E9E8F35-F963-42CF-BC56-8DD6709AA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380311"/>
              </p:ext>
            </p:extLst>
          </p:nvPr>
        </p:nvGraphicFramePr>
        <p:xfrm>
          <a:off x="7873728" y="3785983"/>
          <a:ext cx="6270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4" name="Equation" r:id="rId28" imgW="672840" imgH="495000" progId="Equation.DSMT4">
                  <p:embed/>
                </p:oleObj>
              </mc:Choice>
              <mc:Fallback>
                <p:oleObj name="Equation" r:id="rId28" imgW="672840" imgH="495000" progId="Equation.DSMT4">
                  <p:embed/>
                  <p:pic>
                    <p:nvPicPr>
                      <p:cNvPr id="2488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3728" y="3785983"/>
                        <a:ext cx="62706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26">
            <a:extLst>
              <a:ext uri="{FF2B5EF4-FFF2-40B4-BE49-F238E27FC236}">
                <a16:creationId xmlns:a16="http://schemas.microsoft.com/office/drawing/2014/main" id="{B982CC18-D717-44A8-874B-8433966B2E4C}"/>
              </a:ext>
            </a:extLst>
          </p:cNvPr>
          <p:cNvGrpSpPr>
            <a:grpSpLocks/>
          </p:cNvGrpSpPr>
          <p:nvPr/>
        </p:nvGrpSpPr>
        <p:grpSpPr bwMode="auto">
          <a:xfrm>
            <a:off x="5940153" y="2871583"/>
            <a:ext cx="2881312" cy="2971800"/>
            <a:chOff x="3321" y="480"/>
            <a:chExt cx="2103" cy="2256"/>
          </a:xfrm>
        </p:grpSpPr>
        <p:sp>
          <p:nvSpPr>
            <p:cNvPr id="34" name="Rectangle 27">
              <a:extLst>
                <a:ext uri="{FF2B5EF4-FFF2-40B4-BE49-F238E27FC236}">
                  <a16:creationId xmlns:a16="http://schemas.microsoft.com/office/drawing/2014/main" id="{F9C383A8-D75E-4F01-AFCA-8D8FBF138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1" y="528"/>
              <a:ext cx="323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</a:rPr>
                <a:t>I</a:t>
              </a:r>
              <a:r>
                <a:rPr lang="en-US" altLang="zh-CN" sz="2800" b="1" baseline="-250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35" name="Rectangle 28">
              <a:extLst>
                <a:ext uri="{FF2B5EF4-FFF2-40B4-BE49-F238E27FC236}">
                  <a16:creationId xmlns:a16="http://schemas.microsoft.com/office/drawing/2014/main" id="{D0B490B4-9A26-43FC-A56B-33400A7A44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672"/>
              <a:ext cx="336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3333FF"/>
                  </a:solidFill>
                </a:rPr>
                <a:t>I</a:t>
              </a:r>
              <a:r>
                <a:rPr lang="en-US" altLang="zh-CN" sz="2800" b="1" baseline="-25000">
                  <a:solidFill>
                    <a:srgbClr val="3333FF"/>
                  </a:solidFill>
                </a:rPr>
                <a:t>2</a:t>
              </a:r>
            </a:p>
          </p:txBody>
        </p:sp>
        <p:sp>
          <p:nvSpPr>
            <p:cNvPr id="36" name="Line 29">
              <a:extLst>
                <a:ext uri="{FF2B5EF4-FFF2-40B4-BE49-F238E27FC236}">
                  <a16:creationId xmlns:a16="http://schemas.microsoft.com/office/drawing/2014/main" id="{F693EFBB-F7A3-45CE-9E6A-CED086F8A3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2016"/>
              <a:ext cx="48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" name="Object 30">
              <a:extLst>
                <a:ext uri="{FF2B5EF4-FFF2-40B4-BE49-F238E27FC236}">
                  <a16:creationId xmlns:a16="http://schemas.microsoft.com/office/drawing/2014/main" id="{D98AC151-C614-46A1-A898-2971A4794A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5" y="2356"/>
            <a:ext cx="18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25" name="Equation" r:id="rId30" imgW="139680" imgH="177480" progId="Equation.DSMT4">
                    <p:embed/>
                  </p:oleObj>
                </mc:Choice>
                <mc:Fallback>
                  <p:oleObj name="Equation" r:id="rId30" imgW="139680" imgH="177480" progId="Equation.DSMT4">
                    <p:embed/>
                    <p:pic>
                      <p:nvPicPr>
                        <p:cNvPr id="18453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5" y="2356"/>
                          <a:ext cx="18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1">
              <a:extLst>
                <a:ext uri="{FF2B5EF4-FFF2-40B4-BE49-F238E27FC236}">
                  <a16:creationId xmlns:a16="http://schemas.microsoft.com/office/drawing/2014/main" id="{EBB83F3A-C092-403C-B101-FD5022A85D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1680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26" name="公式" r:id="rId32" imgW="126720" imgH="139680" progId="Equation.3">
                    <p:embed/>
                  </p:oleObj>
                </mc:Choice>
                <mc:Fallback>
                  <p:oleObj name="公式" r:id="rId32" imgW="126720" imgH="139680" progId="Equation.3">
                    <p:embed/>
                    <p:pic>
                      <p:nvPicPr>
                        <p:cNvPr id="18454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680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Arc 32">
              <a:extLst>
                <a:ext uri="{FF2B5EF4-FFF2-40B4-BE49-F238E27FC236}">
                  <a16:creationId xmlns:a16="http://schemas.microsoft.com/office/drawing/2014/main" id="{0F23FC8E-1735-45C9-9873-FE106EC9C6D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2308"/>
              <a:ext cx="228" cy="275"/>
            </a:xfrm>
            <a:custGeom>
              <a:avLst/>
              <a:gdLst>
                <a:gd name="T0" fmla="*/ 0 w 21666"/>
                <a:gd name="T1" fmla="*/ 0 h 21600"/>
                <a:gd name="T2" fmla="*/ 0 w 21666"/>
                <a:gd name="T3" fmla="*/ 0 h 21600"/>
                <a:gd name="T4" fmla="*/ 0 w 2166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66"/>
                <a:gd name="T10" fmla="*/ 0 h 21600"/>
                <a:gd name="T11" fmla="*/ 21666 w 2166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66" h="21600" fill="none" extrusionOk="0">
                  <a:moveTo>
                    <a:pt x="-1" y="581"/>
                  </a:moveTo>
                  <a:cubicBezTo>
                    <a:pt x="1631" y="195"/>
                    <a:pt x="3303" y="-1"/>
                    <a:pt x="4980" y="0"/>
                  </a:cubicBezTo>
                  <a:cubicBezTo>
                    <a:pt x="11440" y="0"/>
                    <a:pt x="17562" y="2892"/>
                    <a:pt x="21665" y="7883"/>
                  </a:cubicBezTo>
                </a:path>
                <a:path w="21666" h="21600" stroke="0" extrusionOk="0">
                  <a:moveTo>
                    <a:pt x="-1" y="581"/>
                  </a:moveTo>
                  <a:cubicBezTo>
                    <a:pt x="1631" y="195"/>
                    <a:pt x="3303" y="-1"/>
                    <a:pt x="4980" y="0"/>
                  </a:cubicBezTo>
                  <a:cubicBezTo>
                    <a:pt x="11440" y="0"/>
                    <a:pt x="17562" y="2892"/>
                    <a:pt x="21665" y="7883"/>
                  </a:cubicBezTo>
                  <a:lnTo>
                    <a:pt x="4980" y="2160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33">
              <a:extLst>
                <a:ext uri="{FF2B5EF4-FFF2-40B4-BE49-F238E27FC236}">
                  <a16:creationId xmlns:a16="http://schemas.microsoft.com/office/drawing/2014/main" id="{25071F0A-ABCE-4C17-997A-93954AEE03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1968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AutoShape 34">
              <a:extLst>
                <a:ext uri="{FF2B5EF4-FFF2-40B4-BE49-F238E27FC236}">
                  <a16:creationId xmlns:a16="http://schemas.microsoft.com/office/drawing/2014/main" id="{2F38D9CC-5725-4711-B67D-8B49B3169C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672"/>
              <a:ext cx="96" cy="2064"/>
            </a:xfrm>
            <a:prstGeom prst="can">
              <a:avLst>
                <a:gd name="adj" fmla="val 73956"/>
              </a:avLst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35">
              <a:extLst>
                <a:ext uri="{FF2B5EF4-FFF2-40B4-BE49-F238E27FC236}">
                  <a16:creationId xmlns:a16="http://schemas.microsoft.com/office/drawing/2014/main" id="{CDB3F2D5-99BE-45A6-BF94-55B39683EE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480"/>
              <a:ext cx="0" cy="22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AutoShape 36">
              <a:extLst>
                <a:ext uri="{FF2B5EF4-FFF2-40B4-BE49-F238E27FC236}">
                  <a16:creationId xmlns:a16="http://schemas.microsoft.com/office/drawing/2014/main" id="{390DAE27-7214-4080-A89D-FBDDB24462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72532">
              <a:off x="4560" y="768"/>
              <a:ext cx="96" cy="1296"/>
            </a:xfrm>
            <a:prstGeom prst="can">
              <a:avLst>
                <a:gd name="adj" fmla="val 46438"/>
              </a:avLst>
            </a:prstGeom>
            <a:gradFill rotWithShape="1">
              <a:gsLst>
                <a:gs pos="0">
                  <a:srgbClr val="CCFF66"/>
                </a:gs>
                <a:gs pos="100000">
                  <a:srgbClr val="5E762F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37">
              <a:extLst>
                <a:ext uri="{FF2B5EF4-FFF2-40B4-BE49-F238E27FC236}">
                  <a16:creationId xmlns:a16="http://schemas.microsoft.com/office/drawing/2014/main" id="{CD9CF66E-8DC9-4416-8DAD-D6518CCFF5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4" y="720"/>
              <a:ext cx="147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5" name="Object 38">
            <a:extLst>
              <a:ext uri="{FF2B5EF4-FFF2-40B4-BE49-F238E27FC236}">
                <a16:creationId xmlns:a16="http://schemas.microsoft.com/office/drawing/2014/main" id="{B549EABE-E200-43B8-ADF5-DAE2DEC59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181622"/>
              </p:ext>
            </p:extLst>
          </p:nvPr>
        </p:nvGraphicFramePr>
        <p:xfrm>
          <a:off x="7551465" y="4552745"/>
          <a:ext cx="3429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7" name="Equation" r:id="rId34" imgW="368280" imgH="317160" progId="Equation.DSMT4">
                  <p:embed/>
                </p:oleObj>
              </mc:Choice>
              <mc:Fallback>
                <p:oleObj name="Equation" r:id="rId34" imgW="368280" imgH="317160" progId="Equation.DSMT4">
                  <p:embed/>
                  <p:pic>
                    <p:nvPicPr>
                      <p:cNvPr id="24887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465" y="4552745"/>
                        <a:ext cx="3429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39">
            <a:extLst>
              <a:ext uri="{FF2B5EF4-FFF2-40B4-BE49-F238E27FC236}">
                <a16:creationId xmlns:a16="http://schemas.microsoft.com/office/drawing/2014/main" id="{67E68EC5-AD90-4A78-A691-E3EBB2AE3DAC}"/>
              </a:ext>
            </a:extLst>
          </p:cNvPr>
          <p:cNvGrpSpPr>
            <a:grpSpLocks/>
          </p:cNvGrpSpPr>
          <p:nvPr/>
        </p:nvGrpSpPr>
        <p:grpSpPr bwMode="auto">
          <a:xfrm>
            <a:off x="6930753" y="3785983"/>
            <a:ext cx="644525" cy="415925"/>
            <a:chOff x="3840" y="1536"/>
            <a:chExt cx="358" cy="214"/>
          </a:xfrm>
        </p:grpSpPr>
        <p:graphicFrame>
          <p:nvGraphicFramePr>
            <p:cNvPr id="47" name="Object 40">
              <a:extLst>
                <a:ext uri="{FF2B5EF4-FFF2-40B4-BE49-F238E27FC236}">
                  <a16:creationId xmlns:a16="http://schemas.microsoft.com/office/drawing/2014/main" id="{170BDDEE-BBBC-4482-974E-033F6D99D7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1584"/>
            <a:ext cx="16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28" name="Equation" r:id="rId36" imgW="330120" imgH="330120" progId="Equation.3">
                    <p:embed/>
                  </p:oleObj>
                </mc:Choice>
                <mc:Fallback>
                  <p:oleObj name="Equation" r:id="rId36" imgW="330120" imgH="330120" progId="Equation.3">
                    <p:embed/>
                    <p:pic>
                      <p:nvPicPr>
                        <p:cNvPr id="18451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584"/>
                          <a:ext cx="166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1">
              <a:extLst>
                <a:ext uri="{FF2B5EF4-FFF2-40B4-BE49-F238E27FC236}">
                  <a16:creationId xmlns:a16="http://schemas.microsoft.com/office/drawing/2014/main" id="{F70BF378-A8BF-42DB-8B00-629B07E430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1536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29" name="Equation" r:id="rId38" imgW="317160" imgH="380880" progId="Equation.3">
                    <p:embed/>
                  </p:oleObj>
                </mc:Choice>
                <mc:Fallback>
                  <p:oleObj name="Equation" r:id="rId38" imgW="317160" imgH="380880" progId="Equation.3">
                    <p:embed/>
                    <p:pic>
                      <p:nvPicPr>
                        <p:cNvPr id="1845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536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42">
            <a:extLst>
              <a:ext uri="{FF2B5EF4-FFF2-40B4-BE49-F238E27FC236}">
                <a16:creationId xmlns:a16="http://schemas.microsoft.com/office/drawing/2014/main" id="{757153C1-FA87-4E2F-B319-2BF7A1A90317}"/>
              </a:ext>
            </a:extLst>
          </p:cNvPr>
          <p:cNvGrpSpPr>
            <a:grpSpLocks/>
          </p:cNvGrpSpPr>
          <p:nvPr/>
        </p:nvGrpSpPr>
        <p:grpSpPr bwMode="auto">
          <a:xfrm>
            <a:off x="6473553" y="4243183"/>
            <a:ext cx="1066800" cy="368300"/>
            <a:chOff x="3552" y="1728"/>
            <a:chExt cx="672" cy="232"/>
          </a:xfrm>
        </p:grpSpPr>
        <p:graphicFrame>
          <p:nvGraphicFramePr>
            <p:cNvPr id="50" name="Object 43">
              <a:extLst>
                <a:ext uri="{FF2B5EF4-FFF2-40B4-BE49-F238E27FC236}">
                  <a16:creationId xmlns:a16="http://schemas.microsoft.com/office/drawing/2014/main" id="{302FBF44-B448-45FF-950A-6D10E1EBED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1728"/>
            <a:ext cx="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30" name="公式" r:id="rId40" imgW="114120" imgH="126720" progId="Equation.3">
                    <p:embed/>
                  </p:oleObj>
                </mc:Choice>
                <mc:Fallback>
                  <p:oleObj name="公式" r:id="rId40" imgW="114120" imgH="126720" progId="Equation.3">
                    <p:embed/>
                    <p:pic>
                      <p:nvPicPr>
                        <p:cNvPr id="1845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728"/>
                          <a:ext cx="2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44">
              <a:extLst>
                <a:ext uri="{FF2B5EF4-FFF2-40B4-BE49-F238E27FC236}">
                  <a16:creationId xmlns:a16="http://schemas.microsoft.com/office/drawing/2014/main" id="{4377D77B-955D-41AE-AFE3-1051F71EEB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2" y="1728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" name="Line 45">
            <a:extLst>
              <a:ext uri="{FF2B5EF4-FFF2-40B4-BE49-F238E27FC236}">
                <a16:creationId xmlns:a16="http://schemas.microsoft.com/office/drawing/2014/main" id="{355DE4C6-F517-4376-8DF4-DAC6D81E5CDB}"/>
              </a:ext>
            </a:extLst>
          </p:cNvPr>
          <p:cNvSpPr>
            <a:spLocks noChangeShapeType="1"/>
          </p:cNvSpPr>
          <p:nvPr/>
        </p:nvSpPr>
        <p:spPr bwMode="auto">
          <a:xfrm>
            <a:off x="7616553" y="4319383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Line 46">
            <a:extLst>
              <a:ext uri="{FF2B5EF4-FFF2-40B4-BE49-F238E27FC236}">
                <a16:creationId xmlns:a16="http://schemas.microsoft.com/office/drawing/2014/main" id="{1D28BD64-62B6-4666-93D3-F4040C6588F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1353" y="393838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Line 47">
            <a:extLst>
              <a:ext uri="{FF2B5EF4-FFF2-40B4-BE49-F238E27FC236}">
                <a16:creationId xmlns:a16="http://schemas.microsoft.com/office/drawing/2014/main" id="{12356929-5F87-41C5-A22E-CDFD685679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616553" y="4319383"/>
            <a:ext cx="304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Line 48">
            <a:extLst>
              <a:ext uri="{FF2B5EF4-FFF2-40B4-BE49-F238E27FC236}">
                <a16:creationId xmlns:a16="http://schemas.microsoft.com/office/drawing/2014/main" id="{7BE10F56-BA0A-46D6-B073-C5D50174DB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16553" y="3785983"/>
            <a:ext cx="304800" cy="4572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" name="Group 59">
            <a:extLst>
              <a:ext uri="{FF2B5EF4-FFF2-40B4-BE49-F238E27FC236}">
                <a16:creationId xmlns:a16="http://schemas.microsoft.com/office/drawing/2014/main" id="{394ED12B-E9B5-46A7-8281-A6E88F5D61F5}"/>
              </a:ext>
            </a:extLst>
          </p:cNvPr>
          <p:cNvGrpSpPr>
            <a:grpSpLocks/>
          </p:cNvGrpSpPr>
          <p:nvPr/>
        </p:nvGrpSpPr>
        <p:grpSpPr bwMode="auto">
          <a:xfrm>
            <a:off x="4886468" y="6099306"/>
            <a:ext cx="3446462" cy="542925"/>
            <a:chOff x="3408" y="3489"/>
            <a:chExt cx="2171" cy="342"/>
          </a:xfrm>
        </p:grpSpPr>
        <p:sp>
          <p:nvSpPr>
            <p:cNvPr id="62" name="Rectangle 56">
              <a:extLst>
                <a:ext uri="{FF2B5EF4-FFF2-40B4-BE49-F238E27FC236}">
                  <a16:creationId xmlns:a16="http://schemas.microsoft.com/office/drawing/2014/main" id="{90F3A33F-C197-4DD3-A32B-8E0874A8C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489"/>
              <a:ext cx="21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方向与        相同</a:t>
              </a:r>
            </a:p>
          </p:txBody>
        </p:sp>
        <p:graphicFrame>
          <p:nvGraphicFramePr>
            <p:cNvPr id="63" name="Object 57">
              <a:extLst>
                <a:ext uri="{FF2B5EF4-FFF2-40B4-BE49-F238E27FC236}">
                  <a16:creationId xmlns:a16="http://schemas.microsoft.com/office/drawing/2014/main" id="{339B628A-74F6-4B75-BDF7-1D3E487AB4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8" y="3525"/>
            <a:ext cx="40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31" name="Equation" r:id="rId42" imgW="660240" imgH="495000" progId="Equation.DSMT4">
                    <p:embed/>
                  </p:oleObj>
                </mc:Choice>
                <mc:Fallback>
                  <p:oleObj name="Equation" r:id="rId42" imgW="660240" imgH="495000" progId="Equation.DSMT4">
                    <p:embed/>
                    <p:pic>
                      <p:nvPicPr>
                        <p:cNvPr id="18447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3525"/>
                          <a:ext cx="407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" name="Object 58">
            <a:extLst>
              <a:ext uri="{FF2B5EF4-FFF2-40B4-BE49-F238E27FC236}">
                <a16:creationId xmlns:a16="http://schemas.microsoft.com/office/drawing/2014/main" id="{4C87B2E8-5B67-4E27-B696-A90906CED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551493"/>
              </p:ext>
            </p:extLst>
          </p:nvPr>
        </p:nvGraphicFramePr>
        <p:xfrm>
          <a:off x="1261540" y="6005124"/>
          <a:ext cx="340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2" name="Equation" r:id="rId44" imgW="3403440" imgH="787320" progId="Equation.DSMT4">
                  <p:embed/>
                </p:oleObj>
              </mc:Choice>
              <mc:Fallback>
                <p:oleObj name="Equation" r:id="rId44" imgW="3403440" imgH="787320" progId="Equation.DSMT4">
                  <p:embed/>
                  <p:pic>
                    <p:nvPicPr>
                      <p:cNvPr id="24889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540" y="6005124"/>
                        <a:ext cx="3403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2811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363538" y="749300"/>
            <a:ext cx="5648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波函数的建立及意义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25475" y="2108200"/>
            <a:ext cx="851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660066"/>
                </a:solidFill>
                <a:latin typeface="Times New Roman" panose="02020603050405020304" pitchFamily="18" charset="0"/>
              </a:rPr>
              <a:t>*</a:t>
            </a:r>
            <a:r>
              <a:rPr kumimoji="1" lang="zh-CN" altLang="en-US" sz="2800" b="1">
                <a:solidFill>
                  <a:srgbClr val="660066"/>
                </a:solidFill>
                <a:latin typeface="Times New Roman" panose="02020603050405020304" pitchFamily="18" charset="0"/>
              </a:rPr>
              <a:t>已知参考点的振动方程，写波</a:t>
            </a:r>
            <a:r>
              <a:rPr kumimoji="1" lang="zh-CN" altLang="en-US" sz="2800" b="1">
                <a:solidFill>
                  <a:srgbClr val="660066"/>
                </a:solidFill>
              </a:rPr>
              <a:t>函数</a:t>
            </a:r>
            <a:r>
              <a:rPr kumimoji="1" lang="zh-CN" altLang="en-US" sz="2800" b="1">
                <a:solidFill>
                  <a:srgbClr val="660066"/>
                </a:solidFill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86 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1-6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755650" y="2555875"/>
            <a:ext cx="86407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990033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2800" b="1">
                <a:solidFill>
                  <a:srgbClr val="990033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2800" b="1">
                <a:solidFill>
                  <a:srgbClr val="990033"/>
                </a:solidFill>
                <a:latin typeface="宋体" panose="02010600030101010101" pitchFamily="2" charset="-122"/>
              </a:rPr>
              <a:t>）</a:t>
            </a:r>
            <a:r>
              <a:rPr kumimoji="1" lang="zh-CN" altLang="en-US" sz="2800" b="1">
                <a:latin typeface="宋体" panose="02010600030101010101" pitchFamily="2" charset="-122"/>
              </a:rPr>
              <a:t>坐标轴上任选一点，求出该点相对参考点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     的振动落后或超前的时间</a:t>
            </a:r>
            <a:r>
              <a:rPr kumimoji="1" lang="zh-CN" altLang="en-US" sz="2800" b="1">
                <a:solidFill>
                  <a:srgbClr val="333399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2800" b="1" i="1">
                <a:solidFill>
                  <a:srgbClr val="333399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zh-CN" altLang="en-US" sz="2800" b="1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757238" y="3394075"/>
            <a:ext cx="83867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990033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2800" b="1">
                <a:solidFill>
                  <a:srgbClr val="990033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800" b="1">
                <a:solidFill>
                  <a:srgbClr val="990033"/>
                </a:solidFill>
                <a:latin typeface="宋体" panose="02010600030101010101" pitchFamily="2" charset="-122"/>
              </a:rPr>
              <a:t>）</a:t>
            </a:r>
            <a:r>
              <a:rPr kumimoji="1" lang="zh-CN" altLang="en-US" sz="2800" b="1">
                <a:latin typeface="宋体" panose="02010600030101010101" pitchFamily="2" charset="-122"/>
              </a:rPr>
              <a:t>将参考点的振动表达式中的“</a:t>
            </a:r>
            <a:r>
              <a:rPr kumimoji="1" lang="en-US" altLang="zh-CN" sz="2800" b="1" i="1">
                <a:solidFill>
                  <a:srgbClr val="333399"/>
                </a:solidFill>
                <a:latin typeface="宋体" panose="02010600030101010101" pitchFamily="2" charset="-122"/>
              </a:rPr>
              <a:t>t</a:t>
            </a:r>
            <a:r>
              <a:rPr kumimoji="1" lang="en-US" altLang="zh-CN" sz="2800" b="1">
                <a:latin typeface="宋体" panose="02010600030101010101" pitchFamily="2" charset="-122"/>
              </a:rPr>
              <a:t>”</a:t>
            </a:r>
            <a:r>
              <a:rPr kumimoji="1" lang="zh-CN" altLang="en-US" sz="2800" b="1">
                <a:latin typeface="宋体" panose="02010600030101010101" pitchFamily="2" charset="-122"/>
              </a:rPr>
              <a:t>减去或加上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     这段时间</a:t>
            </a:r>
            <a:r>
              <a:rPr kumimoji="1" lang="zh-CN" altLang="en-US" sz="2800" b="1">
                <a:solidFill>
                  <a:srgbClr val="333399"/>
                </a:solidFill>
                <a:sym typeface="Symbol" panose="05050102010706020507" pitchFamily="18" charset="2"/>
              </a:rPr>
              <a:t>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800" b="1">
                <a:solidFill>
                  <a:srgbClr val="333399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latin typeface="宋体" panose="02010600030101010101" pitchFamily="2" charset="-122"/>
              </a:rPr>
              <a:t>即为该波的波</a:t>
            </a:r>
            <a:r>
              <a:rPr kumimoji="1" lang="zh-CN" altLang="en-US" sz="2800" b="1"/>
              <a:t>函数</a:t>
            </a:r>
            <a:r>
              <a:rPr kumimoji="1" lang="zh-CN" altLang="en-US" sz="2800" b="1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17550" y="4232275"/>
            <a:ext cx="853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990033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2800" b="1">
                <a:solidFill>
                  <a:srgbClr val="990033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sz="2800" b="1">
                <a:solidFill>
                  <a:srgbClr val="990033"/>
                </a:solidFill>
                <a:latin typeface="宋体" panose="02010600030101010101" pitchFamily="2" charset="-122"/>
              </a:rPr>
              <a:t>）</a:t>
            </a:r>
            <a:r>
              <a:rPr kumimoji="1" lang="zh-CN" altLang="en-US" sz="2800" b="1">
                <a:latin typeface="宋体" panose="02010600030101010101" pitchFamily="2" charset="-122"/>
              </a:rPr>
              <a:t>若有半波损失，则应在位相中再加</a:t>
            </a:r>
            <a:r>
              <a:rPr kumimoji="1" lang="en-US" altLang="zh-CN" sz="2800" b="1">
                <a:latin typeface="宋体" panose="02010600030101010101" pitchFamily="2" charset="-122"/>
              </a:rPr>
              <a:t>(</a:t>
            </a:r>
            <a:r>
              <a:rPr kumimoji="1" lang="zh-CN" altLang="en-US" sz="2800" b="1">
                <a:latin typeface="宋体" panose="02010600030101010101" pitchFamily="2" charset="-122"/>
              </a:rPr>
              <a:t>减</a:t>
            </a:r>
            <a:r>
              <a:rPr kumimoji="1" lang="en-US" altLang="zh-CN" sz="2800" b="1">
                <a:latin typeface="宋体" panose="02010600030101010101" pitchFamily="2" charset="-122"/>
              </a:rPr>
              <a:t>)</a:t>
            </a:r>
            <a:r>
              <a:rPr kumimoji="1" lang="en-US" altLang="zh-CN" b="1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kumimoji="1" lang="zh-CN" altLang="en-US" b="1">
                <a:latin typeface="宋体" panose="02010600030101010101" pitchFamily="2" charset="-122"/>
                <a:sym typeface="Symbol" panose="05050102010706020507" pitchFamily="18" charset="2"/>
              </a:rPr>
              <a:t>。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611188" y="4967288"/>
            <a:ext cx="640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660066"/>
                </a:solidFill>
                <a:latin typeface="Times New Roman" panose="02020603050405020304" pitchFamily="18" charset="0"/>
              </a:rPr>
              <a:t>*</a:t>
            </a:r>
            <a:r>
              <a:rPr kumimoji="1" lang="zh-CN" altLang="en-US" sz="2800" b="1">
                <a:solidFill>
                  <a:srgbClr val="660066"/>
                </a:solidFill>
                <a:latin typeface="Times New Roman" panose="02020603050405020304" pitchFamily="18" charset="0"/>
              </a:rPr>
              <a:t>已知波形曲线写波</a:t>
            </a:r>
            <a:r>
              <a:rPr kumimoji="1" lang="zh-CN" altLang="en-US" sz="2800" b="1">
                <a:solidFill>
                  <a:srgbClr val="660066"/>
                </a:solidFill>
              </a:rPr>
              <a:t>函数</a:t>
            </a:r>
            <a:r>
              <a:rPr kumimoji="1" lang="zh-CN" altLang="en-US" sz="2800" b="1">
                <a:solidFill>
                  <a:srgbClr val="660066"/>
                </a:solidFill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86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1-7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403350" y="5362575"/>
            <a:ext cx="7086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由波形曲线确定波的特征量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        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 i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sz="2800" b="1" i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800" b="1">
                <a:latin typeface="宋体" panose="02010600030101010101" pitchFamily="2" charset="-122"/>
              </a:rPr>
              <a:t>则可写波</a:t>
            </a:r>
            <a:r>
              <a:rPr kumimoji="1" lang="zh-CN" altLang="en-US" sz="2800" b="1"/>
              <a:t>函数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1519238" y="112713"/>
            <a:ext cx="4708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kumimoji="1" lang="en-US" altLang="zh-CN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</a:t>
            </a:r>
            <a:r>
              <a:rPr kumimoji="1" lang="zh-CN" altLang="en-US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之二  机械波</a:t>
            </a:r>
            <a:endParaRPr kumimoji="1" lang="zh-CN" altLang="en-US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5374" name="Group 14"/>
          <p:cNvGrpSpPr>
            <a:grpSpLocks/>
          </p:cNvGrpSpPr>
          <p:nvPr/>
        </p:nvGrpSpPr>
        <p:grpSpPr bwMode="auto">
          <a:xfrm>
            <a:off x="900113" y="1260475"/>
            <a:ext cx="3348037" cy="762000"/>
            <a:chOff x="3295" y="144"/>
            <a:chExt cx="2675" cy="480"/>
          </a:xfrm>
        </p:grpSpPr>
        <p:sp>
          <p:nvSpPr>
            <p:cNvPr id="31756" name="Rectangle 15"/>
            <p:cNvSpPr>
              <a:spLocks noChangeArrowheads="1"/>
            </p:cNvSpPr>
            <p:nvPr/>
          </p:nvSpPr>
          <p:spPr bwMode="auto">
            <a:xfrm>
              <a:off x="3408" y="144"/>
              <a:ext cx="2352" cy="480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1757" name="Object 16"/>
            <p:cNvGraphicFramePr>
              <a:graphicFrameLocks noChangeAspect="1"/>
            </p:cNvGraphicFramePr>
            <p:nvPr/>
          </p:nvGraphicFramePr>
          <p:xfrm>
            <a:off x="3295" y="152"/>
            <a:ext cx="2675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8" name="Equation" r:id="rId3" imgW="3403600" imgH="698500" progId="Equation.DSMT4">
                    <p:embed/>
                  </p:oleObj>
                </mc:Choice>
                <mc:Fallback>
                  <p:oleObj name="Equation" r:id="rId3" imgW="3403600" imgH="6985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5" y="152"/>
                          <a:ext cx="2675" cy="455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4D0E44-ECB8-46BA-8D8D-35511AC74D5A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CN" sz="1400"/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3" grpId="0" autoUpdateAnimBg="0"/>
      <p:bldP spid="15364" grpId="0" autoUpdateAnimBg="0"/>
      <p:bldP spid="15365" grpId="0" autoUpdateAnimBg="0"/>
      <p:bldP spid="15366" grpId="0" autoUpdateAnimBg="0"/>
      <p:bldP spid="15367" grpId="0" autoUpdateAnimBg="0"/>
      <p:bldP spid="15368" grpId="0" autoUpdateAnimBg="0"/>
      <p:bldP spid="1537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179388" y="404813"/>
            <a:ext cx="589121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意义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1" lang="zh-CN" altLang="en-US" sz="2800" b="1">
                <a:latin typeface="宋体" panose="02010600030101010101" pitchFamily="2" charset="-122"/>
              </a:rPr>
              <a:t>波动是振动的传播</a:t>
            </a:r>
            <a:endParaRPr kumimoji="1"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813" y="3951288"/>
            <a:ext cx="4087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表示</a:t>
            </a:r>
            <a:r>
              <a:rPr lang="zh-CN" altLang="en-US" sz="3600" b="1">
                <a:latin typeface="Times New Roman" panose="02020603050405020304" pitchFamily="18" charset="0"/>
              </a:rPr>
              <a:t> </a:t>
            </a:r>
            <a:r>
              <a:rPr lang="zh-CN" altLang="zh-CN" sz="3600" b="1" i="1">
                <a:latin typeface="Times New Roman" panose="02020603050405020304" pitchFamily="18" charset="0"/>
              </a:rPr>
              <a:t>t</a:t>
            </a:r>
            <a:r>
              <a:rPr lang="zh-CN" altLang="zh-CN" sz="2800" b="1" baseline="-25000">
                <a:latin typeface="Times New Roman" panose="02020603050405020304" pitchFamily="18" charset="0"/>
              </a:rPr>
              <a:t>0</a:t>
            </a:r>
            <a:r>
              <a:rPr lang="zh-CN" altLang="zh-CN" sz="36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时刻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波形方程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1963" y="3490913"/>
          <a:ext cx="16541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2" name="Equation" r:id="rId3" imgW="1600200" imgH="393700" progId="Equation.DSMT4">
                  <p:embed/>
                </p:oleObj>
              </mc:Choice>
              <mc:Fallback>
                <p:oleObj name="Equation" r:id="rId3" imgW="16002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490913"/>
                        <a:ext cx="16541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469900" y="2708275"/>
            <a:ext cx="3914775" cy="801688"/>
            <a:chOff x="438663" y="5010096"/>
            <a:chExt cx="3914774" cy="802001"/>
          </a:xfrm>
        </p:grpSpPr>
        <p:graphicFrame>
          <p:nvGraphicFramePr>
            <p:cNvPr id="32810" name="Object 3"/>
            <p:cNvGraphicFramePr>
              <a:graphicFrameLocks noChangeAspect="1"/>
            </p:cNvGraphicFramePr>
            <p:nvPr/>
          </p:nvGraphicFramePr>
          <p:xfrm>
            <a:off x="438663" y="5010096"/>
            <a:ext cx="3914774" cy="802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3" name="Equation" r:id="rId5" imgW="3441700" imgH="685800" progId="Equation.DSMT4">
                    <p:embed/>
                  </p:oleObj>
                </mc:Choice>
                <mc:Fallback>
                  <p:oleObj name="Equation" r:id="rId5" imgW="3441700" imgH="685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63" y="5010096"/>
                          <a:ext cx="3914774" cy="8020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1" name="矩形 3"/>
            <p:cNvSpPr>
              <a:spLocks noChangeArrowheads="1"/>
            </p:cNvSpPr>
            <p:nvPr/>
          </p:nvSpPr>
          <p:spPr bwMode="auto">
            <a:xfrm>
              <a:off x="2405781" y="5218674"/>
              <a:ext cx="343711" cy="453742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/>
            </a:p>
          </p:txBody>
        </p:sp>
      </p:grpSp>
      <p:grpSp>
        <p:nvGrpSpPr>
          <p:cNvPr id="11" name="Group 51"/>
          <p:cNvGrpSpPr>
            <a:grpSpLocks/>
          </p:cNvGrpSpPr>
          <p:nvPr/>
        </p:nvGrpSpPr>
        <p:grpSpPr bwMode="auto">
          <a:xfrm>
            <a:off x="5046663" y="2636838"/>
            <a:ext cx="3989387" cy="1903412"/>
            <a:chOff x="3120" y="2496"/>
            <a:chExt cx="2476" cy="1182"/>
          </a:xfrm>
        </p:grpSpPr>
        <p:grpSp>
          <p:nvGrpSpPr>
            <p:cNvPr id="32794" name="Group 52"/>
            <p:cNvGrpSpPr>
              <a:grpSpLocks/>
            </p:cNvGrpSpPr>
            <p:nvPr/>
          </p:nvGrpSpPr>
          <p:grpSpPr bwMode="auto">
            <a:xfrm>
              <a:off x="3120" y="2496"/>
              <a:ext cx="2476" cy="1008"/>
              <a:chOff x="3216" y="2400"/>
              <a:chExt cx="2476" cy="1008"/>
            </a:xfrm>
          </p:grpSpPr>
          <p:pic>
            <p:nvPicPr>
              <p:cNvPr id="32805" name="Picture 53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8" y="2688"/>
                <a:ext cx="2064" cy="6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2806" name="Line 54"/>
              <p:cNvSpPr>
                <a:spLocks noChangeShapeType="1"/>
              </p:cNvSpPr>
              <p:nvPr/>
            </p:nvSpPr>
            <p:spPr bwMode="auto">
              <a:xfrm>
                <a:off x="3456" y="3024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07" name="Line 55"/>
              <p:cNvSpPr>
                <a:spLocks noChangeShapeType="1"/>
              </p:cNvSpPr>
              <p:nvPr/>
            </p:nvSpPr>
            <p:spPr bwMode="auto">
              <a:xfrm flipV="1">
                <a:off x="3456" y="2448"/>
                <a:ext cx="0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2808" name="Object 56"/>
              <p:cNvGraphicFramePr>
                <a:graphicFrameLocks noChangeAspect="1"/>
              </p:cNvGraphicFramePr>
              <p:nvPr/>
            </p:nvGraphicFramePr>
            <p:xfrm>
              <a:off x="5453" y="3072"/>
              <a:ext cx="239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14" name="Equation" r:id="rId8" imgW="139700" imgH="139700" progId="Equation.DSMT4">
                      <p:embed/>
                    </p:oleObj>
                  </mc:Choice>
                  <mc:Fallback>
                    <p:oleObj name="Equation" r:id="rId8" imgW="139700" imgH="139700" progId="Equation.DSMT4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3" y="3072"/>
                            <a:ext cx="239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9" name="Object 57"/>
              <p:cNvGraphicFramePr>
                <a:graphicFrameLocks noChangeAspect="1"/>
              </p:cNvGraphicFramePr>
              <p:nvPr/>
            </p:nvGraphicFramePr>
            <p:xfrm>
              <a:off x="3216" y="2400"/>
              <a:ext cx="20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15" name="Equation" r:id="rId10" imgW="139579" imgH="164957" progId="Equation.DSMT4">
                      <p:embed/>
                    </p:oleObj>
                  </mc:Choice>
                  <mc:Fallback>
                    <p:oleObj name="Equation" r:id="rId10" imgW="139579" imgH="164957" progId="Equation.DSMT4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400"/>
                            <a:ext cx="20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795" name="Text Box 58"/>
            <p:cNvSpPr txBox="1">
              <a:spLocks noChangeArrowheads="1"/>
            </p:cNvSpPr>
            <p:nvPr/>
          </p:nvSpPr>
          <p:spPr bwMode="auto">
            <a:xfrm>
              <a:off x="4123" y="3391"/>
              <a:ext cx="89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600" b="1" baseline="-25000"/>
                <a:t>波形曲线</a:t>
              </a:r>
              <a:endParaRPr lang="zh-CN" altLang="en-US" sz="4000" b="1" baseline="-25000"/>
            </a:p>
          </p:txBody>
        </p:sp>
        <p:sp>
          <p:nvSpPr>
            <p:cNvPr id="32796" name="Line 59"/>
            <p:cNvSpPr>
              <a:spLocks noChangeShapeType="1"/>
            </p:cNvSpPr>
            <p:nvPr/>
          </p:nvSpPr>
          <p:spPr bwMode="auto">
            <a:xfrm flipV="1">
              <a:off x="3696" y="2784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7" name="Line 60"/>
            <p:cNvSpPr>
              <a:spLocks noChangeShapeType="1"/>
            </p:cNvSpPr>
            <p:nvPr/>
          </p:nvSpPr>
          <p:spPr bwMode="auto">
            <a:xfrm flipV="1">
              <a:off x="3840" y="288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8" name="Line 61"/>
            <p:cNvSpPr>
              <a:spLocks noChangeShapeType="1"/>
            </p:cNvSpPr>
            <p:nvPr/>
          </p:nvSpPr>
          <p:spPr bwMode="auto">
            <a:xfrm flipV="1">
              <a:off x="3552" y="288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9" name="Line 62"/>
            <p:cNvSpPr>
              <a:spLocks noChangeShapeType="1"/>
            </p:cNvSpPr>
            <p:nvPr/>
          </p:nvSpPr>
          <p:spPr bwMode="auto">
            <a:xfrm flipV="1">
              <a:off x="4800" y="288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0" name="Line 63"/>
            <p:cNvSpPr>
              <a:spLocks noChangeShapeType="1"/>
            </p:cNvSpPr>
            <p:nvPr/>
          </p:nvSpPr>
          <p:spPr bwMode="auto">
            <a:xfrm flipV="1">
              <a:off x="5136" y="288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1" name="Line 64"/>
            <p:cNvSpPr>
              <a:spLocks noChangeShapeType="1"/>
            </p:cNvSpPr>
            <p:nvPr/>
          </p:nvSpPr>
          <p:spPr bwMode="auto">
            <a:xfrm flipV="1">
              <a:off x="4992" y="2784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2" name="Line 65"/>
            <p:cNvSpPr>
              <a:spLocks noChangeShapeType="1"/>
            </p:cNvSpPr>
            <p:nvPr/>
          </p:nvSpPr>
          <p:spPr bwMode="auto">
            <a:xfrm>
              <a:off x="4320" y="3120"/>
              <a:ext cx="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3" name="Line 66"/>
            <p:cNvSpPr>
              <a:spLocks noChangeShapeType="1"/>
            </p:cNvSpPr>
            <p:nvPr/>
          </p:nvSpPr>
          <p:spPr bwMode="auto">
            <a:xfrm>
              <a:off x="4464" y="312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4" name="Line 67"/>
            <p:cNvSpPr>
              <a:spLocks noChangeShapeType="1"/>
            </p:cNvSpPr>
            <p:nvPr/>
          </p:nvSpPr>
          <p:spPr bwMode="auto">
            <a:xfrm>
              <a:off x="4176" y="312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8" name="Object 15"/>
          <p:cNvGraphicFramePr>
            <a:graphicFrameLocks noChangeAspect="1"/>
          </p:cNvGraphicFramePr>
          <p:nvPr/>
        </p:nvGraphicFramePr>
        <p:xfrm>
          <a:off x="4405313" y="1443038"/>
          <a:ext cx="17065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6" name="Equation" r:id="rId12" imgW="1497950" imgH="393529" progId="Equation.DSMT4">
                  <p:embed/>
                </p:oleObj>
              </mc:Choice>
              <mc:Fallback>
                <p:oleObj name="Equation" r:id="rId12" imgW="1497950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1443038"/>
                        <a:ext cx="170656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>
            <a:grpSpLocks/>
          </p:cNvGrpSpPr>
          <p:nvPr/>
        </p:nvGrpSpPr>
        <p:grpSpPr bwMode="auto">
          <a:xfrm>
            <a:off x="508000" y="1196975"/>
            <a:ext cx="3914775" cy="855663"/>
            <a:chOff x="236984" y="3290144"/>
            <a:chExt cx="3914775" cy="855662"/>
          </a:xfrm>
        </p:grpSpPr>
        <p:graphicFrame>
          <p:nvGraphicFramePr>
            <p:cNvPr id="32792" name="Object 16"/>
            <p:cNvGraphicFramePr>
              <a:graphicFrameLocks noChangeAspect="1"/>
            </p:cNvGraphicFramePr>
            <p:nvPr/>
          </p:nvGraphicFramePr>
          <p:xfrm>
            <a:off x="236984" y="3290144"/>
            <a:ext cx="3914775" cy="855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7" name="Equation" r:id="rId14" imgW="3479800" imgH="774700" progId="Equation.DSMT4">
                    <p:embed/>
                  </p:oleObj>
                </mc:Choice>
                <mc:Fallback>
                  <p:oleObj name="Equation" r:id="rId14" imgW="3479800" imgH="7747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984" y="3290144"/>
                          <a:ext cx="3914775" cy="855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3" name="矩形 73"/>
            <p:cNvSpPr>
              <a:spLocks noChangeArrowheads="1"/>
            </p:cNvSpPr>
            <p:nvPr/>
          </p:nvSpPr>
          <p:spPr bwMode="auto">
            <a:xfrm>
              <a:off x="2843808" y="3376155"/>
              <a:ext cx="343711" cy="384825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/>
            </a:p>
          </p:txBody>
        </p:sp>
      </p:grp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287338" y="2005013"/>
            <a:ext cx="50958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baseline="-25000"/>
              <a:t>  </a:t>
            </a:r>
            <a:r>
              <a:rPr lang="zh-CN" altLang="en-US" sz="2800" b="1"/>
              <a:t>表示</a:t>
            </a:r>
            <a:r>
              <a:rPr lang="en-US" altLang="zh-CN" sz="2800" b="1" baseline="-25000"/>
              <a:t>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/>
              <a:t>处质点的</a:t>
            </a:r>
            <a:r>
              <a:rPr lang="zh-CN" altLang="en-US" sz="2800" b="1">
                <a:solidFill>
                  <a:srgbClr val="FF0000"/>
                </a:solidFill>
              </a:rPr>
              <a:t>振动方程</a:t>
            </a:r>
          </a:p>
        </p:txBody>
      </p:sp>
      <p:grpSp>
        <p:nvGrpSpPr>
          <p:cNvPr id="33" name="Group 27"/>
          <p:cNvGrpSpPr>
            <a:grpSpLocks/>
          </p:cNvGrpSpPr>
          <p:nvPr/>
        </p:nvGrpSpPr>
        <p:grpSpPr bwMode="auto">
          <a:xfrm>
            <a:off x="5978525" y="836613"/>
            <a:ext cx="3182938" cy="1676400"/>
            <a:chOff x="3216" y="912"/>
            <a:chExt cx="2005" cy="1056"/>
          </a:xfrm>
        </p:grpSpPr>
        <p:pic>
          <p:nvPicPr>
            <p:cNvPr id="32787" name="Picture 28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104"/>
              <a:ext cx="1616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788" name="Line 29"/>
            <p:cNvSpPr>
              <a:spLocks noChangeShapeType="1"/>
            </p:cNvSpPr>
            <p:nvPr/>
          </p:nvSpPr>
          <p:spPr bwMode="auto">
            <a:xfrm>
              <a:off x="3408" y="1488"/>
              <a:ext cx="172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9" name="Line 30"/>
            <p:cNvSpPr>
              <a:spLocks noChangeShapeType="1"/>
            </p:cNvSpPr>
            <p:nvPr/>
          </p:nvSpPr>
          <p:spPr bwMode="auto">
            <a:xfrm flipV="1">
              <a:off x="3456" y="912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790" name="Object 31"/>
            <p:cNvGraphicFramePr>
              <a:graphicFrameLocks noChangeAspect="1"/>
            </p:cNvGraphicFramePr>
            <p:nvPr/>
          </p:nvGraphicFramePr>
          <p:xfrm>
            <a:off x="3216" y="912"/>
            <a:ext cx="2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8" name="Equation" r:id="rId17" imgW="139579" imgH="164957" progId="Equation.DSMT4">
                    <p:embed/>
                  </p:oleObj>
                </mc:Choice>
                <mc:Fallback>
                  <p:oleObj name="Equation" r:id="rId17" imgW="139579" imgH="164957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912"/>
                          <a:ext cx="20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1" name="Object 32"/>
            <p:cNvGraphicFramePr>
              <a:graphicFrameLocks noChangeAspect="1"/>
            </p:cNvGraphicFramePr>
            <p:nvPr/>
          </p:nvGraphicFramePr>
          <p:xfrm>
            <a:off x="5045" y="1464"/>
            <a:ext cx="1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9" name="Equation" r:id="rId19" imgW="101468" imgH="164885" progId="Equation.DSMT4">
                    <p:embed/>
                  </p:oleObj>
                </mc:Choice>
                <mc:Fallback>
                  <p:oleObj name="Equation" r:id="rId19" imgW="101468" imgH="164885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5" y="1464"/>
                          <a:ext cx="1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 Box 33"/>
          <p:cNvSpPr txBox="1">
            <a:spLocks noChangeArrowheads="1"/>
          </p:cNvSpPr>
          <p:nvPr/>
        </p:nvSpPr>
        <p:spPr bwMode="auto">
          <a:xfrm>
            <a:off x="6875463" y="2349500"/>
            <a:ext cx="1930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baseline="-25000"/>
              <a:t>振动曲线</a:t>
            </a:r>
          </a:p>
        </p:txBody>
      </p:sp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-123825" y="1406525"/>
            <a:ext cx="727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宋体" panose="02010600030101010101" pitchFamily="2" charset="-122"/>
              </a:rPr>
              <a:t>(1)</a:t>
            </a:r>
            <a:endParaRPr lang="zh-CN" altLang="en-US" sz="2800" b="1" baseline="-25000"/>
          </a:p>
        </p:txBody>
      </p:sp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-122238" y="2838450"/>
            <a:ext cx="7286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宋体" panose="02010600030101010101" pitchFamily="2" charset="-122"/>
              </a:rPr>
              <a:t>(2)</a:t>
            </a:r>
            <a:endParaRPr lang="zh-CN" altLang="en-US" sz="2800" b="1" baseline="-25000"/>
          </a:p>
        </p:txBody>
      </p:sp>
      <p:graphicFrame>
        <p:nvGraphicFramePr>
          <p:cNvPr id="42" name="Object 6"/>
          <p:cNvGraphicFramePr>
            <a:graphicFrameLocks noChangeAspect="1"/>
          </p:cNvGraphicFramePr>
          <p:nvPr/>
        </p:nvGraphicFramePr>
        <p:xfrm>
          <a:off x="4510088" y="4927600"/>
          <a:ext cx="1862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0" name="Equation" r:id="rId21" imgW="1803400" imgH="393700" progId="Equation.DSMT4">
                  <p:embed/>
                </p:oleObj>
              </mc:Choice>
              <mc:Fallback>
                <p:oleObj name="Equation" r:id="rId21" imgW="18034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4927600"/>
                        <a:ext cx="18621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541338" y="4748213"/>
          <a:ext cx="378618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1" name="Equation" r:id="rId23" imgW="3327400" imgH="685800" progId="Equation.DSMT4">
                  <p:embed/>
                </p:oleObj>
              </mc:Choice>
              <mc:Fallback>
                <p:oleObj name="Equation" r:id="rId23" imgW="33274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4748213"/>
                        <a:ext cx="3786187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-112713" y="4876800"/>
            <a:ext cx="72707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宋体" panose="02010600030101010101" pitchFamily="2" charset="-122"/>
              </a:rPr>
              <a:t>(3)</a:t>
            </a:r>
            <a:endParaRPr lang="zh-CN" altLang="en-US" sz="2800" b="1" baseline="-25000"/>
          </a:p>
        </p:txBody>
      </p:sp>
      <p:sp>
        <p:nvSpPr>
          <p:cNvPr id="45" name="Text Box 20"/>
          <p:cNvSpPr txBox="1">
            <a:spLocks noChangeArrowheads="1"/>
          </p:cNvSpPr>
          <p:nvPr/>
        </p:nvSpPr>
        <p:spPr bwMode="auto">
          <a:xfrm>
            <a:off x="192088" y="5445125"/>
            <a:ext cx="502920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4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反映 </a:t>
            </a:r>
            <a:r>
              <a:rPr lang="en-US" altLang="zh-CN" sz="40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4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时刻 </a:t>
            </a:r>
            <a:r>
              <a:rPr lang="en-US" altLang="zh-CN" sz="40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4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点振动位移</a:t>
            </a:r>
          </a:p>
        </p:txBody>
      </p:sp>
      <p:sp>
        <p:nvSpPr>
          <p:cNvPr id="32786" name="灯片编号占位符 4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3E0FD6C-231A-41DC-9974-467B4DFF9050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utoUpdateAnimBg="0"/>
      <p:bldP spid="32" grpId="0"/>
      <p:bldP spid="39" grpId="0" autoUpdateAnimBg="0"/>
      <p:bldP spid="40" grpId="0"/>
      <p:bldP spid="41" grpId="0"/>
      <p:bldP spid="44" grpId="0"/>
      <p:bldP spid="4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217738" y="1779588"/>
          <a:ext cx="427037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公式" r:id="rId3" imgW="1511077" imgH="285924" progId="Equation.3">
                  <p:embed/>
                </p:oleObj>
              </mc:Choice>
              <mc:Fallback>
                <p:oleObj name="公式" r:id="rId3" imgW="1511077" imgH="28592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1779588"/>
                        <a:ext cx="4270375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457200" y="5943600"/>
            <a:ext cx="843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注意前提：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相干波源的初位相相同，即 ： </a:t>
            </a:r>
            <a:r>
              <a:rPr kumimoji="1"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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457200" y="3989388"/>
            <a:ext cx="685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相长相消的“波程差”条件</a:t>
            </a:r>
          </a:p>
        </p:txBody>
      </p:sp>
      <p:sp>
        <p:nvSpPr>
          <p:cNvPr id="16389" name="AutoShape 5"/>
          <p:cNvSpPr>
            <a:spLocks/>
          </p:cNvSpPr>
          <p:nvPr/>
        </p:nvSpPr>
        <p:spPr bwMode="auto">
          <a:xfrm>
            <a:off x="1503363" y="2887663"/>
            <a:ext cx="187325" cy="782637"/>
          </a:xfrm>
          <a:prstGeom prst="leftBrace">
            <a:avLst>
              <a:gd name="adj1" fmla="val 34816"/>
              <a:gd name="adj2" fmla="val 50000"/>
            </a:avLst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808163" y="2692400"/>
          <a:ext cx="44196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公式" r:id="rId5" imgW="1632019" imgH="101652" progId="Equation.3">
                  <p:embed/>
                </p:oleObj>
              </mc:Choice>
              <mc:Fallback>
                <p:oleObj name="公式" r:id="rId5" imgW="1632019" imgH="10165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2692400"/>
                        <a:ext cx="44196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639888" y="3238500"/>
          <a:ext cx="4543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公式" r:id="rId7" imgW="1892437" imgH="114184" progId="Equation.3">
                  <p:embed/>
                </p:oleObj>
              </mc:Choice>
              <mc:Fallback>
                <p:oleObj name="公式" r:id="rId7" imgW="1892437" imgH="11418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3238500"/>
                        <a:ext cx="45434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6227763" y="3063875"/>
            <a:ext cx="3097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=0, 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1,  2…...</a:t>
            </a:r>
            <a:endParaRPr kumimoji="1" lang="en-US" altLang="zh-CN" sz="28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476250" y="1341438"/>
            <a:ext cx="640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相长相消的“位相差”条件</a:t>
            </a:r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1358900" y="4370388"/>
          <a:ext cx="42513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公式" r:id="rId9" imgW="1657504" imgH="285924" progId="Equation.3">
                  <p:embed/>
                </p:oleObj>
              </mc:Choice>
              <mc:Fallback>
                <p:oleObj name="公式" r:id="rId9" imgW="1657504" imgH="2859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370388"/>
                        <a:ext cx="42513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1331913" y="5084763"/>
          <a:ext cx="43926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name="公式" r:id="rId11" imgW="1923947" imgH="285924" progId="Equation.3">
                  <p:embed/>
                </p:oleObj>
              </mc:Choice>
              <mc:Fallback>
                <p:oleObj name="公式" r:id="rId11" imgW="1923947" imgH="2859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084763"/>
                        <a:ext cx="43926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5795963" y="5084763"/>
            <a:ext cx="3681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 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…...</a:t>
            </a:r>
          </a:p>
        </p:txBody>
      </p:sp>
      <p:sp>
        <p:nvSpPr>
          <p:cNvPr id="16398" name="AutoShape 14"/>
          <p:cNvSpPr>
            <a:spLocks/>
          </p:cNvSpPr>
          <p:nvPr/>
        </p:nvSpPr>
        <p:spPr bwMode="auto">
          <a:xfrm>
            <a:off x="1143000" y="488315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422275" y="185738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波的干涉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827088" y="765175"/>
            <a:ext cx="3024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相干条件：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2627313" y="765175"/>
            <a:ext cx="820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频率相同、振动方向相同、位相差恒定。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0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1FF014-EE7B-4307-A629-74072A66BF4B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1400"/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75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75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75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75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6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75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88" grpId="0" autoUpdateAnimBg="0"/>
      <p:bldP spid="16389" grpId="0" animBg="1"/>
      <p:bldP spid="16392" grpId="0" autoUpdateAnimBg="0"/>
      <p:bldP spid="16394" grpId="0" autoUpdateAnimBg="0"/>
      <p:bldP spid="16397" grpId="0" autoUpdateAnimBg="0"/>
      <p:bldP spid="16398" grpId="0" animBg="1"/>
      <p:bldP spid="16399" grpId="0" autoUpdateAnimBg="0"/>
      <p:bldP spid="16401" grpId="0" autoUpdateAnimBg="0"/>
      <p:bldP spid="1640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81000" y="115888"/>
            <a:ext cx="3686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波的能量</a:t>
            </a: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762000" y="762000"/>
            <a:ext cx="8058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特点：媒质元动能、势能</a:t>
            </a: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同时变大、变小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      总能量</a:t>
            </a: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不守恒</a:t>
            </a:r>
            <a:r>
              <a:rPr kumimoji="1"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能量传输</a:t>
            </a:r>
            <a:r>
              <a:rPr kumimoji="1"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。</a:t>
            </a:r>
            <a:r>
              <a:rPr kumimoji="1" lang="zh-CN" altLang="en-US" sz="2400" b="1">
                <a:latin typeface="宋体" panose="02010600030101010101" pitchFamily="2" charset="-122"/>
              </a:rPr>
              <a:t>             </a:t>
            </a:r>
          </a:p>
        </p:txBody>
      </p:sp>
      <p:sp>
        <p:nvSpPr>
          <p:cNvPr id="18436" name="AutoShape 4"/>
          <p:cNvSpPr>
            <a:spLocks/>
          </p:cNvSpPr>
          <p:nvPr/>
        </p:nvSpPr>
        <p:spPr bwMode="auto">
          <a:xfrm>
            <a:off x="1752600" y="1849438"/>
            <a:ext cx="227013" cy="741362"/>
          </a:xfrm>
          <a:prstGeom prst="leftBrace">
            <a:avLst>
              <a:gd name="adj1" fmla="val 27214"/>
              <a:gd name="adj2" fmla="val 50000"/>
            </a:avLst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609600" y="2743200"/>
            <a:ext cx="6483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平均能流密度</a:t>
            </a: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（波的强度）</a:t>
            </a:r>
            <a:endParaRPr kumimoji="1" lang="zh-CN" altLang="en-US" sz="28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547813" y="3203575"/>
          <a:ext cx="18002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公式" r:id="rId3" imgW="520837" imgH="291958" progId="Equation.3">
                  <p:embed/>
                </p:oleObj>
              </mc:Choice>
              <mc:Fallback>
                <p:oleObj name="公式" r:id="rId3" imgW="520837" imgH="29195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03575"/>
                        <a:ext cx="180022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1979613" y="1628775"/>
            <a:ext cx="496728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平衡位置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宋体" panose="02010600030101010101" pitchFamily="2" charset="-122"/>
              </a:rPr>
              <a:t>最大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最大位移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宋体" panose="02010600030101010101" pitchFamily="2" charset="-122"/>
              </a:rPr>
              <a:t>最小</a:t>
            </a:r>
            <a:endParaRPr kumimoji="1" lang="zh-CN" altLang="en-US" sz="2400" b="1">
              <a:latin typeface="宋体" panose="02010600030101010101" pitchFamily="2" charset="-122"/>
            </a:endParaRP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755650" y="4581525"/>
          <a:ext cx="399097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BMP 图象" r:id="rId5" imgW="3990476" imgH="1514686" progId="Paint.Picture">
                  <p:embed/>
                </p:oleObj>
              </mc:Choice>
              <mc:Fallback>
                <p:oleObj name="BMP 图象" r:id="rId5" imgW="3990476" imgH="1514686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81525"/>
                        <a:ext cx="3990975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539750" y="4005263"/>
            <a:ext cx="324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如下图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4692650" y="4581525"/>
            <a:ext cx="4451350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该时刻，能量为最大值的</a:t>
            </a:r>
            <a:endParaRPr kumimoji="1" lang="zh-CN" altLang="en-US" sz="24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媒质元位置是</a:t>
            </a:r>
            <a:r>
              <a:rPr kumimoji="1" lang="en-US" altLang="zh-CN" sz="2800" b="1">
                <a:latin typeface="宋体" panose="02010600030101010101" pitchFamily="2" charset="-122"/>
              </a:rPr>
              <a:t>_________</a:t>
            </a:r>
            <a:endParaRPr kumimoji="1" lang="en-US" altLang="zh-CN" sz="2400">
              <a:latin typeface="宋体" panose="02010600030101010101" pitchFamily="2" charset="-122"/>
            </a:endParaRP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6948488" y="5373688"/>
          <a:ext cx="16557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公式" r:id="rId7" imgW="507863" imgH="31563" progId="Equation.3">
                  <p:embed/>
                </p:oleObj>
              </mc:Choice>
              <mc:Fallback>
                <p:oleObj name="公式" r:id="rId7" imgW="507863" imgH="3156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373688"/>
                        <a:ext cx="16557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3527425" y="3228975"/>
          <a:ext cx="40195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9" imgW="1339627" imgH="272928" progId="Equation.DSMT4">
                  <p:embed/>
                </p:oleObj>
              </mc:Choice>
              <mc:Fallback>
                <p:oleObj name="Equation" r:id="rId9" imgW="1339627" imgH="27292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228975"/>
                        <a:ext cx="40195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9B8509-4EBE-4860-A150-FFE864BA0E14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75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75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75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5" grpId="0" autoUpdateAnimBg="0"/>
      <p:bldP spid="18436" grpId="0" animBg="1"/>
      <p:bldP spid="18437" grpId="0" autoUpdateAnimBg="0"/>
      <p:bldP spid="18439" grpId="0" autoUpdateAnimBg="0"/>
      <p:bldP spid="18441" grpId="0" autoUpdateAnimBg="0"/>
      <p:bldP spid="1844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323850" y="188913"/>
            <a:ext cx="8569325" cy="154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驻波  </a:t>
            </a:r>
          </a:p>
          <a:p>
            <a:pPr eaLnBrk="1" hangingPunct="1"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kumimoji="1" lang="zh-CN" altLang="en-US" sz="2800" b="1">
                <a:latin typeface="宋体" panose="02010600030101010101" pitchFamily="2" charset="-122"/>
              </a:rPr>
              <a:t>两列振幅相同的</a:t>
            </a: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相干波</a:t>
            </a:r>
            <a:r>
              <a:rPr kumimoji="1" lang="zh-CN" altLang="en-US" sz="2800" b="1">
                <a:latin typeface="宋体" panose="02010600030101010101" pitchFamily="2" charset="-122"/>
              </a:rPr>
              <a:t>，反向传播迭加干涉而成</a:t>
            </a:r>
          </a:p>
          <a:p>
            <a:pPr eaLnBrk="1" hangingPunct="1"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分段振动，</a:t>
            </a: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波节同侧位相相同，波节两侧位相相反</a:t>
            </a:r>
            <a:r>
              <a:rPr kumimoji="1" lang="zh-CN" altLang="en-US" sz="2800" b="1">
                <a:latin typeface="宋体" panose="02010600030101010101" pitchFamily="2" charset="-122"/>
              </a:rPr>
              <a:t>。</a:t>
            </a:r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1331913" y="4149725"/>
          <a:ext cx="30480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1" name="公式" r:id="rId3" imgW="2000404" imgH="291958" progId="Equation.3">
                  <p:embed/>
                </p:oleObj>
              </mc:Choice>
              <mc:Fallback>
                <p:oleObj name="公式" r:id="rId3" imgW="2000404" imgH="29195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149725"/>
                        <a:ext cx="30480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468313" y="3716338"/>
            <a:ext cx="8208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写</a:t>
            </a:r>
            <a:r>
              <a:rPr kumimoji="1" lang="zh-CN" altLang="en-US" sz="2800" b="1">
                <a:latin typeface="宋体" panose="02010600030101010101" pitchFamily="2" charset="-122"/>
              </a:rPr>
              <a:t>驻波的波动方程（注意半波损失问题）</a:t>
            </a:r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468313" y="4724400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（</a:t>
            </a:r>
            <a:r>
              <a:rPr kumimoji="1" lang="en-US" altLang="zh-CN" sz="2800" b="1">
                <a:latin typeface="宋体" panose="02010600030101010101" pitchFamily="2" charset="-122"/>
              </a:rPr>
              <a:t>2</a:t>
            </a:r>
            <a:r>
              <a:rPr kumimoji="1" lang="zh-CN" altLang="en-US" sz="2800" b="1">
                <a:latin typeface="宋体" panose="02010600030101010101" pitchFamily="2" charset="-122"/>
              </a:rPr>
              <a:t>）求波腹、波节的位置</a:t>
            </a:r>
          </a:p>
        </p:txBody>
      </p:sp>
      <p:pic>
        <p:nvPicPr>
          <p:cNvPr id="88070" name="Picture 6" descr="力23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722438"/>
            <a:ext cx="7927975" cy="149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431800" y="3213100"/>
            <a:ext cx="2916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点：</a:t>
            </a:r>
            <a:endParaRPr kumimoji="1" lang="zh-CN" altLang="en-US" sz="2800" b="1">
              <a:solidFill>
                <a:srgbClr val="FF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65163" y="5337175"/>
            <a:ext cx="2106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驻波的位相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655638" y="5821363"/>
            <a:ext cx="2106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驻波的能量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642938" y="6303963"/>
            <a:ext cx="2106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半波损失</a:t>
            </a:r>
          </a:p>
        </p:txBody>
      </p:sp>
      <p:grpSp>
        <p:nvGrpSpPr>
          <p:cNvPr id="13" name="Group 40"/>
          <p:cNvGrpSpPr>
            <a:grpSpLocks/>
          </p:cNvGrpSpPr>
          <p:nvPr/>
        </p:nvGrpSpPr>
        <p:grpSpPr bwMode="auto">
          <a:xfrm>
            <a:off x="6443663" y="5307013"/>
            <a:ext cx="2736850" cy="1441450"/>
            <a:chOff x="431" y="68"/>
            <a:chExt cx="1724" cy="908"/>
          </a:xfrm>
        </p:grpSpPr>
        <p:sp>
          <p:nvSpPr>
            <p:cNvPr id="35872" name="Rectangle 42"/>
            <p:cNvSpPr>
              <a:spLocks noChangeArrowheads="1"/>
            </p:cNvSpPr>
            <p:nvPr/>
          </p:nvSpPr>
          <p:spPr bwMode="auto">
            <a:xfrm>
              <a:off x="431" y="68"/>
              <a:ext cx="1565" cy="90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3333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chemeClr val="bg1"/>
                </a:solidFill>
              </a:endParaRPr>
            </a:p>
          </p:txBody>
        </p:sp>
        <p:grpSp>
          <p:nvGrpSpPr>
            <p:cNvPr id="35873" name="Group 42"/>
            <p:cNvGrpSpPr>
              <a:grpSpLocks/>
            </p:cNvGrpSpPr>
            <p:nvPr/>
          </p:nvGrpSpPr>
          <p:grpSpPr bwMode="auto">
            <a:xfrm>
              <a:off x="475" y="281"/>
              <a:ext cx="1680" cy="608"/>
              <a:chOff x="0" y="77"/>
              <a:chExt cx="1680" cy="608"/>
            </a:xfrm>
          </p:grpSpPr>
          <p:sp>
            <p:nvSpPr>
              <p:cNvPr id="35874" name="Rectangle 44" descr="棚架"/>
              <p:cNvSpPr>
                <a:spLocks noChangeArrowheads="1"/>
              </p:cNvSpPr>
              <p:nvPr/>
            </p:nvSpPr>
            <p:spPr bwMode="auto">
              <a:xfrm>
                <a:off x="750" y="176"/>
                <a:ext cx="355" cy="333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5875" name="Line 45"/>
              <p:cNvSpPr>
                <a:spLocks noChangeShapeType="1"/>
              </p:cNvSpPr>
              <p:nvPr/>
            </p:nvSpPr>
            <p:spPr bwMode="auto">
              <a:xfrm>
                <a:off x="0" y="343"/>
                <a:ext cx="746" cy="1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76" name="Line 46"/>
              <p:cNvSpPr>
                <a:spLocks noChangeShapeType="1"/>
              </p:cNvSpPr>
              <p:nvPr/>
            </p:nvSpPr>
            <p:spPr bwMode="auto">
              <a:xfrm flipH="1">
                <a:off x="0" y="434"/>
                <a:ext cx="710" cy="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77" name="Line 47"/>
              <p:cNvSpPr>
                <a:spLocks noChangeShapeType="1"/>
              </p:cNvSpPr>
              <p:nvPr/>
            </p:nvSpPr>
            <p:spPr bwMode="auto">
              <a:xfrm flipV="1">
                <a:off x="750" y="77"/>
                <a:ext cx="1" cy="32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78" name="Line 48"/>
              <p:cNvSpPr>
                <a:spLocks noChangeShapeType="1"/>
              </p:cNvSpPr>
              <p:nvPr/>
            </p:nvSpPr>
            <p:spPr bwMode="auto">
              <a:xfrm>
                <a:off x="750" y="411"/>
                <a:ext cx="1" cy="274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79" name="Text Box 49"/>
              <p:cNvSpPr txBox="1">
                <a:spLocks noChangeArrowheads="1"/>
              </p:cNvSpPr>
              <p:nvPr/>
            </p:nvSpPr>
            <p:spPr bwMode="auto">
              <a:xfrm>
                <a:off x="433" y="339"/>
                <a:ext cx="124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800" b="1">
                    <a:latin typeface="楷体_GB2312"/>
                    <a:ea typeface="楷体_GB2312"/>
                    <a:cs typeface="楷体_GB2312"/>
                  </a:rPr>
                  <a:t>疏 密</a:t>
                </a:r>
              </a:p>
            </p:txBody>
          </p:sp>
          <p:sp>
            <p:nvSpPr>
              <p:cNvPr id="35880" name="AutoShape 50"/>
              <p:cNvSpPr>
                <a:spLocks noChangeArrowheads="1"/>
              </p:cNvSpPr>
              <p:nvPr/>
            </p:nvSpPr>
            <p:spPr bwMode="auto">
              <a:xfrm>
                <a:off x="1067" y="137"/>
                <a:ext cx="355" cy="365"/>
              </a:xfrm>
              <a:prstGeom prst="wedgeEllipseCallout">
                <a:avLst>
                  <a:gd name="adj1" fmla="val -139014"/>
                  <a:gd name="adj2" fmla="val 9176"/>
                </a:avLst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800" b="1">
                    <a:solidFill>
                      <a:schemeClr val="bg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</a:t>
                </a:r>
              </a:p>
            </p:txBody>
          </p:sp>
        </p:grpSp>
      </p:grpSp>
      <p:sp>
        <p:nvSpPr>
          <p:cNvPr id="23" name="AutoShape 30"/>
          <p:cNvSpPr>
            <a:spLocks/>
          </p:cNvSpPr>
          <p:nvPr/>
        </p:nvSpPr>
        <p:spPr bwMode="auto">
          <a:xfrm>
            <a:off x="528638" y="5605463"/>
            <a:ext cx="207962" cy="1004887"/>
          </a:xfrm>
          <a:prstGeom prst="leftBrace">
            <a:avLst>
              <a:gd name="adj1" fmla="val 16756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chemeClr val="bg1"/>
              </a:solidFill>
            </a:endParaRPr>
          </a:p>
        </p:txBody>
      </p:sp>
      <p:grpSp>
        <p:nvGrpSpPr>
          <p:cNvPr id="25" name="组合 24"/>
          <p:cNvGrpSpPr>
            <a:grpSpLocks/>
          </p:cNvGrpSpPr>
          <p:nvPr/>
        </p:nvGrpSpPr>
        <p:grpSpPr bwMode="auto">
          <a:xfrm>
            <a:off x="2755900" y="5376863"/>
            <a:ext cx="3581400" cy="1316037"/>
            <a:chOff x="2709863" y="5265035"/>
            <a:chExt cx="3581400" cy="1315829"/>
          </a:xfrm>
        </p:grpSpPr>
        <p:sp>
          <p:nvSpPr>
            <p:cNvPr id="35858" name="Rectangle 54"/>
            <p:cNvSpPr>
              <a:spLocks noChangeArrowheads="1"/>
            </p:cNvSpPr>
            <p:nvPr/>
          </p:nvSpPr>
          <p:spPr bwMode="auto">
            <a:xfrm>
              <a:off x="2925763" y="5518996"/>
              <a:ext cx="3203575" cy="900113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800" b="1" baseline="-25000"/>
            </a:p>
          </p:txBody>
        </p:sp>
        <p:graphicFrame>
          <p:nvGraphicFramePr>
            <p:cNvPr id="35859" name="Object 10"/>
            <p:cNvGraphicFramePr>
              <a:graphicFrameLocks noChangeAspect="1"/>
            </p:cNvGraphicFramePr>
            <p:nvPr/>
          </p:nvGraphicFramePr>
          <p:xfrm>
            <a:off x="2889251" y="5501534"/>
            <a:ext cx="3240087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2" r:id="rId7" imgW="0" imgH="0" progId="PBrush">
                    <p:embed/>
                  </p:oleObj>
                </mc:Choice>
                <mc:Fallback>
                  <p:oleObj r:id="rId7" imgW="0" imgH="0" progId="PBrush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251" y="5501534"/>
                          <a:ext cx="3240087" cy="942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0" name="Line 11"/>
            <p:cNvSpPr>
              <a:spLocks noChangeShapeType="1"/>
            </p:cNvSpPr>
            <p:nvPr/>
          </p:nvSpPr>
          <p:spPr bwMode="auto">
            <a:xfrm>
              <a:off x="2709863" y="6004771"/>
              <a:ext cx="3581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1" name="Oval 12"/>
            <p:cNvSpPr>
              <a:spLocks noChangeArrowheads="1"/>
            </p:cNvSpPr>
            <p:nvPr/>
          </p:nvSpPr>
          <p:spPr bwMode="auto">
            <a:xfrm>
              <a:off x="3678945" y="5963496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chemeClr val="bg1"/>
                </a:solidFill>
              </a:endParaRPr>
            </a:p>
          </p:txBody>
        </p:sp>
        <p:grpSp>
          <p:nvGrpSpPr>
            <p:cNvPr id="35862" name="Group 16"/>
            <p:cNvGrpSpPr>
              <a:grpSpLocks/>
            </p:cNvGrpSpPr>
            <p:nvPr/>
          </p:nvGrpSpPr>
          <p:grpSpPr bwMode="auto">
            <a:xfrm>
              <a:off x="3911601" y="5626946"/>
              <a:ext cx="381000" cy="381000"/>
              <a:chOff x="0" y="0"/>
              <a:chExt cx="240" cy="240"/>
            </a:xfrm>
          </p:grpSpPr>
          <p:sp>
            <p:nvSpPr>
              <p:cNvPr id="35869" name="Line 18"/>
              <p:cNvSpPr>
                <a:spLocks noChangeShapeType="1"/>
              </p:cNvSpPr>
              <p:nvPr/>
            </p:nvSpPr>
            <p:spPr bwMode="auto">
              <a:xfrm>
                <a:off x="0" y="45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0" name="Line 19"/>
              <p:cNvSpPr>
                <a:spLocks noChangeShapeType="1"/>
              </p:cNvSpPr>
              <p:nvPr/>
            </p:nvSpPr>
            <p:spPr bwMode="auto">
              <a:xfrm>
                <a:off x="240" y="45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1" name="Line 20"/>
              <p:cNvSpPr>
                <a:spLocks noChangeShapeType="1"/>
              </p:cNvSpPr>
              <p:nvPr/>
            </p:nvSpPr>
            <p:spPr bwMode="auto">
              <a:xfrm flipH="1">
                <a:off x="113" y="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863" name="Oval 12"/>
            <p:cNvSpPr>
              <a:spLocks noChangeArrowheads="1"/>
            </p:cNvSpPr>
            <p:nvPr/>
          </p:nvSpPr>
          <p:spPr bwMode="auto">
            <a:xfrm>
              <a:off x="4349398" y="5973021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chemeClr val="bg1"/>
                </a:solidFill>
              </a:endParaRPr>
            </a:p>
          </p:txBody>
        </p:sp>
        <p:sp>
          <p:nvSpPr>
            <p:cNvPr id="35864" name="Line 14"/>
            <p:cNvSpPr>
              <a:spLocks noChangeShapeType="1"/>
            </p:cNvSpPr>
            <p:nvPr/>
          </p:nvSpPr>
          <p:spPr bwMode="auto">
            <a:xfrm flipV="1">
              <a:off x="3330280" y="5265035"/>
              <a:ext cx="0" cy="13158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865" name="Group 12"/>
            <p:cNvGrpSpPr>
              <a:grpSpLocks/>
            </p:cNvGrpSpPr>
            <p:nvPr/>
          </p:nvGrpSpPr>
          <p:grpSpPr bwMode="auto">
            <a:xfrm>
              <a:off x="3179081" y="5933334"/>
              <a:ext cx="304800" cy="304800"/>
              <a:chOff x="0" y="0"/>
              <a:chExt cx="192" cy="192"/>
            </a:xfrm>
          </p:grpSpPr>
          <p:sp>
            <p:nvSpPr>
              <p:cNvPr id="35866" name="Line 14"/>
              <p:cNvSpPr>
                <a:spLocks noChangeShapeType="1"/>
              </p:cNvSpPr>
              <p:nvPr/>
            </p:nvSpPr>
            <p:spPr bwMode="auto">
              <a:xfrm flipV="1">
                <a:off x="96" y="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67" name="Line 15"/>
              <p:cNvSpPr>
                <a:spLocks noChangeShapeType="1"/>
              </p:cNvSpPr>
              <p:nvPr/>
            </p:nvSpPr>
            <p:spPr bwMode="auto">
              <a:xfrm flipV="1">
                <a:off x="192" y="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68" name="Line 16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41" name="Object 9"/>
          <p:cNvGraphicFramePr>
            <a:graphicFrameLocks noChangeAspect="1"/>
          </p:cNvGraphicFramePr>
          <p:nvPr/>
        </p:nvGraphicFramePr>
        <p:xfrm>
          <a:off x="4492625" y="4156075"/>
          <a:ext cx="39258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MathType 6.0 Equation" r:id="rId9" imgW="3098800" imgH="685800" progId="Equation.DSMT4">
                  <p:embed/>
                </p:oleObj>
              </mc:Choice>
              <mc:Fallback>
                <p:oleObj name="MathType 6.0 Equation" r:id="rId9" imgW="30988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4156075"/>
                        <a:ext cx="39258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E7063F7B-A529-4AC6-AC50-4C28FBF65E3D}"/>
              </a:ext>
            </a:extLst>
          </p:cNvPr>
          <p:cNvSpPr/>
          <p:nvPr/>
        </p:nvSpPr>
        <p:spPr>
          <a:xfrm>
            <a:off x="4859338" y="4149725"/>
            <a:ext cx="2233612" cy="71755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811963" y="4814888"/>
            <a:ext cx="8048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振幅</a:t>
            </a:r>
          </a:p>
        </p:txBody>
      </p:sp>
      <p:sp>
        <p:nvSpPr>
          <p:cNvPr id="3585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DB173B-532D-4136-8720-B33A6A3C5356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75"/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75"/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75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75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75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75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75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autoUpdateAnimBg="0"/>
      <p:bldP spid="88068" grpId="0" build="p" autoUpdateAnimBg="0"/>
      <p:bldP spid="88069" grpId="0" autoUpdateAnimBg="0"/>
      <p:bldP spid="88071" grpId="0" build="p" autoUpdateAnimBg="0"/>
      <p:bldP spid="10" grpId="0" autoUpdateAnimBg="0"/>
      <p:bldP spid="11" grpId="0" autoUpdateAnimBg="0"/>
      <p:bldP spid="12" grpId="0" autoUpdateAnimBg="0"/>
      <p:bldP spid="23" grpId="0" animBg="1" autoUpdateAnimBg="0"/>
      <p:bldP spid="2" grpId="0" animBg="1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468313" y="3300413"/>
          <a:ext cx="18288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0" name="BMP 图象" r:id="rId3" imgW="2819794" imgH="1504762" progId="Paint.Picture">
                  <p:embed/>
                </p:oleObj>
              </mc:Choice>
              <mc:Fallback>
                <p:oleObj name="BMP 图象" r:id="rId3" imgW="2819794" imgH="1504762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00413"/>
                        <a:ext cx="18288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0" y="115888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已知入射波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刻的波动曲线，问：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B 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C 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哪条曲线是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刻反射波曲线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反射壁是波密媒质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？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800600" y="3214688"/>
          <a:ext cx="1752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1" name="BMP 图象" r:id="rId5" imgW="2800741" imgH="1476190" progId="Paint.Picture">
                  <p:embed/>
                </p:oleObj>
              </mc:Choice>
              <mc:Fallback>
                <p:oleObj name="BMP 图象" r:id="rId5" imgW="2800741" imgH="147619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14688"/>
                        <a:ext cx="17526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Line 5"/>
          <p:cNvSpPr>
            <a:spLocks noChangeShapeType="1"/>
          </p:cNvSpPr>
          <p:nvPr/>
        </p:nvSpPr>
        <p:spPr bwMode="auto">
          <a:xfrm rot="10800000">
            <a:off x="696913" y="3224213"/>
            <a:ext cx="990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42913" y="5260975"/>
          <a:ext cx="1752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2" name="BMP 图象" r:id="rId7" imgW="3019048" imgH="1419048" progId="Paint.Picture">
                  <p:embed/>
                </p:oleObj>
              </mc:Choice>
              <mc:Fallback>
                <p:oleObj name="BMP 图象" r:id="rId7" imgW="3019048" imgH="1419048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5260975"/>
                        <a:ext cx="17526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2220913" y="3148013"/>
            <a:ext cx="76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6477000" y="3062288"/>
            <a:ext cx="76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2119313" y="5108575"/>
            <a:ext cx="76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6629400" y="5119688"/>
            <a:ext cx="76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19467" name="Group 11"/>
          <p:cNvGrpSpPr>
            <a:grpSpLocks/>
          </p:cNvGrpSpPr>
          <p:nvPr/>
        </p:nvGrpSpPr>
        <p:grpSpPr bwMode="auto">
          <a:xfrm>
            <a:off x="5029200" y="5195888"/>
            <a:ext cx="1638300" cy="847725"/>
            <a:chOff x="3168" y="3168"/>
            <a:chExt cx="1032" cy="534"/>
          </a:xfrm>
        </p:grpSpPr>
        <p:graphicFrame>
          <p:nvGraphicFramePr>
            <p:cNvPr id="36908" name="Object 12"/>
            <p:cNvGraphicFramePr>
              <a:graphicFrameLocks noChangeAspect="1"/>
            </p:cNvGraphicFramePr>
            <p:nvPr/>
          </p:nvGraphicFramePr>
          <p:xfrm>
            <a:off x="3216" y="3168"/>
            <a:ext cx="984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3" name="BMP 图象" r:id="rId9" imgW="2666667" imgH="1448002" progId="Paint.Picture">
                    <p:embed/>
                  </p:oleObj>
                </mc:Choice>
                <mc:Fallback>
                  <p:oleObj name="BMP 图象" r:id="rId9" imgW="2666667" imgH="1448002" progId="Paint.Picture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168"/>
                          <a:ext cx="984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9" name="Line 13"/>
            <p:cNvSpPr>
              <a:spLocks noChangeShapeType="1"/>
            </p:cNvSpPr>
            <p:nvPr/>
          </p:nvSpPr>
          <p:spPr bwMode="auto">
            <a:xfrm>
              <a:off x="3168" y="345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70" name="Line 14"/>
          <p:cNvSpPr>
            <a:spLocks noChangeShapeType="1"/>
          </p:cNvSpPr>
          <p:nvPr/>
        </p:nvSpPr>
        <p:spPr bwMode="auto">
          <a:xfrm rot="10800000">
            <a:off x="747713" y="5108575"/>
            <a:ext cx="990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 rot="10800000">
            <a:off x="5410200" y="5043488"/>
            <a:ext cx="990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1331913" y="4149725"/>
          <a:ext cx="5032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4" name="公式" r:id="rId11" imgW="266469" imgH="203024" progId="Equation.3">
                  <p:embed/>
                </p:oleObj>
              </mc:Choice>
              <mc:Fallback>
                <p:oleObj name="公式" r:id="rId11" imgW="266469" imgH="2030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149725"/>
                        <a:ext cx="5032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5292725" y="4149725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5" name="公式" r:id="rId13" imgW="253780" imgH="203024" progId="Equation.3">
                  <p:embed/>
                </p:oleObj>
              </mc:Choice>
              <mc:Fallback>
                <p:oleObj name="公式" r:id="rId13" imgW="253780" imgH="2030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149725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1331913" y="6092825"/>
          <a:ext cx="5048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6" name="公式" r:id="rId15" imgW="253780" imgH="203024" progId="Equation.3">
                  <p:embed/>
                </p:oleObj>
              </mc:Choice>
              <mc:Fallback>
                <p:oleObj name="公式" r:id="rId15" imgW="253780" imgH="20302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6092825"/>
                        <a:ext cx="5048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5292725" y="6092825"/>
          <a:ext cx="5032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7" name="公式" r:id="rId17" imgW="253780" imgH="203024" progId="Equation.3">
                  <p:embed/>
                </p:oleObj>
              </mc:Choice>
              <mc:Fallback>
                <p:oleObj name="公式" r:id="rId17" imgW="253780" imgH="20302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6092825"/>
                        <a:ext cx="5032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5181600" y="1127125"/>
          <a:ext cx="22669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8" name="位图图像" r:id="rId19" imgW="2266667" imgH="1438095" progId="Paint.Picture">
                  <p:embed/>
                </p:oleObj>
              </mc:Choice>
              <mc:Fallback>
                <p:oleObj name="位图图像" r:id="rId19" imgW="2266667" imgH="1438095" progId="Paint.Picture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27125"/>
                        <a:ext cx="226695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7" name="Line 21"/>
          <p:cNvSpPr>
            <a:spLocks noChangeShapeType="1"/>
          </p:cNvSpPr>
          <p:nvPr/>
        </p:nvSpPr>
        <p:spPr bwMode="auto">
          <a:xfrm flipV="1">
            <a:off x="6096000" y="1127125"/>
            <a:ext cx="0" cy="762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2209800" y="2986088"/>
          <a:ext cx="229076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9" name="BMP 图象" r:id="rId21" imgW="2266667" imgH="1438095" progId="Paint.Picture">
                  <p:embed/>
                </p:oleObj>
              </mc:Choice>
              <mc:Fallback>
                <p:oleObj name="BMP 图象" r:id="rId21" imgW="2266667" imgH="1438095" progId="Paint.Picture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86088"/>
                        <a:ext cx="2290763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6877050" y="2909888"/>
          <a:ext cx="22669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0" name="位图图像" r:id="rId23" imgW="2266667" imgH="1438095" progId="Paint.Picture">
                  <p:embed/>
                </p:oleObj>
              </mc:Choice>
              <mc:Fallback>
                <p:oleObj name="位图图像" r:id="rId23" imgW="2266667" imgH="1438095" progId="Paint.Picture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909888"/>
                        <a:ext cx="226695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2133600" y="4891088"/>
          <a:ext cx="22669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1" name="BMP 图象" r:id="rId24" imgW="2266667" imgH="1438095" progId="Paint.Picture">
                  <p:embed/>
                </p:oleObj>
              </mc:Choice>
              <mc:Fallback>
                <p:oleObj name="BMP 图象" r:id="rId24" imgW="2266667" imgH="1438095" progId="Paint.Picture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91088"/>
                        <a:ext cx="226695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25"/>
          <p:cNvGraphicFramePr>
            <a:graphicFrameLocks noChangeAspect="1"/>
          </p:cNvGraphicFramePr>
          <p:nvPr/>
        </p:nvGraphicFramePr>
        <p:xfrm>
          <a:off x="6877050" y="4967288"/>
          <a:ext cx="22669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2" name="位图图像" r:id="rId25" imgW="2266667" imgH="1438095" progId="Paint.Picture">
                  <p:embed/>
                </p:oleObj>
              </mc:Choice>
              <mc:Fallback>
                <p:oleObj name="位图图像" r:id="rId25" imgW="2266667" imgH="1438095" progId="Paint.Picture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967288"/>
                        <a:ext cx="226695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2" name="Line 26"/>
          <p:cNvSpPr>
            <a:spLocks noChangeShapeType="1"/>
          </p:cNvSpPr>
          <p:nvPr/>
        </p:nvSpPr>
        <p:spPr bwMode="auto">
          <a:xfrm flipV="1">
            <a:off x="3124200" y="2986088"/>
            <a:ext cx="0" cy="762000"/>
          </a:xfrm>
          <a:prstGeom prst="line">
            <a:avLst/>
          </a:prstGeom>
          <a:noFill/>
          <a:ln w="38100">
            <a:solidFill>
              <a:srgbClr val="99003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3" name="Line 27"/>
          <p:cNvSpPr>
            <a:spLocks noChangeShapeType="1"/>
          </p:cNvSpPr>
          <p:nvPr/>
        </p:nvSpPr>
        <p:spPr bwMode="auto">
          <a:xfrm rot="10800000" flipV="1">
            <a:off x="7772400" y="3671888"/>
            <a:ext cx="0" cy="685800"/>
          </a:xfrm>
          <a:prstGeom prst="line">
            <a:avLst/>
          </a:prstGeom>
          <a:noFill/>
          <a:ln w="38100">
            <a:solidFill>
              <a:srgbClr val="99003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5" name="Line 29"/>
          <p:cNvSpPr>
            <a:spLocks noChangeShapeType="1"/>
          </p:cNvSpPr>
          <p:nvPr/>
        </p:nvSpPr>
        <p:spPr bwMode="auto">
          <a:xfrm rot="5400000" flipV="1">
            <a:off x="3429000" y="5272088"/>
            <a:ext cx="0" cy="762000"/>
          </a:xfrm>
          <a:prstGeom prst="line">
            <a:avLst/>
          </a:prstGeom>
          <a:noFill/>
          <a:ln w="38100">
            <a:solidFill>
              <a:srgbClr val="99003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6" name="Line 30"/>
          <p:cNvSpPr>
            <a:spLocks noChangeShapeType="1"/>
          </p:cNvSpPr>
          <p:nvPr/>
        </p:nvSpPr>
        <p:spPr bwMode="auto">
          <a:xfrm rot="16200000" flipV="1">
            <a:off x="7467600" y="5348288"/>
            <a:ext cx="0" cy="762000"/>
          </a:xfrm>
          <a:prstGeom prst="line">
            <a:avLst/>
          </a:prstGeom>
          <a:noFill/>
          <a:ln w="38100">
            <a:solidFill>
              <a:srgbClr val="99003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7" name="Line 31"/>
          <p:cNvSpPr>
            <a:spLocks noChangeShapeType="1"/>
          </p:cNvSpPr>
          <p:nvPr/>
        </p:nvSpPr>
        <p:spPr bwMode="auto">
          <a:xfrm rot="10800000">
            <a:off x="5181600" y="3062288"/>
            <a:ext cx="990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8" name="Text Box 32"/>
          <p:cNvSpPr txBox="1">
            <a:spLocks noChangeArrowheads="1"/>
          </p:cNvSpPr>
          <p:nvPr/>
        </p:nvSpPr>
        <p:spPr bwMode="auto">
          <a:xfrm>
            <a:off x="7696200" y="1401763"/>
            <a:ext cx="776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[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]</a:t>
            </a:r>
            <a:endParaRPr kumimoji="1"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9490" name="Group 34"/>
          <p:cNvGrpSpPr>
            <a:grpSpLocks/>
          </p:cNvGrpSpPr>
          <p:nvPr/>
        </p:nvGrpSpPr>
        <p:grpSpPr bwMode="auto">
          <a:xfrm>
            <a:off x="647700" y="1203325"/>
            <a:ext cx="2400300" cy="1295400"/>
            <a:chOff x="144" y="864"/>
            <a:chExt cx="1512" cy="816"/>
          </a:xfrm>
        </p:grpSpPr>
        <p:graphicFrame>
          <p:nvGraphicFramePr>
            <p:cNvPr id="36901" name="Object 35"/>
            <p:cNvGraphicFramePr>
              <a:graphicFrameLocks noChangeAspect="1"/>
            </p:cNvGraphicFramePr>
            <p:nvPr/>
          </p:nvGraphicFramePr>
          <p:xfrm>
            <a:off x="144" y="1056"/>
            <a:ext cx="1104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3" name="BMP 图象" r:id="rId26" imgW="2800741" imgH="1476190" progId="Paint.Picture">
                    <p:embed/>
                  </p:oleObj>
                </mc:Choice>
                <mc:Fallback>
                  <p:oleObj name="BMP 图象" r:id="rId26" imgW="2800741" imgH="1476190" progId="Paint.Picture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056"/>
                          <a:ext cx="1104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2" name="Rectangle 36"/>
            <p:cNvSpPr>
              <a:spLocks noChangeArrowheads="1"/>
            </p:cNvSpPr>
            <p:nvPr/>
          </p:nvSpPr>
          <p:spPr bwMode="auto">
            <a:xfrm>
              <a:off x="1200" y="960"/>
              <a:ext cx="48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03" name="Line 37"/>
            <p:cNvSpPr>
              <a:spLocks noChangeShapeType="1"/>
            </p:cNvSpPr>
            <p:nvPr/>
          </p:nvSpPr>
          <p:spPr bwMode="auto">
            <a:xfrm>
              <a:off x="336" y="960"/>
              <a:ext cx="62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4" name="Line 38"/>
            <p:cNvSpPr>
              <a:spLocks noChangeShapeType="1"/>
            </p:cNvSpPr>
            <p:nvPr/>
          </p:nvSpPr>
          <p:spPr bwMode="auto">
            <a:xfrm>
              <a:off x="240" y="1344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5" name="Line 39"/>
            <p:cNvSpPr>
              <a:spLocks noChangeShapeType="1"/>
            </p:cNvSpPr>
            <p:nvPr/>
          </p:nvSpPr>
          <p:spPr bwMode="auto">
            <a:xfrm flipV="1">
              <a:off x="144" y="86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906" name="Object 40"/>
            <p:cNvGraphicFramePr>
              <a:graphicFrameLocks noChangeAspect="1"/>
            </p:cNvGraphicFramePr>
            <p:nvPr/>
          </p:nvGraphicFramePr>
          <p:xfrm>
            <a:off x="1056" y="1152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4" name="公式" r:id="rId27" imgW="266353" imgH="266353" progId="Equation.3">
                    <p:embed/>
                  </p:oleObj>
                </mc:Choice>
                <mc:Fallback>
                  <p:oleObj name="公式" r:id="rId27" imgW="266353" imgH="266353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152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7" name="Object 41"/>
            <p:cNvGraphicFramePr>
              <a:graphicFrameLocks noChangeAspect="1"/>
            </p:cNvGraphicFramePr>
            <p:nvPr/>
          </p:nvGraphicFramePr>
          <p:xfrm>
            <a:off x="1488" y="1248"/>
            <a:ext cx="16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5" name="Equation" r:id="rId29" imgW="266469" imgH="253780" progId="Equation.3">
                    <p:embed/>
                  </p:oleObj>
                </mc:Choice>
                <mc:Fallback>
                  <p:oleObj name="Equation" r:id="rId29" imgW="266469" imgH="25378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248"/>
                          <a:ext cx="16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98" name="Text Box 42"/>
          <p:cNvSpPr txBox="1">
            <a:spLocks noChangeArrowheads="1"/>
          </p:cNvSpPr>
          <p:nvPr/>
        </p:nvSpPr>
        <p:spPr bwMode="auto">
          <a:xfrm>
            <a:off x="2438400" y="1203325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入射波在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点的位相：</a:t>
            </a:r>
          </a:p>
        </p:txBody>
      </p:sp>
      <p:sp>
        <p:nvSpPr>
          <p:cNvPr id="19499" name="Line 43"/>
          <p:cNvSpPr>
            <a:spLocks noChangeShapeType="1"/>
          </p:cNvSpPr>
          <p:nvPr/>
        </p:nvSpPr>
        <p:spPr bwMode="auto">
          <a:xfrm>
            <a:off x="6096000" y="1660525"/>
            <a:ext cx="152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00" name="Line 44"/>
          <p:cNvSpPr>
            <a:spLocks noChangeShapeType="1"/>
          </p:cNvSpPr>
          <p:nvPr/>
        </p:nvSpPr>
        <p:spPr bwMode="auto">
          <a:xfrm>
            <a:off x="6248400" y="1660525"/>
            <a:ext cx="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01" name="Rectangle 45"/>
          <p:cNvSpPr>
            <a:spLocks noChangeArrowheads="1"/>
          </p:cNvSpPr>
          <p:nvPr/>
        </p:nvSpPr>
        <p:spPr bwMode="auto">
          <a:xfrm>
            <a:off x="2555875" y="2492375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反射波在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点的位相：</a:t>
            </a:r>
          </a:p>
        </p:txBody>
      </p:sp>
      <p:graphicFrame>
        <p:nvGraphicFramePr>
          <p:cNvPr id="19502" name="Object 46"/>
          <p:cNvGraphicFramePr>
            <a:graphicFrameLocks noChangeAspect="1"/>
          </p:cNvGraphicFramePr>
          <p:nvPr/>
        </p:nvGraphicFramePr>
        <p:xfrm>
          <a:off x="1920875" y="4221163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6" name="Equation" r:id="rId31" imgW="69970" imgH="203303" progId="Equation.3">
                  <p:embed/>
                </p:oleObj>
              </mc:Choice>
              <mc:Fallback>
                <p:oleObj name="Equation" r:id="rId31" imgW="69970" imgH="203303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4221163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253C03-8751-478E-9876-790AAEF41550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75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75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9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9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9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4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1" grpId="0" animBg="1"/>
      <p:bldP spid="19463" grpId="0" animBg="1"/>
      <p:bldP spid="19464" grpId="0" animBg="1"/>
      <p:bldP spid="19465" grpId="0" animBg="1"/>
      <p:bldP spid="19466" grpId="0" animBg="1"/>
      <p:bldP spid="19470" grpId="0" animBg="1"/>
      <p:bldP spid="19471" grpId="0" animBg="1"/>
      <p:bldP spid="19477" grpId="0" animBg="1"/>
      <p:bldP spid="19482" grpId="0" animBg="1"/>
      <p:bldP spid="19483" grpId="0" animBg="1"/>
      <p:bldP spid="19485" grpId="0" animBg="1"/>
      <p:bldP spid="19486" grpId="0" animBg="1"/>
      <p:bldP spid="19487" grpId="0" animBg="1"/>
      <p:bldP spid="19488" grpId="0" autoUpdateAnimBg="0"/>
      <p:bldP spid="19498" grpId="0" autoUpdateAnimBg="0"/>
      <p:bldP spid="19499" grpId="0" animBg="1"/>
      <p:bldP spid="19500" grpId="0" animBg="1"/>
      <p:bldP spid="1950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971550" y="0"/>
            <a:ext cx="72247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kumimoji="1" lang="en-US" altLang="zh-CN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7</a:t>
            </a:r>
            <a:r>
              <a:rPr kumimoji="1" lang="zh-CN" altLang="en-US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之三  电磁振荡与电磁波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539750" y="620713"/>
            <a:ext cx="4681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*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特点、性质：</a:t>
            </a: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311150" y="3716338"/>
            <a:ext cx="5197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能流密度矢量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—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坡印廷矢量</a:t>
            </a:r>
          </a:p>
        </p:txBody>
      </p:sp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3132138" y="4149725"/>
          <a:ext cx="15843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8" name="公式" r:id="rId3" imgW="571346" imgH="89119" progId="Equation.3">
                  <p:embed/>
                </p:oleObj>
              </mc:Choice>
              <mc:Fallback>
                <p:oleObj name="公式" r:id="rId3" imgW="571346" imgH="8911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149725"/>
                        <a:ext cx="15843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395288" y="4581525"/>
            <a:ext cx="5237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注意写波动方程：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684213" y="5949950"/>
            <a:ext cx="1042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0536" name="Group 56"/>
          <p:cNvGrpSpPr>
            <a:grpSpLocks/>
          </p:cNvGrpSpPr>
          <p:nvPr/>
        </p:nvGrpSpPr>
        <p:grpSpPr bwMode="auto">
          <a:xfrm>
            <a:off x="684213" y="4941888"/>
            <a:ext cx="6804025" cy="1008062"/>
            <a:chOff x="499" y="3113"/>
            <a:chExt cx="4286" cy="635"/>
          </a:xfrm>
        </p:grpSpPr>
        <p:sp>
          <p:nvSpPr>
            <p:cNvPr id="37945" name="Text Box 24"/>
            <p:cNvSpPr txBox="1">
              <a:spLocks noChangeArrowheads="1"/>
            </p:cNvSpPr>
            <p:nvPr/>
          </p:nvSpPr>
          <p:spPr bwMode="auto">
            <a:xfrm>
              <a:off x="499" y="3152"/>
              <a:ext cx="387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en-US" altLang="zh-CN" sz="28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已知                                                                  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   写出   的波动方程</a:t>
              </a:r>
              <a:endParaRPr kumimoji="1" lang="zh-CN" altLang="en-US" sz="2400">
                <a:latin typeface="宋体" panose="02010600030101010101" pitchFamily="2" charset="-122"/>
              </a:endParaRPr>
            </a:p>
          </p:txBody>
        </p:sp>
        <p:graphicFrame>
          <p:nvGraphicFramePr>
            <p:cNvPr id="37946" name="Object 25"/>
            <p:cNvGraphicFramePr>
              <a:graphicFrameLocks noChangeAspect="1"/>
            </p:cNvGraphicFramePr>
            <p:nvPr/>
          </p:nvGraphicFramePr>
          <p:xfrm>
            <a:off x="1474" y="3113"/>
            <a:ext cx="3311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79" name="Equation" r:id="rId5" imgW="5206983" imgH="596913" progId="Equation.DSMT4">
                    <p:embed/>
                  </p:oleObj>
                </mc:Choice>
                <mc:Fallback>
                  <p:oleObj name="Equation" r:id="rId5" imgW="5206983" imgH="596913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113"/>
                          <a:ext cx="3311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7" name="Object 26"/>
            <p:cNvGraphicFramePr>
              <a:graphicFrameLocks noChangeAspect="1"/>
            </p:cNvGraphicFramePr>
            <p:nvPr/>
          </p:nvGraphicFramePr>
          <p:xfrm>
            <a:off x="1392" y="3450"/>
            <a:ext cx="21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80" name="公式" r:id="rId7" imgW="145964" imgH="190307" progId="Equation.3">
                    <p:embed/>
                  </p:oleObj>
                </mc:Choice>
                <mc:Fallback>
                  <p:oleObj name="公式" r:id="rId7" imgW="145964" imgH="190307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450"/>
                          <a:ext cx="21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1403350" y="6021388"/>
          <a:ext cx="18748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1" name="Equation" r:id="rId9" imgW="1670016" imgH="330019" progId="Equation.DSMT4">
                  <p:embed/>
                </p:oleObj>
              </mc:Choice>
              <mc:Fallback>
                <p:oleObj name="Equation" r:id="rId9" imgW="1670016" imgH="33001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6021388"/>
                        <a:ext cx="18748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3635375" y="5805488"/>
          <a:ext cx="45370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2" name="Equation" r:id="rId11" imgW="3714904" imgH="825281" progId="Equation.DSMT4">
                  <p:embed/>
                </p:oleObj>
              </mc:Choice>
              <mc:Fallback>
                <p:oleObj name="Equation" r:id="rId11" imgW="3714904" imgH="82528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805488"/>
                        <a:ext cx="45370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9" name="Line 29"/>
          <p:cNvSpPr>
            <a:spLocks noChangeShapeType="1"/>
          </p:cNvSpPr>
          <p:nvPr/>
        </p:nvSpPr>
        <p:spPr bwMode="auto">
          <a:xfrm flipH="1">
            <a:off x="7580313" y="3563938"/>
            <a:ext cx="6096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10" name="Object 30"/>
          <p:cNvGraphicFramePr>
            <a:graphicFrameLocks noChangeAspect="1"/>
          </p:cNvGraphicFramePr>
          <p:nvPr/>
        </p:nvGraphicFramePr>
        <p:xfrm>
          <a:off x="7885113" y="3716338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3" name="公式" r:id="rId13" imgW="203112" imgH="279279" progId="Equation.3">
                  <p:embed/>
                </p:oleObj>
              </mc:Choice>
              <mc:Fallback>
                <p:oleObj name="公式" r:id="rId13" imgW="203112" imgH="27927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3716338"/>
                        <a:ext cx="25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1" name="Line 31"/>
          <p:cNvSpPr>
            <a:spLocks noChangeShapeType="1"/>
          </p:cNvSpPr>
          <p:nvPr/>
        </p:nvSpPr>
        <p:spPr bwMode="auto">
          <a:xfrm flipV="1">
            <a:off x="6742113" y="3868738"/>
            <a:ext cx="4572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2" name="Line 32"/>
          <p:cNvSpPr>
            <a:spLocks noChangeShapeType="1"/>
          </p:cNvSpPr>
          <p:nvPr/>
        </p:nvSpPr>
        <p:spPr bwMode="auto">
          <a:xfrm>
            <a:off x="6742113" y="4325938"/>
            <a:ext cx="0" cy="5334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13" name="Object 33"/>
          <p:cNvGraphicFramePr>
            <a:graphicFrameLocks noChangeAspect="1"/>
          </p:cNvGraphicFramePr>
          <p:nvPr/>
        </p:nvGraphicFramePr>
        <p:xfrm>
          <a:off x="7199313" y="3563938"/>
          <a:ext cx="2794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4" name="公式" r:id="rId15" imgW="279279" imgH="317362" progId="Equation.3">
                  <p:embed/>
                </p:oleObj>
              </mc:Choice>
              <mc:Fallback>
                <p:oleObj name="公式" r:id="rId15" imgW="279279" imgH="317362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3563938"/>
                        <a:ext cx="2794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4" name="Object 34"/>
          <p:cNvGraphicFramePr>
            <a:graphicFrameLocks noChangeAspect="1"/>
          </p:cNvGraphicFramePr>
          <p:nvPr/>
        </p:nvGraphicFramePr>
        <p:xfrm>
          <a:off x="6894513" y="4706938"/>
          <a:ext cx="3302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5" name="公式" r:id="rId17" imgW="330057" imgH="317362" progId="Equation.3">
                  <p:embed/>
                </p:oleObj>
              </mc:Choice>
              <mc:Fallback>
                <p:oleObj name="公式" r:id="rId17" imgW="330057" imgH="317362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4706938"/>
                        <a:ext cx="3302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15" name="Group 35"/>
          <p:cNvGrpSpPr>
            <a:grpSpLocks/>
          </p:cNvGrpSpPr>
          <p:nvPr/>
        </p:nvGrpSpPr>
        <p:grpSpPr bwMode="auto">
          <a:xfrm>
            <a:off x="5980113" y="3182938"/>
            <a:ext cx="2932112" cy="2046287"/>
            <a:chOff x="3696" y="1392"/>
            <a:chExt cx="1847" cy="1289"/>
          </a:xfrm>
        </p:grpSpPr>
        <p:sp>
          <p:nvSpPr>
            <p:cNvPr id="37938" name="Line 36"/>
            <p:cNvSpPr>
              <a:spLocks noChangeShapeType="1"/>
            </p:cNvSpPr>
            <p:nvPr/>
          </p:nvSpPr>
          <p:spPr bwMode="auto">
            <a:xfrm>
              <a:off x="4176" y="2112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39" name="Line 37"/>
            <p:cNvSpPr>
              <a:spLocks noChangeShapeType="1"/>
            </p:cNvSpPr>
            <p:nvPr/>
          </p:nvSpPr>
          <p:spPr bwMode="auto">
            <a:xfrm flipV="1">
              <a:off x="4176" y="1584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40" name="Line 38"/>
            <p:cNvSpPr>
              <a:spLocks noChangeShapeType="1"/>
            </p:cNvSpPr>
            <p:nvPr/>
          </p:nvSpPr>
          <p:spPr bwMode="auto">
            <a:xfrm flipH="1">
              <a:off x="3840" y="2112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7941" name="Object 39"/>
            <p:cNvGraphicFramePr>
              <a:graphicFrameLocks noChangeAspect="1"/>
            </p:cNvGraphicFramePr>
            <p:nvPr/>
          </p:nvGraphicFramePr>
          <p:xfrm>
            <a:off x="4080" y="1392"/>
            <a:ext cx="191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86" name="公式" r:id="rId19" imgW="304536" imgH="266469" progId="Equation.3">
                    <p:embed/>
                  </p:oleObj>
                </mc:Choice>
                <mc:Fallback>
                  <p:oleObj name="公式" r:id="rId19" imgW="304536" imgH="266469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392"/>
                          <a:ext cx="191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2" name="Object 40"/>
            <p:cNvGraphicFramePr>
              <a:graphicFrameLocks noChangeAspect="1"/>
            </p:cNvGraphicFramePr>
            <p:nvPr/>
          </p:nvGraphicFramePr>
          <p:xfrm>
            <a:off x="3696" y="2256"/>
            <a:ext cx="151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87" name="公式" r:id="rId21" imgW="241091" imgH="266469" progId="Equation.3">
                    <p:embed/>
                  </p:oleObj>
                </mc:Choice>
                <mc:Fallback>
                  <p:oleObj name="公式" r:id="rId21" imgW="241091" imgH="266469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256"/>
                          <a:ext cx="151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3" name="Object 41"/>
            <p:cNvGraphicFramePr>
              <a:graphicFrameLocks noChangeAspect="1"/>
            </p:cNvGraphicFramePr>
            <p:nvPr/>
          </p:nvGraphicFramePr>
          <p:xfrm>
            <a:off x="5376" y="2016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88" name="公式" r:id="rId23" imgW="266353" imgH="266353" progId="Equation.3">
                    <p:embed/>
                  </p:oleObj>
                </mc:Choice>
                <mc:Fallback>
                  <p:oleObj name="公式" r:id="rId23" imgW="266353" imgH="266353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016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4" name="Text Box 42"/>
            <p:cNvSpPr txBox="1">
              <a:spLocks noChangeArrowheads="1"/>
            </p:cNvSpPr>
            <p:nvPr/>
          </p:nvSpPr>
          <p:spPr bwMode="auto">
            <a:xfrm>
              <a:off x="4608" y="2354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8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20539" name="Group 59"/>
          <p:cNvGrpSpPr>
            <a:grpSpLocks/>
          </p:cNvGrpSpPr>
          <p:nvPr/>
        </p:nvGrpSpPr>
        <p:grpSpPr bwMode="auto">
          <a:xfrm>
            <a:off x="900113" y="1125538"/>
            <a:ext cx="4654550" cy="2724150"/>
            <a:chOff x="567" y="709"/>
            <a:chExt cx="2932" cy="1716"/>
          </a:xfrm>
        </p:grpSpPr>
        <p:graphicFrame>
          <p:nvGraphicFramePr>
            <p:cNvPr id="37932" name="Object 45"/>
            <p:cNvGraphicFramePr>
              <a:graphicFrameLocks noChangeAspect="1"/>
            </p:cNvGraphicFramePr>
            <p:nvPr/>
          </p:nvGraphicFramePr>
          <p:xfrm>
            <a:off x="567" y="709"/>
            <a:ext cx="143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89" name="公式" r:id="rId25" imgW="1085696" imgH="114184" progId="Equation.3">
                    <p:embed/>
                  </p:oleObj>
                </mc:Choice>
                <mc:Fallback>
                  <p:oleObj name="公式" r:id="rId25" imgW="1085696" imgH="114184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709"/>
                          <a:ext cx="143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3" name="Object 46"/>
            <p:cNvGraphicFramePr>
              <a:graphicFrameLocks noChangeAspect="1"/>
            </p:cNvGraphicFramePr>
            <p:nvPr/>
          </p:nvGraphicFramePr>
          <p:xfrm>
            <a:off x="567" y="981"/>
            <a:ext cx="229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90" name="公式" r:id="rId27" imgW="1860464" imgH="114184" progId="Equation.3">
                    <p:embed/>
                  </p:oleObj>
                </mc:Choice>
                <mc:Fallback>
                  <p:oleObj name="公式" r:id="rId27" imgW="1860464" imgH="114184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981"/>
                          <a:ext cx="229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4" name="Object 47"/>
            <p:cNvGraphicFramePr>
              <a:graphicFrameLocks noChangeAspect="1"/>
            </p:cNvGraphicFramePr>
            <p:nvPr/>
          </p:nvGraphicFramePr>
          <p:xfrm>
            <a:off x="567" y="1253"/>
            <a:ext cx="134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91" name="公式" r:id="rId29" imgW="1016189" imgH="114184" progId="Equation.3">
                    <p:embed/>
                  </p:oleObj>
                </mc:Choice>
                <mc:Fallback>
                  <p:oleObj name="公式" r:id="rId29" imgW="1016189" imgH="114184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253"/>
                          <a:ext cx="134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5" name="Object 48"/>
            <p:cNvGraphicFramePr>
              <a:graphicFrameLocks noChangeAspect="1"/>
            </p:cNvGraphicFramePr>
            <p:nvPr/>
          </p:nvGraphicFramePr>
          <p:xfrm>
            <a:off x="567" y="1525"/>
            <a:ext cx="144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92" name="公式" r:id="rId31" imgW="984216" imgH="127181" progId="Equation.3">
                    <p:embed/>
                  </p:oleObj>
                </mc:Choice>
                <mc:Fallback>
                  <p:oleObj name="公式" r:id="rId31" imgW="984216" imgH="127181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525"/>
                          <a:ext cx="144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6" name="Object 49"/>
            <p:cNvGraphicFramePr>
              <a:graphicFrameLocks noChangeAspect="1"/>
            </p:cNvGraphicFramePr>
            <p:nvPr/>
          </p:nvGraphicFramePr>
          <p:xfrm>
            <a:off x="567" y="1797"/>
            <a:ext cx="1900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93" name="公式" r:id="rId33" imgW="1295606" imgH="336518" progId="Equation.3">
                    <p:embed/>
                  </p:oleObj>
                </mc:Choice>
                <mc:Fallback>
                  <p:oleObj name="公式" r:id="rId33" imgW="1295606" imgH="336518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797"/>
                          <a:ext cx="1900" cy="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7" name="Object 50"/>
            <p:cNvGraphicFramePr>
              <a:graphicFrameLocks noChangeAspect="1"/>
            </p:cNvGraphicFramePr>
            <p:nvPr/>
          </p:nvGraphicFramePr>
          <p:xfrm>
            <a:off x="2426" y="1752"/>
            <a:ext cx="1073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94" name="公式" r:id="rId35" imgW="755770" imgH="336518" progId="Equation.3">
                    <p:embed/>
                  </p:oleObj>
                </mc:Choice>
                <mc:Fallback>
                  <p:oleObj name="公式" r:id="rId35" imgW="755770" imgH="336518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752"/>
                          <a:ext cx="1073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A60FAD-CD07-4937-99EB-E720C2DAE7B7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zh-CN" sz="1400"/>
          </a:p>
        </p:txBody>
      </p:sp>
      <p:grpSp>
        <p:nvGrpSpPr>
          <p:cNvPr id="37908" name="组合 1"/>
          <p:cNvGrpSpPr>
            <a:grpSpLocks/>
          </p:cNvGrpSpPr>
          <p:nvPr/>
        </p:nvGrpSpPr>
        <p:grpSpPr bwMode="auto">
          <a:xfrm>
            <a:off x="5111750" y="569913"/>
            <a:ext cx="3997325" cy="2276475"/>
            <a:chOff x="4860031" y="569913"/>
            <a:chExt cx="3996631" cy="2276475"/>
          </a:xfrm>
        </p:grpSpPr>
        <p:sp>
          <p:nvSpPr>
            <p:cNvPr id="37909" name="Rectangle 34"/>
            <p:cNvSpPr>
              <a:spLocks noChangeArrowheads="1"/>
            </p:cNvSpPr>
            <p:nvPr/>
          </p:nvSpPr>
          <p:spPr bwMode="auto">
            <a:xfrm>
              <a:off x="4860031" y="569913"/>
              <a:ext cx="3996631" cy="2276475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7910" name="Object 2"/>
            <p:cNvGraphicFramePr>
              <a:graphicFrameLocks noChangeAspect="1"/>
            </p:cNvGraphicFramePr>
            <p:nvPr/>
          </p:nvGraphicFramePr>
          <p:xfrm>
            <a:off x="5298205" y="979488"/>
            <a:ext cx="3435487" cy="178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95" name="BMP 图象" r:id="rId37" imgW="3161905" imgH="914286" progId="Paint.Picture">
                    <p:embed/>
                  </p:oleObj>
                </mc:Choice>
                <mc:Fallback>
                  <p:oleObj name="BMP 图象" r:id="rId37" imgW="3161905" imgH="914286" progId="Paint.Picture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205" y="979488"/>
                          <a:ext cx="3435487" cy="178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1" name="Object 3"/>
            <p:cNvGraphicFramePr>
              <a:graphicFrameLocks noChangeAspect="1"/>
            </p:cNvGraphicFramePr>
            <p:nvPr/>
          </p:nvGraphicFramePr>
          <p:xfrm>
            <a:off x="5379169" y="1124744"/>
            <a:ext cx="3129192" cy="1254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96" name="BMP 图像" r:id="rId39" imgW="3495238" imgH="819048" progId="Paint.Picture">
                    <p:embed/>
                  </p:oleObj>
                </mc:Choice>
                <mc:Fallback>
                  <p:oleObj name="BMP 图像" r:id="rId39" imgW="3495238" imgH="819048" progId="Paint.Picture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9169" y="1124744"/>
                          <a:ext cx="3129192" cy="1254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2" name="Text Box 4"/>
            <p:cNvSpPr txBox="1">
              <a:spLocks noChangeArrowheads="1"/>
            </p:cNvSpPr>
            <p:nvPr/>
          </p:nvSpPr>
          <p:spPr bwMode="auto">
            <a:xfrm>
              <a:off x="5761377" y="862013"/>
              <a:ext cx="283484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E</a:t>
              </a:r>
              <a:endPara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913" name="Text Box 5"/>
            <p:cNvSpPr txBox="1">
              <a:spLocks noChangeArrowheads="1"/>
            </p:cNvSpPr>
            <p:nvPr/>
          </p:nvSpPr>
          <p:spPr bwMode="auto">
            <a:xfrm>
              <a:off x="5523630" y="2128838"/>
              <a:ext cx="28348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H</a:t>
              </a:r>
              <a:endParaRPr kumimoji="1" lang="en-US" altLang="zh-CN" sz="2400" i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7914" name="Group 14"/>
            <p:cNvGrpSpPr>
              <a:grpSpLocks/>
            </p:cNvGrpSpPr>
            <p:nvPr/>
          </p:nvGrpSpPr>
          <p:grpSpPr bwMode="auto">
            <a:xfrm>
              <a:off x="4969459" y="620120"/>
              <a:ext cx="3649426" cy="2181817"/>
              <a:chOff x="471" y="2737"/>
              <a:chExt cx="3837" cy="1414"/>
            </a:xfrm>
          </p:grpSpPr>
          <p:sp>
            <p:nvSpPr>
              <p:cNvPr id="37925" name="Line 15"/>
              <p:cNvSpPr>
                <a:spLocks noChangeShapeType="1"/>
              </p:cNvSpPr>
              <p:nvPr/>
            </p:nvSpPr>
            <p:spPr bwMode="auto">
              <a:xfrm flipV="1">
                <a:off x="791" y="3472"/>
                <a:ext cx="33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6" name="Line 16"/>
              <p:cNvSpPr>
                <a:spLocks noChangeShapeType="1"/>
              </p:cNvSpPr>
              <p:nvPr/>
            </p:nvSpPr>
            <p:spPr bwMode="auto">
              <a:xfrm flipH="1">
                <a:off x="471" y="3479"/>
                <a:ext cx="576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Line 17"/>
              <p:cNvSpPr>
                <a:spLocks noChangeShapeType="1"/>
              </p:cNvSpPr>
              <p:nvPr/>
            </p:nvSpPr>
            <p:spPr bwMode="auto">
              <a:xfrm flipV="1">
                <a:off x="1046" y="2831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7928" name="Object 18"/>
              <p:cNvGraphicFramePr>
                <a:graphicFrameLocks noChangeAspect="1"/>
              </p:cNvGraphicFramePr>
              <p:nvPr/>
            </p:nvGraphicFramePr>
            <p:xfrm>
              <a:off x="4141" y="3408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97" name="Equation" r:id="rId41" imgW="266469" imgH="253780" progId="Equation.3">
                      <p:embed/>
                    </p:oleObj>
                  </mc:Choice>
                  <mc:Fallback>
                    <p:oleObj name="Equation" r:id="rId41" imgW="266469" imgH="25378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1" y="3408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29" name="Object 19"/>
              <p:cNvGraphicFramePr>
                <a:graphicFrameLocks noChangeAspect="1"/>
              </p:cNvGraphicFramePr>
              <p:nvPr/>
            </p:nvGraphicFramePr>
            <p:xfrm>
              <a:off x="886" y="2737"/>
              <a:ext cx="151" cy="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98" name="Equation" r:id="rId43" imgW="266584" imgH="330057" progId="Equation.DSMT4">
                      <p:embed/>
                    </p:oleObj>
                  </mc:Choice>
                  <mc:Fallback>
                    <p:oleObj name="Equation" r:id="rId43" imgW="266584" imgH="330057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6" y="2737"/>
                            <a:ext cx="151" cy="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30" name="Object 20"/>
              <p:cNvGraphicFramePr>
                <a:graphicFrameLocks noChangeAspect="1"/>
              </p:cNvGraphicFramePr>
              <p:nvPr/>
            </p:nvGraphicFramePr>
            <p:xfrm>
              <a:off x="524" y="3984"/>
              <a:ext cx="135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99" name="Equation" r:id="rId45" imgW="215619" imgH="266353" progId="Equation.3">
                      <p:embed/>
                    </p:oleObj>
                  </mc:Choice>
                  <mc:Fallback>
                    <p:oleObj name="Equation" r:id="rId45" imgW="215619" imgH="266353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" y="3984"/>
                            <a:ext cx="135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31" name="Object 21"/>
              <p:cNvGraphicFramePr>
                <a:graphicFrameLocks noChangeAspect="1"/>
              </p:cNvGraphicFramePr>
              <p:nvPr/>
            </p:nvGraphicFramePr>
            <p:xfrm>
              <a:off x="507" y="3340"/>
              <a:ext cx="10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00" name="公式" r:id="rId47" imgW="164957" imgH="241091" progId="Equation.3">
                      <p:embed/>
                    </p:oleObj>
                  </mc:Choice>
                  <mc:Fallback>
                    <p:oleObj name="公式" r:id="rId47" imgW="164957" imgH="241091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" y="3340"/>
                            <a:ext cx="10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915" name="Group 22"/>
            <p:cNvGrpSpPr>
              <a:grpSpLocks/>
            </p:cNvGrpSpPr>
            <p:nvPr/>
          </p:nvGrpSpPr>
          <p:grpSpPr bwMode="auto">
            <a:xfrm>
              <a:off x="5882465" y="1322334"/>
              <a:ext cx="2029061" cy="801994"/>
              <a:chOff x="1248" y="3204"/>
              <a:chExt cx="1960" cy="522"/>
            </a:xfrm>
          </p:grpSpPr>
          <p:sp>
            <p:nvSpPr>
              <p:cNvPr id="37921" name="Line 23"/>
              <p:cNvSpPr>
                <a:spLocks noChangeShapeType="1"/>
              </p:cNvSpPr>
              <p:nvPr/>
            </p:nvSpPr>
            <p:spPr bwMode="auto">
              <a:xfrm flipH="1" flipV="1">
                <a:off x="1248" y="3216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2" name="Line 24"/>
              <p:cNvSpPr>
                <a:spLocks noChangeShapeType="1"/>
              </p:cNvSpPr>
              <p:nvPr/>
            </p:nvSpPr>
            <p:spPr bwMode="auto">
              <a:xfrm flipH="1" flipV="1">
                <a:off x="2560" y="320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3" name="Line 25"/>
              <p:cNvSpPr>
                <a:spLocks noChangeShapeType="1"/>
              </p:cNvSpPr>
              <p:nvPr/>
            </p:nvSpPr>
            <p:spPr bwMode="auto">
              <a:xfrm flipH="1">
                <a:off x="1896" y="348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4" name="Line 26"/>
              <p:cNvSpPr>
                <a:spLocks noChangeShapeType="1"/>
              </p:cNvSpPr>
              <p:nvPr/>
            </p:nvSpPr>
            <p:spPr bwMode="auto">
              <a:xfrm flipH="1">
                <a:off x="3208" y="348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16" name="Group 27"/>
            <p:cNvGrpSpPr>
              <a:grpSpLocks/>
            </p:cNvGrpSpPr>
            <p:nvPr/>
          </p:nvGrpSpPr>
          <p:grpSpPr bwMode="auto">
            <a:xfrm>
              <a:off x="5643836" y="1341087"/>
              <a:ext cx="2474756" cy="764331"/>
              <a:chOff x="1000" y="3223"/>
              <a:chExt cx="2390" cy="497"/>
            </a:xfrm>
          </p:grpSpPr>
          <p:sp>
            <p:nvSpPr>
              <p:cNvPr id="37917" name="Line 28"/>
              <p:cNvSpPr>
                <a:spLocks noChangeShapeType="1"/>
              </p:cNvSpPr>
              <p:nvPr/>
            </p:nvSpPr>
            <p:spPr bwMode="auto">
              <a:xfrm flipH="1">
                <a:off x="1000" y="3480"/>
                <a:ext cx="240" cy="24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8" name="Line 29"/>
              <p:cNvSpPr>
                <a:spLocks noChangeShapeType="1"/>
              </p:cNvSpPr>
              <p:nvPr/>
            </p:nvSpPr>
            <p:spPr bwMode="auto">
              <a:xfrm flipV="1">
                <a:off x="1864" y="3240"/>
                <a:ext cx="240" cy="24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9" name="Line 30"/>
              <p:cNvSpPr>
                <a:spLocks noChangeShapeType="1"/>
              </p:cNvSpPr>
              <p:nvPr/>
            </p:nvSpPr>
            <p:spPr bwMode="auto">
              <a:xfrm flipV="1">
                <a:off x="3184" y="3223"/>
                <a:ext cx="206" cy="257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0" name="Line 31"/>
              <p:cNvSpPr>
                <a:spLocks noChangeShapeType="1"/>
              </p:cNvSpPr>
              <p:nvPr/>
            </p:nvSpPr>
            <p:spPr bwMode="auto">
              <a:xfrm flipH="1">
                <a:off x="2308" y="3492"/>
                <a:ext cx="220" cy="192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0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3" grpId="0" autoUpdateAnimBg="0"/>
      <p:bldP spid="20499" grpId="0" autoUpdateAnimBg="0"/>
      <p:bldP spid="20501" grpId="0" autoUpdateAnimBg="0"/>
      <p:bldP spid="20509" grpId="0" animBg="1"/>
      <p:bldP spid="20511" grpId="0" animBg="1"/>
      <p:bldP spid="205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258888" y="188913"/>
            <a:ext cx="56880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五篇  波动光学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763713" y="981075"/>
            <a:ext cx="5040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之一  光波的干涉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1763713" y="2565400"/>
            <a:ext cx="5256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之二  光波的衍射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1827213" y="4638675"/>
            <a:ext cx="4905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之三  光波的偏振</a:t>
            </a:r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2195513" y="1484313"/>
            <a:ext cx="426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杨氏双缝干涉</a:t>
            </a:r>
          </a:p>
        </p:txBody>
      </p:sp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2214563" y="1989138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薄膜干涉</a:t>
            </a:r>
          </a:p>
        </p:txBody>
      </p:sp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2051050" y="3070225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单缝夫朗和费衍射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2124075" y="3573463"/>
            <a:ext cx="45720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双缝、多缝（光栅）衍射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5634038" y="3182938"/>
            <a:ext cx="3906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光学仪器分辨率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2103438" y="4081463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射线衍射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2043113" y="5129213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马吕斯定律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2043113" y="55753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布儒斯特定律</a:t>
            </a:r>
          </a:p>
        </p:txBody>
      </p:sp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2105025" y="6080125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双折射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6884" name="Oval 20"/>
          <p:cNvSpPr>
            <a:spLocks noChangeArrowheads="1"/>
          </p:cNvSpPr>
          <p:nvPr/>
        </p:nvSpPr>
        <p:spPr bwMode="auto">
          <a:xfrm>
            <a:off x="1822450" y="1654175"/>
            <a:ext cx="228600" cy="2286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6885" name="Oval 21"/>
          <p:cNvSpPr>
            <a:spLocks noChangeArrowheads="1"/>
          </p:cNvSpPr>
          <p:nvPr/>
        </p:nvSpPr>
        <p:spPr bwMode="auto">
          <a:xfrm>
            <a:off x="1822450" y="2192338"/>
            <a:ext cx="228600" cy="2286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6886" name="Oval 22"/>
          <p:cNvSpPr>
            <a:spLocks noChangeArrowheads="1"/>
          </p:cNvSpPr>
          <p:nvPr/>
        </p:nvSpPr>
        <p:spPr bwMode="auto">
          <a:xfrm>
            <a:off x="1763713" y="3252788"/>
            <a:ext cx="228600" cy="2286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6887" name="Oval 23"/>
          <p:cNvSpPr>
            <a:spLocks noChangeArrowheads="1"/>
          </p:cNvSpPr>
          <p:nvPr/>
        </p:nvSpPr>
        <p:spPr bwMode="auto">
          <a:xfrm>
            <a:off x="1763713" y="3789363"/>
            <a:ext cx="228600" cy="2286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6888" name="Oval 24"/>
          <p:cNvSpPr>
            <a:spLocks noChangeArrowheads="1"/>
          </p:cNvSpPr>
          <p:nvPr/>
        </p:nvSpPr>
        <p:spPr bwMode="auto">
          <a:xfrm>
            <a:off x="5424488" y="3203575"/>
            <a:ext cx="228600" cy="2286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6889" name="Oval 25"/>
          <p:cNvSpPr>
            <a:spLocks noChangeArrowheads="1"/>
          </p:cNvSpPr>
          <p:nvPr/>
        </p:nvSpPr>
        <p:spPr bwMode="auto">
          <a:xfrm>
            <a:off x="1763713" y="4240213"/>
            <a:ext cx="228600" cy="2286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6890" name="Oval 26"/>
          <p:cNvSpPr>
            <a:spLocks noChangeArrowheads="1"/>
          </p:cNvSpPr>
          <p:nvPr/>
        </p:nvSpPr>
        <p:spPr bwMode="auto">
          <a:xfrm>
            <a:off x="1743075" y="5287963"/>
            <a:ext cx="228600" cy="2286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6891" name="Oval 27"/>
          <p:cNvSpPr>
            <a:spLocks noChangeArrowheads="1"/>
          </p:cNvSpPr>
          <p:nvPr/>
        </p:nvSpPr>
        <p:spPr bwMode="auto">
          <a:xfrm>
            <a:off x="1755775" y="5791200"/>
            <a:ext cx="228600" cy="2286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6892" name="Oval 28"/>
          <p:cNvSpPr>
            <a:spLocks noChangeArrowheads="1"/>
          </p:cNvSpPr>
          <p:nvPr/>
        </p:nvSpPr>
        <p:spPr bwMode="auto">
          <a:xfrm>
            <a:off x="1755775" y="6283325"/>
            <a:ext cx="228600" cy="2286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936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116638"/>
            <a:ext cx="2133600" cy="47625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6812CF3-9326-4DD1-AEFA-5B8A0A05B4DC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9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0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1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6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0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3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  <p:bldP spid="36868" grpId="0"/>
      <p:bldP spid="36871" grpId="0"/>
      <p:bldP spid="36873" grpId="0"/>
      <p:bldP spid="36875" grpId="0" autoUpdateAnimBg="0"/>
      <p:bldP spid="36876" grpId="0"/>
      <p:bldP spid="36877" grpId="0" autoUpdateAnimBg="0"/>
      <p:bldP spid="36878" grpId="0" autoUpdateAnimBg="0"/>
      <p:bldP spid="36879" grpId="0"/>
      <p:bldP spid="36880" grpId="0" autoUpdateAnimBg="0"/>
      <p:bldP spid="36881" grpId="0" autoUpdateAnimBg="0"/>
      <p:bldP spid="36882" grpId="0" autoUpdateAnimBg="0"/>
      <p:bldP spid="36883" grpId="0"/>
      <p:bldP spid="36884" grpId="0" animBg="1"/>
      <p:bldP spid="36885" grpId="0" animBg="1"/>
      <p:bldP spid="36886" grpId="0" animBg="1"/>
      <p:bldP spid="36887" grpId="0" animBg="1"/>
      <p:bldP spid="36888" grpId="0" animBg="1"/>
      <p:bldP spid="36889" grpId="0" animBg="1"/>
      <p:bldP spid="36890" grpId="0" animBg="1"/>
      <p:bldP spid="36891" grpId="0" animBg="1"/>
      <p:bldP spid="3689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395288" y="692150"/>
            <a:ext cx="5618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相干光的条件：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395288" y="1341438"/>
            <a:ext cx="426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杨氏双缝干涉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 flipV="1">
          <a:off x="3563938" y="908050"/>
          <a:ext cx="106680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2" name="公式" r:id="rId3" imgW="583947" imgH="101556" progId="Equation.3">
                  <p:embed/>
                </p:oleObj>
              </mc:Choice>
              <mc:Fallback>
                <p:oleObj name="公式" r:id="rId3" imgW="583947" imgH="10155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3563938" y="908050"/>
                        <a:ext cx="1066800" cy="18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539750" y="1989138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明暗条件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300038" y="25908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位相差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827088" y="2924175"/>
          <a:ext cx="34575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3" name="公式" r:id="rId5" imgW="1632019" imgH="285924" progId="Equation.3">
                  <p:embed/>
                </p:oleObj>
              </mc:Choice>
              <mc:Fallback>
                <p:oleObj name="公式" r:id="rId5" imgW="1632019" imgH="2859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924175"/>
                        <a:ext cx="34575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AutoShape 10"/>
          <p:cNvSpPr>
            <a:spLocks/>
          </p:cNvSpPr>
          <p:nvPr/>
        </p:nvSpPr>
        <p:spPr bwMode="auto">
          <a:xfrm>
            <a:off x="4284663" y="3068638"/>
            <a:ext cx="215900" cy="720725"/>
          </a:xfrm>
          <a:prstGeom prst="leftBrace">
            <a:avLst>
              <a:gd name="adj1" fmla="val 27819"/>
              <a:gd name="adj2" fmla="val 50000"/>
            </a:avLst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4572000" y="2997200"/>
          <a:ext cx="2279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4" name="公式" r:id="rId7" imgW="1193663" imgH="298456" progId="Equation.3">
                  <p:embed/>
                </p:oleObj>
              </mc:Choice>
              <mc:Fallback>
                <p:oleObj name="公式" r:id="rId7" imgW="1193663" imgH="29845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97200"/>
                        <a:ext cx="22796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6877050" y="3213100"/>
          <a:ext cx="22669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5" name="公式" r:id="rId9" imgW="895247" imgH="76123" progId="Equation.3">
                  <p:embed/>
                </p:oleObj>
              </mc:Choice>
              <mc:Fallback>
                <p:oleObj name="公式" r:id="rId9" imgW="895247" imgH="7612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213100"/>
                        <a:ext cx="22669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323850" y="3933825"/>
            <a:ext cx="3335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光程差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900113" y="4437063"/>
          <a:ext cx="34274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6" name="公式" r:id="rId11" imgW="1536563" imgH="89119" progId="Equation.3">
                  <p:embed/>
                </p:oleObj>
              </mc:Choice>
              <mc:Fallback>
                <p:oleObj name="公式" r:id="rId11" imgW="1536563" imgH="891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37063"/>
                        <a:ext cx="34274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3" name="AutoShape 15"/>
          <p:cNvSpPr>
            <a:spLocks/>
          </p:cNvSpPr>
          <p:nvPr/>
        </p:nvSpPr>
        <p:spPr bwMode="auto">
          <a:xfrm>
            <a:off x="4356100" y="422116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4579938" y="4076700"/>
          <a:ext cx="2217737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7" name="公式" r:id="rId13" imgW="939731" imgH="482729" progId="Equation.3">
                  <p:embed/>
                </p:oleObj>
              </mc:Choice>
              <mc:Fallback>
                <p:oleObj name="公式" r:id="rId13" imgW="939731" imgH="4827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4076700"/>
                        <a:ext cx="2217737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/>
        </p:nvGraphicFramePr>
        <p:xfrm>
          <a:off x="6877050" y="4422775"/>
          <a:ext cx="22669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8" name="公式" r:id="rId15" imgW="895247" imgH="76123" progId="Equation.3">
                  <p:embed/>
                </p:oleObj>
              </mc:Choice>
              <mc:Fallback>
                <p:oleObj name="公式" r:id="rId15" imgW="895247" imgH="7612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422775"/>
                        <a:ext cx="22669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274638" y="5132388"/>
            <a:ext cx="3792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坐标条件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1692275" y="5661025"/>
          <a:ext cx="25765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9" name="Equation" r:id="rId17" imgW="2400300" imgH="571384" progId="Equation.DSMT4">
                  <p:embed/>
                </p:oleObj>
              </mc:Choice>
              <mc:Fallback>
                <p:oleObj name="Equation" r:id="rId17" imgW="2400300" imgH="57138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661025"/>
                        <a:ext cx="2576513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8" name="AutoShape 20"/>
          <p:cNvSpPr>
            <a:spLocks/>
          </p:cNvSpPr>
          <p:nvPr/>
        </p:nvSpPr>
        <p:spPr bwMode="auto">
          <a:xfrm>
            <a:off x="4356100" y="5589588"/>
            <a:ext cx="144463" cy="863600"/>
          </a:xfrm>
          <a:prstGeom prst="leftBrace">
            <a:avLst>
              <a:gd name="adj1" fmla="val 49817"/>
              <a:gd name="adj2" fmla="val 50000"/>
            </a:avLst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4500563" y="5229225"/>
          <a:ext cx="8382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0" name="公式" r:id="rId19" imgW="266906" imgH="285924" progId="Equation.3">
                  <p:embed/>
                </p:oleObj>
              </mc:Choice>
              <mc:Fallback>
                <p:oleObj name="公式" r:id="rId19" imgW="266906" imgH="28592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229225"/>
                        <a:ext cx="8382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22"/>
          <p:cNvGraphicFramePr>
            <a:graphicFrameLocks noChangeAspect="1"/>
          </p:cNvGraphicFramePr>
          <p:nvPr/>
        </p:nvGraphicFramePr>
        <p:xfrm>
          <a:off x="4500563" y="6116638"/>
          <a:ext cx="15113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1" name="公式" r:id="rId21" imgW="704799" imgH="285924" progId="Equation.3">
                  <p:embed/>
                </p:oleObj>
              </mc:Choice>
              <mc:Fallback>
                <p:oleObj name="公式" r:id="rId21" imgW="704799" imgH="28592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6116638"/>
                        <a:ext cx="15113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23"/>
          <p:cNvGraphicFramePr>
            <a:graphicFrameLocks noChangeAspect="1"/>
          </p:cNvGraphicFramePr>
          <p:nvPr/>
        </p:nvGraphicFramePr>
        <p:xfrm>
          <a:off x="6877050" y="5834063"/>
          <a:ext cx="2266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2" name="公式" r:id="rId23" imgW="895247" imgH="76123" progId="Equation.3">
                  <p:embed/>
                </p:oleObj>
              </mc:Choice>
              <mc:Fallback>
                <p:oleObj name="公式" r:id="rId23" imgW="895247" imgH="7612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5834063"/>
                        <a:ext cx="22669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2" name="Object 24"/>
          <p:cNvGraphicFramePr>
            <a:graphicFrameLocks noChangeAspect="1"/>
          </p:cNvGraphicFramePr>
          <p:nvPr/>
        </p:nvGraphicFramePr>
        <p:xfrm>
          <a:off x="6156325" y="5445125"/>
          <a:ext cx="6207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3" name="公式" r:id="rId25" imgW="209447" imgH="457200" progId="Equation.3">
                  <p:embed/>
                </p:oleObj>
              </mc:Choice>
              <mc:Fallback>
                <p:oleObj name="公式" r:id="rId25" imgW="209447" imgH="457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445125"/>
                        <a:ext cx="620713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F1303A-CC74-4CC8-B589-31506FB0D575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zh-CN" sz="1400"/>
          </a:p>
        </p:txBody>
      </p:sp>
      <p:pic>
        <p:nvPicPr>
          <p:cNvPr id="39960" name="图片 2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925" y="188913"/>
            <a:ext cx="4378325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749550" y="123825"/>
            <a:ext cx="4903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kumimoji="1" lang="en-US" altLang="zh-CN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</a:t>
            </a:r>
            <a:r>
              <a:rPr kumimoji="1" lang="zh-CN" altLang="en-US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之一  光的干涉</a:t>
            </a:r>
            <a:endParaRPr kumimoji="1" lang="zh-CN" altLang="en-US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4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7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utoUpdateAnimBg="0"/>
      <p:bldP spid="37893" grpId="0" autoUpdateAnimBg="0"/>
      <p:bldP spid="37895" grpId="0" autoUpdateAnimBg="0"/>
      <p:bldP spid="37896" grpId="0" autoUpdateAnimBg="0"/>
      <p:bldP spid="37898" grpId="0" animBg="1"/>
      <p:bldP spid="37901" grpId="0" autoUpdateAnimBg="0"/>
      <p:bldP spid="37903" grpId="0" animBg="1"/>
      <p:bldP spid="37906" grpId="0" autoUpdateAnimBg="0"/>
      <p:bldP spid="37908" grpId="0" animBg="1"/>
      <p:bldP spid="3789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395288" y="260350"/>
            <a:ext cx="4030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2.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光强分布：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905000" y="2822575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影响“</a:t>
            </a:r>
            <a:r>
              <a:rPr kumimoji="1" lang="zh-CN" altLang="en-US" sz="2800" b="1" i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”的因素 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1905000" y="3417888"/>
            <a:ext cx="3063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几何路程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、 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1981200" y="40274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介质“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”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1981200" y="4691063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1 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2800" b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处的位相</a:t>
            </a:r>
          </a:p>
        </p:txBody>
      </p:sp>
      <p:sp>
        <p:nvSpPr>
          <p:cNvPr id="38920" name="AutoShape 8"/>
          <p:cNvSpPr>
            <a:spLocks/>
          </p:cNvSpPr>
          <p:nvPr/>
        </p:nvSpPr>
        <p:spPr bwMode="auto">
          <a:xfrm>
            <a:off x="4859338" y="4438650"/>
            <a:ext cx="360362" cy="1066800"/>
          </a:xfrm>
          <a:prstGeom prst="leftBrace">
            <a:avLst>
              <a:gd name="adj1" fmla="val 24670"/>
              <a:gd name="adj2" fmla="val 50000"/>
            </a:avLst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5140325" y="4256088"/>
            <a:ext cx="4184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直接由位相反映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5216525" y="4691063"/>
            <a:ext cx="3532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由光程反映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5292725" y="5229225"/>
          <a:ext cx="24479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公式" r:id="rId3" imgW="984216" imgH="76123" progId="Equation.3">
                  <p:embed/>
                </p:oleObj>
              </mc:Choice>
              <mc:Fallback>
                <p:oleObj name="公式" r:id="rId3" imgW="984216" imgH="7612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229225"/>
                        <a:ext cx="24479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685800" y="28082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39069" name="Object 157"/>
          <p:cNvGraphicFramePr>
            <a:graphicFrameLocks noChangeAspect="1"/>
          </p:cNvGraphicFramePr>
          <p:nvPr/>
        </p:nvGraphicFramePr>
        <p:xfrm>
          <a:off x="1403350" y="981075"/>
          <a:ext cx="226695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公式" r:id="rId5" imgW="863737" imgH="533323" progId="Equation.3">
                  <p:embed/>
                </p:oleObj>
              </mc:Choice>
              <mc:Fallback>
                <p:oleObj name="公式" r:id="rId5" imgW="863737" imgH="533323" progId="Equation.3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981075"/>
                        <a:ext cx="2266950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33DEC2-872B-4364-ACA6-899822E0DDFB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zh-CN" sz="1400"/>
          </a:p>
        </p:txBody>
      </p:sp>
      <p:pic>
        <p:nvPicPr>
          <p:cNvPr id="40974" name="图片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5988" y="230188"/>
            <a:ext cx="431482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  <p:bldP spid="38916" grpId="0" autoUpdateAnimBg="0"/>
      <p:bldP spid="38917" grpId="0" autoUpdateAnimBg="0"/>
      <p:bldP spid="38918" grpId="0" autoUpdateAnimBg="0"/>
      <p:bldP spid="38919" grpId="0" autoUpdateAnimBg="0"/>
      <p:bldP spid="38920" grpId="0" animBg="1"/>
      <p:bldP spid="38921" grpId="0" autoUpdateAnimBg="0"/>
      <p:bldP spid="38922" grpId="0" autoUpdateAnimBg="0"/>
      <p:bldP spid="3892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ext Box 2"/>
          <p:cNvSpPr txBox="1">
            <a:spLocks noChangeArrowheads="1"/>
          </p:cNvSpPr>
          <p:nvPr/>
        </p:nvSpPr>
        <p:spPr bwMode="auto">
          <a:xfrm>
            <a:off x="269875" y="404813"/>
            <a:ext cx="6694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载流线圈在磁场中的受力</a:t>
            </a:r>
          </a:p>
        </p:txBody>
      </p:sp>
      <p:sp>
        <p:nvSpPr>
          <p:cNvPr id="252931" name="Text Box 3"/>
          <p:cNvSpPr txBox="1">
            <a:spLocks noChangeArrowheads="1"/>
          </p:cNvSpPr>
          <p:nvPr/>
        </p:nvSpPr>
        <p:spPr bwMode="auto">
          <a:xfrm>
            <a:off x="623888" y="965200"/>
            <a:ext cx="5418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</a:rPr>
              <a:t>1º </a:t>
            </a:r>
            <a:r>
              <a:rPr lang="zh-CN" altLang="en-US" sz="2800" b="1" dirty="0">
                <a:solidFill>
                  <a:srgbClr val="0000FF"/>
                </a:solidFill>
              </a:rPr>
              <a:t>均匀磁场中的矩形线圈</a:t>
            </a:r>
          </a:p>
        </p:txBody>
      </p:sp>
      <p:sp>
        <p:nvSpPr>
          <p:cNvPr id="252933" name="Text Box 5"/>
          <p:cNvSpPr txBox="1">
            <a:spLocks noChangeArrowheads="1"/>
          </p:cNvSpPr>
          <p:nvPr/>
        </p:nvSpPr>
        <p:spPr bwMode="auto">
          <a:xfrm>
            <a:off x="927100" y="1525588"/>
            <a:ext cx="6505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设矩形线圈处在均匀磁场</a:t>
            </a:r>
            <a:r>
              <a:rPr lang="en-US" altLang="zh-CN" sz="2800" b="1" i="1">
                <a:solidFill>
                  <a:schemeClr val="accent2"/>
                </a:solidFill>
              </a:rPr>
              <a:t>B</a:t>
            </a:r>
            <a:r>
              <a:rPr lang="zh-CN" altLang="en-US" sz="2800" b="1"/>
              <a:t>中</a:t>
            </a:r>
            <a:endParaRPr lang="zh-CN" altLang="en-US" sz="2800"/>
          </a:p>
        </p:txBody>
      </p:sp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949325" y="2517775"/>
          <a:ext cx="24003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58" name="Equation" r:id="rId3" imgW="2336760" imgH="723600" progId="Equation.DSMT4">
                  <p:embed/>
                </p:oleObj>
              </mc:Choice>
              <mc:Fallback>
                <p:oleObj name="Equation" r:id="rId3" imgW="2336760" imgH="723600" progId="Equation.DSMT4">
                  <p:embed/>
                  <p:pic>
                    <p:nvPicPr>
                      <p:cNvPr id="2529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517775"/>
                        <a:ext cx="24003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5" name="Object 7"/>
          <p:cNvGraphicFramePr>
            <a:graphicFrameLocks noChangeAspect="1"/>
          </p:cNvGraphicFramePr>
          <p:nvPr/>
        </p:nvGraphicFramePr>
        <p:xfrm>
          <a:off x="3419475" y="2711450"/>
          <a:ext cx="8763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59" name="Equation" r:id="rId5" imgW="927000" imgH="393480" progId="Equation.3">
                  <p:embed/>
                </p:oleObj>
              </mc:Choice>
              <mc:Fallback>
                <p:oleObj name="Equation" r:id="rId5" imgW="927000" imgH="393480" progId="Equation.3">
                  <p:embed/>
                  <p:pic>
                    <p:nvPicPr>
                      <p:cNvPr id="2529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711450"/>
                        <a:ext cx="8763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6" name="Text Box 8"/>
          <p:cNvSpPr txBox="1">
            <a:spLocks noChangeArrowheads="1"/>
          </p:cNvSpPr>
          <p:nvPr/>
        </p:nvSpPr>
        <p:spPr bwMode="auto">
          <a:xfrm>
            <a:off x="5680075" y="4030663"/>
            <a:ext cx="2401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向下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52937" name="Object 9"/>
          <p:cNvGraphicFramePr>
            <a:graphicFrameLocks noChangeAspect="1"/>
          </p:cNvGraphicFramePr>
          <p:nvPr/>
        </p:nvGraphicFramePr>
        <p:xfrm>
          <a:off x="949325" y="3160713"/>
          <a:ext cx="19589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0" name="Equation" r:id="rId7" imgW="1815840" imgH="723600" progId="Equation.DSMT4">
                  <p:embed/>
                </p:oleObj>
              </mc:Choice>
              <mc:Fallback>
                <p:oleObj name="Equation" r:id="rId7" imgW="1815840" imgH="723600" progId="Equation.DSMT4">
                  <p:embed/>
                  <p:pic>
                    <p:nvPicPr>
                      <p:cNvPr id="2529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160713"/>
                        <a:ext cx="19589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8" name="Object 10"/>
          <p:cNvGraphicFramePr>
            <a:graphicFrameLocks noChangeAspect="1"/>
          </p:cNvGraphicFramePr>
          <p:nvPr/>
        </p:nvGraphicFramePr>
        <p:xfrm>
          <a:off x="3070225" y="3357563"/>
          <a:ext cx="9144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1" name="Equation" r:id="rId9" imgW="927000" imgH="393480" progId="Equation.3">
                  <p:embed/>
                </p:oleObj>
              </mc:Choice>
              <mc:Fallback>
                <p:oleObj name="Equation" r:id="rId9" imgW="927000" imgH="393480" progId="Equation.3">
                  <p:embed/>
                  <p:pic>
                    <p:nvPicPr>
                      <p:cNvPr id="2529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3357563"/>
                        <a:ext cx="9144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9" name="Text Box 11"/>
          <p:cNvSpPr txBox="1">
            <a:spLocks noChangeArrowheads="1"/>
          </p:cNvSpPr>
          <p:nvPr/>
        </p:nvSpPr>
        <p:spPr bwMode="auto">
          <a:xfrm>
            <a:off x="5699125" y="4657725"/>
            <a:ext cx="189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向上</a:t>
            </a:r>
          </a:p>
        </p:txBody>
      </p:sp>
      <p:sp>
        <p:nvSpPr>
          <p:cNvPr id="252940" name="Text Box 12"/>
          <p:cNvSpPr txBox="1">
            <a:spLocks noChangeArrowheads="1"/>
          </p:cNvSpPr>
          <p:nvPr/>
        </p:nvSpPr>
        <p:spPr bwMode="auto">
          <a:xfrm>
            <a:off x="946150" y="1957388"/>
            <a:ext cx="6126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ym typeface="Symbol" pitchFamily="18" charset="2"/>
              </a:rPr>
              <a:t>由安培定律，可得各边受力：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526213" y="5106988"/>
            <a:ext cx="1905000" cy="762000"/>
            <a:chOff x="4275" y="2688"/>
            <a:chExt cx="1200" cy="480"/>
          </a:xfrm>
        </p:grpSpPr>
        <p:sp>
          <p:nvSpPr>
            <p:cNvPr id="22614" name="Line 17"/>
            <p:cNvSpPr>
              <a:spLocks noChangeShapeType="1"/>
            </p:cNvSpPr>
            <p:nvPr/>
          </p:nvSpPr>
          <p:spPr bwMode="auto">
            <a:xfrm>
              <a:off x="4275" y="2688"/>
              <a:ext cx="12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15" name="Line 18"/>
            <p:cNvSpPr>
              <a:spLocks noChangeShapeType="1"/>
            </p:cNvSpPr>
            <p:nvPr/>
          </p:nvSpPr>
          <p:spPr bwMode="auto">
            <a:xfrm>
              <a:off x="4275" y="2928"/>
              <a:ext cx="12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16" name="Line 19"/>
            <p:cNvSpPr>
              <a:spLocks noChangeShapeType="1"/>
            </p:cNvSpPr>
            <p:nvPr/>
          </p:nvSpPr>
          <p:spPr bwMode="auto">
            <a:xfrm>
              <a:off x="4275" y="3168"/>
              <a:ext cx="12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52948" name="Object 20"/>
          <p:cNvGraphicFramePr>
            <a:graphicFrameLocks noChangeAspect="1"/>
          </p:cNvGraphicFramePr>
          <p:nvPr/>
        </p:nvGraphicFramePr>
        <p:xfrm>
          <a:off x="8407400" y="5364163"/>
          <a:ext cx="3460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2" name="Equation" r:id="rId11" imgW="291960" imgH="393480" progId="Equation.DSMT4">
                  <p:embed/>
                </p:oleObj>
              </mc:Choice>
              <mc:Fallback>
                <p:oleObj name="Equation" r:id="rId11" imgW="291960" imgH="393480" progId="Equation.DSMT4">
                  <p:embed/>
                  <p:pic>
                    <p:nvPicPr>
                      <p:cNvPr id="2529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400" y="5364163"/>
                        <a:ext cx="3460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9" name="Object 21"/>
          <p:cNvGraphicFramePr>
            <a:graphicFrameLocks noChangeAspect="1"/>
          </p:cNvGraphicFramePr>
          <p:nvPr/>
        </p:nvGraphicFramePr>
        <p:xfrm>
          <a:off x="949325" y="3943350"/>
          <a:ext cx="30353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3" name="Equation" r:id="rId13" imgW="3365280" imgH="749160" progId="Equation.DSMT4">
                  <p:embed/>
                </p:oleObj>
              </mc:Choice>
              <mc:Fallback>
                <p:oleObj name="Equation" r:id="rId13" imgW="3365280" imgH="749160" progId="Equation.DSMT4">
                  <p:embed/>
                  <p:pic>
                    <p:nvPicPr>
                      <p:cNvPr id="2529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943350"/>
                        <a:ext cx="30353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0" name="Object 22"/>
          <p:cNvGraphicFramePr>
            <a:graphicFrameLocks noChangeAspect="1"/>
          </p:cNvGraphicFramePr>
          <p:nvPr/>
        </p:nvGraphicFramePr>
        <p:xfrm>
          <a:off x="949325" y="4600575"/>
          <a:ext cx="30956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4" name="Equation" r:id="rId15" imgW="3390840" imgH="749160" progId="Equation.DSMT4">
                  <p:embed/>
                </p:oleObj>
              </mc:Choice>
              <mc:Fallback>
                <p:oleObj name="Equation" r:id="rId15" imgW="3390840" imgH="749160" progId="Equation.DSMT4">
                  <p:embed/>
                  <p:pic>
                    <p:nvPicPr>
                      <p:cNvPr id="2529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600575"/>
                        <a:ext cx="30956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1" name="Object 23"/>
          <p:cNvGraphicFramePr>
            <a:graphicFrameLocks noChangeAspect="1"/>
          </p:cNvGraphicFramePr>
          <p:nvPr/>
        </p:nvGraphicFramePr>
        <p:xfrm>
          <a:off x="4071938" y="4133850"/>
          <a:ext cx="16398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5" name="Equation" r:id="rId17" imgW="1688760" imgH="419040" progId="Equation.3">
                  <p:embed/>
                </p:oleObj>
              </mc:Choice>
              <mc:Fallback>
                <p:oleObj name="Equation" r:id="rId17" imgW="1688760" imgH="419040" progId="Equation.3">
                  <p:embed/>
                  <p:pic>
                    <p:nvPicPr>
                      <p:cNvPr id="25295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133850"/>
                        <a:ext cx="16398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2" name="Object 24"/>
          <p:cNvGraphicFramePr>
            <a:graphicFrameLocks noChangeAspect="1"/>
          </p:cNvGraphicFramePr>
          <p:nvPr/>
        </p:nvGraphicFramePr>
        <p:xfrm>
          <a:off x="4062413" y="4778375"/>
          <a:ext cx="1565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6" name="Equation" r:id="rId19" imgW="1688760" imgH="419040" progId="Equation.3">
                  <p:embed/>
                </p:oleObj>
              </mc:Choice>
              <mc:Fallback>
                <p:oleObj name="Equation" r:id="rId19" imgW="1688760" imgH="419040" progId="Equation.3">
                  <p:embed/>
                  <p:pic>
                    <p:nvPicPr>
                      <p:cNvPr id="25295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4778375"/>
                        <a:ext cx="15652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53" name="Text Box 25"/>
          <p:cNvSpPr txBox="1">
            <a:spLocks noChangeArrowheads="1"/>
          </p:cNvSpPr>
          <p:nvPr/>
        </p:nvSpPr>
        <p:spPr bwMode="auto">
          <a:xfrm>
            <a:off x="4379913" y="3271838"/>
            <a:ext cx="2117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向里</a:t>
            </a:r>
          </a:p>
        </p:txBody>
      </p:sp>
      <p:sp>
        <p:nvSpPr>
          <p:cNvPr id="252954" name="Text Box 26"/>
          <p:cNvSpPr txBox="1">
            <a:spLocks noChangeArrowheads="1"/>
          </p:cNvSpPr>
          <p:nvPr/>
        </p:nvSpPr>
        <p:spPr bwMode="auto">
          <a:xfrm>
            <a:off x="4379913" y="2625725"/>
            <a:ext cx="1973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向外</a:t>
            </a:r>
          </a:p>
        </p:txBody>
      </p:sp>
      <p:sp>
        <p:nvSpPr>
          <p:cNvPr id="252955" name="Text Box 27"/>
          <p:cNvSpPr txBox="1">
            <a:spLocks noChangeArrowheads="1"/>
          </p:cNvSpPr>
          <p:nvPr/>
        </p:nvSpPr>
        <p:spPr bwMode="auto">
          <a:xfrm>
            <a:off x="917575" y="5364163"/>
            <a:ext cx="198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ym typeface="Symbol" pitchFamily="18" charset="2"/>
              </a:rPr>
              <a:t></a:t>
            </a:r>
            <a:r>
              <a:rPr lang="en-US" altLang="zh-CN" sz="3200" b="1" i="1"/>
              <a:t>F</a:t>
            </a:r>
            <a:r>
              <a:rPr lang="zh-CN" altLang="en-US" sz="2800" b="1" baseline="-25000"/>
              <a:t>合</a:t>
            </a:r>
            <a:r>
              <a:rPr lang="en-US" altLang="zh-CN" sz="2800" b="1"/>
              <a:t>= </a:t>
            </a:r>
            <a:r>
              <a:rPr lang="en-US" altLang="zh-CN" sz="3200" b="1"/>
              <a:t>0</a:t>
            </a:r>
          </a:p>
        </p:txBody>
      </p:sp>
      <p:sp>
        <p:nvSpPr>
          <p:cNvPr id="252956" name="Text Box 28"/>
          <p:cNvSpPr txBox="1">
            <a:spLocks noChangeArrowheads="1"/>
          </p:cNvSpPr>
          <p:nvPr/>
        </p:nvSpPr>
        <p:spPr bwMode="auto">
          <a:xfrm>
            <a:off x="2443163" y="5403850"/>
            <a:ext cx="5064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但</a:t>
            </a:r>
            <a:r>
              <a:rPr lang="en-US" altLang="zh-CN" sz="2800" b="1" i="1">
                <a:solidFill>
                  <a:srgbClr val="FF0000"/>
                </a:solidFill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</a:rPr>
              <a:t>1</a:t>
            </a:r>
            <a:r>
              <a:rPr lang="zh-CN" altLang="en-US" sz="2800" b="1">
                <a:solidFill>
                  <a:srgbClr val="FF0000"/>
                </a:solidFill>
              </a:rPr>
              <a:t>、</a:t>
            </a:r>
            <a:r>
              <a:rPr lang="en-US" altLang="zh-CN" sz="2800" b="1" i="1">
                <a:solidFill>
                  <a:srgbClr val="FF0000"/>
                </a:solidFill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</a:rPr>
              <a:t>2</a:t>
            </a:r>
            <a:r>
              <a:rPr lang="zh-CN" altLang="en-US" sz="2800" b="1">
                <a:solidFill>
                  <a:srgbClr val="FF0000"/>
                </a:solidFill>
              </a:rPr>
              <a:t>不在一直线上</a:t>
            </a: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7359650" y="5487988"/>
            <a:ext cx="895350" cy="762000"/>
            <a:chOff x="4752" y="2928"/>
            <a:chExt cx="564" cy="480"/>
          </a:xfrm>
        </p:grpSpPr>
        <p:sp>
          <p:nvSpPr>
            <p:cNvPr id="22610" name="Line 33"/>
            <p:cNvSpPr>
              <a:spLocks noChangeShapeType="1"/>
            </p:cNvSpPr>
            <p:nvPr/>
          </p:nvSpPr>
          <p:spPr bwMode="auto">
            <a:xfrm>
              <a:off x="4848" y="2934"/>
              <a:ext cx="237" cy="4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51" name="Object 34"/>
            <p:cNvGraphicFramePr>
              <a:graphicFrameLocks noChangeAspect="1"/>
            </p:cNvGraphicFramePr>
            <p:nvPr/>
          </p:nvGraphicFramePr>
          <p:xfrm>
            <a:off x="5088" y="3120"/>
            <a:ext cx="2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67" name="公式" r:id="rId21" imgW="139680" imgH="177480" progId="Equation.3">
                    <p:embed/>
                  </p:oleObj>
                </mc:Choice>
                <mc:Fallback>
                  <p:oleObj name="公式" r:id="rId21" imgW="139680" imgH="177480" progId="Equation.3">
                    <p:embed/>
                    <p:pic>
                      <p:nvPicPr>
                        <p:cNvPr id="22551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120"/>
                          <a:ext cx="2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611" name="Group 35"/>
            <p:cNvGrpSpPr>
              <a:grpSpLocks/>
            </p:cNvGrpSpPr>
            <p:nvPr/>
          </p:nvGrpSpPr>
          <p:grpSpPr bwMode="auto">
            <a:xfrm>
              <a:off x="4752" y="2928"/>
              <a:ext cx="480" cy="192"/>
              <a:chOff x="4752" y="2592"/>
              <a:chExt cx="480" cy="192"/>
            </a:xfrm>
          </p:grpSpPr>
          <p:sp>
            <p:nvSpPr>
              <p:cNvPr id="22612" name="Line 36"/>
              <p:cNvSpPr>
                <a:spLocks noChangeShapeType="1"/>
              </p:cNvSpPr>
              <p:nvPr/>
            </p:nvSpPr>
            <p:spPr bwMode="auto">
              <a:xfrm>
                <a:off x="4800" y="2592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13" name="Arc 37"/>
              <p:cNvSpPr>
                <a:spLocks/>
              </p:cNvSpPr>
              <p:nvPr/>
            </p:nvSpPr>
            <p:spPr bwMode="auto">
              <a:xfrm flipH="1">
                <a:off x="4752" y="2592"/>
                <a:ext cx="240" cy="174"/>
              </a:xfrm>
              <a:custGeom>
                <a:avLst/>
                <a:gdLst>
                  <a:gd name="T0" fmla="*/ 0 w 21600"/>
                  <a:gd name="T1" fmla="*/ 0 h 22491"/>
                  <a:gd name="T2" fmla="*/ 0 w 21600"/>
                  <a:gd name="T3" fmla="*/ 0 h 22491"/>
                  <a:gd name="T4" fmla="*/ 0 w 21600"/>
                  <a:gd name="T5" fmla="*/ 0 h 224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491"/>
                  <a:gd name="T11" fmla="*/ 21600 w 21600"/>
                  <a:gd name="T12" fmla="*/ 22491 h 224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491" fill="none" extrusionOk="0">
                    <a:moveTo>
                      <a:pt x="4337" y="22490"/>
                    </a:moveTo>
                    <a:cubicBezTo>
                      <a:pt x="1522" y="18747"/>
                      <a:pt x="0" y="14191"/>
                      <a:pt x="0" y="9508"/>
                    </a:cubicBezTo>
                    <a:cubicBezTo>
                      <a:pt x="-1" y="6211"/>
                      <a:pt x="754" y="2959"/>
                      <a:pt x="2205" y="0"/>
                    </a:cubicBezTo>
                  </a:path>
                  <a:path w="21600" h="22491" stroke="0" extrusionOk="0">
                    <a:moveTo>
                      <a:pt x="4337" y="22490"/>
                    </a:moveTo>
                    <a:cubicBezTo>
                      <a:pt x="1522" y="18747"/>
                      <a:pt x="0" y="14191"/>
                      <a:pt x="0" y="9508"/>
                    </a:cubicBezTo>
                    <a:cubicBezTo>
                      <a:pt x="-1" y="6211"/>
                      <a:pt x="754" y="2959"/>
                      <a:pt x="2205" y="0"/>
                    </a:cubicBezTo>
                    <a:lnTo>
                      <a:pt x="21600" y="9508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52" name="Object 38"/>
              <p:cNvGraphicFramePr>
                <a:graphicFrameLocks noChangeAspect="1"/>
              </p:cNvGraphicFramePr>
              <p:nvPr/>
            </p:nvGraphicFramePr>
            <p:xfrm>
              <a:off x="5020" y="2632"/>
              <a:ext cx="11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268" name="Equation" r:id="rId23" imgW="241200" imgH="317160" progId="Equation.3">
                      <p:embed/>
                    </p:oleObj>
                  </mc:Choice>
                  <mc:Fallback>
                    <p:oleObj name="Equation" r:id="rId23" imgW="241200" imgH="317160" progId="Equation.3">
                      <p:embed/>
                      <p:pic>
                        <p:nvPicPr>
                          <p:cNvPr id="22552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0" y="2632"/>
                            <a:ext cx="11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6673850" y="5106988"/>
            <a:ext cx="762000" cy="762000"/>
            <a:chOff x="4320" y="2688"/>
            <a:chExt cx="480" cy="480"/>
          </a:xfrm>
        </p:grpSpPr>
        <p:sp>
          <p:nvSpPr>
            <p:cNvPr id="22608" name="Line 40"/>
            <p:cNvSpPr>
              <a:spLocks noChangeShapeType="1"/>
            </p:cNvSpPr>
            <p:nvPr/>
          </p:nvSpPr>
          <p:spPr bwMode="auto">
            <a:xfrm flipH="1">
              <a:off x="4320" y="2928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9" name="Line 41"/>
            <p:cNvSpPr>
              <a:spLocks noChangeShapeType="1"/>
            </p:cNvSpPr>
            <p:nvPr/>
          </p:nvSpPr>
          <p:spPr bwMode="auto">
            <a:xfrm>
              <a:off x="4320" y="2688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2970" name="Line 42"/>
          <p:cNvSpPr>
            <a:spLocks noChangeShapeType="1"/>
          </p:cNvSpPr>
          <p:nvPr/>
        </p:nvSpPr>
        <p:spPr bwMode="auto">
          <a:xfrm>
            <a:off x="6253163" y="2751136"/>
            <a:ext cx="1315852" cy="18891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2971" name="Text Box 43"/>
          <p:cNvSpPr txBox="1">
            <a:spLocks noChangeArrowheads="1"/>
          </p:cNvSpPr>
          <p:nvPr/>
        </p:nvSpPr>
        <p:spPr bwMode="auto">
          <a:xfrm>
            <a:off x="6550025" y="3817938"/>
            <a:ext cx="38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i="1"/>
              <a:t>a</a:t>
            </a:r>
          </a:p>
        </p:txBody>
      </p: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6419850" y="1490663"/>
            <a:ext cx="2343150" cy="2595562"/>
            <a:chOff x="4140" y="576"/>
            <a:chExt cx="1476" cy="1635"/>
          </a:xfrm>
        </p:grpSpPr>
        <p:graphicFrame>
          <p:nvGraphicFramePr>
            <p:cNvPr id="22548" name="Object 45"/>
            <p:cNvGraphicFramePr>
              <a:graphicFrameLocks noChangeAspect="1"/>
            </p:cNvGraphicFramePr>
            <p:nvPr/>
          </p:nvGraphicFramePr>
          <p:xfrm>
            <a:off x="5388" y="576"/>
            <a:ext cx="17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69" name="公式" r:id="rId25" imgW="215640" imgH="253800" progId="Equation.3">
                    <p:embed/>
                  </p:oleObj>
                </mc:Choice>
                <mc:Fallback>
                  <p:oleObj name="公式" r:id="rId25" imgW="215640" imgH="253800" progId="Equation.3">
                    <p:embed/>
                    <p:pic>
                      <p:nvPicPr>
                        <p:cNvPr id="22548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8" y="576"/>
                          <a:ext cx="17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93" name="Line 46"/>
            <p:cNvSpPr>
              <a:spLocks noChangeShapeType="1"/>
            </p:cNvSpPr>
            <p:nvPr/>
          </p:nvSpPr>
          <p:spPr bwMode="auto">
            <a:xfrm flipH="1">
              <a:off x="4428" y="1152"/>
              <a:ext cx="384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49" name="Object 47"/>
            <p:cNvGraphicFramePr>
              <a:graphicFrameLocks noChangeAspect="1"/>
            </p:cNvGraphicFramePr>
            <p:nvPr/>
          </p:nvGraphicFramePr>
          <p:xfrm>
            <a:off x="4860" y="1009"/>
            <a:ext cx="16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70" name="Equation" r:id="rId27" imgW="266400" imgH="457200" progId="Equation.3">
                    <p:embed/>
                  </p:oleObj>
                </mc:Choice>
                <mc:Fallback>
                  <p:oleObj name="Equation" r:id="rId27" imgW="266400" imgH="457200" progId="Equation.3">
                    <p:embed/>
                    <p:pic>
                      <p:nvPicPr>
                        <p:cNvPr id="22549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" y="1009"/>
                          <a:ext cx="16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94" name="Group 48"/>
            <p:cNvGrpSpPr>
              <a:grpSpLocks/>
            </p:cNvGrpSpPr>
            <p:nvPr/>
          </p:nvGrpSpPr>
          <p:grpSpPr bwMode="auto">
            <a:xfrm>
              <a:off x="4188" y="1200"/>
              <a:ext cx="164" cy="990"/>
              <a:chOff x="3888" y="1104"/>
              <a:chExt cx="164" cy="990"/>
            </a:xfrm>
          </p:grpSpPr>
          <p:sp>
            <p:nvSpPr>
              <p:cNvPr id="22604" name="Line 49"/>
              <p:cNvSpPr>
                <a:spLocks noChangeShapeType="1"/>
              </p:cNvSpPr>
              <p:nvPr/>
            </p:nvSpPr>
            <p:spPr bwMode="auto">
              <a:xfrm>
                <a:off x="3888" y="1104"/>
                <a:ext cx="1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05" name="Line 50"/>
              <p:cNvSpPr>
                <a:spLocks noChangeShapeType="1"/>
              </p:cNvSpPr>
              <p:nvPr/>
            </p:nvSpPr>
            <p:spPr bwMode="auto">
              <a:xfrm>
                <a:off x="3888" y="2094"/>
                <a:ext cx="1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06" name="Line 51"/>
              <p:cNvSpPr>
                <a:spLocks noChangeShapeType="1"/>
              </p:cNvSpPr>
              <p:nvPr/>
            </p:nvSpPr>
            <p:spPr bwMode="auto">
              <a:xfrm flipV="1">
                <a:off x="3965" y="1104"/>
                <a:ext cx="0" cy="2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07" name="Line 52"/>
              <p:cNvSpPr>
                <a:spLocks noChangeShapeType="1"/>
              </p:cNvSpPr>
              <p:nvPr/>
            </p:nvSpPr>
            <p:spPr bwMode="auto">
              <a:xfrm>
                <a:off x="3965" y="1723"/>
                <a:ext cx="0" cy="3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50" name="Object 53"/>
              <p:cNvGraphicFramePr>
                <a:graphicFrameLocks noChangeAspect="1"/>
              </p:cNvGraphicFramePr>
              <p:nvPr/>
            </p:nvGraphicFramePr>
            <p:xfrm>
              <a:off x="3888" y="1393"/>
              <a:ext cx="164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271" name="Equation" r:id="rId29" imgW="279360" imgH="457200" progId="Equation.3">
                      <p:embed/>
                    </p:oleObj>
                  </mc:Choice>
                  <mc:Fallback>
                    <p:oleObj name="Equation" r:id="rId29" imgW="279360" imgH="457200" progId="Equation.3">
                      <p:embed/>
                      <p:pic>
                        <p:nvPicPr>
                          <p:cNvPr id="2255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1393"/>
                            <a:ext cx="164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99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95" name="AutoShape 54"/>
            <p:cNvSpPr>
              <a:spLocks noChangeArrowheads="1"/>
            </p:cNvSpPr>
            <p:nvPr/>
          </p:nvSpPr>
          <p:spPr bwMode="auto">
            <a:xfrm>
              <a:off x="5267" y="667"/>
              <a:ext cx="77" cy="1069"/>
            </a:xfrm>
            <a:prstGeom prst="can">
              <a:avLst>
                <a:gd name="adj" fmla="val 22239"/>
              </a:avLst>
            </a:prstGeom>
            <a:gradFill rotWithShape="0">
              <a:gsLst>
                <a:gs pos="0">
                  <a:srgbClr val="5E4700"/>
                </a:gs>
                <a:gs pos="50000">
                  <a:srgbClr val="CC9900"/>
                </a:gs>
                <a:gs pos="100000">
                  <a:srgbClr val="5E47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6" name="AutoShape 55"/>
            <p:cNvSpPr>
              <a:spLocks noChangeArrowheads="1"/>
            </p:cNvSpPr>
            <p:nvPr/>
          </p:nvSpPr>
          <p:spPr bwMode="auto">
            <a:xfrm rot="14576146" flipH="1">
              <a:off x="4799" y="1398"/>
              <a:ext cx="50" cy="1041"/>
            </a:xfrm>
            <a:prstGeom prst="can">
              <a:avLst>
                <a:gd name="adj" fmla="val 79328"/>
              </a:avLst>
            </a:prstGeom>
            <a:gradFill rotWithShape="0">
              <a:gsLst>
                <a:gs pos="0">
                  <a:srgbClr val="5E4700"/>
                </a:gs>
                <a:gs pos="50000">
                  <a:srgbClr val="CC9900"/>
                </a:gs>
                <a:gs pos="100000">
                  <a:srgbClr val="5E47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7" name="AutoShape 56"/>
            <p:cNvSpPr>
              <a:spLocks noChangeArrowheads="1"/>
            </p:cNvSpPr>
            <p:nvPr/>
          </p:nvSpPr>
          <p:spPr bwMode="auto">
            <a:xfrm rot="14576146" flipH="1">
              <a:off x="4797" y="432"/>
              <a:ext cx="51" cy="1041"/>
            </a:xfrm>
            <a:prstGeom prst="can">
              <a:avLst>
                <a:gd name="adj" fmla="val 77773"/>
              </a:avLst>
            </a:prstGeom>
            <a:gradFill rotWithShape="0">
              <a:gsLst>
                <a:gs pos="0">
                  <a:srgbClr val="5E4700"/>
                </a:gs>
                <a:gs pos="50000">
                  <a:srgbClr val="CC9900"/>
                </a:gs>
                <a:gs pos="100000">
                  <a:srgbClr val="5E47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8" name="AutoShape 57"/>
            <p:cNvSpPr>
              <a:spLocks noChangeArrowheads="1"/>
            </p:cNvSpPr>
            <p:nvPr/>
          </p:nvSpPr>
          <p:spPr bwMode="auto">
            <a:xfrm>
              <a:off x="4342" y="1142"/>
              <a:ext cx="77" cy="1069"/>
            </a:xfrm>
            <a:prstGeom prst="can">
              <a:avLst>
                <a:gd name="adj" fmla="val 22239"/>
              </a:avLst>
            </a:prstGeom>
            <a:gradFill rotWithShape="0">
              <a:gsLst>
                <a:gs pos="0">
                  <a:srgbClr val="5E4700"/>
                </a:gs>
                <a:gs pos="50000">
                  <a:srgbClr val="CC9900"/>
                </a:gs>
                <a:gs pos="100000">
                  <a:srgbClr val="5E47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9" name="Text Box 58"/>
            <p:cNvSpPr txBox="1">
              <a:spLocks noChangeArrowheads="1"/>
            </p:cNvSpPr>
            <p:nvPr/>
          </p:nvSpPr>
          <p:spPr bwMode="auto">
            <a:xfrm>
              <a:off x="4140" y="864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/>
                <a:t>d</a:t>
              </a:r>
            </a:p>
          </p:txBody>
        </p:sp>
        <p:sp>
          <p:nvSpPr>
            <p:cNvPr id="22600" name="Text Box 59"/>
            <p:cNvSpPr txBox="1">
              <a:spLocks noChangeArrowheads="1"/>
            </p:cNvSpPr>
            <p:nvPr/>
          </p:nvSpPr>
          <p:spPr bwMode="auto">
            <a:xfrm>
              <a:off x="5388" y="153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/>
                <a:t>b</a:t>
              </a:r>
            </a:p>
          </p:txBody>
        </p:sp>
        <p:sp>
          <p:nvSpPr>
            <p:cNvPr id="22603" name="Line 62"/>
            <p:cNvSpPr>
              <a:spLocks noChangeShapeType="1"/>
            </p:cNvSpPr>
            <p:nvPr/>
          </p:nvSpPr>
          <p:spPr bwMode="auto">
            <a:xfrm flipV="1">
              <a:off x="5004" y="912"/>
              <a:ext cx="288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1" name="Line 60"/>
            <p:cNvSpPr>
              <a:spLocks noChangeShapeType="1"/>
            </p:cNvSpPr>
            <p:nvPr/>
          </p:nvSpPr>
          <p:spPr bwMode="auto">
            <a:xfrm flipV="1">
              <a:off x="4668" y="1824"/>
              <a:ext cx="336" cy="19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02" name="Text Box 61"/>
            <p:cNvSpPr txBox="1">
              <a:spLocks noChangeArrowheads="1"/>
            </p:cNvSpPr>
            <p:nvPr/>
          </p:nvSpPr>
          <p:spPr bwMode="auto">
            <a:xfrm>
              <a:off x="4641" y="1675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3300"/>
                  </a:solidFill>
                </a:rPr>
                <a:t>I</a:t>
              </a:r>
              <a:endParaRPr lang="en-US" altLang="zh-CN" sz="2800" dirty="0"/>
            </a:p>
          </p:txBody>
        </p:sp>
      </p:grpSp>
      <p:sp>
        <p:nvSpPr>
          <p:cNvPr id="252993" name="Line 65"/>
          <p:cNvSpPr>
            <a:spLocks noChangeShapeType="1"/>
          </p:cNvSpPr>
          <p:nvPr/>
        </p:nvSpPr>
        <p:spPr bwMode="auto">
          <a:xfrm>
            <a:off x="6673850" y="5945188"/>
            <a:ext cx="0" cy="463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2994" name="Object 66"/>
          <p:cNvGraphicFramePr>
            <a:graphicFrameLocks noChangeAspect="1"/>
          </p:cNvGraphicFramePr>
          <p:nvPr/>
        </p:nvGraphicFramePr>
        <p:xfrm>
          <a:off x="7561263" y="1490663"/>
          <a:ext cx="3905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2" name="Equation" r:id="rId31" imgW="355320" imgH="393480" progId="Equation.3">
                  <p:embed/>
                </p:oleObj>
              </mc:Choice>
              <mc:Fallback>
                <p:oleObj name="Equation" r:id="rId31" imgW="355320" imgH="393480" progId="Equation.3">
                  <p:embed/>
                  <p:pic>
                    <p:nvPicPr>
                      <p:cNvPr id="252994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1490663"/>
                        <a:ext cx="3905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95" name="Line 67"/>
          <p:cNvSpPr>
            <a:spLocks noChangeShapeType="1"/>
          </p:cNvSpPr>
          <p:nvPr/>
        </p:nvSpPr>
        <p:spPr bwMode="auto">
          <a:xfrm rot="10800000">
            <a:off x="7543800" y="1566863"/>
            <a:ext cx="0" cy="46355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2996" name="Line 68"/>
          <p:cNvSpPr>
            <a:spLocks noChangeShapeType="1"/>
          </p:cNvSpPr>
          <p:nvPr/>
        </p:nvSpPr>
        <p:spPr bwMode="auto">
          <a:xfrm rot="10800000" flipH="1">
            <a:off x="8320087" y="2147057"/>
            <a:ext cx="234102" cy="488193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2997" name="Object 69"/>
          <p:cNvGraphicFramePr>
            <a:graphicFrameLocks noChangeAspect="1"/>
          </p:cNvGraphicFramePr>
          <p:nvPr>
            <p:extLst/>
          </p:nvPr>
        </p:nvGraphicFramePr>
        <p:xfrm>
          <a:off x="8578822" y="2008188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3" name="Equation" r:id="rId33" imgW="355320" imgH="393480" progId="Equation.3">
                  <p:embed/>
                </p:oleObj>
              </mc:Choice>
              <mc:Fallback>
                <p:oleObj name="Equation" r:id="rId33" imgW="355320" imgH="393480" progId="Equation.3">
                  <p:embed/>
                  <p:pic>
                    <p:nvPicPr>
                      <p:cNvPr id="252997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822" y="2008188"/>
                        <a:ext cx="36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002" name="Object 74"/>
          <p:cNvGraphicFramePr>
            <a:graphicFrameLocks noChangeAspect="1"/>
          </p:cNvGraphicFramePr>
          <p:nvPr/>
        </p:nvGraphicFramePr>
        <p:xfrm>
          <a:off x="8286750" y="4802188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4" name="Equation" r:id="rId35" imgW="355320" imgH="393480" progId="Equation.3">
                  <p:embed/>
                </p:oleObj>
              </mc:Choice>
              <mc:Fallback>
                <p:oleObj name="Equation" r:id="rId35" imgW="355320" imgH="393480" progId="Equation.3">
                  <p:embed/>
                  <p:pic>
                    <p:nvPicPr>
                      <p:cNvPr id="253002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0" y="4802188"/>
                        <a:ext cx="36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003" name="Object 75"/>
          <p:cNvGraphicFramePr>
            <a:graphicFrameLocks noChangeAspect="1"/>
          </p:cNvGraphicFramePr>
          <p:nvPr/>
        </p:nvGraphicFramePr>
        <p:xfrm>
          <a:off x="6229350" y="5945188"/>
          <a:ext cx="320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5" name="Equation" r:id="rId37" imgW="330120" imgH="393480" progId="Equation.3">
                  <p:embed/>
                </p:oleObj>
              </mc:Choice>
              <mc:Fallback>
                <p:oleObj name="Equation" r:id="rId37" imgW="330120" imgH="393480" progId="Equation.3">
                  <p:embed/>
                  <p:pic>
                    <p:nvPicPr>
                      <p:cNvPr id="253003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5945188"/>
                        <a:ext cx="3206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004" name="Line 76"/>
          <p:cNvSpPr>
            <a:spLocks noChangeShapeType="1"/>
          </p:cNvSpPr>
          <p:nvPr/>
        </p:nvSpPr>
        <p:spPr bwMode="auto">
          <a:xfrm rot="10800000">
            <a:off x="8197850" y="4573588"/>
            <a:ext cx="0" cy="463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Group 77"/>
          <p:cNvGrpSpPr>
            <a:grpSpLocks/>
          </p:cNvGrpSpPr>
          <p:nvPr/>
        </p:nvGrpSpPr>
        <p:grpSpPr bwMode="auto">
          <a:xfrm>
            <a:off x="6535738" y="4645025"/>
            <a:ext cx="1828800" cy="1403350"/>
            <a:chOff x="4224" y="2524"/>
            <a:chExt cx="1152" cy="884"/>
          </a:xfrm>
        </p:grpSpPr>
        <p:grpSp>
          <p:nvGrpSpPr>
            <p:cNvPr id="22585" name="Group 78"/>
            <p:cNvGrpSpPr>
              <a:grpSpLocks/>
            </p:cNvGrpSpPr>
            <p:nvPr/>
          </p:nvGrpSpPr>
          <p:grpSpPr bwMode="auto">
            <a:xfrm>
              <a:off x="4224" y="3054"/>
              <a:ext cx="1152" cy="354"/>
              <a:chOff x="4213" y="2930"/>
              <a:chExt cx="1152" cy="354"/>
            </a:xfrm>
          </p:grpSpPr>
          <p:sp>
            <p:nvSpPr>
              <p:cNvPr id="22589" name="AutoShape 79"/>
              <p:cNvSpPr>
                <a:spLocks noChangeArrowheads="1"/>
              </p:cNvSpPr>
              <p:nvPr/>
            </p:nvSpPr>
            <p:spPr bwMode="auto">
              <a:xfrm rot="3732211">
                <a:off x="4765" y="2378"/>
                <a:ext cx="48" cy="1152"/>
              </a:xfrm>
              <a:prstGeom prst="can">
                <a:avLst>
                  <a:gd name="adj" fmla="val 91111"/>
                </a:avLst>
              </a:prstGeom>
              <a:gradFill rotWithShape="0">
                <a:gsLst>
                  <a:gs pos="0">
                    <a:srgbClr val="5E4700"/>
                  </a:gs>
                  <a:gs pos="50000">
                    <a:srgbClr val="CC9900"/>
                  </a:gs>
                  <a:gs pos="100000">
                    <a:srgbClr val="5E47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2590" name="Group 80"/>
              <p:cNvGrpSpPr>
                <a:grpSpLocks/>
              </p:cNvGrpSpPr>
              <p:nvPr/>
            </p:nvGrpSpPr>
            <p:grpSpPr bwMode="auto">
              <a:xfrm>
                <a:off x="4224" y="3072"/>
                <a:ext cx="189" cy="212"/>
                <a:chOff x="3459" y="3244"/>
                <a:chExt cx="189" cy="212"/>
              </a:xfrm>
            </p:grpSpPr>
            <p:sp>
              <p:nvSpPr>
                <p:cNvPr id="22591" name="Oval 81"/>
                <p:cNvSpPr>
                  <a:spLocks noChangeArrowheads="1"/>
                </p:cNvSpPr>
                <p:nvPr/>
              </p:nvSpPr>
              <p:spPr bwMode="auto">
                <a:xfrm>
                  <a:off x="3504" y="3312"/>
                  <a:ext cx="96" cy="96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spcBef>
                      <a:spcPct val="50000"/>
                    </a:spcBef>
                  </a:pPr>
                  <a:endParaRPr lang="zh-CN" altLang="zh-CN" sz="2800"/>
                </a:p>
              </p:txBody>
            </p:sp>
            <p:sp>
              <p:nvSpPr>
                <p:cNvPr id="22592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3459" y="3244"/>
                  <a:ext cx="189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1600" b="1">
                      <a:solidFill>
                        <a:srgbClr val="FF0000"/>
                      </a:solidFill>
                    </a:rPr>
                    <a:t>+</a:t>
                  </a:r>
                </a:p>
              </p:txBody>
            </p:sp>
          </p:grpSp>
        </p:grpSp>
        <p:grpSp>
          <p:nvGrpSpPr>
            <p:cNvPr id="22586" name="Group 83"/>
            <p:cNvGrpSpPr>
              <a:grpSpLocks/>
            </p:cNvGrpSpPr>
            <p:nvPr/>
          </p:nvGrpSpPr>
          <p:grpSpPr bwMode="auto">
            <a:xfrm>
              <a:off x="5184" y="2524"/>
              <a:ext cx="188" cy="404"/>
              <a:chOff x="3936" y="2928"/>
              <a:chExt cx="188" cy="404"/>
            </a:xfrm>
          </p:grpSpPr>
          <p:sp>
            <p:nvSpPr>
              <p:cNvPr id="22587" name="Oval 84"/>
              <p:cNvSpPr>
                <a:spLocks noChangeArrowheads="1"/>
              </p:cNvSpPr>
              <p:nvPr/>
            </p:nvSpPr>
            <p:spPr bwMode="auto">
              <a:xfrm>
                <a:off x="3984" y="31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</a:pPr>
                <a:endParaRPr lang="zh-CN" altLang="zh-CN" sz="2800"/>
              </a:p>
            </p:txBody>
          </p:sp>
          <p:sp>
            <p:nvSpPr>
              <p:cNvPr id="22588" name="Text Box 85"/>
              <p:cNvSpPr txBox="1">
                <a:spLocks noChangeArrowheads="1"/>
              </p:cNvSpPr>
              <p:nvPr/>
            </p:nvSpPr>
            <p:spPr bwMode="auto">
              <a:xfrm>
                <a:off x="3936" y="2928"/>
                <a:ext cx="18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600" b="1">
                    <a:solidFill>
                      <a:srgbClr val="FF0000"/>
                    </a:solidFill>
                  </a:rPr>
                  <a:t>.</a:t>
                </a:r>
              </a:p>
            </p:txBody>
          </p:sp>
        </p:grpSp>
      </p:grpSp>
      <p:grpSp>
        <p:nvGrpSpPr>
          <p:cNvPr id="13" name="Group 86"/>
          <p:cNvGrpSpPr>
            <a:grpSpLocks/>
          </p:cNvGrpSpPr>
          <p:nvPr/>
        </p:nvGrpSpPr>
        <p:grpSpPr bwMode="auto">
          <a:xfrm>
            <a:off x="6750050" y="5487988"/>
            <a:ext cx="304800" cy="241300"/>
            <a:chOff x="4416" y="2928"/>
            <a:chExt cx="192" cy="152"/>
          </a:xfrm>
        </p:grpSpPr>
        <p:sp>
          <p:nvSpPr>
            <p:cNvPr id="22584" name="Arc 87"/>
            <p:cNvSpPr>
              <a:spLocks/>
            </p:cNvSpPr>
            <p:nvPr/>
          </p:nvSpPr>
          <p:spPr bwMode="auto">
            <a:xfrm flipH="1">
              <a:off x="4560" y="2928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47" name="Object 88"/>
            <p:cNvGraphicFramePr>
              <a:graphicFrameLocks noChangeAspect="1"/>
            </p:cNvGraphicFramePr>
            <p:nvPr/>
          </p:nvGraphicFramePr>
          <p:xfrm>
            <a:off x="4416" y="2928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76" name="Equation" r:id="rId39" imgW="279360" imgH="241200" progId="Equation.3">
                    <p:embed/>
                  </p:oleObj>
                </mc:Choice>
                <mc:Fallback>
                  <p:oleObj name="Equation" r:id="rId39" imgW="279360" imgH="241200" progId="Equation.3">
                    <p:embed/>
                    <p:pic>
                      <p:nvPicPr>
                        <p:cNvPr id="22547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928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3017" name="Line 89"/>
          <p:cNvSpPr>
            <a:spLocks noChangeShapeType="1"/>
          </p:cNvSpPr>
          <p:nvPr/>
        </p:nvSpPr>
        <p:spPr bwMode="auto">
          <a:xfrm>
            <a:off x="5030788" y="1612900"/>
            <a:ext cx="14446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arrow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3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23</a:t>
            </a:r>
          </a:p>
        </p:txBody>
      </p:sp>
      <p:cxnSp>
        <p:nvCxnSpPr>
          <p:cNvPr id="8" name="直接连接符 7"/>
          <p:cNvCxnSpPr/>
          <p:nvPr/>
        </p:nvCxnSpPr>
        <p:spPr bwMode="auto">
          <a:xfrm flipV="1">
            <a:off x="6853836" y="2606477"/>
            <a:ext cx="1385887" cy="61198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矩形 9"/>
          <p:cNvSpPr/>
          <p:nvPr/>
        </p:nvSpPr>
        <p:spPr bwMode="auto">
          <a:xfrm>
            <a:off x="6001347" y="1986720"/>
            <a:ext cx="3432175" cy="2805184"/>
          </a:xfrm>
          <a:prstGeom prst="rect">
            <a:avLst/>
          </a:prstGeom>
          <a:solidFill>
            <a:schemeClr val="bg1">
              <a:lumMod val="50000"/>
              <a:alpha val="50000"/>
            </a:schemeClr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scene3d>
            <a:camera prst="orthographicFront">
              <a:rot lat="4054951" lon="1522800" rev="2840769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1" name="Group 32"/>
          <p:cNvGrpSpPr>
            <a:grpSpLocks/>
          </p:cNvGrpSpPr>
          <p:nvPr/>
        </p:nvGrpSpPr>
        <p:grpSpPr bwMode="auto">
          <a:xfrm>
            <a:off x="7543801" y="2941637"/>
            <a:ext cx="1122363" cy="914401"/>
            <a:chOff x="4480" y="2351"/>
            <a:chExt cx="707" cy="576"/>
          </a:xfrm>
        </p:grpSpPr>
        <p:sp>
          <p:nvSpPr>
            <p:cNvPr id="92" name="Line 33"/>
            <p:cNvSpPr>
              <a:spLocks noChangeShapeType="1"/>
            </p:cNvSpPr>
            <p:nvPr/>
          </p:nvSpPr>
          <p:spPr bwMode="auto">
            <a:xfrm>
              <a:off x="4480" y="2352"/>
              <a:ext cx="507" cy="4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3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4959" y="2639"/>
            <a:ext cx="2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77" name="Equation" r:id="rId41" imgW="139680" imgH="177480" progId="Equation.DSMT4">
                    <p:embed/>
                  </p:oleObj>
                </mc:Choice>
                <mc:Fallback>
                  <p:oleObj name="Equation" r:id="rId41" imgW="139680" imgH="177480" progId="Equation.DSMT4">
                    <p:embed/>
                    <p:pic>
                      <p:nvPicPr>
                        <p:cNvPr id="93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9" y="2639"/>
                          <a:ext cx="2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4" name="Group 35"/>
            <p:cNvGrpSpPr>
              <a:grpSpLocks/>
            </p:cNvGrpSpPr>
            <p:nvPr/>
          </p:nvGrpSpPr>
          <p:grpSpPr bwMode="auto">
            <a:xfrm>
              <a:off x="4503" y="2351"/>
              <a:ext cx="360" cy="204"/>
              <a:chOff x="4503" y="2015"/>
              <a:chExt cx="360" cy="204"/>
            </a:xfrm>
          </p:grpSpPr>
          <p:sp>
            <p:nvSpPr>
              <p:cNvPr id="96" name="Arc 37"/>
              <p:cNvSpPr>
                <a:spLocks/>
              </p:cNvSpPr>
              <p:nvPr/>
            </p:nvSpPr>
            <p:spPr bwMode="auto">
              <a:xfrm rot="597584" flipH="1">
                <a:off x="4503" y="2015"/>
                <a:ext cx="231" cy="178"/>
              </a:xfrm>
              <a:custGeom>
                <a:avLst/>
                <a:gdLst>
                  <a:gd name="T0" fmla="*/ 0 w 21600"/>
                  <a:gd name="T1" fmla="*/ 0 h 22491"/>
                  <a:gd name="T2" fmla="*/ 0 w 21600"/>
                  <a:gd name="T3" fmla="*/ 0 h 22491"/>
                  <a:gd name="T4" fmla="*/ 0 w 21600"/>
                  <a:gd name="T5" fmla="*/ 0 h 224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491"/>
                  <a:gd name="T11" fmla="*/ 21600 w 21600"/>
                  <a:gd name="T12" fmla="*/ 22491 h 224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491" fill="none" extrusionOk="0">
                    <a:moveTo>
                      <a:pt x="4337" y="22490"/>
                    </a:moveTo>
                    <a:cubicBezTo>
                      <a:pt x="1522" y="18747"/>
                      <a:pt x="0" y="14191"/>
                      <a:pt x="0" y="9508"/>
                    </a:cubicBezTo>
                    <a:cubicBezTo>
                      <a:pt x="-1" y="6211"/>
                      <a:pt x="754" y="2959"/>
                      <a:pt x="2205" y="0"/>
                    </a:cubicBezTo>
                  </a:path>
                  <a:path w="21600" h="22491" stroke="0" extrusionOk="0">
                    <a:moveTo>
                      <a:pt x="4337" y="22490"/>
                    </a:moveTo>
                    <a:cubicBezTo>
                      <a:pt x="1522" y="18747"/>
                      <a:pt x="0" y="14191"/>
                      <a:pt x="0" y="9508"/>
                    </a:cubicBezTo>
                    <a:cubicBezTo>
                      <a:pt x="-1" y="6211"/>
                      <a:pt x="754" y="2959"/>
                      <a:pt x="2205" y="0"/>
                    </a:cubicBezTo>
                    <a:lnTo>
                      <a:pt x="21600" y="9508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7" name="Object 3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747" y="2067"/>
              <a:ext cx="11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278" name="Equation" r:id="rId43" imgW="241200" imgH="317160" progId="Equation.3">
                      <p:embed/>
                    </p:oleObj>
                  </mc:Choice>
                  <mc:Fallback>
                    <p:oleObj name="Equation" r:id="rId43" imgW="241200" imgH="317160" progId="Equation.3">
                      <p:embed/>
                      <p:pic>
                        <p:nvPicPr>
                          <p:cNvPr id="97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7" y="2067"/>
                            <a:ext cx="11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2991" name="Line 63"/>
          <p:cNvSpPr>
            <a:spLocks noChangeShapeType="1"/>
          </p:cNvSpPr>
          <p:nvPr/>
        </p:nvSpPr>
        <p:spPr bwMode="auto">
          <a:xfrm>
            <a:off x="7569015" y="2940051"/>
            <a:ext cx="1114424" cy="1397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2992" name="Object 64"/>
          <p:cNvGraphicFramePr>
            <a:graphicFrameLocks noChangeAspect="1"/>
          </p:cNvGraphicFramePr>
          <p:nvPr>
            <p:extLst/>
          </p:nvPr>
        </p:nvGraphicFramePr>
        <p:xfrm>
          <a:off x="8621712" y="2850842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9" name="Equation" r:id="rId44" imgW="291960" imgH="368280" progId="Equation.DSMT4">
                  <p:embed/>
                </p:oleObj>
              </mc:Choice>
              <mc:Fallback>
                <p:oleObj name="Equation" r:id="rId44" imgW="291960" imgH="368280" progId="Equation.DSMT4">
                  <p:embed/>
                  <p:pic>
                    <p:nvPicPr>
                      <p:cNvPr id="252992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1712" y="2850842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000" name="Line 72"/>
          <p:cNvSpPr>
            <a:spLocks noChangeShapeType="1"/>
          </p:cNvSpPr>
          <p:nvPr/>
        </p:nvSpPr>
        <p:spPr bwMode="auto">
          <a:xfrm>
            <a:off x="7620000" y="3624263"/>
            <a:ext cx="0" cy="46355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3001" name="Object 73"/>
          <p:cNvGraphicFramePr>
            <a:graphicFrameLocks noChangeAspect="1"/>
          </p:cNvGraphicFramePr>
          <p:nvPr>
            <p:extLst/>
          </p:nvPr>
        </p:nvGraphicFramePr>
        <p:xfrm>
          <a:off x="7146925" y="3776663"/>
          <a:ext cx="4333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0" name="Equation" r:id="rId46" imgW="355320" imgH="393480" progId="Equation.3">
                  <p:embed/>
                </p:oleObj>
              </mc:Choice>
              <mc:Fallback>
                <p:oleObj name="Equation" r:id="rId46" imgW="355320" imgH="393480" progId="Equation.3">
                  <p:embed/>
                  <p:pic>
                    <p:nvPicPr>
                      <p:cNvPr id="253001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3776663"/>
                        <a:ext cx="4333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60"/>
          <p:cNvSpPr>
            <a:spLocks noChangeShapeType="1"/>
          </p:cNvSpPr>
          <p:nvPr/>
        </p:nvSpPr>
        <p:spPr bwMode="auto">
          <a:xfrm>
            <a:off x="6802966" y="3213712"/>
            <a:ext cx="8644" cy="604839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" name="Text Box 61"/>
          <p:cNvSpPr txBox="1">
            <a:spLocks noChangeArrowheads="1"/>
          </p:cNvSpPr>
          <p:nvPr/>
        </p:nvSpPr>
        <p:spPr bwMode="auto">
          <a:xfrm>
            <a:off x="6860284" y="3206752"/>
            <a:ext cx="322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3300"/>
                </a:solidFill>
              </a:rPr>
              <a:t>I</a:t>
            </a:r>
            <a:endParaRPr lang="en-US" altLang="zh-CN" sz="2800" dirty="0"/>
          </a:p>
        </p:txBody>
      </p:sp>
      <p:sp>
        <p:nvSpPr>
          <p:cNvPr id="252999" name="Line 71"/>
          <p:cNvSpPr>
            <a:spLocks noChangeShapeType="1"/>
          </p:cNvSpPr>
          <p:nvPr/>
        </p:nvSpPr>
        <p:spPr bwMode="auto">
          <a:xfrm flipH="1">
            <a:off x="6526213" y="3257188"/>
            <a:ext cx="258575" cy="62584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2998" name="Object 70"/>
          <p:cNvGraphicFramePr>
            <a:graphicFrameLocks noChangeAspect="1"/>
          </p:cNvGraphicFramePr>
          <p:nvPr>
            <p:extLst/>
          </p:nvPr>
        </p:nvGraphicFramePr>
        <p:xfrm>
          <a:off x="6170144" y="3544965"/>
          <a:ext cx="3206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1" name="Equation" r:id="rId48" imgW="330120" imgH="393480" progId="Equation.DSMT4">
                  <p:embed/>
                </p:oleObj>
              </mc:Choice>
              <mc:Fallback>
                <p:oleObj name="Equation" r:id="rId48" imgW="330120" imgH="393480" progId="Equation.DSMT4">
                  <p:embed/>
                  <p:pic>
                    <p:nvPicPr>
                      <p:cNvPr id="252998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144" y="3544965"/>
                        <a:ext cx="3206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Line 63"/>
          <p:cNvSpPr>
            <a:spLocks noChangeShapeType="1"/>
          </p:cNvSpPr>
          <p:nvPr/>
        </p:nvSpPr>
        <p:spPr bwMode="auto">
          <a:xfrm>
            <a:off x="6799860" y="3264875"/>
            <a:ext cx="1114424" cy="1397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" name="Line 63"/>
          <p:cNvSpPr>
            <a:spLocks noChangeShapeType="1"/>
          </p:cNvSpPr>
          <p:nvPr/>
        </p:nvSpPr>
        <p:spPr bwMode="auto">
          <a:xfrm>
            <a:off x="8302067" y="2620965"/>
            <a:ext cx="841933" cy="8496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pull dir="u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381000" y="762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讨论：    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457200" y="533400"/>
            <a:ext cx="5915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装置放入介质中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124075" y="938213"/>
          <a:ext cx="2087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6" name="公式" r:id="rId3" imgW="742796" imgH="57092" progId="Equation.3">
                  <p:embed/>
                </p:oleObj>
              </mc:Choice>
              <mc:Fallback>
                <p:oleObj name="公式" r:id="rId3" imgW="742796" imgH="5709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938213"/>
                        <a:ext cx="20875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1066800" y="1752600"/>
            <a:ext cx="449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中央‘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’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点为</a:t>
            </a:r>
            <a:r>
              <a:rPr kumimoji="1" lang="zh-CN" altLang="en-US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= 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级明纹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求：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与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之差？</a:t>
            </a:r>
            <a:r>
              <a:rPr kumimoji="1" lang="zh-CN" altLang="en-US" sz="2800">
                <a:latin typeface="Times New Roman" panose="02020603050405020304" pitchFamily="18" charset="0"/>
              </a:rPr>
              <a:t>          </a:t>
            </a: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5148263" y="0"/>
          <a:ext cx="3995737" cy="300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7" name="BMP 图象" r:id="rId5" imgW="4095238" imgH="3076190" progId="Paint.Picture">
                  <p:embed/>
                </p:oleObj>
              </mc:Choice>
              <mc:Fallback>
                <p:oleObj name="BMP 图象" r:id="rId5" imgW="4095238" imgH="307619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0"/>
                        <a:ext cx="3995737" cy="300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2051050" y="2782888"/>
          <a:ext cx="14414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8" name="公式" r:id="rId7" imgW="609806" imgH="89119" progId="Equation.3">
                  <p:embed/>
                </p:oleObj>
              </mc:Choice>
              <mc:Fallback>
                <p:oleObj name="公式" r:id="rId7" imgW="609806" imgH="891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782888"/>
                        <a:ext cx="1441450" cy="4238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4140200" y="3357563"/>
          <a:ext cx="25209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9" name="公式" r:id="rId9" imgW="939731" imgH="89119" progId="Equation.3">
                  <p:embed/>
                </p:oleObj>
              </mc:Choice>
              <mc:Fallback>
                <p:oleObj name="公式" r:id="rId9" imgW="939731" imgH="891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357563"/>
                        <a:ext cx="25209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6867525" y="3192463"/>
          <a:ext cx="12858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0" name="Equation" r:id="rId11" imgW="1397086" imgH="1085676" progId="Equation.3">
                  <p:embed/>
                </p:oleObj>
              </mc:Choice>
              <mc:Fallback>
                <p:oleObj name="Equation" r:id="rId11" imgW="1397086" imgH="108567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25" y="3192463"/>
                        <a:ext cx="128587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6011863" y="188913"/>
            <a:ext cx="76200" cy="3048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609600" y="3313113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求：屏上条纹的位置？</a:t>
            </a:r>
          </a:p>
        </p:txBody>
      </p:sp>
      <p:grpSp>
        <p:nvGrpSpPr>
          <p:cNvPr id="39949" name="Group 13"/>
          <p:cNvGrpSpPr>
            <a:grpSpLocks/>
          </p:cNvGrpSpPr>
          <p:nvPr/>
        </p:nvGrpSpPr>
        <p:grpSpPr bwMode="auto">
          <a:xfrm>
            <a:off x="6613525" y="3124200"/>
            <a:ext cx="2225675" cy="935038"/>
            <a:chOff x="1680" y="1632"/>
            <a:chExt cx="1402" cy="589"/>
          </a:xfrm>
        </p:grpSpPr>
        <p:sp>
          <p:nvSpPr>
            <p:cNvPr id="42013" name="AutoShape 14"/>
            <p:cNvSpPr>
              <a:spLocks/>
            </p:cNvSpPr>
            <p:nvPr/>
          </p:nvSpPr>
          <p:spPr bwMode="auto">
            <a:xfrm>
              <a:off x="1680" y="1728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2014" name="Text Box 15"/>
            <p:cNvSpPr txBox="1">
              <a:spLocks noChangeArrowheads="1"/>
            </p:cNvSpPr>
            <p:nvPr/>
          </p:nvSpPr>
          <p:spPr bwMode="auto">
            <a:xfrm>
              <a:off x="2544" y="1632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明纹</a:t>
              </a:r>
            </a:p>
          </p:txBody>
        </p:sp>
        <p:sp>
          <p:nvSpPr>
            <p:cNvPr id="42015" name="Text Box 16"/>
            <p:cNvSpPr txBox="1">
              <a:spLocks noChangeArrowheads="1"/>
            </p:cNvSpPr>
            <p:nvPr/>
          </p:nvSpPr>
          <p:spPr bwMode="auto">
            <a:xfrm>
              <a:off x="2582" y="1933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暗纹</a:t>
              </a:r>
            </a:p>
          </p:txBody>
        </p:sp>
      </p:grpSp>
      <p:sp>
        <p:nvSpPr>
          <p:cNvPr id="39953" name="Line 17"/>
          <p:cNvSpPr>
            <a:spLocks noChangeShapeType="1"/>
          </p:cNvSpPr>
          <p:nvPr/>
        </p:nvSpPr>
        <p:spPr bwMode="auto">
          <a:xfrm flipV="1">
            <a:off x="7086600" y="3048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7162800" y="304800"/>
          <a:ext cx="2984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1" name="公式" r:id="rId13" imgW="139700" imgH="139700" progId="Equation.3">
                  <p:embed/>
                </p:oleObj>
              </mc:Choice>
              <mc:Fallback>
                <p:oleObj name="公式" r:id="rId13" imgW="139700" imgH="139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"/>
                        <a:ext cx="2984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611188" y="3789363"/>
            <a:ext cx="457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求：零级明纹的位置？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2700338" y="4292600"/>
          <a:ext cx="38163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2" name="公式" r:id="rId15" imgW="1409597" imgH="57092" progId="Equation.3">
                  <p:embed/>
                </p:oleObj>
              </mc:Choice>
              <mc:Fallback>
                <p:oleObj name="公式" r:id="rId15" imgW="1409597" imgH="5709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292600"/>
                        <a:ext cx="38163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4500563" y="4597400"/>
          <a:ext cx="22320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3" name="公式" r:id="rId17" imgW="787280" imgH="285924" progId="Equation.3">
                  <p:embed/>
                </p:oleObj>
              </mc:Choice>
              <mc:Fallback>
                <p:oleObj name="公式" r:id="rId17" imgW="787280" imgH="28592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597400"/>
                        <a:ext cx="22320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8" name="Line 22"/>
          <p:cNvSpPr>
            <a:spLocks noChangeShapeType="1"/>
          </p:cNvSpPr>
          <p:nvPr/>
        </p:nvSpPr>
        <p:spPr bwMode="auto">
          <a:xfrm flipV="1">
            <a:off x="5029200" y="4714875"/>
            <a:ext cx="68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Line 23"/>
          <p:cNvSpPr>
            <a:spLocks noChangeShapeType="1"/>
          </p:cNvSpPr>
          <p:nvPr/>
        </p:nvSpPr>
        <p:spPr bwMode="auto">
          <a:xfrm flipV="1">
            <a:off x="3657600" y="5464175"/>
            <a:ext cx="3048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960" name="Object 24"/>
          <p:cNvGraphicFramePr>
            <a:graphicFrameLocks noChangeAspect="1"/>
          </p:cNvGraphicFramePr>
          <p:nvPr/>
        </p:nvGraphicFramePr>
        <p:xfrm>
          <a:off x="2667000" y="4778375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4" name="Equation" r:id="rId19" imgW="1746473" imgH="571384" progId="Equation.3">
                  <p:embed/>
                </p:oleObj>
              </mc:Choice>
              <mc:Fallback>
                <p:oleObj name="Equation" r:id="rId19" imgW="1746473" imgH="57138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78375"/>
                        <a:ext cx="1752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1" name="Text Box 25"/>
          <p:cNvSpPr txBox="1">
            <a:spLocks noChangeArrowheads="1"/>
          </p:cNvSpPr>
          <p:nvPr/>
        </p:nvSpPr>
        <p:spPr bwMode="auto">
          <a:xfrm>
            <a:off x="755650" y="5445125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3)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插入薄片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sz="2800" b="1">
                <a:latin typeface="Times New Roman" panose="02020603050405020304" pitchFamily="18" charset="0"/>
              </a:rPr>
              <a:t>条纹如何移动？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9962" name="Line 26"/>
          <p:cNvSpPr>
            <a:spLocks noChangeShapeType="1"/>
          </p:cNvSpPr>
          <p:nvPr/>
        </p:nvSpPr>
        <p:spPr bwMode="auto">
          <a:xfrm rot="10800000">
            <a:off x="5486400" y="5397500"/>
            <a:ext cx="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3" name="Text Box 27"/>
          <p:cNvSpPr txBox="1">
            <a:spLocks noChangeArrowheads="1"/>
          </p:cNvSpPr>
          <p:nvPr/>
        </p:nvSpPr>
        <p:spPr bwMode="auto">
          <a:xfrm>
            <a:off x="1143000" y="5943600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o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点为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级明纹</a:t>
            </a:r>
            <a:r>
              <a:rPr kumimoji="1" lang="zh-CN" altLang="en-US" sz="2800"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求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9964" name="Object 28"/>
          <p:cNvGraphicFramePr>
            <a:graphicFrameLocks noChangeAspect="1"/>
          </p:cNvGraphicFramePr>
          <p:nvPr/>
        </p:nvGraphicFramePr>
        <p:xfrm>
          <a:off x="6096000" y="5562600"/>
          <a:ext cx="19812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5" name="Equation" r:id="rId21" imgW="1784470" imgH="260395" progId="Equation.3">
                  <p:embed/>
                </p:oleObj>
              </mc:Choice>
              <mc:Fallback>
                <p:oleObj name="Equation" r:id="rId21" imgW="1784470" imgH="26039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562600"/>
                        <a:ext cx="19812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5" name="Object 29"/>
          <p:cNvGraphicFramePr>
            <a:graphicFrameLocks noChangeAspect="1"/>
          </p:cNvGraphicFramePr>
          <p:nvPr/>
        </p:nvGraphicFramePr>
        <p:xfrm>
          <a:off x="6477000" y="5926138"/>
          <a:ext cx="15240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6" name="Equation" r:id="rId23" imgW="1384111" imgH="571384" progId="Equation.3">
                  <p:embed/>
                </p:oleObj>
              </mc:Choice>
              <mc:Fallback>
                <p:oleObj name="Equation" r:id="rId23" imgW="1384111" imgH="57138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926138"/>
                        <a:ext cx="15240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6" name="Line 30"/>
          <p:cNvSpPr>
            <a:spLocks noChangeShapeType="1"/>
          </p:cNvSpPr>
          <p:nvPr/>
        </p:nvSpPr>
        <p:spPr bwMode="auto">
          <a:xfrm>
            <a:off x="5943600" y="6324600"/>
            <a:ext cx="457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457200" y="1295400"/>
            <a:ext cx="497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点光源不放中间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如右图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4201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6A0CC04-277C-4D03-AC77-8ACF2BAB7476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utoUpdateAnimBg="0"/>
      <p:bldP spid="39942" grpId="0" autoUpdateAnimBg="0"/>
      <p:bldP spid="39947" grpId="0" animBg="1"/>
      <p:bldP spid="39948" grpId="0" autoUpdateAnimBg="0"/>
      <p:bldP spid="39953" grpId="0" animBg="1"/>
      <p:bldP spid="39955" grpId="0" autoUpdateAnimBg="0"/>
      <p:bldP spid="39958" grpId="0" animBg="1"/>
      <p:bldP spid="39959" grpId="0" animBg="1"/>
      <p:bldP spid="39961" grpId="0" autoUpdateAnimBg="0"/>
      <p:bldP spid="39962" grpId="0" animBg="1"/>
      <p:bldP spid="39963" grpId="0" autoUpdateAnimBg="0"/>
      <p:bldP spid="39966" grpId="0" animBg="1"/>
      <p:bldP spid="39941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"/>
          <p:cNvGrpSpPr>
            <a:grpSpLocks/>
          </p:cNvGrpSpPr>
          <p:nvPr/>
        </p:nvGrpSpPr>
        <p:grpSpPr bwMode="auto">
          <a:xfrm>
            <a:off x="698500" y="1196975"/>
            <a:ext cx="2606675" cy="598488"/>
            <a:chOff x="758" y="480"/>
            <a:chExt cx="1642" cy="377"/>
          </a:xfrm>
        </p:grpSpPr>
        <p:graphicFrame>
          <p:nvGraphicFramePr>
            <p:cNvPr id="43066" name="Object 3"/>
            <p:cNvGraphicFramePr>
              <a:graphicFrameLocks noChangeAspect="1"/>
            </p:cNvGraphicFramePr>
            <p:nvPr/>
          </p:nvGraphicFramePr>
          <p:xfrm>
            <a:off x="1152" y="480"/>
            <a:ext cx="1248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78" name="公式" r:id="rId3" imgW="584320" imgH="89119" progId="Equation.3">
                    <p:embed/>
                  </p:oleObj>
                </mc:Choice>
                <mc:Fallback>
                  <p:oleObj name="公式" r:id="rId3" imgW="584320" imgH="89119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480"/>
                          <a:ext cx="1248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67" name="Text Box 4"/>
            <p:cNvSpPr txBox="1">
              <a:spLocks noChangeArrowheads="1"/>
            </p:cNvSpPr>
            <p:nvPr/>
          </p:nvSpPr>
          <p:spPr bwMode="auto">
            <a:xfrm>
              <a:off x="758" y="50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若</a:t>
              </a:r>
            </a:p>
          </p:txBody>
        </p:sp>
      </p:grpSp>
      <p:grpSp>
        <p:nvGrpSpPr>
          <p:cNvPr id="41989" name="Group 5"/>
          <p:cNvGrpSpPr>
            <a:grpSpLocks/>
          </p:cNvGrpSpPr>
          <p:nvPr/>
        </p:nvGrpSpPr>
        <p:grpSpPr bwMode="auto">
          <a:xfrm>
            <a:off x="6019800" y="0"/>
            <a:ext cx="3124200" cy="2514600"/>
            <a:chOff x="3648" y="96"/>
            <a:chExt cx="2049" cy="1776"/>
          </a:xfrm>
        </p:grpSpPr>
        <p:sp>
          <p:nvSpPr>
            <p:cNvPr id="43039" name="Line 6"/>
            <p:cNvSpPr>
              <a:spLocks noChangeShapeType="1"/>
            </p:cNvSpPr>
            <p:nvPr/>
          </p:nvSpPr>
          <p:spPr bwMode="auto">
            <a:xfrm flipH="1" flipV="1">
              <a:off x="4656" y="720"/>
              <a:ext cx="192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3040" name="Object 7"/>
            <p:cNvGraphicFramePr>
              <a:graphicFrameLocks noChangeAspect="1"/>
            </p:cNvGraphicFramePr>
            <p:nvPr/>
          </p:nvGraphicFramePr>
          <p:xfrm>
            <a:off x="3728" y="1552"/>
            <a:ext cx="2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79" name="公式" r:id="rId5" imgW="177569" imgH="215619" progId="Equation.3">
                    <p:embed/>
                  </p:oleObj>
                </mc:Choice>
                <mc:Fallback>
                  <p:oleObj name="公式" r:id="rId5" imgW="177569" imgH="215619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" y="1552"/>
                          <a:ext cx="26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1" name="Rectangle 8"/>
            <p:cNvSpPr>
              <a:spLocks noChangeArrowheads="1"/>
            </p:cNvSpPr>
            <p:nvPr/>
          </p:nvSpPr>
          <p:spPr bwMode="auto">
            <a:xfrm>
              <a:off x="3648" y="985"/>
              <a:ext cx="1920" cy="647"/>
            </a:xfrm>
            <a:prstGeom prst="rect">
              <a:avLst/>
            </a:prstGeom>
            <a:solidFill>
              <a:srgbClr val="66FFFF"/>
            </a:solidFill>
            <a:ln w="28575" cap="sq">
              <a:solidFill>
                <a:srgbClr val="0099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3042" name="Line 9"/>
            <p:cNvSpPr>
              <a:spLocks noChangeShapeType="1"/>
            </p:cNvSpPr>
            <p:nvPr/>
          </p:nvSpPr>
          <p:spPr bwMode="auto">
            <a:xfrm>
              <a:off x="3648" y="392"/>
              <a:ext cx="666" cy="593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3" name="Line 10"/>
            <p:cNvSpPr>
              <a:spLocks noChangeShapeType="1"/>
            </p:cNvSpPr>
            <p:nvPr/>
          </p:nvSpPr>
          <p:spPr bwMode="auto">
            <a:xfrm flipV="1">
              <a:off x="4314" y="432"/>
              <a:ext cx="688" cy="553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4" name="Line 11"/>
            <p:cNvSpPr>
              <a:spLocks noChangeShapeType="1"/>
            </p:cNvSpPr>
            <p:nvPr/>
          </p:nvSpPr>
          <p:spPr bwMode="auto">
            <a:xfrm>
              <a:off x="4314" y="985"/>
              <a:ext cx="250" cy="647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5" name="Line 12"/>
            <p:cNvSpPr>
              <a:spLocks noChangeShapeType="1"/>
            </p:cNvSpPr>
            <p:nvPr/>
          </p:nvSpPr>
          <p:spPr bwMode="auto">
            <a:xfrm flipV="1">
              <a:off x="4564" y="992"/>
              <a:ext cx="279" cy="64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6" name="Line 13"/>
            <p:cNvSpPr>
              <a:spLocks noChangeShapeType="1"/>
            </p:cNvSpPr>
            <p:nvPr/>
          </p:nvSpPr>
          <p:spPr bwMode="auto">
            <a:xfrm flipV="1">
              <a:off x="4843" y="712"/>
              <a:ext cx="358" cy="286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7" name="Oval 14"/>
            <p:cNvSpPr>
              <a:spLocks noChangeArrowheads="1"/>
            </p:cNvSpPr>
            <p:nvPr/>
          </p:nvSpPr>
          <p:spPr bwMode="auto">
            <a:xfrm rot="-2010967">
              <a:off x="5082" y="272"/>
              <a:ext cx="68" cy="608"/>
            </a:xfrm>
            <a:prstGeom prst="ellipse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3048" name="Line 15"/>
            <p:cNvSpPr>
              <a:spLocks noChangeShapeType="1"/>
            </p:cNvSpPr>
            <p:nvPr/>
          </p:nvSpPr>
          <p:spPr bwMode="auto">
            <a:xfrm flipV="1">
              <a:off x="5002" y="192"/>
              <a:ext cx="518" cy="24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9" name="Line 16"/>
            <p:cNvSpPr>
              <a:spLocks noChangeShapeType="1"/>
            </p:cNvSpPr>
            <p:nvPr/>
          </p:nvSpPr>
          <p:spPr bwMode="auto">
            <a:xfrm flipV="1">
              <a:off x="5201" y="192"/>
              <a:ext cx="319" cy="52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50" name="Line 17"/>
            <p:cNvSpPr>
              <a:spLocks noChangeShapeType="1"/>
            </p:cNvSpPr>
            <p:nvPr/>
          </p:nvSpPr>
          <p:spPr bwMode="auto">
            <a:xfrm>
              <a:off x="4325" y="512"/>
              <a:ext cx="0" cy="10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3051" name="Object 18"/>
            <p:cNvGraphicFramePr>
              <a:graphicFrameLocks noChangeAspect="1"/>
            </p:cNvGraphicFramePr>
            <p:nvPr/>
          </p:nvGraphicFramePr>
          <p:xfrm>
            <a:off x="3728" y="712"/>
            <a:ext cx="24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80" name="公式" r:id="rId7" imgW="164885" imgH="215619" progId="Equation.3">
                    <p:embed/>
                  </p:oleObj>
                </mc:Choice>
                <mc:Fallback>
                  <p:oleObj name="公式" r:id="rId7" imgW="164885" imgH="215619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" y="712"/>
                          <a:ext cx="24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2" name="Object 19"/>
            <p:cNvGraphicFramePr>
              <a:graphicFrameLocks noChangeAspect="1"/>
            </p:cNvGraphicFramePr>
            <p:nvPr/>
          </p:nvGraphicFramePr>
          <p:xfrm>
            <a:off x="3728" y="1232"/>
            <a:ext cx="17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81" name="公式" r:id="rId9" imgW="126835" imgH="139518" progId="Equation.3">
                    <p:embed/>
                  </p:oleObj>
                </mc:Choice>
                <mc:Fallback>
                  <p:oleObj name="公式" r:id="rId9" imgW="126835" imgH="139518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" y="1232"/>
                          <a:ext cx="17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3" name="Object 20"/>
            <p:cNvGraphicFramePr>
              <a:graphicFrameLocks noChangeAspect="1"/>
            </p:cNvGraphicFramePr>
            <p:nvPr/>
          </p:nvGraphicFramePr>
          <p:xfrm>
            <a:off x="4126" y="552"/>
            <a:ext cx="11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82" name="公式" r:id="rId11" imgW="101468" imgH="177569" progId="Equation.3">
                    <p:embed/>
                  </p:oleObj>
                </mc:Choice>
                <mc:Fallback>
                  <p:oleObj name="公式" r:id="rId11" imgW="101468" imgH="17756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6" y="552"/>
                          <a:ext cx="11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4" name="Object 21"/>
            <p:cNvGraphicFramePr>
              <a:graphicFrameLocks noChangeAspect="1"/>
            </p:cNvGraphicFramePr>
            <p:nvPr/>
          </p:nvGraphicFramePr>
          <p:xfrm>
            <a:off x="4325" y="1192"/>
            <a:ext cx="137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83" name="公式" r:id="rId13" imgW="114102" imgH="126780" progId="Equation.3">
                    <p:embed/>
                  </p:oleObj>
                </mc:Choice>
                <mc:Fallback>
                  <p:oleObj name="公式" r:id="rId13" imgW="114102" imgH="1267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5" y="1192"/>
                          <a:ext cx="137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55" name="Arc 22"/>
            <p:cNvSpPr>
              <a:spLocks/>
            </p:cNvSpPr>
            <p:nvPr/>
          </p:nvSpPr>
          <p:spPr bwMode="auto">
            <a:xfrm>
              <a:off x="4126" y="752"/>
              <a:ext cx="200" cy="158"/>
            </a:xfrm>
            <a:custGeom>
              <a:avLst/>
              <a:gdLst>
                <a:gd name="T0" fmla="*/ 0 w 17343"/>
                <a:gd name="T1" fmla="*/ 0 h 21600"/>
                <a:gd name="T2" fmla="*/ 0 w 17343"/>
                <a:gd name="T3" fmla="*/ 0 h 21600"/>
                <a:gd name="T4" fmla="*/ 0 w 1734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43" h="21600" fill="none" extrusionOk="0">
                  <a:moveTo>
                    <a:pt x="0" y="8632"/>
                  </a:moveTo>
                  <a:cubicBezTo>
                    <a:pt x="4079" y="3197"/>
                    <a:pt x="10478" y="0"/>
                    <a:pt x="17274" y="0"/>
                  </a:cubicBezTo>
                  <a:cubicBezTo>
                    <a:pt x="17296" y="0"/>
                    <a:pt x="17319" y="0"/>
                    <a:pt x="17342" y="0"/>
                  </a:cubicBezTo>
                </a:path>
                <a:path w="17343" h="21600" stroke="0" extrusionOk="0">
                  <a:moveTo>
                    <a:pt x="0" y="8632"/>
                  </a:moveTo>
                  <a:cubicBezTo>
                    <a:pt x="4079" y="3197"/>
                    <a:pt x="10478" y="0"/>
                    <a:pt x="17274" y="0"/>
                  </a:cubicBezTo>
                  <a:cubicBezTo>
                    <a:pt x="17296" y="0"/>
                    <a:pt x="17319" y="0"/>
                    <a:pt x="17342" y="0"/>
                  </a:cubicBezTo>
                  <a:lnTo>
                    <a:pt x="17274" y="21600"/>
                  </a:lnTo>
                  <a:lnTo>
                    <a:pt x="0" y="8632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56" name="Arc 23"/>
            <p:cNvSpPr>
              <a:spLocks/>
            </p:cNvSpPr>
            <p:nvPr/>
          </p:nvSpPr>
          <p:spPr bwMode="auto">
            <a:xfrm>
              <a:off x="4325" y="1072"/>
              <a:ext cx="130" cy="321"/>
            </a:xfrm>
            <a:custGeom>
              <a:avLst/>
              <a:gdLst>
                <a:gd name="T0" fmla="*/ 0 w 14196"/>
                <a:gd name="T1" fmla="*/ 0 h 21600"/>
                <a:gd name="T2" fmla="*/ 0 w 14196"/>
                <a:gd name="T3" fmla="*/ 0 h 21600"/>
                <a:gd name="T4" fmla="*/ 0 w 1419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196" h="21600" fill="none" extrusionOk="0">
                  <a:moveTo>
                    <a:pt x="14195" y="18041"/>
                  </a:moveTo>
                  <a:cubicBezTo>
                    <a:pt x="10669" y="20362"/>
                    <a:pt x="6540" y="21600"/>
                    <a:pt x="2319" y="21600"/>
                  </a:cubicBezTo>
                  <a:cubicBezTo>
                    <a:pt x="1544" y="21600"/>
                    <a:pt x="770" y="21558"/>
                    <a:pt x="-1" y="21475"/>
                  </a:cubicBezTo>
                </a:path>
                <a:path w="14196" h="21600" stroke="0" extrusionOk="0">
                  <a:moveTo>
                    <a:pt x="14195" y="18041"/>
                  </a:moveTo>
                  <a:cubicBezTo>
                    <a:pt x="10669" y="20362"/>
                    <a:pt x="6540" y="21600"/>
                    <a:pt x="2319" y="21600"/>
                  </a:cubicBezTo>
                  <a:cubicBezTo>
                    <a:pt x="1544" y="21600"/>
                    <a:pt x="770" y="21558"/>
                    <a:pt x="-1" y="21475"/>
                  </a:cubicBezTo>
                  <a:lnTo>
                    <a:pt x="2319" y="0"/>
                  </a:lnTo>
                  <a:lnTo>
                    <a:pt x="14195" y="1804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57" name="Line 24"/>
            <p:cNvSpPr>
              <a:spLocks noChangeShapeType="1"/>
            </p:cNvSpPr>
            <p:nvPr/>
          </p:nvSpPr>
          <p:spPr bwMode="auto">
            <a:xfrm>
              <a:off x="4560" y="1008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3058" name="Object 25"/>
            <p:cNvGraphicFramePr>
              <a:graphicFrameLocks noChangeAspect="1"/>
            </p:cNvGraphicFramePr>
            <p:nvPr/>
          </p:nvGraphicFramePr>
          <p:xfrm>
            <a:off x="4128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84" name="公式" r:id="rId15" imgW="164885" imgH="164885" progId="Equation.3">
                    <p:embed/>
                  </p:oleObj>
                </mc:Choice>
                <mc:Fallback>
                  <p:oleObj name="公式" r:id="rId15" imgW="164885" imgH="164885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9" name="Object 26"/>
            <p:cNvGraphicFramePr>
              <a:graphicFrameLocks noChangeAspect="1"/>
            </p:cNvGraphicFramePr>
            <p:nvPr/>
          </p:nvGraphicFramePr>
          <p:xfrm>
            <a:off x="4848" y="100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85" name="公式" r:id="rId17" imgW="152268" imgH="152268" progId="Equation.3">
                    <p:embed/>
                  </p:oleObj>
                </mc:Choice>
                <mc:Fallback>
                  <p:oleObj name="公式" r:id="rId17" imgW="152268" imgH="152268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008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60" name="Object 27"/>
            <p:cNvGraphicFramePr>
              <a:graphicFrameLocks noChangeAspect="1"/>
            </p:cNvGraphicFramePr>
            <p:nvPr/>
          </p:nvGraphicFramePr>
          <p:xfrm>
            <a:off x="4512" y="1632"/>
            <a:ext cx="17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86" name="公式" r:id="rId19" imgW="152202" imgH="177569" progId="Equation.3">
                    <p:embed/>
                  </p:oleObj>
                </mc:Choice>
                <mc:Fallback>
                  <p:oleObj name="公式" r:id="rId19" imgW="152202" imgH="177569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32"/>
                          <a:ext cx="171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61" name="Object 28"/>
            <p:cNvGraphicFramePr>
              <a:graphicFrameLocks noChangeAspect="1"/>
            </p:cNvGraphicFramePr>
            <p:nvPr/>
          </p:nvGraphicFramePr>
          <p:xfrm>
            <a:off x="4512" y="528"/>
            <a:ext cx="19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87" name="公式" r:id="rId21" imgW="164957" imgH="152268" progId="Equation.3">
                    <p:embed/>
                  </p:oleObj>
                </mc:Choice>
                <mc:Fallback>
                  <p:oleObj name="公式" r:id="rId21" imgW="164957" imgH="152268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528"/>
                          <a:ext cx="196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62" name="Object 29"/>
            <p:cNvGraphicFramePr>
              <a:graphicFrameLocks noChangeAspect="1"/>
            </p:cNvGraphicFramePr>
            <p:nvPr/>
          </p:nvGraphicFramePr>
          <p:xfrm>
            <a:off x="4560" y="1056"/>
            <a:ext cx="19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88" name="公式" r:id="rId23" imgW="139579" imgH="177646" progId="Equation.3">
                    <p:embed/>
                  </p:oleObj>
                </mc:Choice>
                <mc:Fallback>
                  <p:oleObj name="公式" r:id="rId23" imgW="139579" imgH="177646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056"/>
                          <a:ext cx="19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63" name="Line 30"/>
            <p:cNvSpPr>
              <a:spLocks noChangeShapeType="1"/>
            </p:cNvSpPr>
            <p:nvPr/>
          </p:nvSpPr>
          <p:spPr bwMode="auto">
            <a:xfrm>
              <a:off x="5232" y="960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3064" name="Object 31"/>
            <p:cNvGraphicFramePr>
              <a:graphicFrameLocks noChangeAspect="1"/>
            </p:cNvGraphicFramePr>
            <p:nvPr/>
          </p:nvGraphicFramePr>
          <p:xfrm>
            <a:off x="5232" y="1200"/>
            <a:ext cx="19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89" name="公式" r:id="rId25" imgW="139579" imgH="177646" progId="Equation.3">
                    <p:embed/>
                  </p:oleObj>
                </mc:Choice>
                <mc:Fallback>
                  <p:oleObj name="公式" r:id="rId25" imgW="139579" imgH="177646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200"/>
                          <a:ext cx="19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65" name="Object 32"/>
            <p:cNvGraphicFramePr>
              <a:graphicFrameLocks noChangeAspect="1"/>
            </p:cNvGraphicFramePr>
            <p:nvPr/>
          </p:nvGraphicFramePr>
          <p:xfrm>
            <a:off x="5472" y="96"/>
            <a:ext cx="22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90" name="公式" r:id="rId26" imgW="152268" imgH="164957" progId="Equation.3">
                    <p:embed/>
                  </p:oleObj>
                </mc:Choice>
                <mc:Fallback>
                  <p:oleObj name="公式" r:id="rId26" imgW="152268" imgH="164957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96"/>
                          <a:ext cx="22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25" name="Rectangle 41"/>
          <p:cNvSpPr>
            <a:spLocks noChangeArrowheads="1"/>
          </p:cNvSpPr>
          <p:nvPr/>
        </p:nvSpPr>
        <p:spPr bwMode="auto">
          <a:xfrm>
            <a:off x="684213" y="1844675"/>
            <a:ext cx="5472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两反射光都有或都没有半波损失。</a:t>
            </a:r>
          </a:p>
        </p:txBody>
      </p:sp>
      <p:sp>
        <p:nvSpPr>
          <p:cNvPr id="43013" name="Text Box 42"/>
          <p:cNvSpPr txBox="1">
            <a:spLocks noChangeArrowheads="1"/>
          </p:cNvSpPr>
          <p:nvPr/>
        </p:nvSpPr>
        <p:spPr bwMode="auto">
          <a:xfrm>
            <a:off x="485775" y="173038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薄膜干涉</a:t>
            </a:r>
          </a:p>
        </p:txBody>
      </p:sp>
      <p:grpSp>
        <p:nvGrpSpPr>
          <p:cNvPr id="42058" name="Group 74"/>
          <p:cNvGrpSpPr>
            <a:grpSpLocks/>
          </p:cNvGrpSpPr>
          <p:nvPr/>
        </p:nvGrpSpPr>
        <p:grpSpPr bwMode="auto">
          <a:xfrm>
            <a:off x="1331913" y="2565400"/>
            <a:ext cx="6750050" cy="1158875"/>
            <a:chOff x="748" y="1570"/>
            <a:chExt cx="4252" cy="730"/>
          </a:xfrm>
        </p:grpSpPr>
        <p:sp>
          <p:nvSpPr>
            <p:cNvPr id="43034" name="Text Box 39"/>
            <p:cNvSpPr txBox="1">
              <a:spLocks noChangeArrowheads="1"/>
            </p:cNvSpPr>
            <p:nvPr/>
          </p:nvSpPr>
          <p:spPr bwMode="auto">
            <a:xfrm>
              <a:off x="4286" y="1570"/>
              <a:ext cx="7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加强</a:t>
              </a:r>
            </a:p>
          </p:txBody>
        </p:sp>
        <p:sp>
          <p:nvSpPr>
            <p:cNvPr id="43035" name="Text Box 40"/>
            <p:cNvSpPr txBox="1">
              <a:spLocks noChangeArrowheads="1"/>
            </p:cNvSpPr>
            <p:nvPr/>
          </p:nvSpPr>
          <p:spPr bwMode="auto">
            <a:xfrm>
              <a:off x="4332" y="1933"/>
              <a:ext cx="6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减弱</a:t>
              </a:r>
            </a:p>
          </p:txBody>
        </p:sp>
        <p:graphicFrame>
          <p:nvGraphicFramePr>
            <p:cNvPr id="43036" name="Object 44"/>
            <p:cNvGraphicFramePr>
              <a:graphicFrameLocks noChangeAspect="1"/>
            </p:cNvGraphicFramePr>
            <p:nvPr/>
          </p:nvGraphicFramePr>
          <p:xfrm>
            <a:off x="748" y="1706"/>
            <a:ext cx="1588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91" name="公式" r:id="rId28" imgW="1124156" imgH="152245" progId="Equation.3">
                    <p:embed/>
                  </p:oleObj>
                </mc:Choice>
                <mc:Fallback>
                  <p:oleObj name="公式" r:id="rId28" imgW="1124156" imgH="152245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706"/>
                          <a:ext cx="1588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7" name="AutoShape 45"/>
            <p:cNvSpPr>
              <a:spLocks/>
            </p:cNvSpPr>
            <p:nvPr/>
          </p:nvSpPr>
          <p:spPr bwMode="auto">
            <a:xfrm>
              <a:off x="2355" y="1606"/>
              <a:ext cx="96" cy="615"/>
            </a:xfrm>
            <a:prstGeom prst="leftBrace">
              <a:avLst>
                <a:gd name="adj1" fmla="val 53385"/>
                <a:gd name="adj2" fmla="val 50000"/>
              </a:avLst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43038" name="Object 46"/>
            <p:cNvGraphicFramePr>
              <a:graphicFrameLocks noChangeAspect="1"/>
            </p:cNvGraphicFramePr>
            <p:nvPr/>
          </p:nvGraphicFramePr>
          <p:xfrm>
            <a:off x="2472" y="1570"/>
            <a:ext cx="1845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92" name="公式" r:id="rId30" imgW="1397086" imgH="400108" progId="Equation.3">
                    <p:embed/>
                  </p:oleObj>
                </mc:Choice>
                <mc:Fallback>
                  <p:oleObj name="公式" r:id="rId30" imgW="1397086" imgH="400108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570"/>
                          <a:ext cx="1845" cy="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31" name="Group 47"/>
          <p:cNvGrpSpPr>
            <a:grpSpLocks/>
          </p:cNvGrpSpPr>
          <p:nvPr/>
        </p:nvGrpSpPr>
        <p:grpSpPr bwMode="auto">
          <a:xfrm>
            <a:off x="3441700" y="1203325"/>
            <a:ext cx="2209800" cy="519113"/>
            <a:chOff x="2256" y="556"/>
            <a:chExt cx="1392" cy="327"/>
          </a:xfrm>
        </p:grpSpPr>
        <p:graphicFrame>
          <p:nvGraphicFramePr>
            <p:cNvPr id="43032" name="Object 48"/>
            <p:cNvGraphicFramePr>
              <a:graphicFrameLocks noChangeAspect="1"/>
            </p:cNvGraphicFramePr>
            <p:nvPr/>
          </p:nvGraphicFramePr>
          <p:xfrm>
            <a:off x="2592" y="586"/>
            <a:ext cx="105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93" name="Equation" r:id="rId32" imgW="1460569" imgH="291958" progId="Equation.3">
                    <p:embed/>
                  </p:oleObj>
                </mc:Choice>
                <mc:Fallback>
                  <p:oleObj name="Equation" r:id="rId32" imgW="1460569" imgH="291958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586"/>
                          <a:ext cx="105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3" name="Text Box 49"/>
            <p:cNvSpPr txBox="1">
              <a:spLocks noChangeArrowheads="1"/>
            </p:cNvSpPr>
            <p:nvPr/>
          </p:nvSpPr>
          <p:spPr bwMode="auto">
            <a:xfrm>
              <a:off x="2256" y="556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或</a:t>
              </a:r>
            </a:p>
          </p:txBody>
        </p:sp>
      </p:grpSp>
      <p:grpSp>
        <p:nvGrpSpPr>
          <p:cNvPr id="42034" name="Group 50"/>
          <p:cNvGrpSpPr>
            <a:grpSpLocks/>
          </p:cNvGrpSpPr>
          <p:nvPr/>
        </p:nvGrpSpPr>
        <p:grpSpPr bwMode="auto">
          <a:xfrm>
            <a:off x="558800" y="3767138"/>
            <a:ext cx="2209800" cy="525462"/>
            <a:chOff x="720" y="2908"/>
            <a:chExt cx="1392" cy="331"/>
          </a:xfrm>
        </p:grpSpPr>
        <p:graphicFrame>
          <p:nvGraphicFramePr>
            <p:cNvPr id="43030" name="Object 51"/>
            <p:cNvGraphicFramePr>
              <a:graphicFrameLocks noChangeAspect="1"/>
            </p:cNvGraphicFramePr>
            <p:nvPr/>
          </p:nvGraphicFramePr>
          <p:xfrm>
            <a:off x="1056" y="2962"/>
            <a:ext cx="105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94" name="Equation" r:id="rId34" imgW="1460569" imgH="291958" progId="Equation.3">
                    <p:embed/>
                  </p:oleObj>
                </mc:Choice>
                <mc:Fallback>
                  <p:oleObj name="Equation" r:id="rId34" imgW="1460569" imgH="291958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962"/>
                          <a:ext cx="105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1" name="Text Box 52"/>
            <p:cNvSpPr txBox="1">
              <a:spLocks noChangeArrowheads="1"/>
            </p:cNvSpPr>
            <p:nvPr/>
          </p:nvSpPr>
          <p:spPr bwMode="auto">
            <a:xfrm>
              <a:off x="720" y="2908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若</a:t>
              </a:r>
            </a:p>
          </p:txBody>
        </p:sp>
      </p:grpSp>
      <p:grpSp>
        <p:nvGrpSpPr>
          <p:cNvPr id="42037" name="Group 53"/>
          <p:cNvGrpSpPr>
            <a:grpSpLocks/>
          </p:cNvGrpSpPr>
          <p:nvPr/>
        </p:nvGrpSpPr>
        <p:grpSpPr bwMode="auto">
          <a:xfrm>
            <a:off x="3073400" y="3767138"/>
            <a:ext cx="2362200" cy="519112"/>
            <a:chOff x="2448" y="2908"/>
            <a:chExt cx="1488" cy="327"/>
          </a:xfrm>
        </p:grpSpPr>
        <p:graphicFrame>
          <p:nvGraphicFramePr>
            <p:cNvPr id="43028" name="Object 54"/>
            <p:cNvGraphicFramePr>
              <a:graphicFrameLocks noChangeAspect="1"/>
            </p:cNvGraphicFramePr>
            <p:nvPr/>
          </p:nvGraphicFramePr>
          <p:xfrm>
            <a:off x="2832" y="2931"/>
            <a:ext cx="1104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95" name="Equation" r:id="rId36" imgW="1460569" imgH="291958" progId="Equation.3">
                    <p:embed/>
                  </p:oleObj>
                </mc:Choice>
                <mc:Fallback>
                  <p:oleObj name="Equation" r:id="rId36" imgW="1460569" imgH="291958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931"/>
                          <a:ext cx="1104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9" name="Text Box 55"/>
            <p:cNvSpPr txBox="1">
              <a:spLocks noChangeArrowheads="1"/>
            </p:cNvSpPr>
            <p:nvPr/>
          </p:nvSpPr>
          <p:spPr bwMode="auto">
            <a:xfrm>
              <a:off x="2448" y="2908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或</a:t>
              </a:r>
            </a:p>
          </p:txBody>
        </p:sp>
      </p:grpSp>
      <p:sp>
        <p:nvSpPr>
          <p:cNvPr id="42054" name="Rectangle 70"/>
          <p:cNvSpPr>
            <a:spLocks noChangeArrowheads="1"/>
          </p:cNvSpPr>
          <p:nvPr/>
        </p:nvSpPr>
        <p:spPr bwMode="auto">
          <a:xfrm>
            <a:off x="612775" y="4349750"/>
            <a:ext cx="597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两反射光其中之一有半波损失。</a:t>
            </a:r>
          </a:p>
        </p:txBody>
      </p:sp>
      <p:grpSp>
        <p:nvGrpSpPr>
          <p:cNvPr id="42062" name="Group 78"/>
          <p:cNvGrpSpPr>
            <a:grpSpLocks/>
          </p:cNvGrpSpPr>
          <p:nvPr/>
        </p:nvGrpSpPr>
        <p:grpSpPr bwMode="auto">
          <a:xfrm>
            <a:off x="827088" y="4941888"/>
            <a:ext cx="7459662" cy="1246187"/>
            <a:chOff x="521" y="3113"/>
            <a:chExt cx="4699" cy="785"/>
          </a:xfrm>
        </p:grpSpPr>
        <p:graphicFrame>
          <p:nvGraphicFramePr>
            <p:cNvPr id="43022" name="Object 65"/>
            <p:cNvGraphicFramePr>
              <a:graphicFrameLocks noChangeAspect="1"/>
            </p:cNvGraphicFramePr>
            <p:nvPr/>
          </p:nvGraphicFramePr>
          <p:xfrm>
            <a:off x="521" y="3294"/>
            <a:ext cx="1451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96" name="公式" r:id="rId38" imgW="984216" imgH="152245" progId="Equation.3">
                    <p:embed/>
                  </p:oleObj>
                </mc:Choice>
                <mc:Fallback>
                  <p:oleObj name="公式" r:id="rId38" imgW="984216" imgH="152245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294"/>
                          <a:ext cx="1451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3" name="AutoShape 66"/>
            <p:cNvSpPr>
              <a:spLocks/>
            </p:cNvSpPr>
            <p:nvPr/>
          </p:nvSpPr>
          <p:spPr bwMode="auto">
            <a:xfrm>
              <a:off x="2426" y="3203"/>
              <a:ext cx="97" cy="613"/>
            </a:xfrm>
            <a:prstGeom prst="leftBrace">
              <a:avLst>
                <a:gd name="adj1" fmla="val 52663"/>
                <a:gd name="adj2" fmla="val 50000"/>
              </a:avLst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43024" name="Object 67"/>
            <p:cNvGraphicFramePr>
              <a:graphicFrameLocks noChangeAspect="1"/>
            </p:cNvGraphicFramePr>
            <p:nvPr/>
          </p:nvGraphicFramePr>
          <p:xfrm>
            <a:off x="2517" y="3113"/>
            <a:ext cx="2011" cy="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97" name="公式" r:id="rId40" imgW="1397086" imgH="400108" progId="Equation.3">
                    <p:embed/>
                  </p:oleObj>
                </mc:Choice>
                <mc:Fallback>
                  <p:oleObj name="公式" r:id="rId40" imgW="1397086" imgH="400108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113"/>
                          <a:ext cx="2011" cy="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5" name="Object 68"/>
            <p:cNvGraphicFramePr>
              <a:graphicFrameLocks noChangeAspect="1"/>
            </p:cNvGraphicFramePr>
            <p:nvPr/>
          </p:nvGraphicFramePr>
          <p:xfrm>
            <a:off x="1972" y="3249"/>
            <a:ext cx="432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98" name="公式" r:id="rId42" imgW="279417" imgH="285924" progId="Equation.3">
                    <p:embed/>
                  </p:oleObj>
                </mc:Choice>
                <mc:Fallback>
                  <p:oleObj name="公式" r:id="rId42" imgW="279417" imgH="285924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2" y="3249"/>
                          <a:ext cx="432" cy="454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6" name="Text Box 71"/>
            <p:cNvSpPr txBox="1">
              <a:spLocks noChangeArrowheads="1"/>
            </p:cNvSpPr>
            <p:nvPr/>
          </p:nvSpPr>
          <p:spPr bwMode="auto">
            <a:xfrm>
              <a:off x="4468" y="3113"/>
              <a:ext cx="7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加强</a:t>
              </a:r>
            </a:p>
          </p:txBody>
        </p:sp>
        <p:sp>
          <p:nvSpPr>
            <p:cNvPr id="43027" name="Text Box 72"/>
            <p:cNvSpPr txBox="1">
              <a:spLocks noChangeArrowheads="1"/>
            </p:cNvSpPr>
            <p:nvPr/>
          </p:nvSpPr>
          <p:spPr bwMode="auto">
            <a:xfrm>
              <a:off x="4513" y="3521"/>
              <a:ext cx="7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减弱</a:t>
              </a:r>
            </a:p>
          </p:txBody>
        </p:sp>
      </p:grpSp>
      <p:sp>
        <p:nvSpPr>
          <p:cNvPr id="42057" name="Text Box 73"/>
          <p:cNvSpPr txBox="1">
            <a:spLocks noChangeArrowheads="1"/>
          </p:cNvSpPr>
          <p:nvPr/>
        </p:nvSpPr>
        <p:spPr bwMode="auto">
          <a:xfrm>
            <a:off x="368300" y="765175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等倾干涉</a:t>
            </a:r>
          </a:p>
        </p:txBody>
      </p:sp>
      <p:sp>
        <p:nvSpPr>
          <p:cNvPr id="4302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230754-BC7C-49B9-B656-A0CEE7A0590E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4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25" grpId="0" autoUpdateAnimBg="0"/>
      <p:bldP spid="42054" grpId="0" autoUpdateAnimBg="0"/>
      <p:bldP spid="42057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228600" y="3048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等厚干涉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914400" y="958850"/>
            <a:ext cx="4737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垂直入射，劈尖</a:t>
            </a:r>
            <a:r>
              <a:rPr kumimoji="1" lang="zh-CN" altLang="en-US" sz="2800" b="1"/>
              <a:t>干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：</a:t>
            </a:r>
          </a:p>
        </p:txBody>
      </p:sp>
      <p:grpSp>
        <p:nvGrpSpPr>
          <p:cNvPr id="43012" name="Group 4"/>
          <p:cNvGrpSpPr>
            <a:grpSpLocks/>
          </p:cNvGrpSpPr>
          <p:nvPr/>
        </p:nvGrpSpPr>
        <p:grpSpPr bwMode="auto">
          <a:xfrm>
            <a:off x="1492250" y="1492250"/>
            <a:ext cx="3384550" cy="1209675"/>
            <a:chOff x="288" y="2688"/>
            <a:chExt cx="2132" cy="762"/>
          </a:xfrm>
        </p:grpSpPr>
        <p:graphicFrame>
          <p:nvGraphicFramePr>
            <p:cNvPr id="44097" name="Object 5"/>
            <p:cNvGraphicFramePr>
              <a:graphicFrameLocks noChangeAspect="1"/>
            </p:cNvGraphicFramePr>
            <p:nvPr/>
          </p:nvGraphicFramePr>
          <p:xfrm>
            <a:off x="288" y="2832"/>
            <a:ext cx="72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3" name="公式" r:id="rId3" imgW="304903" imgH="57092" progId="Equation.3">
                    <p:embed/>
                  </p:oleObj>
                </mc:Choice>
                <mc:Fallback>
                  <p:oleObj name="公式" r:id="rId3" imgW="304903" imgH="5709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832"/>
                          <a:ext cx="72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98" name="AutoShape 6"/>
            <p:cNvSpPr>
              <a:spLocks/>
            </p:cNvSpPr>
            <p:nvPr/>
          </p:nvSpPr>
          <p:spPr bwMode="auto">
            <a:xfrm>
              <a:off x="960" y="2784"/>
              <a:ext cx="99" cy="450"/>
            </a:xfrm>
            <a:prstGeom prst="leftBrace">
              <a:avLst>
                <a:gd name="adj1" fmla="val 37879"/>
                <a:gd name="adj2" fmla="val 50000"/>
              </a:avLst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44099" name="Object 7"/>
            <p:cNvGraphicFramePr>
              <a:graphicFrameLocks noChangeAspect="1"/>
            </p:cNvGraphicFramePr>
            <p:nvPr/>
          </p:nvGraphicFramePr>
          <p:xfrm>
            <a:off x="1093" y="2688"/>
            <a:ext cx="38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4" name="公式" r:id="rId5" imgW="101480" imgH="57092" progId="Equation.3">
                    <p:embed/>
                  </p:oleObj>
                </mc:Choice>
                <mc:Fallback>
                  <p:oleObj name="公式" r:id="rId5" imgW="101480" imgH="57092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" y="2688"/>
                          <a:ext cx="38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00" name="Object 8"/>
            <p:cNvGraphicFramePr>
              <a:graphicFrameLocks noChangeAspect="1"/>
            </p:cNvGraphicFramePr>
            <p:nvPr/>
          </p:nvGraphicFramePr>
          <p:xfrm>
            <a:off x="1031" y="2991"/>
            <a:ext cx="817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5" name="公式" r:id="rId7" imgW="533349" imgH="285924" progId="Equation.3">
                    <p:embed/>
                  </p:oleObj>
                </mc:Choice>
                <mc:Fallback>
                  <p:oleObj name="公式" r:id="rId7" imgW="533349" imgH="285924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" y="2991"/>
                          <a:ext cx="817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01" name="Rectangle 9"/>
            <p:cNvSpPr>
              <a:spLocks noChangeArrowheads="1"/>
            </p:cNvSpPr>
            <p:nvPr/>
          </p:nvSpPr>
          <p:spPr bwMode="auto">
            <a:xfrm>
              <a:off x="1920" y="3105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明纹</a:t>
              </a:r>
            </a:p>
          </p:txBody>
        </p:sp>
        <p:sp>
          <p:nvSpPr>
            <p:cNvPr id="44102" name="Rectangle 10"/>
            <p:cNvSpPr>
              <a:spLocks noChangeArrowheads="1"/>
            </p:cNvSpPr>
            <p:nvPr/>
          </p:nvSpPr>
          <p:spPr bwMode="auto">
            <a:xfrm>
              <a:off x="1920" y="2688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暗纹</a:t>
              </a:r>
            </a:p>
          </p:txBody>
        </p:sp>
      </p:grpSp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1619250" y="3789363"/>
          <a:ext cx="172878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6" name="公式" r:id="rId9" imgW="457354" imgH="285924" progId="Equation.3">
                  <p:embed/>
                </p:oleObj>
              </mc:Choice>
              <mc:Fallback>
                <p:oleObj name="公式" r:id="rId9" imgW="457354" imgH="2859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789363"/>
                        <a:ext cx="1728788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3635375" y="3789363"/>
          <a:ext cx="16557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7" name="公式" r:id="rId11" imgW="634828" imgH="285924" progId="Equation.3">
                  <p:embed/>
                </p:oleObj>
              </mc:Choice>
              <mc:Fallback>
                <p:oleObj name="公式" r:id="rId11" imgW="634828" imgH="2859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789363"/>
                        <a:ext cx="16557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21" name="Group 13"/>
          <p:cNvGrpSpPr>
            <a:grpSpLocks/>
          </p:cNvGrpSpPr>
          <p:nvPr/>
        </p:nvGrpSpPr>
        <p:grpSpPr bwMode="auto">
          <a:xfrm>
            <a:off x="5875338" y="2420938"/>
            <a:ext cx="3260725" cy="2085975"/>
            <a:chOff x="3552" y="2910"/>
            <a:chExt cx="2054" cy="1314"/>
          </a:xfrm>
        </p:grpSpPr>
        <p:sp>
          <p:nvSpPr>
            <p:cNvPr id="44061" name="Line 14"/>
            <p:cNvSpPr>
              <a:spLocks noChangeShapeType="1"/>
            </p:cNvSpPr>
            <p:nvPr/>
          </p:nvSpPr>
          <p:spPr bwMode="auto">
            <a:xfrm flipV="1">
              <a:off x="3751" y="3043"/>
              <a:ext cx="1196" cy="35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2" name="Line 15"/>
            <p:cNvSpPr>
              <a:spLocks noChangeShapeType="1"/>
            </p:cNvSpPr>
            <p:nvPr/>
          </p:nvSpPr>
          <p:spPr bwMode="auto">
            <a:xfrm flipV="1">
              <a:off x="4031" y="3743"/>
              <a:ext cx="1156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3" name="Line 16"/>
            <p:cNvSpPr>
              <a:spLocks noChangeShapeType="1"/>
            </p:cNvSpPr>
            <p:nvPr/>
          </p:nvSpPr>
          <p:spPr bwMode="auto">
            <a:xfrm flipV="1">
              <a:off x="4031" y="3393"/>
              <a:ext cx="1156" cy="35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4" name="Line 17"/>
            <p:cNvSpPr>
              <a:spLocks noChangeShapeType="1"/>
            </p:cNvSpPr>
            <p:nvPr/>
          </p:nvSpPr>
          <p:spPr bwMode="auto">
            <a:xfrm>
              <a:off x="3751" y="3393"/>
              <a:ext cx="280" cy="3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5" name="Line 18"/>
            <p:cNvSpPr>
              <a:spLocks noChangeShapeType="1"/>
            </p:cNvSpPr>
            <p:nvPr/>
          </p:nvSpPr>
          <p:spPr bwMode="auto">
            <a:xfrm>
              <a:off x="4031" y="3305"/>
              <a:ext cx="279" cy="3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6" name="Line 19"/>
            <p:cNvSpPr>
              <a:spLocks noChangeShapeType="1"/>
            </p:cNvSpPr>
            <p:nvPr/>
          </p:nvSpPr>
          <p:spPr bwMode="auto">
            <a:xfrm>
              <a:off x="4310" y="3218"/>
              <a:ext cx="279" cy="3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7" name="Line 20"/>
            <p:cNvSpPr>
              <a:spLocks noChangeShapeType="1"/>
            </p:cNvSpPr>
            <p:nvPr/>
          </p:nvSpPr>
          <p:spPr bwMode="auto">
            <a:xfrm>
              <a:off x="4589" y="3130"/>
              <a:ext cx="279" cy="3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8" name="Line 21"/>
            <p:cNvSpPr>
              <a:spLocks noChangeShapeType="1"/>
            </p:cNvSpPr>
            <p:nvPr/>
          </p:nvSpPr>
          <p:spPr bwMode="auto">
            <a:xfrm>
              <a:off x="4868" y="3043"/>
              <a:ext cx="279" cy="3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9" name="Line 22"/>
            <p:cNvSpPr>
              <a:spLocks noChangeShapeType="1"/>
            </p:cNvSpPr>
            <p:nvPr/>
          </p:nvSpPr>
          <p:spPr bwMode="auto">
            <a:xfrm>
              <a:off x="5187" y="3350"/>
              <a:ext cx="0" cy="393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0" name="Line 23"/>
            <p:cNvSpPr>
              <a:spLocks noChangeShapeType="1"/>
            </p:cNvSpPr>
            <p:nvPr/>
          </p:nvSpPr>
          <p:spPr bwMode="auto">
            <a:xfrm>
              <a:off x="4947" y="3043"/>
              <a:ext cx="240" cy="307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1" name="Line 24"/>
            <p:cNvSpPr>
              <a:spLocks noChangeShapeType="1"/>
            </p:cNvSpPr>
            <p:nvPr/>
          </p:nvSpPr>
          <p:spPr bwMode="auto">
            <a:xfrm>
              <a:off x="3911" y="3350"/>
              <a:ext cx="279" cy="34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2" name="Line 25"/>
            <p:cNvSpPr>
              <a:spLocks noChangeShapeType="1"/>
            </p:cNvSpPr>
            <p:nvPr/>
          </p:nvSpPr>
          <p:spPr bwMode="auto">
            <a:xfrm>
              <a:off x="4190" y="3262"/>
              <a:ext cx="279" cy="34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3" name="Line 26"/>
            <p:cNvSpPr>
              <a:spLocks noChangeShapeType="1"/>
            </p:cNvSpPr>
            <p:nvPr/>
          </p:nvSpPr>
          <p:spPr bwMode="auto">
            <a:xfrm>
              <a:off x="4469" y="3175"/>
              <a:ext cx="279" cy="34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4" name="Line 27"/>
            <p:cNvSpPr>
              <a:spLocks noChangeShapeType="1"/>
            </p:cNvSpPr>
            <p:nvPr/>
          </p:nvSpPr>
          <p:spPr bwMode="auto">
            <a:xfrm>
              <a:off x="4748" y="3087"/>
              <a:ext cx="280" cy="3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5" name="Line 28"/>
            <p:cNvSpPr>
              <a:spLocks noChangeShapeType="1"/>
            </p:cNvSpPr>
            <p:nvPr/>
          </p:nvSpPr>
          <p:spPr bwMode="auto">
            <a:xfrm flipV="1">
              <a:off x="4469" y="3305"/>
              <a:ext cx="279" cy="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4076" name="Object 29"/>
            <p:cNvGraphicFramePr>
              <a:graphicFrameLocks noChangeAspect="1"/>
            </p:cNvGraphicFramePr>
            <p:nvPr/>
          </p:nvGraphicFramePr>
          <p:xfrm>
            <a:off x="4509" y="3130"/>
            <a:ext cx="11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8" name="公式" r:id="rId13" imgW="101468" imgH="177569" progId="Equation.3">
                    <p:embed/>
                  </p:oleObj>
                </mc:Choice>
                <mc:Fallback>
                  <p:oleObj name="公式" r:id="rId13" imgW="101468" imgH="177569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9" y="3130"/>
                          <a:ext cx="113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7" name="Line 30"/>
            <p:cNvSpPr>
              <a:spLocks noChangeShapeType="1"/>
            </p:cNvSpPr>
            <p:nvPr/>
          </p:nvSpPr>
          <p:spPr bwMode="auto">
            <a:xfrm>
              <a:off x="4868" y="3480"/>
              <a:ext cx="4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8" name="Line 31"/>
            <p:cNvSpPr>
              <a:spLocks noChangeShapeType="1"/>
            </p:cNvSpPr>
            <p:nvPr/>
          </p:nvSpPr>
          <p:spPr bwMode="auto">
            <a:xfrm>
              <a:off x="4589" y="3568"/>
              <a:ext cx="7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9" name="Line 32"/>
            <p:cNvSpPr>
              <a:spLocks noChangeShapeType="1"/>
            </p:cNvSpPr>
            <p:nvPr/>
          </p:nvSpPr>
          <p:spPr bwMode="auto">
            <a:xfrm>
              <a:off x="4589" y="3568"/>
              <a:ext cx="0" cy="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0" name="Line 33"/>
            <p:cNvSpPr>
              <a:spLocks noChangeShapeType="1"/>
            </p:cNvSpPr>
            <p:nvPr/>
          </p:nvSpPr>
          <p:spPr bwMode="auto">
            <a:xfrm>
              <a:off x="4868" y="3480"/>
              <a:ext cx="0" cy="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1" name="Line 34"/>
            <p:cNvSpPr>
              <a:spLocks noChangeShapeType="1"/>
            </p:cNvSpPr>
            <p:nvPr/>
          </p:nvSpPr>
          <p:spPr bwMode="auto">
            <a:xfrm>
              <a:off x="5187" y="3350"/>
              <a:ext cx="0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2" name="Line 35"/>
            <p:cNvSpPr>
              <a:spLocks noChangeShapeType="1"/>
            </p:cNvSpPr>
            <p:nvPr/>
          </p:nvSpPr>
          <p:spPr bwMode="auto">
            <a:xfrm flipV="1">
              <a:off x="5187" y="3568"/>
              <a:ext cx="0" cy="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4083" name="Object 36"/>
            <p:cNvGraphicFramePr>
              <a:graphicFrameLocks noChangeAspect="1"/>
            </p:cNvGraphicFramePr>
            <p:nvPr/>
          </p:nvGraphicFramePr>
          <p:xfrm>
            <a:off x="5216" y="3385"/>
            <a:ext cx="39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9" name="公式" r:id="rId15" imgW="583947" imgH="406224" progId="Equation.3">
                    <p:embed/>
                  </p:oleObj>
                </mc:Choice>
                <mc:Fallback>
                  <p:oleObj name="公式" r:id="rId15" imgW="583947" imgH="406224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" y="3385"/>
                          <a:ext cx="39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84" name="Object 37"/>
            <p:cNvGraphicFramePr>
              <a:graphicFrameLocks noChangeAspect="1"/>
            </p:cNvGraphicFramePr>
            <p:nvPr/>
          </p:nvGraphicFramePr>
          <p:xfrm>
            <a:off x="4425" y="3568"/>
            <a:ext cx="16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0" name="公式" r:id="rId17" imgW="190500" imgH="228600" progId="Equation.3">
                    <p:embed/>
                  </p:oleObj>
                </mc:Choice>
                <mc:Fallback>
                  <p:oleObj name="公式" r:id="rId17" imgW="190500" imgH="2286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5" y="3568"/>
                          <a:ext cx="16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85" name="Object 38"/>
            <p:cNvGraphicFramePr>
              <a:graphicFrameLocks noChangeAspect="1"/>
            </p:cNvGraphicFramePr>
            <p:nvPr/>
          </p:nvGraphicFramePr>
          <p:xfrm>
            <a:off x="4853" y="3532"/>
            <a:ext cx="23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1" name="公式" r:id="rId19" imgW="279400" imgH="228600" progId="Equation.3">
                    <p:embed/>
                  </p:oleObj>
                </mc:Choice>
                <mc:Fallback>
                  <p:oleObj name="公式" r:id="rId19" imgW="279400" imgH="2286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3" y="3532"/>
                          <a:ext cx="23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86" name="Object 39"/>
            <p:cNvGraphicFramePr>
              <a:graphicFrameLocks noChangeAspect="1"/>
            </p:cNvGraphicFramePr>
            <p:nvPr/>
          </p:nvGraphicFramePr>
          <p:xfrm>
            <a:off x="3552" y="3216"/>
            <a:ext cx="27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2" name="公式" r:id="rId21" imgW="368140" imgH="177723" progId="Equation.3">
                    <p:embed/>
                  </p:oleObj>
                </mc:Choice>
                <mc:Fallback>
                  <p:oleObj name="公式" r:id="rId21" imgW="368140" imgH="177723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216"/>
                          <a:ext cx="279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87" name="Object 40"/>
            <p:cNvGraphicFramePr>
              <a:graphicFrameLocks noChangeAspect="1"/>
            </p:cNvGraphicFramePr>
            <p:nvPr/>
          </p:nvGraphicFramePr>
          <p:xfrm>
            <a:off x="3911" y="3145"/>
            <a:ext cx="239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3" name="公式" r:id="rId23" imgW="355138" imgH="177569" progId="Equation.3">
                    <p:embed/>
                  </p:oleObj>
                </mc:Choice>
                <mc:Fallback>
                  <p:oleObj name="公式" r:id="rId23" imgW="355138" imgH="177569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1" y="3145"/>
                          <a:ext cx="239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88" name="Object 41"/>
            <p:cNvGraphicFramePr>
              <a:graphicFrameLocks noChangeAspect="1"/>
            </p:cNvGraphicFramePr>
            <p:nvPr/>
          </p:nvGraphicFramePr>
          <p:xfrm>
            <a:off x="4190" y="3063"/>
            <a:ext cx="240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4" name="公式" r:id="rId25" imgW="368140" imgH="177723" progId="Equation.3">
                    <p:embed/>
                  </p:oleObj>
                </mc:Choice>
                <mc:Fallback>
                  <p:oleObj name="公式" r:id="rId25" imgW="368140" imgH="177723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" y="3063"/>
                          <a:ext cx="240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89" name="Object 42"/>
            <p:cNvGraphicFramePr>
              <a:graphicFrameLocks noChangeAspect="1"/>
            </p:cNvGraphicFramePr>
            <p:nvPr/>
          </p:nvGraphicFramePr>
          <p:xfrm>
            <a:off x="3831" y="3874"/>
            <a:ext cx="27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5" name="公式" r:id="rId27" imgW="368140" imgH="177723" progId="Equation.3">
                    <p:embed/>
                  </p:oleObj>
                </mc:Choice>
                <mc:Fallback>
                  <p:oleObj name="公式" r:id="rId27" imgW="368140" imgH="177723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1" y="3874"/>
                          <a:ext cx="279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90" name="Object 43"/>
            <p:cNvGraphicFramePr>
              <a:graphicFrameLocks noChangeAspect="1"/>
            </p:cNvGraphicFramePr>
            <p:nvPr/>
          </p:nvGraphicFramePr>
          <p:xfrm>
            <a:off x="4230" y="3874"/>
            <a:ext cx="239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6" name="公式" r:id="rId29" imgW="355138" imgH="177569" progId="Equation.3">
                    <p:embed/>
                  </p:oleObj>
                </mc:Choice>
                <mc:Fallback>
                  <p:oleObj name="公式" r:id="rId29" imgW="355138" imgH="177569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0" y="3874"/>
                          <a:ext cx="239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91" name="Line 44"/>
            <p:cNvSpPr>
              <a:spLocks noChangeShapeType="1"/>
            </p:cNvSpPr>
            <p:nvPr/>
          </p:nvSpPr>
          <p:spPr bwMode="auto">
            <a:xfrm flipH="1">
              <a:off x="3990" y="3655"/>
              <a:ext cx="160" cy="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2" name="Line 45"/>
            <p:cNvSpPr>
              <a:spLocks noChangeShapeType="1"/>
            </p:cNvSpPr>
            <p:nvPr/>
          </p:nvSpPr>
          <p:spPr bwMode="auto">
            <a:xfrm flipH="1">
              <a:off x="4310" y="3568"/>
              <a:ext cx="79" cy="3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4093" name="Object 46"/>
            <p:cNvGraphicFramePr>
              <a:graphicFrameLocks noChangeAspect="1"/>
            </p:cNvGraphicFramePr>
            <p:nvPr/>
          </p:nvGraphicFramePr>
          <p:xfrm>
            <a:off x="4220" y="3621"/>
            <a:ext cx="117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7" name="公式" r:id="rId31" imgW="139579" imgH="177646" progId="Equation.3">
                    <p:embed/>
                  </p:oleObj>
                </mc:Choice>
                <mc:Fallback>
                  <p:oleObj name="公式" r:id="rId31" imgW="139579" imgH="177646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" y="3621"/>
                          <a:ext cx="117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94" name="Line 47"/>
            <p:cNvSpPr>
              <a:spLocks noChangeShapeType="1"/>
            </p:cNvSpPr>
            <p:nvPr/>
          </p:nvSpPr>
          <p:spPr bwMode="auto">
            <a:xfrm flipH="1">
              <a:off x="4180" y="3710"/>
              <a:ext cx="0" cy="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5" name="Text Box 48"/>
            <p:cNvSpPr txBox="1">
              <a:spLocks noChangeArrowheads="1"/>
            </p:cNvSpPr>
            <p:nvPr/>
          </p:nvSpPr>
          <p:spPr bwMode="auto">
            <a:xfrm>
              <a:off x="3946" y="3974"/>
              <a:ext cx="4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latin typeface="Times New Roman" panose="02020603050405020304" pitchFamily="18" charset="0"/>
                </a:rPr>
                <a:t>明纹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4096" name="Text Box 49"/>
            <p:cNvSpPr txBox="1">
              <a:spLocks noChangeArrowheads="1"/>
            </p:cNvSpPr>
            <p:nvPr/>
          </p:nvSpPr>
          <p:spPr bwMode="auto">
            <a:xfrm>
              <a:off x="3776" y="2910"/>
              <a:ext cx="4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latin typeface="Times New Roman" panose="02020603050405020304" pitchFamily="18" charset="0"/>
                </a:rPr>
                <a:t>暗纹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43074" name="Text Box 66"/>
          <p:cNvSpPr txBox="1">
            <a:spLocks noChangeArrowheads="1"/>
          </p:cNvSpPr>
          <p:nvPr/>
        </p:nvSpPr>
        <p:spPr bwMode="auto">
          <a:xfrm>
            <a:off x="1295400" y="259080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同一膜厚对应同一条纹。</a:t>
            </a:r>
          </a:p>
        </p:txBody>
      </p:sp>
      <p:sp>
        <p:nvSpPr>
          <p:cNvPr id="43075" name="Text Box 67"/>
          <p:cNvSpPr txBox="1">
            <a:spLocks noChangeArrowheads="1"/>
          </p:cNvSpPr>
          <p:nvPr/>
        </p:nvSpPr>
        <p:spPr bwMode="auto">
          <a:xfrm>
            <a:off x="1219200" y="4967288"/>
            <a:ext cx="647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态反应：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i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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或上板向上平移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3076" name="Text Box 68"/>
          <p:cNvSpPr txBox="1">
            <a:spLocks noChangeArrowheads="1"/>
          </p:cNvSpPr>
          <p:nvPr/>
        </p:nvSpPr>
        <p:spPr bwMode="auto">
          <a:xfrm>
            <a:off x="2987675" y="5516563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条纹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向棱边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移动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！！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77" name="Text Box 69"/>
          <p:cNvSpPr txBox="1">
            <a:spLocks noChangeArrowheads="1"/>
          </p:cNvSpPr>
          <p:nvPr/>
        </p:nvSpPr>
        <p:spPr bwMode="auto">
          <a:xfrm>
            <a:off x="609600" y="3290888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相邻两条纹条纹的高度差及间距：</a:t>
            </a:r>
          </a:p>
        </p:txBody>
      </p:sp>
      <p:grpSp>
        <p:nvGrpSpPr>
          <p:cNvPr id="43079" name="Group 71"/>
          <p:cNvGrpSpPr>
            <a:grpSpLocks/>
          </p:cNvGrpSpPr>
          <p:nvPr/>
        </p:nvGrpSpPr>
        <p:grpSpPr bwMode="auto">
          <a:xfrm>
            <a:off x="6084888" y="595313"/>
            <a:ext cx="2519362" cy="1690687"/>
            <a:chOff x="3833" y="375"/>
            <a:chExt cx="1587" cy="1065"/>
          </a:xfrm>
        </p:grpSpPr>
        <p:sp>
          <p:nvSpPr>
            <p:cNvPr id="44046" name="Rectangle 51"/>
            <p:cNvSpPr>
              <a:spLocks noChangeArrowheads="1"/>
            </p:cNvSpPr>
            <p:nvPr/>
          </p:nvSpPr>
          <p:spPr bwMode="auto">
            <a:xfrm rot="-600000">
              <a:off x="3833" y="709"/>
              <a:ext cx="948" cy="178"/>
            </a:xfrm>
            <a:prstGeom prst="rect">
              <a:avLst/>
            </a:prstGeom>
            <a:solidFill>
              <a:srgbClr val="FF7C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047" name="Rectangle 53" descr="40%"/>
            <p:cNvSpPr>
              <a:spLocks noChangeArrowheads="1"/>
            </p:cNvSpPr>
            <p:nvPr/>
          </p:nvSpPr>
          <p:spPr bwMode="auto">
            <a:xfrm>
              <a:off x="4740" y="799"/>
              <a:ext cx="544" cy="182"/>
            </a:xfrm>
            <a:prstGeom prst="rect">
              <a:avLst/>
            </a:prstGeom>
            <a:blipFill dpi="0" rotWithShape="0">
              <a:blip r:embed="rId3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latin typeface="Times New Roman" panose="02020603050405020304" pitchFamily="18" charset="0"/>
                </a:rPr>
                <a:t>纸</a:t>
              </a:r>
            </a:p>
          </p:txBody>
        </p:sp>
        <p:graphicFrame>
          <p:nvGraphicFramePr>
            <p:cNvPr id="44048" name="Object 54"/>
            <p:cNvGraphicFramePr>
              <a:graphicFrameLocks noChangeAspect="1"/>
            </p:cNvGraphicFramePr>
            <p:nvPr/>
          </p:nvGraphicFramePr>
          <p:xfrm>
            <a:off x="4416" y="807"/>
            <a:ext cx="229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8" name="公式" r:id="rId34" imgW="355138" imgH="177569" progId="Equation.3">
                    <p:embed/>
                  </p:oleObj>
                </mc:Choice>
                <mc:Fallback>
                  <p:oleObj name="公式" r:id="rId34" imgW="355138" imgH="177569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807"/>
                          <a:ext cx="229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9" name="Rectangle 52"/>
            <p:cNvSpPr>
              <a:spLocks noChangeArrowheads="1"/>
            </p:cNvSpPr>
            <p:nvPr/>
          </p:nvSpPr>
          <p:spPr bwMode="auto">
            <a:xfrm>
              <a:off x="3856" y="969"/>
              <a:ext cx="931" cy="127"/>
            </a:xfrm>
            <a:prstGeom prst="rect">
              <a:avLst/>
            </a:prstGeom>
            <a:solidFill>
              <a:srgbClr val="FF7C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050" name="Line 55"/>
            <p:cNvSpPr>
              <a:spLocks noChangeShapeType="1"/>
            </p:cNvSpPr>
            <p:nvPr/>
          </p:nvSpPr>
          <p:spPr bwMode="auto">
            <a:xfrm>
              <a:off x="4238" y="375"/>
              <a:ext cx="0" cy="5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1" name="Line 56"/>
            <p:cNvSpPr>
              <a:spLocks noChangeShapeType="1"/>
            </p:cNvSpPr>
            <p:nvPr/>
          </p:nvSpPr>
          <p:spPr bwMode="auto">
            <a:xfrm>
              <a:off x="4238" y="885"/>
              <a:ext cx="17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2" name="Line 57"/>
            <p:cNvSpPr>
              <a:spLocks noChangeShapeType="1"/>
            </p:cNvSpPr>
            <p:nvPr/>
          </p:nvSpPr>
          <p:spPr bwMode="auto">
            <a:xfrm flipV="1">
              <a:off x="4265" y="533"/>
              <a:ext cx="0" cy="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3" name="Line 58"/>
            <p:cNvSpPr>
              <a:spLocks noChangeShapeType="1"/>
            </p:cNvSpPr>
            <p:nvPr/>
          </p:nvSpPr>
          <p:spPr bwMode="auto">
            <a:xfrm flipV="1">
              <a:off x="4295" y="602"/>
              <a:ext cx="0" cy="3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4" name="Line 60"/>
            <p:cNvSpPr>
              <a:spLocks noChangeShapeType="1"/>
            </p:cNvSpPr>
            <p:nvPr/>
          </p:nvSpPr>
          <p:spPr bwMode="auto">
            <a:xfrm>
              <a:off x="4073" y="917"/>
              <a:ext cx="23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5" name="AutoShape 61"/>
            <p:cNvSpPr>
              <a:spLocks noChangeArrowheads="1"/>
            </p:cNvSpPr>
            <p:nvPr/>
          </p:nvSpPr>
          <p:spPr bwMode="auto">
            <a:xfrm flipV="1">
              <a:off x="4677" y="1205"/>
              <a:ext cx="698" cy="223"/>
            </a:xfrm>
            <a:prstGeom prst="wedgeRoundRectCallout">
              <a:avLst>
                <a:gd name="adj1" fmla="val -98713"/>
                <a:gd name="adj2" fmla="val 178250"/>
                <a:gd name="adj3" fmla="val 16667"/>
              </a:avLst>
            </a:prstGeom>
            <a:solidFill>
              <a:srgbClr val="66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4056" name="Text Box 62"/>
            <p:cNvSpPr txBox="1">
              <a:spLocks noChangeArrowheads="1"/>
            </p:cNvSpPr>
            <p:nvPr/>
          </p:nvSpPr>
          <p:spPr bwMode="auto">
            <a:xfrm>
              <a:off x="4664" y="1209"/>
              <a:ext cx="7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800" b="1">
                  <a:latin typeface="Times New Roman" panose="02020603050405020304" pitchFamily="18" charset="0"/>
                </a:rPr>
                <a:t>空气劈尖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4057" name="AutoShape 63"/>
            <p:cNvSpPr>
              <a:spLocks noChangeArrowheads="1"/>
            </p:cNvSpPr>
            <p:nvPr/>
          </p:nvSpPr>
          <p:spPr bwMode="auto">
            <a:xfrm>
              <a:off x="4704" y="391"/>
              <a:ext cx="489" cy="211"/>
            </a:xfrm>
            <a:prstGeom prst="wedgeRoundRectCallout">
              <a:avLst>
                <a:gd name="adj1" fmla="val -72903"/>
                <a:gd name="adj2" fmla="val 123935"/>
                <a:gd name="adj3" fmla="val 16667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4058" name="Text Box 64"/>
            <p:cNvSpPr txBox="1">
              <a:spLocks noChangeArrowheads="1"/>
            </p:cNvSpPr>
            <p:nvPr/>
          </p:nvSpPr>
          <p:spPr bwMode="auto">
            <a:xfrm>
              <a:off x="4740" y="391"/>
              <a:ext cx="49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800" b="1">
                  <a:latin typeface="Times New Roman" panose="02020603050405020304" pitchFamily="18" charset="0"/>
                </a:rPr>
                <a:t>玻璃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4059" name="Line 65"/>
            <p:cNvSpPr>
              <a:spLocks noChangeShapeType="1"/>
            </p:cNvSpPr>
            <p:nvPr/>
          </p:nvSpPr>
          <p:spPr bwMode="auto">
            <a:xfrm flipV="1">
              <a:off x="3878" y="799"/>
              <a:ext cx="907" cy="147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4060" name="Object 59"/>
            <p:cNvGraphicFramePr>
              <a:graphicFrameLocks noChangeAspect="1"/>
            </p:cNvGraphicFramePr>
            <p:nvPr/>
          </p:nvGraphicFramePr>
          <p:xfrm>
            <a:off x="4100" y="845"/>
            <a:ext cx="12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9" name="公式" r:id="rId36" imgW="139579" imgH="177646" progId="Equation.3">
                    <p:embed/>
                  </p:oleObj>
                </mc:Choice>
                <mc:Fallback>
                  <p:oleObj name="公式" r:id="rId36" imgW="139579" imgH="177646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0" y="845"/>
                          <a:ext cx="12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4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72C6E1-6379-4B86-985D-ACD32959D51C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4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4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  <p:bldP spid="43011" grpId="0" autoUpdateAnimBg="0"/>
      <p:bldP spid="43074" grpId="0" autoUpdateAnimBg="0"/>
      <p:bldP spid="43075" grpId="0" autoUpdateAnimBg="0"/>
      <p:bldP spid="43076" grpId="0" autoUpdateAnimBg="0"/>
      <p:bldP spid="43077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914400" y="3048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牛顿环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: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292725" y="549275"/>
          <a:ext cx="11858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1" name="公式" r:id="rId3" imgW="520837" imgH="203303" progId="Equation.3">
                  <p:embed/>
                </p:oleObj>
              </mc:Choice>
              <mc:Fallback>
                <p:oleObj name="公式" r:id="rId3" imgW="520837" imgH="20330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49275"/>
                        <a:ext cx="11858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4356100" y="342900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下列情况条纹如何变化？</a:t>
            </a: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4267200" y="283368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态反应：</a:t>
            </a:r>
          </a:p>
        </p:txBody>
      </p:sp>
      <p:grpSp>
        <p:nvGrpSpPr>
          <p:cNvPr id="44066" name="Group 34"/>
          <p:cNvGrpSpPr>
            <a:grpSpLocks/>
          </p:cNvGrpSpPr>
          <p:nvPr/>
        </p:nvGrpSpPr>
        <p:grpSpPr bwMode="auto">
          <a:xfrm>
            <a:off x="4284663" y="1341438"/>
            <a:ext cx="4695825" cy="1492250"/>
            <a:chOff x="2699" y="845"/>
            <a:chExt cx="2958" cy="940"/>
          </a:xfrm>
        </p:grpSpPr>
        <p:graphicFrame>
          <p:nvGraphicFramePr>
            <p:cNvPr id="45084" name="Object 7"/>
            <p:cNvGraphicFramePr>
              <a:graphicFrameLocks noChangeAspect="1"/>
            </p:cNvGraphicFramePr>
            <p:nvPr/>
          </p:nvGraphicFramePr>
          <p:xfrm>
            <a:off x="2699" y="1162"/>
            <a:ext cx="37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2" name="Equation" r:id="rId5" imgW="114454" imgH="0" progId="Equation.DSMT4">
                    <p:embed/>
                  </p:oleObj>
                </mc:Choice>
                <mc:Fallback>
                  <p:oleObj name="Equation" r:id="rId5" imgW="114454" imgH="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162"/>
                          <a:ext cx="370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5" name="AutoShape 8"/>
            <p:cNvSpPr>
              <a:spLocks/>
            </p:cNvSpPr>
            <p:nvPr/>
          </p:nvSpPr>
          <p:spPr bwMode="auto">
            <a:xfrm>
              <a:off x="3083" y="938"/>
              <a:ext cx="96" cy="672"/>
            </a:xfrm>
            <a:prstGeom prst="leftBrace">
              <a:avLst>
                <a:gd name="adj1" fmla="val 58333"/>
                <a:gd name="adj2" fmla="val 50000"/>
              </a:avLst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45086" name="Object 9"/>
            <p:cNvGraphicFramePr>
              <a:graphicFrameLocks noChangeAspect="1"/>
            </p:cNvGraphicFramePr>
            <p:nvPr/>
          </p:nvGraphicFramePr>
          <p:xfrm>
            <a:off x="3152" y="1253"/>
            <a:ext cx="2114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3" name="公式" r:id="rId7" imgW="1632019" imgH="323985" progId="Equation.3">
                    <p:embed/>
                  </p:oleObj>
                </mc:Choice>
                <mc:Fallback>
                  <p:oleObj name="公式" r:id="rId7" imgW="1632019" imgH="32398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253"/>
                          <a:ext cx="2114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7" name="Object 10"/>
            <p:cNvGraphicFramePr>
              <a:graphicFrameLocks noChangeAspect="1"/>
            </p:cNvGraphicFramePr>
            <p:nvPr/>
          </p:nvGraphicFramePr>
          <p:xfrm>
            <a:off x="4649" y="1117"/>
            <a:ext cx="100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4" name="公式" r:id="rId9" imgW="660314" imgH="76123" progId="Equation.3">
                    <p:embed/>
                  </p:oleObj>
                </mc:Choice>
                <mc:Fallback>
                  <p:oleObj name="公式" r:id="rId9" imgW="660314" imgH="7612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117"/>
                          <a:ext cx="1008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8" name="Object 11"/>
            <p:cNvGraphicFramePr>
              <a:graphicFrameLocks noChangeAspect="1"/>
            </p:cNvGraphicFramePr>
            <p:nvPr/>
          </p:nvGraphicFramePr>
          <p:xfrm>
            <a:off x="3152" y="845"/>
            <a:ext cx="593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5" name="公式" r:id="rId11" imgW="317414" imgH="101652" progId="Equation.3">
                    <p:embed/>
                  </p:oleObj>
                </mc:Choice>
                <mc:Fallback>
                  <p:oleObj name="公式" r:id="rId11" imgW="317414" imgH="101652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845"/>
                          <a:ext cx="593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9" name="Rectangle 12"/>
            <p:cNvSpPr>
              <a:spLocks noChangeArrowheads="1"/>
            </p:cNvSpPr>
            <p:nvPr/>
          </p:nvSpPr>
          <p:spPr bwMode="auto">
            <a:xfrm>
              <a:off x="4195" y="845"/>
              <a:ext cx="5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暗环</a:t>
              </a:r>
            </a:p>
          </p:txBody>
        </p:sp>
        <p:sp>
          <p:nvSpPr>
            <p:cNvPr id="45090" name="Rectangle 13"/>
            <p:cNvSpPr>
              <a:spLocks noChangeArrowheads="1"/>
            </p:cNvSpPr>
            <p:nvPr/>
          </p:nvSpPr>
          <p:spPr bwMode="auto">
            <a:xfrm>
              <a:off x="4241" y="1389"/>
              <a:ext cx="5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明环</a:t>
              </a:r>
            </a:p>
          </p:txBody>
        </p:sp>
      </p:grpSp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6732588" y="4149725"/>
            <a:ext cx="1720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内缩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6732588" y="4724400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外冒</a:t>
            </a:r>
          </a:p>
        </p:txBody>
      </p:sp>
      <p:sp>
        <p:nvSpPr>
          <p:cNvPr id="44048" name="Rectangle 16"/>
          <p:cNvSpPr>
            <a:spLocks noChangeArrowheads="1"/>
          </p:cNvSpPr>
          <p:nvPr/>
        </p:nvSpPr>
        <p:spPr bwMode="auto">
          <a:xfrm>
            <a:off x="4427538" y="4797425"/>
            <a:ext cx="287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透镜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向下平移</a:t>
            </a:r>
          </a:p>
        </p:txBody>
      </p:sp>
      <p:sp>
        <p:nvSpPr>
          <p:cNvPr id="45066" name="Arc 18"/>
          <p:cNvSpPr>
            <a:spLocks/>
          </p:cNvSpPr>
          <p:nvPr/>
        </p:nvSpPr>
        <p:spPr bwMode="auto">
          <a:xfrm rot="5400000">
            <a:off x="2124075" y="923925"/>
            <a:ext cx="1490663" cy="2259013"/>
          </a:xfrm>
          <a:custGeom>
            <a:avLst/>
            <a:gdLst>
              <a:gd name="T0" fmla="*/ 2147483646 w 21600"/>
              <a:gd name="T1" fmla="*/ 0 h 29285"/>
              <a:gd name="T2" fmla="*/ 2147483646 w 21600"/>
              <a:gd name="T3" fmla="*/ 2147483646 h 29285"/>
              <a:gd name="T4" fmla="*/ 0 w 21600"/>
              <a:gd name="T5" fmla="*/ 2147483646 h 292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9285" fill="none" extrusionOk="0">
                <a:moveTo>
                  <a:pt x="15763" y="-1"/>
                </a:moveTo>
                <a:cubicBezTo>
                  <a:pt x="19513" y="4002"/>
                  <a:pt x="21600" y="9282"/>
                  <a:pt x="21600" y="14767"/>
                </a:cubicBezTo>
                <a:cubicBezTo>
                  <a:pt x="21600" y="20134"/>
                  <a:pt x="19601" y="25310"/>
                  <a:pt x="15993" y="29285"/>
                </a:cubicBezTo>
              </a:path>
              <a:path w="21600" h="29285" stroke="0" extrusionOk="0">
                <a:moveTo>
                  <a:pt x="15763" y="-1"/>
                </a:moveTo>
                <a:cubicBezTo>
                  <a:pt x="19513" y="4002"/>
                  <a:pt x="21600" y="9282"/>
                  <a:pt x="21600" y="14767"/>
                </a:cubicBezTo>
                <a:cubicBezTo>
                  <a:pt x="21600" y="20134"/>
                  <a:pt x="19601" y="25310"/>
                  <a:pt x="15993" y="29285"/>
                </a:cubicBezTo>
                <a:lnTo>
                  <a:pt x="0" y="14767"/>
                </a:lnTo>
                <a:lnTo>
                  <a:pt x="15763" y="-1"/>
                </a:lnTo>
                <a:close/>
              </a:path>
            </a:pathLst>
          </a:custGeom>
          <a:solidFill>
            <a:srgbClr val="FF9933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7" name="AutoShape 19"/>
          <p:cNvSpPr>
            <a:spLocks noChangeArrowheads="1"/>
          </p:cNvSpPr>
          <p:nvPr/>
        </p:nvSpPr>
        <p:spPr bwMode="auto">
          <a:xfrm>
            <a:off x="1698625" y="1266825"/>
            <a:ext cx="2339975" cy="1171575"/>
          </a:xfrm>
          <a:prstGeom prst="triangle">
            <a:avLst>
              <a:gd name="adj" fmla="val 50755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5068" name="Rectangle 20"/>
          <p:cNvSpPr>
            <a:spLocks noChangeArrowheads="1"/>
          </p:cNvSpPr>
          <p:nvPr/>
        </p:nvSpPr>
        <p:spPr bwMode="auto">
          <a:xfrm>
            <a:off x="1779588" y="2798763"/>
            <a:ext cx="2138362" cy="125412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5069" name="Line 21"/>
          <p:cNvSpPr>
            <a:spLocks noChangeShapeType="1"/>
          </p:cNvSpPr>
          <p:nvPr/>
        </p:nvSpPr>
        <p:spPr bwMode="auto">
          <a:xfrm>
            <a:off x="1779588" y="2438400"/>
            <a:ext cx="2178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0" name="Text Box 22"/>
          <p:cNvSpPr txBox="1">
            <a:spLocks noChangeArrowheads="1"/>
          </p:cNvSpPr>
          <p:nvPr/>
        </p:nvSpPr>
        <p:spPr bwMode="auto">
          <a:xfrm>
            <a:off x="323850" y="2565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平晶 </a:t>
            </a:r>
            <a:r>
              <a:rPr kumimoji="1"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—</a:t>
            </a:r>
          </a:p>
        </p:txBody>
      </p:sp>
      <p:sp>
        <p:nvSpPr>
          <p:cNvPr id="45071" name="Text Box 23"/>
          <p:cNvSpPr txBox="1">
            <a:spLocks noChangeArrowheads="1"/>
          </p:cNvSpPr>
          <p:nvPr/>
        </p:nvSpPr>
        <p:spPr bwMode="auto">
          <a:xfrm>
            <a:off x="250825" y="2133600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平凸透镜</a:t>
            </a:r>
          </a:p>
        </p:txBody>
      </p:sp>
      <p:sp>
        <p:nvSpPr>
          <p:cNvPr id="45072" name="Line 24"/>
          <p:cNvSpPr>
            <a:spLocks noChangeShapeType="1"/>
          </p:cNvSpPr>
          <p:nvPr/>
        </p:nvSpPr>
        <p:spPr bwMode="auto">
          <a:xfrm>
            <a:off x="2862263" y="1143000"/>
            <a:ext cx="0" cy="16716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3" name="Line 25"/>
          <p:cNvSpPr>
            <a:spLocks noChangeShapeType="1"/>
          </p:cNvSpPr>
          <p:nvPr/>
        </p:nvSpPr>
        <p:spPr bwMode="auto">
          <a:xfrm flipH="1">
            <a:off x="2065338" y="1143000"/>
            <a:ext cx="796925" cy="147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4" name="Line 26"/>
          <p:cNvSpPr>
            <a:spLocks noChangeShapeType="1"/>
          </p:cNvSpPr>
          <p:nvPr/>
        </p:nvSpPr>
        <p:spPr bwMode="auto">
          <a:xfrm>
            <a:off x="2065338" y="2616200"/>
            <a:ext cx="7969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5" name="Text Box 27"/>
          <p:cNvSpPr txBox="1">
            <a:spLocks noChangeArrowheads="1"/>
          </p:cNvSpPr>
          <p:nvPr/>
        </p:nvSpPr>
        <p:spPr bwMode="auto">
          <a:xfrm>
            <a:off x="2266950" y="2263775"/>
            <a:ext cx="322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45076" name="Text Box 28"/>
          <p:cNvSpPr txBox="1">
            <a:spLocks noChangeArrowheads="1"/>
          </p:cNvSpPr>
          <p:nvPr/>
        </p:nvSpPr>
        <p:spPr bwMode="auto">
          <a:xfrm>
            <a:off x="2743200" y="171132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45077" name="Line 29"/>
          <p:cNvSpPr>
            <a:spLocks noChangeShapeType="1"/>
          </p:cNvSpPr>
          <p:nvPr/>
        </p:nvSpPr>
        <p:spPr bwMode="auto">
          <a:xfrm>
            <a:off x="2065338" y="2593975"/>
            <a:ext cx="0" cy="2206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8" name="Text Box 30"/>
          <p:cNvSpPr txBox="1">
            <a:spLocks noChangeArrowheads="1"/>
          </p:cNvSpPr>
          <p:nvPr/>
        </p:nvSpPr>
        <p:spPr bwMode="auto">
          <a:xfrm>
            <a:off x="1676400" y="24018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d</a:t>
            </a:r>
          </a:p>
        </p:txBody>
      </p:sp>
      <p:pic>
        <p:nvPicPr>
          <p:cNvPr id="45079" name="Picture 31" descr="17-18-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935288"/>
            <a:ext cx="220186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65" name="Rectangle 33"/>
          <p:cNvSpPr>
            <a:spLocks noChangeArrowheads="1"/>
          </p:cNvSpPr>
          <p:nvPr/>
        </p:nvSpPr>
        <p:spPr bwMode="auto">
          <a:xfrm>
            <a:off x="4427538" y="4149725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透镜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向上平移</a:t>
            </a:r>
          </a:p>
        </p:txBody>
      </p:sp>
      <p:sp>
        <p:nvSpPr>
          <p:cNvPr id="4508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DA5F32-917A-4F45-967F-57A29F1A69E8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zh-CN" sz="1400"/>
          </a:p>
        </p:txBody>
      </p:sp>
      <p:sp>
        <p:nvSpPr>
          <p:cNvPr id="35" name="Rectangle 16"/>
          <p:cNvSpPr>
            <a:spLocks noChangeArrowheads="1"/>
          </p:cNvSpPr>
          <p:nvPr/>
        </p:nvSpPr>
        <p:spPr bwMode="auto">
          <a:xfrm>
            <a:off x="3744913" y="5811838"/>
            <a:ext cx="4870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平凸透镜换成三角锥形棱镜？</a:t>
            </a:r>
          </a:p>
        </p:txBody>
      </p:sp>
      <p:sp>
        <p:nvSpPr>
          <p:cNvPr id="45083" name="文本框 1"/>
          <p:cNvSpPr txBox="1">
            <a:spLocks noChangeArrowheads="1"/>
          </p:cNvSpPr>
          <p:nvPr/>
        </p:nvSpPr>
        <p:spPr bwMode="auto">
          <a:xfrm>
            <a:off x="4230688" y="1751013"/>
            <a:ext cx="633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/>
              <a:t>r =</a:t>
            </a:r>
            <a:endParaRPr lang="zh-CN" altLang="en-US" sz="2800" b="1" i="1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utoUpdateAnimBg="0"/>
      <p:bldP spid="44046" grpId="0" autoUpdateAnimBg="0"/>
      <p:bldP spid="44047" grpId="0" autoUpdateAnimBg="0"/>
      <p:bldP spid="44048" grpId="0" autoUpdateAnimBg="0"/>
      <p:bldP spid="44065" grpId="0" autoUpdateAnimBg="0"/>
      <p:bldP spid="35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D93B96F-39EF-460A-A27A-C9FE20082B19}" type="slidenum">
              <a:rPr lang="en-US" altLang="zh-CN" smtClean="0"/>
              <a:pPr/>
              <a:t>44</a:t>
            </a:fld>
            <a:endParaRPr lang="en-US" altLang="zh-CN"/>
          </a:p>
        </p:txBody>
      </p:sp>
      <p:pic>
        <p:nvPicPr>
          <p:cNvPr id="46083" name="图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3"/>
            <a:ext cx="9144000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4" name="文本框 4"/>
          <p:cNvSpPr txBox="1">
            <a:spLocks noChangeArrowheads="1"/>
          </p:cNvSpPr>
          <p:nvPr/>
        </p:nvSpPr>
        <p:spPr bwMode="auto">
          <a:xfrm>
            <a:off x="2700338" y="1052513"/>
            <a:ext cx="4810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</a:rPr>
              <a:t>A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539750" y="260350"/>
            <a:ext cx="467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迈克尔逊干涉仪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611188" y="1052513"/>
          <a:ext cx="3219450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BMP 图象" r:id="rId3" imgW="3219899" imgH="2771429" progId="Paint.Picture">
                  <p:embed/>
                </p:oleObj>
              </mc:Choice>
              <mc:Fallback>
                <p:oleObj name="BMP 图象" r:id="rId3" imgW="3219899" imgH="2771429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052513"/>
                        <a:ext cx="3219450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9" name="Picture 5" descr="17-18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588" y="3795713"/>
            <a:ext cx="909637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4038600" y="549275"/>
            <a:ext cx="510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800" b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与 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800" b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严格垂直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   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等倾干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（圆环形条纹）</a:t>
            </a: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4141788" y="1773238"/>
            <a:ext cx="388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800" b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与 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800" b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不垂直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等厚干涉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4140200" y="4292600"/>
            <a:ext cx="4535488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条纹移动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条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光程差改变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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可动镜移动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6156325" y="5229225"/>
          <a:ext cx="18002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公式" r:id="rId6" imgW="634828" imgH="285924" progId="Equation.3">
                  <p:embed/>
                </p:oleObj>
              </mc:Choice>
              <mc:Fallback>
                <p:oleObj name="公式" r:id="rId6" imgW="634828" imgH="2859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229225"/>
                        <a:ext cx="18002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54" name="Rectangle 50"/>
          <p:cNvSpPr>
            <a:spLocks noChangeArrowheads="1"/>
          </p:cNvSpPr>
          <p:nvPr/>
        </p:nvSpPr>
        <p:spPr bwMode="auto">
          <a:xfrm>
            <a:off x="4140200" y="2924175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态反应：</a:t>
            </a:r>
          </a:p>
        </p:txBody>
      </p:sp>
      <p:sp>
        <p:nvSpPr>
          <p:cNvPr id="47155" name="Rectangle 51"/>
          <p:cNvSpPr>
            <a:spLocks noChangeArrowheads="1"/>
          </p:cNvSpPr>
          <p:nvPr/>
        </p:nvSpPr>
        <p:spPr bwMode="auto">
          <a:xfrm>
            <a:off x="3917950" y="3573463"/>
            <a:ext cx="533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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等倾条纹（同心圆）</a:t>
            </a: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外冒</a:t>
            </a:r>
          </a:p>
        </p:txBody>
      </p:sp>
      <p:sp>
        <p:nvSpPr>
          <p:cNvPr id="4711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4D3157-FAA4-4106-93E1-D99C4AE2DE8C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4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utoUpdateAnimBg="0"/>
      <p:bldP spid="47110" grpId="0" autoUpdateAnimBg="0"/>
      <p:bldP spid="47111" grpId="0" autoUpdateAnimBg="0"/>
      <p:bldP spid="47112" grpId="0" autoUpdateAnimBg="0"/>
      <p:bldP spid="47154" grpId="0" autoUpdateAnimBg="0"/>
      <p:bldP spid="47155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50825" y="765175"/>
            <a:ext cx="6288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缝夫朗和费衍射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点：半波带法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0" y="45815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缝上、下移动，中央明纹的位置变否？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48178" name="Group 50"/>
          <p:cNvGrpSpPr>
            <a:grpSpLocks/>
          </p:cNvGrpSpPr>
          <p:nvPr/>
        </p:nvGrpSpPr>
        <p:grpSpPr bwMode="auto">
          <a:xfrm>
            <a:off x="900113" y="5084763"/>
            <a:ext cx="8610600" cy="506412"/>
            <a:chOff x="567" y="3203"/>
            <a:chExt cx="5424" cy="319"/>
          </a:xfrm>
        </p:grpSpPr>
        <p:sp>
          <p:nvSpPr>
            <p:cNvPr id="48172" name="Text Box 5"/>
            <p:cNvSpPr txBox="1">
              <a:spLocks noChangeArrowheads="1"/>
            </p:cNvSpPr>
            <p:nvPr/>
          </p:nvSpPr>
          <p:spPr bwMode="auto">
            <a:xfrm>
              <a:off x="567" y="3203"/>
              <a:ext cx="54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）缝宽增加为原来的  </a:t>
              </a:r>
              <a:r>
                <a:rPr kumimoji="1" lang="en-US" altLang="zh-CN" sz="2400" b="1">
                  <a:solidFill>
                    <a:srgbClr val="333399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倍，问     及           如何变化？</a:t>
              </a: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8173" name="Object 6"/>
            <p:cNvGraphicFramePr>
              <a:graphicFrameLocks noChangeAspect="1"/>
            </p:cNvGraphicFramePr>
            <p:nvPr/>
          </p:nvGraphicFramePr>
          <p:xfrm>
            <a:off x="3504" y="3259"/>
            <a:ext cx="18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15" name="公式" r:id="rId3" imgW="171450" imgH="253897" progId="Equation.3">
                    <p:embed/>
                  </p:oleObj>
                </mc:Choice>
                <mc:Fallback>
                  <p:oleObj name="公式" r:id="rId3" imgW="171450" imgH="253897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259"/>
                          <a:ext cx="18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74" name="Object 7"/>
            <p:cNvGraphicFramePr>
              <a:graphicFrameLocks noChangeAspect="1"/>
            </p:cNvGraphicFramePr>
            <p:nvPr/>
          </p:nvGraphicFramePr>
          <p:xfrm>
            <a:off x="3878" y="3203"/>
            <a:ext cx="54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16" name="公式" r:id="rId5" imgW="241420" imgH="89119" progId="Equation.3">
                    <p:embed/>
                  </p:oleObj>
                </mc:Choice>
                <mc:Fallback>
                  <p:oleObj name="公式" r:id="rId5" imgW="241420" imgH="89119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203"/>
                          <a:ext cx="54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639888" y="5822950"/>
          <a:ext cx="1809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7" name="公式" r:id="rId7" imgW="1587534" imgH="215836" progId="Equation.3">
                  <p:embed/>
                </p:oleObj>
              </mc:Choice>
              <mc:Fallback>
                <p:oleObj name="公式" r:id="rId7" imgW="1587534" imgH="21583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822950"/>
                        <a:ext cx="18097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6934200" y="4564063"/>
            <a:ext cx="1814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不变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3276600" y="5589588"/>
          <a:ext cx="151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8" name="公式" r:id="rId9" imgW="717773" imgH="101652" progId="Equation.3">
                  <p:embed/>
                </p:oleObj>
              </mc:Choice>
              <mc:Fallback>
                <p:oleObj name="公式" r:id="rId9" imgW="717773" imgH="10165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89588"/>
                        <a:ext cx="1511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3276600" y="5935663"/>
          <a:ext cx="2303463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9" name="公式" r:id="rId11" imgW="946219" imgH="285924" progId="Equation.3">
                  <p:embed/>
                </p:oleObj>
              </mc:Choice>
              <mc:Fallback>
                <p:oleObj name="公式" r:id="rId11" imgW="946219" imgH="2859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35663"/>
                        <a:ext cx="2303463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AutoShape 12"/>
          <p:cNvSpPr>
            <a:spLocks/>
          </p:cNvSpPr>
          <p:nvPr/>
        </p:nvSpPr>
        <p:spPr bwMode="auto">
          <a:xfrm>
            <a:off x="3087688" y="559276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4932363" y="5589588"/>
          <a:ext cx="14398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0" name="公式" r:id="rId13" imgW="647803" imgH="101652" progId="Equation.3">
                  <p:embed/>
                </p:oleObj>
              </mc:Choice>
              <mc:Fallback>
                <p:oleObj name="公式" r:id="rId13" imgW="647803" imgH="10165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589588"/>
                        <a:ext cx="14398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Rectangle 14"/>
          <p:cNvSpPr>
            <a:spLocks noChangeArrowheads="1"/>
          </p:cNvSpPr>
          <p:nvPr/>
        </p:nvSpPr>
        <p:spPr bwMode="auto">
          <a:xfrm>
            <a:off x="990600" y="152400"/>
            <a:ext cx="7902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kumimoji="1" lang="en-US" altLang="zh-CN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</a:t>
            </a:r>
            <a:r>
              <a:rPr kumimoji="1" lang="zh-CN" altLang="en-US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之三  光波的衍射</a:t>
            </a:r>
            <a:r>
              <a:rPr kumimoji="1" lang="en-US" altLang="zh-CN" b="1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无数子波的干涉效应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48143" name="Group 15"/>
          <p:cNvGrpSpPr>
            <a:grpSpLocks/>
          </p:cNvGrpSpPr>
          <p:nvPr/>
        </p:nvGrpSpPr>
        <p:grpSpPr bwMode="auto">
          <a:xfrm>
            <a:off x="250825" y="1268413"/>
            <a:ext cx="6299200" cy="2216150"/>
            <a:chOff x="96" y="716"/>
            <a:chExt cx="3968" cy="1396"/>
          </a:xfrm>
        </p:grpSpPr>
        <p:sp>
          <p:nvSpPr>
            <p:cNvPr id="48157" name="Text Box 16"/>
            <p:cNvSpPr txBox="1">
              <a:spLocks noChangeArrowheads="1"/>
            </p:cNvSpPr>
            <p:nvPr/>
          </p:nvSpPr>
          <p:spPr bwMode="auto">
            <a:xfrm>
              <a:off x="487" y="716"/>
              <a:ext cx="19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   </a:t>
              </a:r>
            </a:p>
          </p:txBody>
        </p:sp>
        <p:graphicFrame>
          <p:nvGraphicFramePr>
            <p:cNvPr id="48158" name="Object 17"/>
            <p:cNvGraphicFramePr>
              <a:graphicFrameLocks noChangeAspect="1"/>
            </p:cNvGraphicFramePr>
            <p:nvPr/>
          </p:nvGraphicFramePr>
          <p:xfrm>
            <a:off x="96" y="996"/>
            <a:ext cx="86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1" name="公式" r:id="rId15" imgW="431869" imgH="57092" progId="Equation.3">
                    <p:embed/>
                  </p:oleObj>
                </mc:Choice>
                <mc:Fallback>
                  <p:oleObj name="公式" r:id="rId15" imgW="431869" imgH="57092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996"/>
                          <a:ext cx="867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9" name="Text Box 18"/>
            <p:cNvSpPr txBox="1">
              <a:spLocks noChangeArrowheads="1"/>
            </p:cNvSpPr>
            <p:nvPr/>
          </p:nvSpPr>
          <p:spPr bwMode="auto">
            <a:xfrm>
              <a:off x="1388" y="1796"/>
              <a:ext cx="12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中央明纹</a:t>
              </a:r>
            </a:p>
          </p:txBody>
        </p:sp>
        <p:graphicFrame>
          <p:nvGraphicFramePr>
            <p:cNvPr id="2" name="Object 19"/>
            <p:cNvGraphicFramePr>
              <a:graphicFrameLocks noChangeAspect="1"/>
            </p:cNvGraphicFramePr>
            <p:nvPr/>
          </p:nvGraphicFramePr>
          <p:xfrm>
            <a:off x="1068" y="756"/>
            <a:ext cx="4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2" name="公式" r:id="rId17" imgW="215934" imgH="57092" progId="Equation.3">
                    <p:embed/>
                  </p:oleObj>
                </mc:Choice>
                <mc:Fallback>
                  <p:oleObj name="公式" r:id="rId17" imgW="215934" imgH="57092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756"/>
                          <a:ext cx="43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1" name="Object 20"/>
            <p:cNvGraphicFramePr>
              <a:graphicFrameLocks noChangeAspect="1"/>
            </p:cNvGraphicFramePr>
            <p:nvPr/>
          </p:nvGraphicFramePr>
          <p:xfrm>
            <a:off x="1100" y="1175"/>
            <a:ext cx="748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3" name="公式" r:id="rId19" imgW="647803" imgH="285924" progId="Equation.3">
                    <p:embed/>
                  </p:oleObj>
                </mc:Choice>
                <mc:Fallback>
                  <p:oleObj name="公式" r:id="rId19" imgW="647803" imgH="285924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" y="1175"/>
                          <a:ext cx="748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AutoShape 21"/>
            <p:cNvSpPr>
              <a:spLocks/>
            </p:cNvSpPr>
            <p:nvPr/>
          </p:nvSpPr>
          <p:spPr bwMode="auto">
            <a:xfrm>
              <a:off x="972" y="876"/>
              <a:ext cx="107" cy="600"/>
            </a:xfrm>
            <a:prstGeom prst="leftBrace">
              <a:avLst>
                <a:gd name="adj1" fmla="val 46729"/>
                <a:gd name="adj2" fmla="val 50000"/>
              </a:avLst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48163" name="Object 22"/>
            <p:cNvGraphicFramePr>
              <a:graphicFrameLocks noChangeAspect="1"/>
            </p:cNvGraphicFramePr>
            <p:nvPr/>
          </p:nvGraphicFramePr>
          <p:xfrm>
            <a:off x="2986" y="765"/>
            <a:ext cx="75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4" name="公式" r:id="rId21" imgW="571346" imgH="76123" progId="Equation.3">
                    <p:embed/>
                  </p:oleObj>
                </mc:Choice>
                <mc:Fallback>
                  <p:oleObj name="公式" r:id="rId21" imgW="571346" imgH="76123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" y="765"/>
                          <a:ext cx="75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4" name="Rectangle 23"/>
            <p:cNvSpPr>
              <a:spLocks noChangeArrowheads="1"/>
            </p:cNvSpPr>
            <p:nvPr/>
          </p:nvSpPr>
          <p:spPr bwMode="auto">
            <a:xfrm>
              <a:off x="1803" y="744"/>
              <a:ext cx="12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暗纹（极小）</a:t>
              </a:r>
            </a:p>
          </p:txBody>
        </p:sp>
        <p:sp>
          <p:nvSpPr>
            <p:cNvPr id="48165" name="Rectangle 24"/>
            <p:cNvSpPr>
              <a:spLocks noChangeArrowheads="1"/>
            </p:cNvSpPr>
            <p:nvPr/>
          </p:nvSpPr>
          <p:spPr bwMode="auto">
            <a:xfrm>
              <a:off x="1597" y="984"/>
              <a:ext cx="2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（缝被分成偶数个半波带）</a:t>
              </a:r>
            </a:p>
          </p:txBody>
        </p:sp>
        <p:graphicFrame>
          <p:nvGraphicFramePr>
            <p:cNvPr id="48166" name="Object 25"/>
            <p:cNvGraphicFramePr>
              <a:graphicFrameLocks noChangeAspect="1"/>
            </p:cNvGraphicFramePr>
            <p:nvPr/>
          </p:nvGraphicFramePr>
          <p:xfrm>
            <a:off x="3082" y="1292"/>
            <a:ext cx="75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5" name="公式" r:id="rId23" imgW="571346" imgH="76123" progId="Equation.3">
                    <p:embed/>
                  </p:oleObj>
                </mc:Choice>
                <mc:Fallback>
                  <p:oleObj name="公式" r:id="rId23" imgW="571346" imgH="76123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2" y="1292"/>
                          <a:ext cx="75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7" name="Rectangle 26"/>
            <p:cNvSpPr>
              <a:spLocks noChangeArrowheads="1"/>
            </p:cNvSpPr>
            <p:nvPr/>
          </p:nvSpPr>
          <p:spPr bwMode="auto">
            <a:xfrm>
              <a:off x="1839" y="1304"/>
              <a:ext cx="12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明纹（极大）</a:t>
              </a:r>
            </a:p>
          </p:txBody>
        </p:sp>
        <p:sp>
          <p:nvSpPr>
            <p:cNvPr id="48168" name="Rectangle 27"/>
            <p:cNvSpPr>
              <a:spLocks noChangeArrowheads="1"/>
            </p:cNvSpPr>
            <p:nvPr/>
          </p:nvSpPr>
          <p:spPr bwMode="auto">
            <a:xfrm>
              <a:off x="1632" y="1584"/>
              <a:ext cx="2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（缝被分成奇数个半波带）</a:t>
              </a:r>
            </a:p>
          </p:txBody>
        </p:sp>
        <p:graphicFrame>
          <p:nvGraphicFramePr>
            <p:cNvPr id="48169" name="Object 28"/>
            <p:cNvGraphicFramePr>
              <a:graphicFrameLocks noChangeAspect="1"/>
            </p:cNvGraphicFramePr>
            <p:nvPr/>
          </p:nvGraphicFramePr>
          <p:xfrm>
            <a:off x="513" y="1796"/>
            <a:ext cx="53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6" name="公式" r:id="rId25" imgW="241420" imgH="57092" progId="Equation.3">
                    <p:embed/>
                  </p:oleObj>
                </mc:Choice>
                <mc:Fallback>
                  <p:oleObj name="公式" r:id="rId25" imgW="241420" imgH="57092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" y="1796"/>
                          <a:ext cx="538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70" name="Line 29"/>
            <p:cNvSpPr>
              <a:spLocks noChangeShapeType="1"/>
            </p:cNvSpPr>
            <p:nvPr/>
          </p:nvSpPr>
          <p:spPr bwMode="auto">
            <a:xfrm>
              <a:off x="1042" y="1956"/>
              <a:ext cx="3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71" name="Rectangle 30"/>
            <p:cNvSpPr>
              <a:spLocks noChangeArrowheads="1"/>
            </p:cNvSpPr>
            <p:nvPr/>
          </p:nvSpPr>
          <p:spPr bwMode="auto">
            <a:xfrm>
              <a:off x="96" y="720"/>
              <a:ext cx="3840" cy="1392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1800"/>
            </a:p>
          </p:txBody>
        </p:sp>
      </p:grpSp>
      <p:graphicFrame>
        <p:nvGraphicFramePr>
          <p:cNvPr id="48160" name="Object 32"/>
          <p:cNvGraphicFramePr>
            <a:graphicFrameLocks noChangeAspect="1"/>
          </p:cNvGraphicFramePr>
          <p:nvPr/>
        </p:nvGraphicFramePr>
        <p:xfrm>
          <a:off x="1619250" y="3644900"/>
          <a:ext cx="44656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7" name="公式" r:id="rId27" imgW="1746473" imgH="291958" progId="Equation.3">
                  <p:embed/>
                </p:oleObj>
              </mc:Choice>
              <mc:Fallback>
                <p:oleObj name="公式" r:id="rId27" imgW="1746473" imgH="291958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644900"/>
                        <a:ext cx="4465638" cy="9445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62" name="Group 34"/>
          <p:cNvGrpSpPr>
            <a:grpSpLocks/>
          </p:cNvGrpSpPr>
          <p:nvPr/>
        </p:nvGrpSpPr>
        <p:grpSpPr bwMode="auto">
          <a:xfrm>
            <a:off x="6400800" y="1065213"/>
            <a:ext cx="2590800" cy="2652712"/>
            <a:chOff x="4128" y="240"/>
            <a:chExt cx="1632" cy="1671"/>
          </a:xfrm>
        </p:grpSpPr>
        <p:grpSp>
          <p:nvGrpSpPr>
            <p:cNvPr id="48144" name="Group 35"/>
            <p:cNvGrpSpPr>
              <a:grpSpLocks/>
            </p:cNvGrpSpPr>
            <p:nvPr/>
          </p:nvGrpSpPr>
          <p:grpSpPr bwMode="auto">
            <a:xfrm>
              <a:off x="4128" y="240"/>
              <a:ext cx="1632" cy="1671"/>
              <a:chOff x="4032" y="240"/>
              <a:chExt cx="1632" cy="1671"/>
            </a:xfrm>
          </p:grpSpPr>
          <p:graphicFrame>
            <p:nvGraphicFramePr>
              <p:cNvPr id="48148" name="Object 36"/>
              <p:cNvGraphicFramePr>
                <a:graphicFrameLocks noChangeAspect="1"/>
              </p:cNvGraphicFramePr>
              <p:nvPr/>
            </p:nvGraphicFramePr>
            <p:xfrm>
              <a:off x="4032" y="240"/>
              <a:ext cx="1632" cy="16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28" name="BMP 图象" r:id="rId29" imgW="5830114" imgH="4401164" progId="Paint.Picture">
                      <p:embed/>
                    </p:oleObj>
                  </mc:Choice>
                  <mc:Fallback>
                    <p:oleObj name="BMP 图象" r:id="rId29" imgW="5830114" imgH="4401164" progId="Paint.Picture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240"/>
                            <a:ext cx="1632" cy="16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49" name="Line 37"/>
              <p:cNvSpPr>
                <a:spLocks noChangeShapeType="1"/>
              </p:cNvSpPr>
              <p:nvPr/>
            </p:nvSpPr>
            <p:spPr bwMode="auto">
              <a:xfrm>
                <a:off x="4368" y="816"/>
                <a:ext cx="960" cy="4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50" name="Line 38"/>
              <p:cNvSpPr>
                <a:spLocks noChangeShapeType="1"/>
              </p:cNvSpPr>
              <p:nvPr/>
            </p:nvSpPr>
            <p:spPr bwMode="auto">
              <a:xfrm flipV="1">
                <a:off x="4368" y="857"/>
                <a:ext cx="960" cy="2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51" name="Line 39"/>
              <p:cNvSpPr>
                <a:spLocks noChangeShapeType="1"/>
              </p:cNvSpPr>
              <p:nvPr/>
            </p:nvSpPr>
            <p:spPr bwMode="auto">
              <a:xfrm flipV="1">
                <a:off x="4224" y="1137"/>
                <a:ext cx="96" cy="5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52" name="Rectangle 40"/>
              <p:cNvSpPr>
                <a:spLocks noChangeArrowheads="1"/>
              </p:cNvSpPr>
              <p:nvPr/>
            </p:nvSpPr>
            <p:spPr bwMode="auto">
              <a:xfrm>
                <a:off x="4224" y="768"/>
                <a:ext cx="96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8153" name="Rectangle 41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8154" name="Line 42"/>
              <p:cNvSpPr>
                <a:spLocks noChangeShapeType="1"/>
              </p:cNvSpPr>
              <p:nvPr/>
            </p:nvSpPr>
            <p:spPr bwMode="auto">
              <a:xfrm flipV="1">
                <a:off x="4224" y="816"/>
                <a:ext cx="144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55" name="Line 43"/>
              <p:cNvSpPr>
                <a:spLocks noChangeShapeType="1"/>
              </p:cNvSpPr>
              <p:nvPr/>
            </p:nvSpPr>
            <p:spPr bwMode="auto">
              <a:xfrm flipV="1">
                <a:off x="4224" y="1152"/>
                <a:ext cx="144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56" name="Line 44"/>
              <p:cNvSpPr>
                <a:spLocks noChangeShapeType="1"/>
              </p:cNvSpPr>
              <p:nvPr/>
            </p:nvSpPr>
            <p:spPr bwMode="auto">
              <a:xfrm>
                <a:off x="4224" y="864"/>
                <a:ext cx="48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8145" name="Oval 45"/>
            <p:cNvSpPr>
              <a:spLocks noChangeArrowheads="1"/>
            </p:cNvSpPr>
            <p:nvPr/>
          </p:nvSpPr>
          <p:spPr bwMode="auto">
            <a:xfrm>
              <a:off x="4272" y="768"/>
              <a:ext cx="48" cy="4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8146" name="Line 46"/>
            <p:cNvSpPr>
              <a:spLocks noChangeShapeType="1"/>
            </p:cNvSpPr>
            <p:nvPr/>
          </p:nvSpPr>
          <p:spPr bwMode="auto">
            <a:xfrm>
              <a:off x="4320" y="52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7" name="Line 47"/>
            <p:cNvSpPr>
              <a:spLocks noChangeShapeType="1"/>
            </p:cNvSpPr>
            <p:nvPr/>
          </p:nvSpPr>
          <p:spPr bwMode="auto">
            <a:xfrm>
              <a:off x="4320" y="1200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721116-FA62-4E20-BE9D-629FB1CAE026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1" grpId="0" autoUpdateAnimBg="0"/>
      <p:bldP spid="48137" grpId="0" autoUpdateAnimBg="0"/>
      <p:bldP spid="48140" grpId="0" animBg="1"/>
      <p:bldP spid="4814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3979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双缝衍射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5194300" y="404813"/>
          <a:ext cx="3914775" cy="311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8" name="位图图像" r:id="rId3" imgW="4600000" imgH="3657143" progId="Paint.Picture">
                  <p:embed/>
                </p:oleObj>
              </mc:Choice>
              <mc:Fallback>
                <p:oleObj name="位图图像" r:id="rId3" imgW="4600000" imgH="3657143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404813"/>
                        <a:ext cx="3914775" cy="311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39750" y="2708275"/>
            <a:ext cx="4824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光强：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受单缝衍射的调制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476375" y="3357563"/>
          <a:ext cx="30956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9" name="Equation" r:id="rId5" imgW="2971646" imgH="571384" progId="Equation.3">
                  <p:embed/>
                </p:oleObj>
              </mc:Choice>
              <mc:Fallback>
                <p:oleObj name="Equation" r:id="rId5" imgW="2971646" imgH="57138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357563"/>
                        <a:ext cx="30956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573088" y="4292600"/>
            <a:ext cx="295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缺级：</a:t>
            </a:r>
          </a:p>
        </p:txBody>
      </p:sp>
      <p:grpSp>
        <p:nvGrpSpPr>
          <p:cNvPr id="49199" name="Group 47"/>
          <p:cNvGrpSpPr>
            <a:grpSpLocks/>
          </p:cNvGrpSpPr>
          <p:nvPr/>
        </p:nvGrpSpPr>
        <p:grpSpPr bwMode="auto">
          <a:xfrm>
            <a:off x="1797050" y="4148138"/>
            <a:ext cx="7056438" cy="749300"/>
            <a:chOff x="1132" y="2613"/>
            <a:chExt cx="4445" cy="472"/>
          </a:xfrm>
        </p:grpSpPr>
        <p:graphicFrame>
          <p:nvGraphicFramePr>
            <p:cNvPr id="49176" name="Object 8"/>
            <p:cNvGraphicFramePr>
              <a:graphicFrameLocks noChangeAspect="1"/>
            </p:cNvGraphicFramePr>
            <p:nvPr/>
          </p:nvGraphicFramePr>
          <p:xfrm>
            <a:off x="1132" y="2613"/>
            <a:ext cx="635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0" name="公式" r:id="rId7" imgW="469866" imgH="285924" progId="Equation.3">
                    <p:embed/>
                  </p:oleObj>
                </mc:Choice>
                <mc:Fallback>
                  <p:oleObj name="公式" r:id="rId7" imgW="469866" imgH="285924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2613"/>
                          <a:ext cx="635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7" name="Text Box 9"/>
            <p:cNvSpPr txBox="1">
              <a:spLocks noChangeArrowheads="1"/>
            </p:cNvSpPr>
            <p:nvPr/>
          </p:nvSpPr>
          <p:spPr bwMode="auto">
            <a:xfrm>
              <a:off x="1701" y="2704"/>
              <a:ext cx="38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整数比时，</a:t>
              </a:r>
              <a:r>
                <a:rPr kumimoji="1" lang="en-US" altLang="zh-CN" sz="2800" b="1" i="1">
                  <a:solidFill>
                    <a:srgbClr val="333399"/>
                  </a:solidFill>
                  <a:latin typeface="Times New Roman" panose="02020603050405020304" pitchFamily="18" charset="0"/>
                </a:rPr>
                <a:t>k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级明纹缺级，不止一条。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1763713" y="5661025"/>
            <a:ext cx="432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掌握课堂举例及作业。</a:t>
            </a: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8153400" y="2087563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包线</a:t>
            </a:r>
          </a:p>
        </p:txBody>
      </p:sp>
      <p:sp>
        <p:nvSpPr>
          <p:cNvPr id="49164" name="Line 12"/>
          <p:cNvSpPr>
            <a:spLocks noChangeShapeType="1"/>
          </p:cNvSpPr>
          <p:nvPr/>
        </p:nvSpPr>
        <p:spPr bwMode="auto">
          <a:xfrm>
            <a:off x="5562600" y="1706563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685800" y="88741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条纹位置</a:t>
            </a:r>
          </a:p>
        </p:txBody>
      </p:sp>
      <p:sp>
        <p:nvSpPr>
          <p:cNvPr id="49173" name="Text Box 21"/>
          <p:cNvSpPr txBox="1">
            <a:spLocks noChangeArrowheads="1"/>
          </p:cNvSpPr>
          <p:nvPr/>
        </p:nvSpPr>
        <p:spPr bwMode="auto">
          <a:xfrm>
            <a:off x="539750" y="5084763"/>
            <a:ext cx="769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  <a:r>
              <a:rPr kumimoji="1" lang="zh-CN" altLang="en-US" sz="2800" b="1" i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2800" b="1" i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对条纹的影响。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9174" name="Line 22"/>
          <p:cNvSpPr>
            <a:spLocks noChangeShapeType="1"/>
          </p:cNvSpPr>
          <p:nvPr/>
        </p:nvSpPr>
        <p:spPr bwMode="auto">
          <a:xfrm>
            <a:off x="7667625" y="411163"/>
            <a:ext cx="0" cy="3048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9197" name="Group 45"/>
          <p:cNvGrpSpPr>
            <a:grpSpLocks/>
          </p:cNvGrpSpPr>
          <p:nvPr/>
        </p:nvGrpSpPr>
        <p:grpSpPr bwMode="auto">
          <a:xfrm>
            <a:off x="539750" y="1268413"/>
            <a:ext cx="4598988" cy="1403350"/>
            <a:chOff x="340" y="754"/>
            <a:chExt cx="2897" cy="884"/>
          </a:xfrm>
        </p:grpSpPr>
        <p:graphicFrame>
          <p:nvGraphicFramePr>
            <p:cNvPr id="49168" name="Object 15"/>
            <p:cNvGraphicFramePr>
              <a:graphicFrameLocks noChangeAspect="1"/>
            </p:cNvGraphicFramePr>
            <p:nvPr/>
          </p:nvGraphicFramePr>
          <p:xfrm>
            <a:off x="340" y="1117"/>
            <a:ext cx="77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1" name="公式" r:id="rId9" imgW="444380" imgH="57092" progId="Equation.3">
                    <p:embed/>
                  </p:oleObj>
                </mc:Choice>
                <mc:Fallback>
                  <p:oleObj name="公式" r:id="rId9" imgW="444380" imgH="57092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117"/>
                          <a:ext cx="77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9" name="AutoShape 16"/>
            <p:cNvSpPr>
              <a:spLocks/>
            </p:cNvSpPr>
            <p:nvPr/>
          </p:nvSpPr>
          <p:spPr bwMode="auto">
            <a:xfrm>
              <a:off x="1104" y="948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170" name="Text Box 18"/>
            <p:cNvSpPr txBox="1">
              <a:spLocks noChangeArrowheads="1"/>
            </p:cNvSpPr>
            <p:nvPr/>
          </p:nvSpPr>
          <p:spPr bwMode="auto">
            <a:xfrm>
              <a:off x="1927" y="754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明纹</a:t>
              </a:r>
            </a:p>
          </p:txBody>
        </p:sp>
        <p:sp>
          <p:nvSpPr>
            <p:cNvPr id="49171" name="Text Box 19"/>
            <p:cNvSpPr txBox="1">
              <a:spLocks noChangeArrowheads="1"/>
            </p:cNvSpPr>
            <p:nvPr/>
          </p:nvSpPr>
          <p:spPr bwMode="auto">
            <a:xfrm>
              <a:off x="1927" y="1253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暗纹</a:t>
              </a:r>
            </a:p>
          </p:txBody>
        </p:sp>
        <p:graphicFrame>
          <p:nvGraphicFramePr>
            <p:cNvPr id="49172" name="Object 20"/>
            <p:cNvGraphicFramePr>
              <a:graphicFrameLocks noChangeAspect="1"/>
            </p:cNvGraphicFramePr>
            <p:nvPr/>
          </p:nvGraphicFramePr>
          <p:xfrm>
            <a:off x="2200" y="1071"/>
            <a:ext cx="103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2" name="公式" r:id="rId11" imgW="679313" imgH="76123" progId="Equation.3">
                    <p:embed/>
                  </p:oleObj>
                </mc:Choice>
                <mc:Fallback>
                  <p:oleObj name="公式" r:id="rId11" imgW="679313" imgH="76123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071"/>
                          <a:ext cx="103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Rectangle 29"/>
            <p:cNvSpPr>
              <a:spLocks noChangeArrowheads="1"/>
            </p:cNvSpPr>
            <p:nvPr/>
          </p:nvSpPr>
          <p:spPr bwMode="auto">
            <a:xfrm>
              <a:off x="1911" y="1281"/>
              <a:ext cx="13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endParaRPr lang="en-US" altLang="zh-CN" sz="1800"/>
            </a:p>
          </p:txBody>
        </p:sp>
        <p:sp>
          <p:nvSpPr>
            <p:cNvPr id="3" name="Rectangle 38"/>
            <p:cNvSpPr>
              <a:spLocks noChangeArrowheads="1"/>
            </p:cNvSpPr>
            <p:nvPr/>
          </p:nvSpPr>
          <p:spPr bwMode="auto">
            <a:xfrm>
              <a:off x="1429" y="890"/>
              <a:ext cx="19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333399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2300" b="1" i="1">
                  <a:solidFill>
                    <a:srgbClr val="333399"/>
                  </a:solidFill>
                  <a:latin typeface="Symbol" panose="05050102010706020507" pitchFamily="18" charset="2"/>
                </a:rPr>
                <a:t>l</a:t>
              </a:r>
              <a:endParaRPr lang="en-US" altLang="zh-CN" sz="1800">
                <a:solidFill>
                  <a:srgbClr val="333399"/>
                </a:solidFill>
              </a:endParaRPr>
            </a:p>
          </p:txBody>
        </p:sp>
        <p:graphicFrame>
          <p:nvGraphicFramePr>
            <p:cNvPr id="49175" name="Object 43"/>
            <p:cNvGraphicFramePr>
              <a:graphicFrameLocks noChangeAspect="1"/>
            </p:cNvGraphicFramePr>
            <p:nvPr/>
          </p:nvGraphicFramePr>
          <p:xfrm>
            <a:off x="1202" y="1162"/>
            <a:ext cx="771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3" name="公式" r:id="rId13" imgW="533349" imgH="285924" progId="Equation.3">
                    <p:embed/>
                  </p:oleObj>
                </mc:Choice>
                <mc:Fallback>
                  <p:oleObj name="公式" r:id="rId13" imgW="533349" imgH="285924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162"/>
                          <a:ext cx="771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6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0AA2C85-1FDB-4CDB-AB93-44BE0686545F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56" grpId="0" autoUpdateAnimBg="0"/>
      <p:bldP spid="49159" grpId="0"/>
      <p:bldP spid="49162" grpId="0" autoUpdateAnimBg="0"/>
      <p:bldP spid="49163" grpId="0" autoUpdateAnimBg="0"/>
      <p:bldP spid="49164" grpId="0" animBg="1"/>
      <p:bldP spid="49165" grpId="0" autoUpdateAnimBg="0"/>
      <p:bldP spid="49173" grpId="0" autoUpdateAnimBg="0"/>
      <p:bldP spid="4917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381000" y="1577975"/>
            <a:ext cx="5414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主极大（明纹）的位置：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898525" y="2098675"/>
          <a:ext cx="41052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3" name="Equation" r:id="rId3" imgW="3975323" imgH="190307" progId="Equation.DSMT4">
                  <p:embed/>
                </p:oleObj>
              </mc:Choice>
              <mc:Fallback>
                <p:oleObj name="Equation" r:id="rId3" imgW="3975323" imgH="190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2098675"/>
                        <a:ext cx="41052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5867400" y="1557338"/>
          <a:ext cx="3089275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4" name="位图图像" r:id="rId5" imgW="4038095" imgH="4505954" progId="Paint.Picture">
                  <p:embed/>
                </p:oleObj>
              </mc:Choice>
              <mc:Fallback>
                <p:oleObj name="位图图像" r:id="rId5" imgW="4038095" imgH="4505954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557338"/>
                        <a:ext cx="3089275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8604250" y="2492375"/>
          <a:ext cx="2222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5" name="公式" r:id="rId7" imgW="126780" imgH="164814" progId="Equation.3">
                  <p:embed/>
                </p:oleObj>
              </mc:Choice>
              <mc:Fallback>
                <p:oleObj name="公式" r:id="rId7" imgW="126780" imgH="16481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492375"/>
                        <a:ext cx="2222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181100" y="2554288"/>
            <a:ext cx="288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光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2324100" y="2554288"/>
          <a:ext cx="1143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6" name="公式" r:id="rId9" imgW="819253" imgH="215836" progId="Equation.3">
                  <p:embed/>
                </p:oleObj>
              </mc:Choice>
              <mc:Fallback>
                <p:oleObj name="公式" r:id="rId9" imgW="819253" imgH="21583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554288"/>
                        <a:ext cx="11430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533400" y="3087688"/>
            <a:ext cx="3030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条纹宽度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2339975" y="2997200"/>
          <a:ext cx="12239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7" name="公式" r:id="rId11" imgW="457354" imgH="285924" progId="Equation.3">
                  <p:embed/>
                </p:oleObj>
              </mc:Choice>
              <mc:Fallback>
                <p:oleObj name="公式" r:id="rId11" imgW="457354" imgH="2859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997200"/>
                        <a:ext cx="122396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803275" y="3773488"/>
            <a:ext cx="2039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缺级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323850" y="4149725"/>
            <a:ext cx="1511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3981450" y="4640263"/>
            <a:ext cx="487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如：平行光斜入射的情况</a:t>
            </a:r>
            <a:endParaRPr kumimoji="1" lang="zh-CN" altLang="en-US" sz="280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323850" y="5140325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最高级数：由</a:t>
            </a:r>
            <a:r>
              <a:rPr kumimoji="1" lang="zh-CN" altLang="en-US" sz="2800" b="1" i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90</a:t>
            </a:r>
            <a:r>
              <a:rPr kumimoji="1" lang="en-US" altLang="zh-CN" sz="2800" b="1" baseline="30000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求之。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360363" y="185738"/>
            <a:ext cx="6443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缝（光栅）衍射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0193" name="Group 17"/>
          <p:cNvGrpSpPr>
            <a:grpSpLocks/>
          </p:cNvGrpSpPr>
          <p:nvPr/>
        </p:nvGrpSpPr>
        <p:grpSpPr bwMode="auto">
          <a:xfrm>
            <a:off x="304800" y="725488"/>
            <a:ext cx="8534400" cy="831850"/>
            <a:chOff x="192" y="192"/>
            <a:chExt cx="5376" cy="524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576" y="428"/>
              <a:ext cx="25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333399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b="1">
                  <a:solidFill>
                    <a:srgbClr val="333399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CN" sz="2400" b="1">
                  <a:solidFill>
                    <a:srgbClr val="333399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个极小，</a:t>
              </a:r>
              <a:r>
                <a:rPr kumimoji="1" lang="en-US" altLang="zh-CN" sz="2400" b="1" i="1">
                  <a:solidFill>
                    <a:srgbClr val="333399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b="1">
                  <a:solidFill>
                    <a:srgbClr val="333399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CN" sz="2400" b="1">
                  <a:solidFill>
                    <a:srgbClr val="333399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个次极大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，</a:t>
              </a:r>
            </a:p>
          </p:txBody>
        </p:sp>
        <p:sp>
          <p:nvSpPr>
            <p:cNvPr id="3" name="Text Box 19"/>
            <p:cNvSpPr txBox="1">
              <a:spLocks noChangeArrowheads="1"/>
            </p:cNvSpPr>
            <p:nvPr/>
          </p:nvSpPr>
          <p:spPr bwMode="auto">
            <a:xfrm>
              <a:off x="192" y="192"/>
              <a:ext cx="53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条纹特点：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明纹（主极大、谱线）又细又亮（相邻明纹间有</a:t>
              </a:r>
            </a:p>
          </p:txBody>
        </p:sp>
      </p:grpSp>
      <p:sp>
        <p:nvSpPr>
          <p:cNvPr id="50196" name="Line 20"/>
          <p:cNvSpPr>
            <a:spLocks noChangeShapeType="1"/>
          </p:cNvSpPr>
          <p:nvPr/>
        </p:nvSpPr>
        <p:spPr bwMode="auto">
          <a:xfrm>
            <a:off x="900113" y="2492375"/>
            <a:ext cx="417671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7" name="Rectangle 21"/>
          <p:cNvSpPr>
            <a:spLocks noChangeArrowheads="1"/>
          </p:cNvSpPr>
          <p:nvPr/>
        </p:nvSpPr>
        <p:spPr bwMode="auto">
          <a:xfrm>
            <a:off x="4800600" y="1106488"/>
            <a:ext cx="434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缝数</a:t>
            </a:r>
            <a:r>
              <a:rPr kumimoji="1" lang="en-US" altLang="zh-CN" sz="2400" b="1" i="1">
                <a:solidFill>
                  <a:srgbClr val="333399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zh-CN" sz="2400" b="1">
                <a:latin typeface="Times New Roman" panose="02020603050405020304" pitchFamily="18" charset="0"/>
              </a:rPr>
              <a:t>增加，明纹愈细愈亮。</a:t>
            </a:r>
            <a:endParaRPr kumimoji="1" lang="zh-CN" altLang="en-US" sz="24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zh-CN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98" name="Rectangle 22"/>
          <p:cNvSpPr>
            <a:spLocks noChangeArrowheads="1"/>
          </p:cNvSpPr>
          <p:nvPr/>
        </p:nvSpPr>
        <p:spPr bwMode="auto">
          <a:xfrm>
            <a:off x="1835150" y="5661025"/>
            <a:ext cx="6272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总条纹数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（所有可见明纹数）。</a:t>
            </a:r>
          </a:p>
        </p:txBody>
      </p:sp>
      <p:sp>
        <p:nvSpPr>
          <p:cNvPr id="50199" name="Text Box 23"/>
          <p:cNvSpPr txBox="1">
            <a:spLocks noChangeArrowheads="1"/>
          </p:cNvSpPr>
          <p:nvPr/>
        </p:nvSpPr>
        <p:spPr bwMode="auto">
          <a:xfrm>
            <a:off x="342900" y="6181725"/>
            <a:ext cx="829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若给出缝宽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则要扣去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缺级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条数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50200" name="Object 24"/>
          <p:cNvGraphicFramePr>
            <a:graphicFrameLocks noChangeAspect="1"/>
          </p:cNvGraphicFramePr>
          <p:nvPr/>
        </p:nvGraphicFramePr>
        <p:xfrm>
          <a:off x="6019800" y="3849688"/>
          <a:ext cx="4000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" name="公式" r:id="rId13" imgW="190417" imgH="152334" progId="Equation.3">
                  <p:embed/>
                </p:oleObj>
              </mc:Choice>
              <mc:Fallback>
                <p:oleObj name="公式" r:id="rId13" imgW="190417" imgH="15233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49688"/>
                        <a:ext cx="4000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1" name="Text Box 25"/>
          <p:cNvSpPr txBox="1">
            <a:spLocks noChangeArrowheads="1"/>
          </p:cNvSpPr>
          <p:nvPr/>
        </p:nvSpPr>
        <p:spPr bwMode="auto">
          <a:xfrm>
            <a:off x="323850" y="4621213"/>
            <a:ext cx="5059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要会写干涉条件</a:t>
            </a:r>
          </a:p>
        </p:txBody>
      </p:sp>
      <p:sp>
        <p:nvSpPr>
          <p:cNvPr id="50202" name="Text Box 26"/>
          <p:cNvSpPr txBox="1">
            <a:spLocks noChangeArrowheads="1"/>
          </p:cNvSpPr>
          <p:nvPr/>
        </p:nvSpPr>
        <p:spPr bwMode="auto">
          <a:xfrm>
            <a:off x="5238750" y="5143500"/>
            <a:ext cx="413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无限远处可认为看不见。</a:t>
            </a:r>
            <a:endParaRPr kumimoji="1" lang="zh-CN" altLang="en-US" sz="280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1763713" y="3716338"/>
          <a:ext cx="40274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" name="Equation" r:id="rId15" imgW="4362244" imgH="571384" progId="Equation.DSMT4">
                  <p:embed/>
                </p:oleObj>
              </mc:Choice>
              <mc:Fallback>
                <p:oleObj name="Equation" r:id="rId15" imgW="4362244" imgH="5713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16338"/>
                        <a:ext cx="40274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6305E5-F956-4AFC-9F51-8E21D8D8924A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82" grpId="0" autoUpdateAnimBg="0"/>
      <p:bldP spid="50184" grpId="0" autoUpdateAnimBg="0"/>
      <p:bldP spid="50186" grpId="0" autoUpdateAnimBg="0"/>
      <p:bldP spid="50188" grpId="0" autoUpdateAnimBg="0"/>
      <p:bldP spid="50189" grpId="0" autoUpdateAnimBg="0"/>
      <p:bldP spid="50190" grpId="0" autoUpdateAnimBg="0"/>
      <p:bldP spid="50192" grpId="0" autoUpdateAnimBg="0"/>
      <p:bldP spid="50196" grpId="0" animBg="1"/>
      <p:bldP spid="50197" grpId="0" autoUpdateAnimBg="0"/>
      <p:bldP spid="50198" grpId="0" autoUpdateAnimBg="0"/>
      <p:bldP spid="50199" grpId="0" autoUpdateAnimBg="0"/>
      <p:bldP spid="50201" grpId="0" autoUpdateAnimBg="0"/>
      <p:bldP spid="50202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4843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光学仪器分辨率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755650" y="836613"/>
            <a:ext cx="3671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最小分辨角：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547813" y="1412875"/>
          <a:ext cx="23764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7" name="公式" r:id="rId3" imgW="1022213" imgH="285924" progId="Equation.3">
                  <p:embed/>
                </p:oleObj>
              </mc:Choice>
              <mc:Fallback>
                <p:oleObj name="公式" r:id="rId3" imgW="1022213" imgH="2859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412875"/>
                        <a:ext cx="2376487" cy="8112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827088" y="2997200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提高分辨率途径：</a:t>
            </a:r>
          </a:p>
        </p:txBody>
      </p:sp>
      <p:sp>
        <p:nvSpPr>
          <p:cNvPr id="51207" name="AutoShape 7"/>
          <p:cNvSpPr>
            <a:spLocks/>
          </p:cNvSpPr>
          <p:nvPr/>
        </p:nvSpPr>
        <p:spPr bwMode="auto">
          <a:xfrm>
            <a:off x="3635375" y="2989263"/>
            <a:ext cx="150813" cy="708025"/>
          </a:xfrm>
          <a:prstGeom prst="leftBrace">
            <a:avLst>
              <a:gd name="adj1" fmla="val 39123"/>
              <a:gd name="adj2" fmla="val 50000"/>
            </a:avLst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3851275" y="2924175"/>
          <a:ext cx="6397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8" name="公式" r:id="rId5" imgW="171450" imgH="330019" progId="Equation.3">
                  <p:embed/>
                </p:oleObj>
              </mc:Choice>
              <mc:Fallback>
                <p:oleObj name="公式" r:id="rId5" imgW="171450" imgH="3300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924175"/>
                        <a:ext cx="6397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381000" y="3835400"/>
            <a:ext cx="8367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问：孔径相同的微波望远镜与光学望远镜，哪种分辨率高？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539750" y="4437063"/>
            <a:ext cx="4402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 X 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射线衍射</a:t>
            </a:r>
            <a:endParaRPr kumimoji="1" lang="zh-CN" altLang="en-US" sz="2800">
              <a:solidFill>
                <a:srgbClr val="333399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971550" y="5661025"/>
          <a:ext cx="3498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9" name="公式" r:id="rId7" imgW="1562049" imgH="76123" progId="Equation.3">
                  <p:embed/>
                </p:oleObj>
              </mc:Choice>
              <mc:Fallback>
                <p:oleObj name="公式" r:id="rId7" imgW="1562049" imgH="7612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661025"/>
                        <a:ext cx="3498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12" name="Group 12"/>
          <p:cNvGrpSpPr>
            <a:grpSpLocks/>
          </p:cNvGrpSpPr>
          <p:nvPr/>
        </p:nvGrpSpPr>
        <p:grpSpPr bwMode="auto">
          <a:xfrm>
            <a:off x="4572000" y="4413250"/>
            <a:ext cx="3962400" cy="2184400"/>
            <a:chOff x="2784" y="2688"/>
            <a:chExt cx="2496" cy="1376"/>
          </a:xfrm>
        </p:grpSpPr>
        <p:grpSp>
          <p:nvGrpSpPr>
            <p:cNvPr id="51292" name="Group 13"/>
            <p:cNvGrpSpPr>
              <a:grpSpLocks/>
            </p:cNvGrpSpPr>
            <p:nvPr/>
          </p:nvGrpSpPr>
          <p:grpSpPr bwMode="auto">
            <a:xfrm>
              <a:off x="3024" y="2928"/>
              <a:ext cx="2256" cy="1136"/>
              <a:chOff x="1016" y="976"/>
              <a:chExt cx="2256" cy="1136"/>
            </a:xfrm>
          </p:grpSpPr>
          <p:sp>
            <p:nvSpPr>
              <p:cNvPr id="51323" name="Line 14"/>
              <p:cNvSpPr>
                <a:spLocks noChangeShapeType="1"/>
              </p:cNvSpPr>
              <p:nvPr/>
            </p:nvSpPr>
            <p:spPr bwMode="auto">
              <a:xfrm>
                <a:off x="1218" y="984"/>
                <a:ext cx="0" cy="1114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prstDash val="sysDot"/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24" name="Rectangle 15"/>
              <p:cNvSpPr>
                <a:spLocks noChangeArrowheads="1"/>
              </p:cNvSpPr>
              <p:nvPr/>
            </p:nvSpPr>
            <p:spPr bwMode="auto">
              <a:xfrm>
                <a:off x="1168" y="976"/>
                <a:ext cx="224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800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2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endParaRPr kumimoji="1" lang="en-US" altLang="zh-CN" sz="1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325" name="Rectangle 16"/>
              <p:cNvSpPr>
                <a:spLocks noChangeArrowheads="1"/>
              </p:cNvSpPr>
              <p:nvPr/>
            </p:nvSpPr>
            <p:spPr bwMode="auto">
              <a:xfrm>
                <a:off x="1176" y="1202"/>
                <a:ext cx="184" cy="1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800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2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endParaRPr kumimoji="1" lang="en-US" altLang="zh-CN" sz="1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326" name="Rectangle 17"/>
              <p:cNvSpPr>
                <a:spLocks noChangeArrowheads="1"/>
              </p:cNvSpPr>
              <p:nvPr/>
            </p:nvSpPr>
            <p:spPr bwMode="auto">
              <a:xfrm>
                <a:off x="1176" y="1442"/>
                <a:ext cx="184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800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2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endParaRPr kumimoji="1" lang="en-US" altLang="zh-CN" sz="1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327" name="Rectangle 18"/>
              <p:cNvSpPr>
                <a:spLocks noChangeArrowheads="1"/>
              </p:cNvSpPr>
              <p:nvPr/>
            </p:nvSpPr>
            <p:spPr bwMode="auto">
              <a:xfrm>
                <a:off x="1176" y="1653"/>
                <a:ext cx="208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800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2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endParaRPr kumimoji="1" lang="en-US" altLang="zh-CN" sz="1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328" name="Rectangle 19"/>
              <p:cNvSpPr>
                <a:spLocks noChangeArrowheads="1"/>
              </p:cNvSpPr>
              <p:nvPr/>
            </p:nvSpPr>
            <p:spPr bwMode="auto">
              <a:xfrm>
                <a:off x="1176" y="1893"/>
                <a:ext cx="216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800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2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endParaRPr kumimoji="1" lang="en-US" altLang="zh-CN" sz="1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329" name="Line 20"/>
              <p:cNvSpPr>
                <a:spLocks noChangeShapeType="1"/>
              </p:cNvSpPr>
              <p:nvPr/>
            </p:nvSpPr>
            <p:spPr bwMode="auto">
              <a:xfrm>
                <a:off x="1584" y="984"/>
                <a:ext cx="0" cy="1114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prstDash val="sysDot"/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30" name="Rectangle 21"/>
              <p:cNvSpPr>
                <a:spLocks noChangeArrowheads="1"/>
              </p:cNvSpPr>
              <p:nvPr/>
            </p:nvSpPr>
            <p:spPr bwMode="auto">
              <a:xfrm>
                <a:off x="1528" y="976"/>
                <a:ext cx="224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800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2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endParaRPr kumimoji="1" lang="en-US" altLang="zh-CN" sz="1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331" name="Rectangle 22"/>
              <p:cNvSpPr>
                <a:spLocks noChangeArrowheads="1"/>
              </p:cNvSpPr>
              <p:nvPr/>
            </p:nvSpPr>
            <p:spPr bwMode="auto">
              <a:xfrm>
                <a:off x="1536" y="1202"/>
                <a:ext cx="184" cy="1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800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2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endParaRPr kumimoji="1" lang="en-US" altLang="zh-CN" sz="1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332" name="Rectangle 23"/>
              <p:cNvSpPr>
                <a:spLocks noChangeArrowheads="1"/>
              </p:cNvSpPr>
              <p:nvPr/>
            </p:nvSpPr>
            <p:spPr bwMode="auto">
              <a:xfrm>
                <a:off x="1536" y="1442"/>
                <a:ext cx="184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800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2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endParaRPr kumimoji="1" lang="en-US" altLang="zh-CN" sz="1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333" name="Rectangle 24"/>
              <p:cNvSpPr>
                <a:spLocks noChangeArrowheads="1"/>
              </p:cNvSpPr>
              <p:nvPr/>
            </p:nvSpPr>
            <p:spPr bwMode="auto">
              <a:xfrm>
                <a:off x="1536" y="1653"/>
                <a:ext cx="208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800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2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endParaRPr kumimoji="1" lang="en-US" altLang="zh-CN" sz="1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334" name="Rectangle 25"/>
              <p:cNvSpPr>
                <a:spLocks noChangeArrowheads="1"/>
              </p:cNvSpPr>
              <p:nvPr/>
            </p:nvSpPr>
            <p:spPr bwMode="auto">
              <a:xfrm>
                <a:off x="1536" y="1893"/>
                <a:ext cx="216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800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2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endParaRPr kumimoji="1" lang="en-US" altLang="zh-CN" sz="1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335" name="Line 26"/>
              <p:cNvSpPr>
                <a:spLocks noChangeShapeType="1"/>
              </p:cNvSpPr>
              <p:nvPr/>
            </p:nvSpPr>
            <p:spPr bwMode="auto">
              <a:xfrm>
                <a:off x="2320" y="984"/>
                <a:ext cx="0" cy="1114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prstDash val="sysDot"/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36" name="Rectangle 27"/>
              <p:cNvSpPr>
                <a:spLocks noChangeArrowheads="1"/>
              </p:cNvSpPr>
              <p:nvPr/>
            </p:nvSpPr>
            <p:spPr bwMode="auto">
              <a:xfrm>
                <a:off x="2270" y="976"/>
                <a:ext cx="224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800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2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endParaRPr kumimoji="1" lang="en-US" altLang="zh-CN" sz="1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337" name="Rectangle 28"/>
              <p:cNvSpPr>
                <a:spLocks noChangeArrowheads="1"/>
              </p:cNvSpPr>
              <p:nvPr/>
            </p:nvSpPr>
            <p:spPr bwMode="auto">
              <a:xfrm>
                <a:off x="2272" y="1202"/>
                <a:ext cx="184" cy="1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800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2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endParaRPr kumimoji="1" lang="en-US" altLang="zh-CN" sz="1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338" name="Rectangle 29"/>
              <p:cNvSpPr>
                <a:spLocks noChangeArrowheads="1"/>
              </p:cNvSpPr>
              <p:nvPr/>
            </p:nvSpPr>
            <p:spPr bwMode="auto">
              <a:xfrm>
                <a:off x="2272" y="1436"/>
                <a:ext cx="184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800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2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endParaRPr kumimoji="1" lang="en-US" altLang="zh-CN" sz="1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339" name="Rectangle 30"/>
              <p:cNvSpPr>
                <a:spLocks noChangeArrowheads="1"/>
              </p:cNvSpPr>
              <p:nvPr/>
            </p:nvSpPr>
            <p:spPr bwMode="auto">
              <a:xfrm>
                <a:off x="2272" y="1653"/>
                <a:ext cx="208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800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2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endParaRPr kumimoji="1" lang="en-US" altLang="zh-CN" sz="1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340" name="Rectangle 31"/>
              <p:cNvSpPr>
                <a:spLocks noChangeArrowheads="1"/>
              </p:cNvSpPr>
              <p:nvPr/>
            </p:nvSpPr>
            <p:spPr bwMode="auto">
              <a:xfrm>
                <a:off x="2272" y="1893"/>
                <a:ext cx="216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800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2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endParaRPr kumimoji="1" lang="en-US" altLang="zh-CN" sz="1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341" name="Line 32"/>
              <p:cNvSpPr>
                <a:spLocks noChangeShapeType="1"/>
              </p:cNvSpPr>
              <p:nvPr/>
            </p:nvSpPr>
            <p:spPr bwMode="auto">
              <a:xfrm>
                <a:off x="2688" y="984"/>
                <a:ext cx="0" cy="1114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prstDash val="sysDot"/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1342" name="Group 33"/>
              <p:cNvGrpSpPr>
                <a:grpSpLocks/>
              </p:cNvGrpSpPr>
              <p:nvPr/>
            </p:nvGrpSpPr>
            <p:grpSpPr bwMode="auto">
              <a:xfrm>
                <a:off x="2632" y="976"/>
                <a:ext cx="224" cy="1136"/>
                <a:chOff x="0" y="0"/>
                <a:chExt cx="20000" cy="20000"/>
              </a:xfrm>
            </p:grpSpPr>
            <p:sp>
              <p:nvSpPr>
                <p:cNvPr id="51362" name="Rectangle 3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0000" cy="33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80008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200" b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</a:t>
                  </a:r>
                  <a:endParaRPr kumimoji="1" lang="en-US" altLang="zh-CN" sz="1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" name="Rectangle 35"/>
                <p:cNvSpPr>
                  <a:spLocks noChangeArrowheads="1"/>
                </p:cNvSpPr>
                <p:nvPr/>
              </p:nvSpPr>
              <p:spPr bwMode="auto">
                <a:xfrm>
                  <a:off x="713" y="3974"/>
                  <a:ext cx="16435" cy="28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80008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200" b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</a:t>
                  </a:r>
                  <a:endParaRPr kumimoji="1" lang="en-US" altLang="zh-CN" sz="1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" name="Rectangle 36"/>
                <p:cNvSpPr>
                  <a:spLocks noChangeArrowheads="1"/>
                </p:cNvSpPr>
                <p:nvPr/>
              </p:nvSpPr>
              <p:spPr bwMode="auto">
                <a:xfrm>
                  <a:off x="713" y="8195"/>
                  <a:ext cx="16435" cy="3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80008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200" b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</a:t>
                  </a:r>
                  <a:endParaRPr kumimoji="1" lang="en-US" altLang="zh-CN" sz="1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" name="Rectangle 37"/>
                <p:cNvSpPr>
                  <a:spLocks noChangeArrowheads="1"/>
                </p:cNvSpPr>
                <p:nvPr/>
              </p:nvSpPr>
              <p:spPr bwMode="auto">
                <a:xfrm>
                  <a:off x="713" y="11924"/>
                  <a:ext cx="18574" cy="32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80008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200" b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</a:t>
                  </a:r>
                  <a:endParaRPr kumimoji="1" lang="en-US" altLang="zh-CN" sz="1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" name="Rectangle 38"/>
                <p:cNvSpPr>
                  <a:spLocks noChangeArrowheads="1"/>
                </p:cNvSpPr>
                <p:nvPr/>
              </p:nvSpPr>
              <p:spPr bwMode="auto">
                <a:xfrm>
                  <a:off x="713" y="16144"/>
                  <a:ext cx="19287" cy="38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80008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200" b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</a:t>
                  </a:r>
                  <a:endParaRPr kumimoji="1" lang="en-US" altLang="zh-CN" sz="10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1343" name="Line 39"/>
              <p:cNvSpPr>
                <a:spLocks noChangeShapeType="1"/>
              </p:cNvSpPr>
              <p:nvPr/>
            </p:nvSpPr>
            <p:spPr bwMode="auto">
              <a:xfrm>
                <a:off x="3048" y="984"/>
                <a:ext cx="0" cy="1114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prstDash val="sysDot"/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1344" name="Group 40"/>
              <p:cNvGrpSpPr>
                <a:grpSpLocks/>
              </p:cNvGrpSpPr>
              <p:nvPr/>
            </p:nvGrpSpPr>
            <p:grpSpPr bwMode="auto">
              <a:xfrm>
                <a:off x="2992" y="976"/>
                <a:ext cx="224" cy="1136"/>
                <a:chOff x="0" y="0"/>
                <a:chExt cx="20000" cy="20000"/>
              </a:xfrm>
            </p:grpSpPr>
            <p:sp>
              <p:nvSpPr>
                <p:cNvPr id="51357" name="Rectangle 4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0000" cy="33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80008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200" b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</a:t>
                  </a:r>
                  <a:endParaRPr kumimoji="1" lang="en-US" altLang="zh-CN" sz="1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1358" name="Rectangle 42"/>
                <p:cNvSpPr>
                  <a:spLocks noChangeArrowheads="1"/>
                </p:cNvSpPr>
                <p:nvPr/>
              </p:nvSpPr>
              <p:spPr bwMode="auto">
                <a:xfrm>
                  <a:off x="713" y="3974"/>
                  <a:ext cx="16435" cy="28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80008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200" b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</a:t>
                  </a:r>
                  <a:endParaRPr kumimoji="1" lang="en-US" altLang="zh-CN" sz="1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1359" name="Rectangle 43"/>
                <p:cNvSpPr>
                  <a:spLocks noChangeArrowheads="1"/>
                </p:cNvSpPr>
                <p:nvPr/>
              </p:nvSpPr>
              <p:spPr bwMode="auto">
                <a:xfrm>
                  <a:off x="713" y="8195"/>
                  <a:ext cx="16435" cy="3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80008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200" b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</a:t>
                  </a:r>
                  <a:endParaRPr kumimoji="1" lang="en-US" altLang="zh-CN" sz="1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1360" name="Rectangle 44"/>
                <p:cNvSpPr>
                  <a:spLocks noChangeArrowheads="1"/>
                </p:cNvSpPr>
                <p:nvPr/>
              </p:nvSpPr>
              <p:spPr bwMode="auto">
                <a:xfrm>
                  <a:off x="713" y="11924"/>
                  <a:ext cx="18574" cy="32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80008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200" b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</a:t>
                  </a:r>
                  <a:endParaRPr kumimoji="1" lang="en-US" altLang="zh-CN" sz="1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1361" name="Rectangle 45"/>
                <p:cNvSpPr>
                  <a:spLocks noChangeArrowheads="1"/>
                </p:cNvSpPr>
                <p:nvPr/>
              </p:nvSpPr>
              <p:spPr bwMode="auto">
                <a:xfrm>
                  <a:off x="713" y="16144"/>
                  <a:ext cx="19287" cy="38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80008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200" b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</a:t>
                  </a:r>
                  <a:endParaRPr kumimoji="1" lang="en-US" altLang="zh-CN" sz="10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1345" name="Line 46"/>
              <p:cNvSpPr>
                <a:spLocks noChangeShapeType="1"/>
              </p:cNvSpPr>
              <p:nvPr/>
            </p:nvSpPr>
            <p:spPr bwMode="auto">
              <a:xfrm>
                <a:off x="1032" y="1318"/>
                <a:ext cx="224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46" name="Line 47"/>
              <p:cNvSpPr>
                <a:spLocks noChangeShapeType="1"/>
              </p:cNvSpPr>
              <p:nvPr/>
            </p:nvSpPr>
            <p:spPr bwMode="auto">
              <a:xfrm>
                <a:off x="1952" y="984"/>
                <a:ext cx="0" cy="1113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prstDash val="sysDot"/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1347" name="Group 48"/>
              <p:cNvGrpSpPr>
                <a:grpSpLocks/>
              </p:cNvGrpSpPr>
              <p:nvPr/>
            </p:nvGrpSpPr>
            <p:grpSpPr bwMode="auto">
              <a:xfrm>
                <a:off x="1896" y="976"/>
                <a:ext cx="224" cy="1135"/>
                <a:chOff x="0" y="0"/>
                <a:chExt cx="20000" cy="20000"/>
              </a:xfrm>
            </p:grpSpPr>
            <p:sp>
              <p:nvSpPr>
                <p:cNvPr id="51352" name="Rectangle 4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0000" cy="33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80008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200" b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</a:t>
                  </a:r>
                  <a:endParaRPr kumimoji="1" lang="en-US" altLang="zh-CN" sz="1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1353" name="Rectangle 50"/>
                <p:cNvSpPr>
                  <a:spLocks noChangeArrowheads="1"/>
                </p:cNvSpPr>
                <p:nvPr/>
              </p:nvSpPr>
              <p:spPr bwMode="auto">
                <a:xfrm>
                  <a:off x="713" y="3974"/>
                  <a:ext cx="16435" cy="28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80008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200" b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</a:t>
                  </a:r>
                  <a:endParaRPr kumimoji="1" lang="en-US" altLang="zh-CN" sz="1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1354" name="Rectangle 51"/>
                <p:cNvSpPr>
                  <a:spLocks noChangeArrowheads="1"/>
                </p:cNvSpPr>
                <p:nvPr/>
              </p:nvSpPr>
              <p:spPr bwMode="auto">
                <a:xfrm>
                  <a:off x="713" y="8195"/>
                  <a:ext cx="16435" cy="3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80008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200" b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</a:t>
                  </a:r>
                  <a:endParaRPr kumimoji="1" lang="en-US" altLang="zh-CN" sz="1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1355" name="Rectangle 52"/>
                <p:cNvSpPr>
                  <a:spLocks noChangeArrowheads="1"/>
                </p:cNvSpPr>
                <p:nvPr/>
              </p:nvSpPr>
              <p:spPr bwMode="auto">
                <a:xfrm>
                  <a:off x="713" y="11924"/>
                  <a:ext cx="18574" cy="32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80008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200" b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</a:t>
                  </a:r>
                  <a:endParaRPr kumimoji="1" lang="en-US" altLang="zh-CN" sz="1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1356" name="Rectangle 53"/>
                <p:cNvSpPr>
                  <a:spLocks noChangeArrowheads="1"/>
                </p:cNvSpPr>
                <p:nvPr/>
              </p:nvSpPr>
              <p:spPr bwMode="auto">
                <a:xfrm>
                  <a:off x="713" y="16145"/>
                  <a:ext cx="19287" cy="38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80008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200" b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</a:t>
                  </a:r>
                  <a:endParaRPr kumimoji="1" lang="en-US" altLang="zh-CN" sz="10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1348" name="Line 54"/>
              <p:cNvSpPr>
                <a:spLocks noChangeShapeType="1"/>
              </p:cNvSpPr>
              <p:nvPr/>
            </p:nvSpPr>
            <p:spPr bwMode="auto">
              <a:xfrm>
                <a:off x="1016" y="1095"/>
                <a:ext cx="224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49" name="Line 55"/>
              <p:cNvSpPr>
                <a:spLocks noChangeShapeType="1"/>
              </p:cNvSpPr>
              <p:nvPr/>
            </p:nvSpPr>
            <p:spPr bwMode="auto">
              <a:xfrm>
                <a:off x="1024" y="1556"/>
                <a:ext cx="224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50" name="Line 56"/>
              <p:cNvSpPr>
                <a:spLocks noChangeShapeType="1"/>
              </p:cNvSpPr>
              <p:nvPr/>
            </p:nvSpPr>
            <p:spPr bwMode="auto">
              <a:xfrm>
                <a:off x="1016" y="1770"/>
                <a:ext cx="224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51" name="Line 57"/>
              <p:cNvSpPr>
                <a:spLocks noChangeShapeType="1"/>
              </p:cNvSpPr>
              <p:nvPr/>
            </p:nvSpPr>
            <p:spPr bwMode="auto">
              <a:xfrm>
                <a:off x="1032" y="2006"/>
                <a:ext cx="224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293" name="Group 58"/>
            <p:cNvGrpSpPr>
              <a:grpSpLocks/>
            </p:cNvGrpSpPr>
            <p:nvPr/>
          </p:nvGrpSpPr>
          <p:grpSpPr bwMode="auto">
            <a:xfrm>
              <a:off x="2976" y="3054"/>
              <a:ext cx="144" cy="232"/>
              <a:chOff x="960" y="1086"/>
              <a:chExt cx="144" cy="232"/>
            </a:xfrm>
          </p:grpSpPr>
          <p:sp>
            <p:nvSpPr>
              <p:cNvPr id="51321" name="Line 59"/>
              <p:cNvSpPr>
                <a:spLocks noChangeShapeType="1"/>
              </p:cNvSpPr>
              <p:nvPr/>
            </p:nvSpPr>
            <p:spPr bwMode="auto">
              <a:xfrm>
                <a:off x="1104" y="1086"/>
                <a:ext cx="0" cy="23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triangle" w="med" len="sm"/>
                <a:tailEnd type="triangl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22" name="Rectangle 60"/>
              <p:cNvSpPr>
                <a:spLocks noChangeArrowheads="1"/>
              </p:cNvSpPr>
              <p:nvPr/>
            </p:nvSpPr>
            <p:spPr bwMode="auto">
              <a:xfrm>
                <a:off x="960" y="1128"/>
                <a:ext cx="136" cy="1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 b="1" i="1">
                    <a:latin typeface="Times New Roman" panose="02020603050405020304" pitchFamily="18" charset="0"/>
                  </a:rPr>
                  <a:t>d</a:t>
                </a:r>
                <a:endParaRPr kumimoji="1" lang="en-US" altLang="zh-CN" sz="1000" i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94" name="Group 61"/>
            <p:cNvGrpSpPr>
              <a:grpSpLocks/>
            </p:cNvGrpSpPr>
            <p:nvPr/>
          </p:nvGrpSpPr>
          <p:grpSpPr bwMode="auto">
            <a:xfrm>
              <a:off x="4136" y="2892"/>
              <a:ext cx="280" cy="164"/>
              <a:chOff x="2120" y="924"/>
              <a:chExt cx="280" cy="164"/>
            </a:xfrm>
          </p:grpSpPr>
          <p:sp>
            <p:nvSpPr>
              <p:cNvPr id="51319" name="Arc 62"/>
              <p:cNvSpPr>
                <a:spLocks/>
              </p:cNvSpPr>
              <p:nvPr/>
            </p:nvSpPr>
            <p:spPr bwMode="auto">
              <a:xfrm rot="473037">
                <a:off x="2120" y="981"/>
                <a:ext cx="74" cy="10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20" name="Rectangle 63"/>
              <p:cNvSpPr>
                <a:spLocks noChangeArrowheads="1"/>
              </p:cNvSpPr>
              <p:nvPr/>
            </p:nvSpPr>
            <p:spPr bwMode="auto">
              <a:xfrm>
                <a:off x="2184" y="924"/>
                <a:ext cx="216" cy="1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8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zh-CN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95" name="Group 64"/>
            <p:cNvGrpSpPr>
              <a:grpSpLocks/>
            </p:cNvGrpSpPr>
            <p:nvPr/>
          </p:nvGrpSpPr>
          <p:grpSpPr bwMode="auto">
            <a:xfrm>
              <a:off x="3552" y="2880"/>
              <a:ext cx="208" cy="177"/>
              <a:chOff x="1536" y="910"/>
              <a:chExt cx="208" cy="177"/>
            </a:xfrm>
          </p:grpSpPr>
          <p:sp>
            <p:nvSpPr>
              <p:cNvPr id="51317" name="Arc 65"/>
              <p:cNvSpPr>
                <a:spLocks/>
              </p:cNvSpPr>
              <p:nvPr/>
            </p:nvSpPr>
            <p:spPr bwMode="auto">
              <a:xfrm rot="21122288" flipH="1">
                <a:off x="1673" y="974"/>
                <a:ext cx="71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18" name="Rectangle 66"/>
              <p:cNvSpPr>
                <a:spLocks noChangeArrowheads="1"/>
              </p:cNvSpPr>
              <p:nvPr/>
            </p:nvSpPr>
            <p:spPr bwMode="auto">
              <a:xfrm>
                <a:off x="1536" y="910"/>
                <a:ext cx="152" cy="1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8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zh-CN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96" name="Group 67"/>
            <p:cNvGrpSpPr>
              <a:grpSpLocks/>
            </p:cNvGrpSpPr>
            <p:nvPr/>
          </p:nvGrpSpPr>
          <p:grpSpPr bwMode="auto">
            <a:xfrm>
              <a:off x="3822" y="3030"/>
              <a:ext cx="274" cy="234"/>
              <a:chOff x="1806" y="1073"/>
              <a:chExt cx="274" cy="234"/>
            </a:xfrm>
          </p:grpSpPr>
          <p:sp>
            <p:nvSpPr>
              <p:cNvPr id="51311" name="Line 68"/>
              <p:cNvSpPr>
                <a:spLocks noChangeShapeType="1"/>
              </p:cNvSpPr>
              <p:nvPr/>
            </p:nvSpPr>
            <p:spPr bwMode="auto">
              <a:xfrm flipH="1">
                <a:off x="1824" y="1073"/>
                <a:ext cx="112" cy="169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prstDash val="sysDot"/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12" name="Line 69"/>
              <p:cNvSpPr>
                <a:spLocks noChangeShapeType="1"/>
              </p:cNvSpPr>
              <p:nvPr/>
            </p:nvSpPr>
            <p:spPr bwMode="auto">
              <a:xfrm>
                <a:off x="1960" y="1073"/>
                <a:ext cx="112" cy="169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prstDash val="sysDot"/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13" name="Line 70"/>
              <p:cNvSpPr>
                <a:spLocks noChangeShapeType="1"/>
              </p:cNvSpPr>
              <p:nvPr/>
            </p:nvSpPr>
            <p:spPr bwMode="auto">
              <a:xfrm>
                <a:off x="1806" y="1258"/>
                <a:ext cx="120" cy="49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14" name="Line 71"/>
              <p:cNvSpPr>
                <a:spLocks noChangeShapeType="1"/>
              </p:cNvSpPr>
              <p:nvPr/>
            </p:nvSpPr>
            <p:spPr bwMode="auto">
              <a:xfrm flipH="1">
                <a:off x="1960" y="1252"/>
                <a:ext cx="120" cy="50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15" name="Arc 72"/>
              <p:cNvSpPr>
                <a:spLocks/>
              </p:cNvSpPr>
              <p:nvPr/>
            </p:nvSpPr>
            <p:spPr bwMode="auto">
              <a:xfrm rot="1372667" flipV="1">
                <a:off x="1953" y="1170"/>
                <a:ext cx="71" cy="5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16" name="Arc 73"/>
              <p:cNvSpPr>
                <a:spLocks/>
              </p:cNvSpPr>
              <p:nvPr/>
            </p:nvSpPr>
            <p:spPr bwMode="auto">
              <a:xfrm rot="2686142" flipV="1">
                <a:off x="1869" y="1165"/>
                <a:ext cx="71" cy="5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297" name="Text Box 74"/>
            <p:cNvSpPr txBox="1">
              <a:spLocks noChangeArrowheads="1"/>
            </p:cNvSpPr>
            <p:nvPr/>
          </p:nvSpPr>
          <p:spPr bwMode="auto">
            <a:xfrm>
              <a:off x="2784" y="2832"/>
              <a:ext cx="480" cy="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 type="none" w="med" len="sm"/>
                  <a:tailEnd type="none" w="med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latin typeface="Times New Roman" panose="02020603050405020304" pitchFamily="18" charset="0"/>
                </a:rPr>
                <a:t>晶面</a:t>
              </a:r>
            </a:p>
          </p:txBody>
        </p:sp>
        <p:sp>
          <p:nvSpPr>
            <p:cNvPr id="51298" name="Text Box 75"/>
            <p:cNvSpPr txBox="1">
              <a:spLocks noChangeArrowheads="1"/>
            </p:cNvSpPr>
            <p:nvPr/>
          </p:nvSpPr>
          <p:spPr bwMode="auto">
            <a:xfrm>
              <a:off x="3600" y="3120"/>
              <a:ext cx="264" cy="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 type="none" w="med" len="sm"/>
                  <a:tailEnd type="none" w="med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A</a:t>
              </a:r>
              <a:endParaRPr kumimoji="1" lang="en-US" altLang="zh-CN" sz="1600" b="1" i="1">
                <a:latin typeface="Times New Roman" panose="02020603050405020304" pitchFamily="18" charset="0"/>
              </a:endParaRPr>
            </a:p>
          </p:txBody>
        </p:sp>
        <p:sp>
          <p:nvSpPr>
            <p:cNvPr id="51299" name="Text Box 76"/>
            <p:cNvSpPr txBox="1">
              <a:spLocks noChangeArrowheads="1"/>
            </p:cNvSpPr>
            <p:nvPr/>
          </p:nvSpPr>
          <p:spPr bwMode="auto">
            <a:xfrm>
              <a:off x="3858" y="3264"/>
              <a:ext cx="264" cy="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 type="none" w="med" len="sm"/>
                  <a:tailEnd type="none" w="med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1300" name="Text Box 77"/>
            <p:cNvSpPr txBox="1">
              <a:spLocks noChangeArrowheads="1"/>
            </p:cNvSpPr>
            <p:nvPr/>
          </p:nvSpPr>
          <p:spPr bwMode="auto">
            <a:xfrm>
              <a:off x="4056" y="3137"/>
              <a:ext cx="264" cy="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 type="none" w="med" len="sm"/>
                  <a:tailEnd type="none" w="med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B</a:t>
              </a:r>
              <a:endParaRPr kumimoji="1" lang="en-US" altLang="zh-CN" sz="16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301" name="Object 78"/>
            <p:cNvGraphicFramePr>
              <a:graphicFrameLocks noChangeAspect="1"/>
            </p:cNvGraphicFramePr>
            <p:nvPr/>
          </p:nvGraphicFramePr>
          <p:xfrm>
            <a:off x="3495" y="2832"/>
            <a:ext cx="19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0" name="公式" r:id="rId9" imgW="139579" imgH="177646" progId="Equation.3">
                    <p:embed/>
                  </p:oleObj>
                </mc:Choice>
                <mc:Fallback>
                  <p:oleObj name="公式" r:id="rId9" imgW="139579" imgH="177646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5" y="2832"/>
                          <a:ext cx="195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2" name="Object 79"/>
            <p:cNvGraphicFramePr>
              <a:graphicFrameLocks noChangeAspect="1"/>
            </p:cNvGraphicFramePr>
            <p:nvPr/>
          </p:nvGraphicFramePr>
          <p:xfrm>
            <a:off x="4263" y="2832"/>
            <a:ext cx="19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1" name="公式" r:id="rId11" imgW="139579" imgH="177646" progId="Equation.3">
                    <p:embed/>
                  </p:oleObj>
                </mc:Choice>
                <mc:Fallback>
                  <p:oleObj name="公式" r:id="rId11" imgW="139579" imgH="177646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3" y="2832"/>
                          <a:ext cx="195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303" name="Group 80"/>
            <p:cNvGrpSpPr>
              <a:grpSpLocks/>
            </p:cNvGrpSpPr>
            <p:nvPr/>
          </p:nvGrpSpPr>
          <p:grpSpPr bwMode="auto">
            <a:xfrm>
              <a:off x="3984" y="2688"/>
              <a:ext cx="816" cy="820"/>
              <a:chOff x="3600" y="192"/>
              <a:chExt cx="816" cy="820"/>
            </a:xfrm>
          </p:grpSpPr>
          <p:sp>
            <p:nvSpPr>
              <p:cNvPr id="51308" name="Line 81"/>
              <p:cNvSpPr>
                <a:spLocks noChangeShapeType="1"/>
              </p:cNvSpPr>
              <p:nvPr/>
            </p:nvSpPr>
            <p:spPr bwMode="auto">
              <a:xfrm flipH="1">
                <a:off x="3600" y="396"/>
                <a:ext cx="816" cy="38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triangle" w="med" len="lg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09" name="Line 82"/>
              <p:cNvSpPr>
                <a:spLocks noChangeShapeType="1"/>
              </p:cNvSpPr>
              <p:nvPr/>
            </p:nvSpPr>
            <p:spPr bwMode="auto">
              <a:xfrm flipH="1">
                <a:off x="3608" y="192"/>
                <a:ext cx="752" cy="36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triangle" w="med" len="lg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10" name="Line 83"/>
              <p:cNvSpPr>
                <a:spLocks noChangeShapeType="1"/>
              </p:cNvSpPr>
              <p:nvPr/>
            </p:nvSpPr>
            <p:spPr bwMode="auto">
              <a:xfrm flipH="1">
                <a:off x="3600" y="624"/>
                <a:ext cx="816" cy="38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triangle" w="med" len="lg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304" name="Group 84"/>
            <p:cNvGrpSpPr>
              <a:grpSpLocks/>
            </p:cNvGrpSpPr>
            <p:nvPr/>
          </p:nvGrpSpPr>
          <p:grpSpPr bwMode="auto">
            <a:xfrm>
              <a:off x="3168" y="2688"/>
              <a:ext cx="816" cy="820"/>
              <a:chOff x="144" y="1440"/>
              <a:chExt cx="816" cy="820"/>
            </a:xfrm>
          </p:grpSpPr>
          <p:sp>
            <p:nvSpPr>
              <p:cNvPr id="51305" name="Line 85"/>
              <p:cNvSpPr>
                <a:spLocks noChangeShapeType="1"/>
              </p:cNvSpPr>
              <p:nvPr/>
            </p:nvSpPr>
            <p:spPr bwMode="auto">
              <a:xfrm>
                <a:off x="144" y="1637"/>
                <a:ext cx="816" cy="38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med" len="sm"/>
                <a:tailEnd type="triangl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06" name="Line 86"/>
              <p:cNvSpPr>
                <a:spLocks noChangeShapeType="1"/>
              </p:cNvSpPr>
              <p:nvPr/>
            </p:nvSpPr>
            <p:spPr bwMode="auto">
              <a:xfrm>
                <a:off x="208" y="1440"/>
                <a:ext cx="752" cy="36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med" len="sm"/>
                <a:tailEnd type="triangl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07" name="Line 87"/>
              <p:cNvSpPr>
                <a:spLocks noChangeShapeType="1"/>
              </p:cNvSpPr>
              <p:nvPr/>
            </p:nvSpPr>
            <p:spPr bwMode="auto">
              <a:xfrm>
                <a:off x="144" y="1872"/>
                <a:ext cx="816" cy="38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med" len="sm"/>
                <a:tailEnd type="triangl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1288" name="Line 88"/>
          <p:cNvSpPr>
            <a:spLocks noChangeShapeType="1"/>
          </p:cNvSpPr>
          <p:nvPr/>
        </p:nvSpPr>
        <p:spPr bwMode="auto">
          <a:xfrm>
            <a:off x="4500563" y="4292600"/>
            <a:ext cx="1524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289" name="Group 89"/>
          <p:cNvGrpSpPr>
            <a:grpSpLocks/>
          </p:cNvGrpSpPr>
          <p:nvPr/>
        </p:nvGrpSpPr>
        <p:grpSpPr bwMode="auto">
          <a:xfrm>
            <a:off x="4614863" y="0"/>
            <a:ext cx="4529137" cy="1447800"/>
            <a:chOff x="2544" y="96"/>
            <a:chExt cx="2853" cy="912"/>
          </a:xfrm>
        </p:grpSpPr>
        <p:sp>
          <p:nvSpPr>
            <p:cNvPr id="51219" name="AutoShape 90"/>
            <p:cNvSpPr>
              <a:spLocks noChangeArrowheads="1"/>
            </p:cNvSpPr>
            <p:nvPr/>
          </p:nvSpPr>
          <p:spPr bwMode="auto">
            <a:xfrm>
              <a:off x="3008" y="144"/>
              <a:ext cx="384" cy="384"/>
            </a:xfrm>
            <a:prstGeom prst="wedgeEllipseCallout">
              <a:avLst>
                <a:gd name="adj1" fmla="val 48699"/>
                <a:gd name="adj2" fmla="val 85676"/>
              </a:avLst>
            </a:prstGeom>
            <a:solidFill>
              <a:srgbClr val="FFFFFF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1220" name="Line 91"/>
            <p:cNvSpPr>
              <a:spLocks noChangeShapeType="1"/>
            </p:cNvSpPr>
            <p:nvPr/>
          </p:nvSpPr>
          <p:spPr bwMode="auto">
            <a:xfrm>
              <a:off x="4897" y="607"/>
              <a:ext cx="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21" name="Line 92"/>
            <p:cNvSpPr>
              <a:spLocks noChangeShapeType="1"/>
            </p:cNvSpPr>
            <p:nvPr/>
          </p:nvSpPr>
          <p:spPr bwMode="auto">
            <a:xfrm flipH="1" flipV="1">
              <a:off x="4908" y="96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222" name="Group 93"/>
            <p:cNvGrpSpPr>
              <a:grpSpLocks/>
            </p:cNvGrpSpPr>
            <p:nvPr/>
          </p:nvGrpSpPr>
          <p:grpSpPr bwMode="auto">
            <a:xfrm>
              <a:off x="4908" y="278"/>
              <a:ext cx="325" cy="658"/>
              <a:chOff x="1057" y="1748"/>
              <a:chExt cx="479" cy="865"/>
            </a:xfrm>
          </p:grpSpPr>
          <p:sp>
            <p:nvSpPr>
              <p:cNvPr id="51267" name="Freeform 94"/>
              <p:cNvSpPr>
                <a:spLocks/>
              </p:cNvSpPr>
              <p:nvPr/>
            </p:nvSpPr>
            <p:spPr bwMode="auto">
              <a:xfrm rot="5413817">
                <a:off x="1076" y="1760"/>
                <a:ext cx="42" cy="18"/>
              </a:xfrm>
              <a:custGeom>
                <a:avLst/>
                <a:gdLst>
                  <a:gd name="T0" fmla="*/ 0 w 64"/>
                  <a:gd name="T1" fmla="*/ 0 h 31"/>
                  <a:gd name="T2" fmla="*/ 0 w 64"/>
                  <a:gd name="T3" fmla="*/ 0 h 31"/>
                  <a:gd name="T4" fmla="*/ 0 w 64"/>
                  <a:gd name="T5" fmla="*/ 0 h 31"/>
                  <a:gd name="T6" fmla="*/ 0 w 64"/>
                  <a:gd name="T7" fmla="*/ 0 h 31"/>
                  <a:gd name="T8" fmla="*/ 0 w 64"/>
                  <a:gd name="T9" fmla="*/ 0 h 31"/>
                  <a:gd name="T10" fmla="*/ 0 w 64"/>
                  <a:gd name="T11" fmla="*/ 0 h 31"/>
                  <a:gd name="T12" fmla="*/ 1 w 64"/>
                  <a:gd name="T13" fmla="*/ 0 h 31"/>
                  <a:gd name="T14" fmla="*/ 1 w 64"/>
                  <a:gd name="T15" fmla="*/ 0 h 31"/>
                  <a:gd name="T16" fmla="*/ 1 w 64"/>
                  <a:gd name="T17" fmla="*/ 0 h 31"/>
                  <a:gd name="T18" fmla="*/ 1 w 64"/>
                  <a:gd name="T19" fmla="*/ 0 h 31"/>
                  <a:gd name="T20" fmla="*/ 1 w 64"/>
                  <a:gd name="T21" fmla="*/ 0 h 31"/>
                  <a:gd name="T22" fmla="*/ 1 w 64"/>
                  <a:gd name="T23" fmla="*/ 0 h 31"/>
                  <a:gd name="T24" fmla="*/ 1 w 64"/>
                  <a:gd name="T25" fmla="*/ 0 h 31"/>
                  <a:gd name="T26" fmla="*/ 1 w 64"/>
                  <a:gd name="T27" fmla="*/ 0 h 31"/>
                  <a:gd name="T28" fmla="*/ 1 w 64"/>
                  <a:gd name="T29" fmla="*/ 0 h 31"/>
                  <a:gd name="T30" fmla="*/ 1 w 64"/>
                  <a:gd name="T31" fmla="*/ 0 h 31"/>
                  <a:gd name="T32" fmla="*/ 1 w 64"/>
                  <a:gd name="T33" fmla="*/ 0 h 31"/>
                  <a:gd name="T34" fmla="*/ 1 w 64"/>
                  <a:gd name="T35" fmla="*/ 0 h 31"/>
                  <a:gd name="T36" fmla="*/ 1 w 64"/>
                  <a:gd name="T37" fmla="*/ 0 h 31"/>
                  <a:gd name="T38" fmla="*/ 1 w 64"/>
                  <a:gd name="T39" fmla="*/ 0 h 31"/>
                  <a:gd name="T40" fmla="*/ 1 w 64"/>
                  <a:gd name="T41" fmla="*/ 1 h 31"/>
                  <a:gd name="T42" fmla="*/ 1 w 64"/>
                  <a:gd name="T43" fmla="*/ 1 h 31"/>
                  <a:gd name="T44" fmla="*/ 1 w 64"/>
                  <a:gd name="T45" fmla="*/ 1 h 31"/>
                  <a:gd name="T46" fmla="*/ 1 w 64"/>
                  <a:gd name="T47" fmla="*/ 1 h 31"/>
                  <a:gd name="T48" fmla="*/ 1 w 64"/>
                  <a:gd name="T49" fmla="*/ 1 h 31"/>
                  <a:gd name="T50" fmla="*/ 1 w 64"/>
                  <a:gd name="T51" fmla="*/ 1 h 31"/>
                  <a:gd name="T52" fmla="*/ 1 w 64"/>
                  <a:gd name="T53" fmla="*/ 1 h 31"/>
                  <a:gd name="T54" fmla="*/ 1 w 64"/>
                  <a:gd name="T55" fmla="*/ 1 h 31"/>
                  <a:gd name="T56" fmla="*/ 1 w 64"/>
                  <a:gd name="T57" fmla="*/ 1 h 31"/>
                  <a:gd name="T58" fmla="*/ 1 w 64"/>
                  <a:gd name="T59" fmla="*/ 1 h 31"/>
                  <a:gd name="T60" fmla="*/ 1 w 64"/>
                  <a:gd name="T61" fmla="*/ 1 h 31"/>
                  <a:gd name="T62" fmla="*/ 1 w 64"/>
                  <a:gd name="T63" fmla="*/ 1 h 31"/>
                  <a:gd name="T64" fmla="*/ 1 w 64"/>
                  <a:gd name="T65" fmla="*/ 1 h 31"/>
                  <a:gd name="T66" fmla="*/ 1 w 64"/>
                  <a:gd name="T67" fmla="*/ 1 h 31"/>
                  <a:gd name="T68" fmla="*/ 1 w 64"/>
                  <a:gd name="T69" fmla="*/ 1 h 31"/>
                  <a:gd name="T70" fmla="*/ 1 w 64"/>
                  <a:gd name="T71" fmla="*/ 1 h 31"/>
                  <a:gd name="T72" fmla="*/ 1 w 64"/>
                  <a:gd name="T73" fmla="*/ 1 h 31"/>
                  <a:gd name="T74" fmla="*/ 1 w 64"/>
                  <a:gd name="T75" fmla="*/ 1 h 31"/>
                  <a:gd name="T76" fmla="*/ 1 w 64"/>
                  <a:gd name="T77" fmla="*/ 1 h 31"/>
                  <a:gd name="T78" fmla="*/ 1 w 64"/>
                  <a:gd name="T79" fmla="*/ 1 h 31"/>
                  <a:gd name="T80" fmla="*/ 1 w 64"/>
                  <a:gd name="T81" fmla="*/ 1 h 31"/>
                  <a:gd name="T82" fmla="*/ 1 w 64"/>
                  <a:gd name="T83" fmla="*/ 1 h 31"/>
                  <a:gd name="T84" fmla="*/ 1 w 64"/>
                  <a:gd name="T85" fmla="*/ 1 h 31"/>
                  <a:gd name="T86" fmla="*/ 1 w 64"/>
                  <a:gd name="T87" fmla="*/ 1 h 31"/>
                  <a:gd name="T88" fmla="*/ 1 w 64"/>
                  <a:gd name="T89" fmla="*/ 1 h 31"/>
                  <a:gd name="T90" fmla="*/ 1 w 64"/>
                  <a:gd name="T91" fmla="*/ 1 h 31"/>
                  <a:gd name="T92" fmla="*/ 1 w 64"/>
                  <a:gd name="T93" fmla="*/ 1 h 31"/>
                  <a:gd name="T94" fmla="*/ 1 w 64"/>
                  <a:gd name="T95" fmla="*/ 1 h 31"/>
                  <a:gd name="T96" fmla="*/ 1 w 64"/>
                  <a:gd name="T97" fmla="*/ 1 h 31"/>
                  <a:gd name="T98" fmla="*/ 1 w 64"/>
                  <a:gd name="T99" fmla="*/ 1 h 3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64" h="31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4" y="0"/>
                    </a:lnTo>
                    <a:lnTo>
                      <a:pt x="24" y="8"/>
                    </a:lnTo>
                    <a:lnTo>
                      <a:pt x="32" y="8"/>
                    </a:lnTo>
                    <a:lnTo>
                      <a:pt x="40" y="8"/>
                    </a:lnTo>
                    <a:lnTo>
                      <a:pt x="40" y="16"/>
                    </a:lnTo>
                    <a:lnTo>
                      <a:pt x="48" y="16"/>
                    </a:lnTo>
                    <a:lnTo>
                      <a:pt x="48" y="24"/>
                    </a:lnTo>
                    <a:lnTo>
                      <a:pt x="56" y="24"/>
                    </a:lnTo>
                    <a:lnTo>
                      <a:pt x="64" y="31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68" name="Freeform 95"/>
              <p:cNvSpPr>
                <a:spLocks/>
              </p:cNvSpPr>
              <p:nvPr/>
            </p:nvSpPr>
            <p:spPr bwMode="auto">
              <a:xfrm rot="5413817">
                <a:off x="1056" y="1800"/>
                <a:ext cx="42" cy="22"/>
              </a:xfrm>
              <a:custGeom>
                <a:avLst/>
                <a:gdLst>
                  <a:gd name="T0" fmla="*/ 0 w 64"/>
                  <a:gd name="T1" fmla="*/ 0 h 40"/>
                  <a:gd name="T2" fmla="*/ 0 w 64"/>
                  <a:gd name="T3" fmla="*/ 0 h 40"/>
                  <a:gd name="T4" fmla="*/ 0 w 64"/>
                  <a:gd name="T5" fmla="*/ 0 h 40"/>
                  <a:gd name="T6" fmla="*/ 0 w 64"/>
                  <a:gd name="T7" fmla="*/ 0 h 40"/>
                  <a:gd name="T8" fmla="*/ 0 w 64"/>
                  <a:gd name="T9" fmla="*/ 0 h 40"/>
                  <a:gd name="T10" fmla="*/ 1 w 64"/>
                  <a:gd name="T11" fmla="*/ 0 h 40"/>
                  <a:gd name="T12" fmla="*/ 1 w 64"/>
                  <a:gd name="T13" fmla="*/ 1 h 40"/>
                  <a:gd name="T14" fmla="*/ 1 w 64"/>
                  <a:gd name="T15" fmla="*/ 1 h 40"/>
                  <a:gd name="T16" fmla="*/ 1 w 64"/>
                  <a:gd name="T17" fmla="*/ 1 h 40"/>
                  <a:gd name="T18" fmla="*/ 1 w 64"/>
                  <a:gd name="T19" fmla="*/ 1 h 40"/>
                  <a:gd name="T20" fmla="*/ 1 w 64"/>
                  <a:gd name="T21" fmla="*/ 1 h 40"/>
                  <a:gd name="T22" fmla="*/ 1 w 64"/>
                  <a:gd name="T23" fmla="*/ 1 h 40"/>
                  <a:gd name="T24" fmla="*/ 1 w 64"/>
                  <a:gd name="T25" fmla="*/ 1 h 40"/>
                  <a:gd name="T26" fmla="*/ 1 w 64"/>
                  <a:gd name="T27" fmla="*/ 1 h 40"/>
                  <a:gd name="T28" fmla="*/ 1 w 64"/>
                  <a:gd name="T29" fmla="*/ 1 h 40"/>
                  <a:gd name="T30" fmla="*/ 1 w 64"/>
                  <a:gd name="T31" fmla="*/ 1 h 40"/>
                  <a:gd name="T32" fmla="*/ 1 w 64"/>
                  <a:gd name="T33" fmla="*/ 1 h 40"/>
                  <a:gd name="T34" fmla="*/ 1 w 64"/>
                  <a:gd name="T35" fmla="*/ 1 h 40"/>
                  <a:gd name="T36" fmla="*/ 1 w 64"/>
                  <a:gd name="T37" fmla="*/ 1 h 40"/>
                  <a:gd name="T38" fmla="*/ 1 w 64"/>
                  <a:gd name="T39" fmla="*/ 1 h 40"/>
                  <a:gd name="T40" fmla="*/ 1 w 64"/>
                  <a:gd name="T41" fmla="*/ 1 h 40"/>
                  <a:gd name="T42" fmla="*/ 1 w 64"/>
                  <a:gd name="T43" fmla="*/ 1 h 40"/>
                  <a:gd name="T44" fmla="*/ 1 w 64"/>
                  <a:gd name="T45" fmla="*/ 1 h 40"/>
                  <a:gd name="T46" fmla="*/ 1 w 64"/>
                  <a:gd name="T47" fmla="*/ 1 h 40"/>
                  <a:gd name="T48" fmla="*/ 1 w 64"/>
                  <a:gd name="T49" fmla="*/ 1 h 40"/>
                  <a:gd name="T50" fmla="*/ 1 w 64"/>
                  <a:gd name="T51" fmla="*/ 1 h 40"/>
                  <a:gd name="T52" fmla="*/ 1 w 64"/>
                  <a:gd name="T53" fmla="*/ 1 h 40"/>
                  <a:gd name="T54" fmla="*/ 1 w 64"/>
                  <a:gd name="T55" fmla="*/ 1 h 40"/>
                  <a:gd name="T56" fmla="*/ 1 w 64"/>
                  <a:gd name="T57" fmla="*/ 1 h 40"/>
                  <a:gd name="T58" fmla="*/ 1 w 64"/>
                  <a:gd name="T59" fmla="*/ 1 h 40"/>
                  <a:gd name="T60" fmla="*/ 1 w 64"/>
                  <a:gd name="T61" fmla="*/ 1 h 40"/>
                  <a:gd name="T62" fmla="*/ 1 w 64"/>
                  <a:gd name="T63" fmla="*/ 1 h 40"/>
                  <a:gd name="T64" fmla="*/ 1 w 64"/>
                  <a:gd name="T65" fmla="*/ 1 h 40"/>
                  <a:gd name="T66" fmla="*/ 1 w 64"/>
                  <a:gd name="T67" fmla="*/ 1 h 40"/>
                  <a:gd name="T68" fmla="*/ 1 w 64"/>
                  <a:gd name="T69" fmla="*/ 1 h 40"/>
                  <a:gd name="T70" fmla="*/ 1 w 64"/>
                  <a:gd name="T71" fmla="*/ 1 h 40"/>
                  <a:gd name="T72" fmla="*/ 1 w 64"/>
                  <a:gd name="T73" fmla="*/ 1 h 40"/>
                  <a:gd name="T74" fmla="*/ 1 w 64"/>
                  <a:gd name="T75" fmla="*/ 1 h 40"/>
                  <a:gd name="T76" fmla="*/ 1 w 64"/>
                  <a:gd name="T77" fmla="*/ 1 h 40"/>
                  <a:gd name="T78" fmla="*/ 1 w 64"/>
                  <a:gd name="T79" fmla="*/ 1 h 40"/>
                  <a:gd name="T80" fmla="*/ 1 w 64"/>
                  <a:gd name="T81" fmla="*/ 1 h 40"/>
                  <a:gd name="T82" fmla="*/ 1 w 64"/>
                  <a:gd name="T83" fmla="*/ 1 h 40"/>
                  <a:gd name="T84" fmla="*/ 1 w 64"/>
                  <a:gd name="T85" fmla="*/ 1 h 40"/>
                  <a:gd name="T86" fmla="*/ 1 w 64"/>
                  <a:gd name="T87" fmla="*/ 1 h 40"/>
                  <a:gd name="T88" fmla="*/ 1 w 64"/>
                  <a:gd name="T89" fmla="*/ 1 h 40"/>
                  <a:gd name="T90" fmla="*/ 1 w 64"/>
                  <a:gd name="T91" fmla="*/ 1 h 40"/>
                  <a:gd name="T92" fmla="*/ 1 w 64"/>
                  <a:gd name="T93" fmla="*/ 1 h 40"/>
                  <a:gd name="T94" fmla="*/ 1 w 64"/>
                  <a:gd name="T95" fmla="*/ 1 h 40"/>
                  <a:gd name="T96" fmla="*/ 1 w 64"/>
                  <a:gd name="T97" fmla="*/ 1 h 40"/>
                  <a:gd name="T98" fmla="*/ 1 w 64"/>
                  <a:gd name="T99" fmla="*/ 1 h 40"/>
                  <a:gd name="T100" fmla="*/ 1 w 64"/>
                  <a:gd name="T101" fmla="*/ 1 h 4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64" h="40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8"/>
                    </a:lnTo>
                    <a:lnTo>
                      <a:pt x="16" y="8"/>
                    </a:lnTo>
                    <a:lnTo>
                      <a:pt x="16" y="16"/>
                    </a:lnTo>
                    <a:lnTo>
                      <a:pt x="24" y="16"/>
                    </a:lnTo>
                    <a:lnTo>
                      <a:pt x="24" y="24"/>
                    </a:lnTo>
                    <a:lnTo>
                      <a:pt x="32" y="24"/>
                    </a:lnTo>
                    <a:lnTo>
                      <a:pt x="32" y="32"/>
                    </a:lnTo>
                    <a:lnTo>
                      <a:pt x="40" y="32"/>
                    </a:lnTo>
                    <a:lnTo>
                      <a:pt x="48" y="32"/>
                    </a:lnTo>
                    <a:lnTo>
                      <a:pt x="48" y="40"/>
                    </a:lnTo>
                    <a:lnTo>
                      <a:pt x="56" y="40"/>
                    </a:lnTo>
                    <a:lnTo>
                      <a:pt x="64" y="4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69" name="Freeform 96"/>
              <p:cNvSpPr>
                <a:spLocks/>
              </p:cNvSpPr>
              <p:nvPr/>
            </p:nvSpPr>
            <p:spPr bwMode="auto">
              <a:xfrm rot="5413817">
                <a:off x="1055" y="1837"/>
                <a:ext cx="16" cy="5"/>
              </a:xfrm>
              <a:custGeom>
                <a:avLst/>
                <a:gdLst>
                  <a:gd name="T0" fmla="*/ 0 w 24"/>
                  <a:gd name="T1" fmla="*/ 0 h 8"/>
                  <a:gd name="T2" fmla="*/ 0 w 24"/>
                  <a:gd name="T3" fmla="*/ 0 h 8"/>
                  <a:gd name="T4" fmla="*/ 0 w 24"/>
                  <a:gd name="T5" fmla="*/ 0 h 8"/>
                  <a:gd name="T6" fmla="*/ 0 w 24"/>
                  <a:gd name="T7" fmla="*/ 0 h 8"/>
                  <a:gd name="T8" fmla="*/ 1 w 24"/>
                  <a:gd name="T9" fmla="*/ 0 h 8"/>
                  <a:gd name="T10" fmla="*/ 1 w 24"/>
                  <a:gd name="T11" fmla="*/ 0 h 8"/>
                  <a:gd name="T12" fmla="*/ 1 w 24"/>
                  <a:gd name="T13" fmla="*/ 0 h 8"/>
                  <a:gd name="T14" fmla="*/ 1 w 24"/>
                  <a:gd name="T15" fmla="*/ 0 h 8"/>
                  <a:gd name="T16" fmla="*/ 1 w 24"/>
                  <a:gd name="T17" fmla="*/ 0 h 8"/>
                  <a:gd name="T18" fmla="*/ 1 w 24"/>
                  <a:gd name="T19" fmla="*/ 0 h 8"/>
                  <a:gd name="T20" fmla="*/ 1 w 24"/>
                  <a:gd name="T21" fmla="*/ 0 h 8"/>
                  <a:gd name="T22" fmla="*/ 1 w 24"/>
                  <a:gd name="T23" fmla="*/ 0 h 8"/>
                  <a:gd name="T24" fmla="*/ 1 w 24"/>
                  <a:gd name="T25" fmla="*/ 0 h 8"/>
                  <a:gd name="T26" fmla="*/ 1 w 24"/>
                  <a:gd name="T27" fmla="*/ 0 h 8"/>
                  <a:gd name="T28" fmla="*/ 1 w 24"/>
                  <a:gd name="T29" fmla="*/ 1 h 8"/>
                  <a:gd name="T30" fmla="*/ 1 w 24"/>
                  <a:gd name="T31" fmla="*/ 1 h 8"/>
                  <a:gd name="T32" fmla="*/ 1 w 24"/>
                  <a:gd name="T33" fmla="*/ 1 h 8"/>
                  <a:gd name="T34" fmla="*/ 1 w 24"/>
                  <a:gd name="T35" fmla="*/ 1 h 8"/>
                  <a:gd name="T36" fmla="*/ 1 w 24"/>
                  <a:gd name="T37" fmla="*/ 1 h 8"/>
                  <a:gd name="T38" fmla="*/ 1 w 24"/>
                  <a:gd name="T39" fmla="*/ 1 h 8"/>
                  <a:gd name="T40" fmla="*/ 1 w 24"/>
                  <a:gd name="T41" fmla="*/ 1 h 8"/>
                  <a:gd name="T42" fmla="*/ 1 w 24"/>
                  <a:gd name="T43" fmla="*/ 1 h 8"/>
                  <a:gd name="T44" fmla="*/ 1 w 24"/>
                  <a:gd name="T45" fmla="*/ 1 h 8"/>
                  <a:gd name="T46" fmla="*/ 1 w 24"/>
                  <a:gd name="T47" fmla="*/ 1 h 8"/>
                  <a:gd name="T48" fmla="*/ 1 w 24"/>
                  <a:gd name="T49" fmla="*/ 1 h 8"/>
                  <a:gd name="T50" fmla="*/ 1 w 24"/>
                  <a:gd name="T51" fmla="*/ 1 h 8"/>
                  <a:gd name="T52" fmla="*/ 1 w 24"/>
                  <a:gd name="T53" fmla="*/ 1 h 8"/>
                  <a:gd name="T54" fmla="*/ 1 w 24"/>
                  <a:gd name="T55" fmla="*/ 1 h 8"/>
                  <a:gd name="T56" fmla="*/ 1 w 24"/>
                  <a:gd name="T57" fmla="*/ 1 h 8"/>
                  <a:gd name="T58" fmla="*/ 1 w 24"/>
                  <a:gd name="T59" fmla="*/ 1 h 8"/>
                  <a:gd name="T60" fmla="*/ 1 w 24"/>
                  <a:gd name="T61" fmla="*/ 1 h 8"/>
                  <a:gd name="T62" fmla="*/ 1 w 24"/>
                  <a:gd name="T63" fmla="*/ 1 h 8"/>
                  <a:gd name="T64" fmla="*/ 1 w 24"/>
                  <a:gd name="T65" fmla="*/ 1 h 8"/>
                  <a:gd name="T66" fmla="*/ 1 w 24"/>
                  <a:gd name="T67" fmla="*/ 1 h 8"/>
                  <a:gd name="T68" fmla="*/ 1 w 24"/>
                  <a:gd name="T69" fmla="*/ 1 h 8"/>
                  <a:gd name="T70" fmla="*/ 1 w 24"/>
                  <a:gd name="T71" fmla="*/ 0 h 8"/>
                  <a:gd name="T72" fmla="*/ 1 w 24"/>
                  <a:gd name="T73" fmla="*/ 0 h 8"/>
                  <a:gd name="T74" fmla="*/ 1 w 24"/>
                  <a:gd name="T75" fmla="*/ 0 h 8"/>
                  <a:gd name="T76" fmla="*/ 1 w 24"/>
                  <a:gd name="T77" fmla="*/ 0 h 8"/>
                  <a:gd name="T78" fmla="*/ 1 w 24"/>
                  <a:gd name="T79" fmla="*/ 0 h 8"/>
                  <a:gd name="T80" fmla="*/ 1 w 24"/>
                  <a:gd name="T81" fmla="*/ 0 h 8"/>
                  <a:gd name="T82" fmla="*/ 1 w 24"/>
                  <a:gd name="T83" fmla="*/ 0 h 8"/>
                  <a:gd name="T84" fmla="*/ 1 w 24"/>
                  <a:gd name="T85" fmla="*/ 0 h 8"/>
                  <a:gd name="T86" fmla="*/ 1 w 24"/>
                  <a:gd name="T87" fmla="*/ 0 h 8"/>
                  <a:gd name="T88" fmla="*/ 1 w 24"/>
                  <a:gd name="T89" fmla="*/ 0 h 8"/>
                  <a:gd name="T90" fmla="*/ 1 w 24"/>
                  <a:gd name="T91" fmla="*/ 0 h 8"/>
                  <a:gd name="T92" fmla="*/ 1 w 24"/>
                  <a:gd name="T93" fmla="*/ 0 h 8"/>
                  <a:gd name="T94" fmla="*/ 1 w 24"/>
                  <a:gd name="T95" fmla="*/ 0 h 8"/>
                  <a:gd name="T96" fmla="*/ 1 w 24"/>
                  <a:gd name="T97" fmla="*/ 0 h 8"/>
                  <a:gd name="T98" fmla="*/ 1 w 24"/>
                  <a:gd name="T99" fmla="*/ 0 h 8"/>
                  <a:gd name="T100" fmla="*/ 1 w 24"/>
                  <a:gd name="T101" fmla="*/ 0 h 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4" h="8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8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4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70" name="Freeform 97"/>
              <p:cNvSpPr>
                <a:spLocks/>
              </p:cNvSpPr>
              <p:nvPr/>
            </p:nvSpPr>
            <p:spPr bwMode="auto">
              <a:xfrm rot="5413817">
                <a:off x="1059" y="1854"/>
                <a:ext cx="47" cy="35"/>
              </a:xfrm>
              <a:custGeom>
                <a:avLst/>
                <a:gdLst>
                  <a:gd name="T0" fmla="*/ 0 w 72"/>
                  <a:gd name="T1" fmla="*/ 1 h 63"/>
                  <a:gd name="T2" fmla="*/ 1 w 72"/>
                  <a:gd name="T3" fmla="*/ 1 h 63"/>
                  <a:gd name="T4" fmla="*/ 1 w 72"/>
                  <a:gd name="T5" fmla="*/ 1 h 63"/>
                  <a:gd name="T6" fmla="*/ 1 w 72"/>
                  <a:gd name="T7" fmla="*/ 1 h 63"/>
                  <a:gd name="T8" fmla="*/ 1 w 72"/>
                  <a:gd name="T9" fmla="*/ 1 h 63"/>
                  <a:gd name="T10" fmla="*/ 1 w 72"/>
                  <a:gd name="T11" fmla="*/ 1 h 63"/>
                  <a:gd name="T12" fmla="*/ 1 w 72"/>
                  <a:gd name="T13" fmla="*/ 1 h 63"/>
                  <a:gd name="T14" fmla="*/ 1 w 72"/>
                  <a:gd name="T15" fmla="*/ 1 h 63"/>
                  <a:gd name="T16" fmla="*/ 1 w 72"/>
                  <a:gd name="T17" fmla="*/ 1 h 63"/>
                  <a:gd name="T18" fmla="*/ 1 w 72"/>
                  <a:gd name="T19" fmla="*/ 1 h 63"/>
                  <a:gd name="T20" fmla="*/ 1 w 72"/>
                  <a:gd name="T21" fmla="*/ 1 h 63"/>
                  <a:gd name="T22" fmla="*/ 1 w 72"/>
                  <a:gd name="T23" fmla="*/ 1 h 63"/>
                  <a:gd name="T24" fmla="*/ 1 w 72"/>
                  <a:gd name="T25" fmla="*/ 1 h 63"/>
                  <a:gd name="T26" fmla="*/ 1 w 72"/>
                  <a:gd name="T27" fmla="*/ 1 h 63"/>
                  <a:gd name="T28" fmla="*/ 1 w 72"/>
                  <a:gd name="T29" fmla="*/ 1 h 63"/>
                  <a:gd name="T30" fmla="*/ 1 w 72"/>
                  <a:gd name="T31" fmla="*/ 1 h 63"/>
                  <a:gd name="T32" fmla="*/ 1 w 72"/>
                  <a:gd name="T33" fmla="*/ 1 h 63"/>
                  <a:gd name="T34" fmla="*/ 1 w 72"/>
                  <a:gd name="T35" fmla="*/ 1 h 63"/>
                  <a:gd name="T36" fmla="*/ 1 w 72"/>
                  <a:gd name="T37" fmla="*/ 1 h 63"/>
                  <a:gd name="T38" fmla="*/ 1 w 72"/>
                  <a:gd name="T39" fmla="*/ 1 h 63"/>
                  <a:gd name="T40" fmla="*/ 1 w 72"/>
                  <a:gd name="T41" fmla="*/ 1 h 63"/>
                  <a:gd name="T42" fmla="*/ 1 w 72"/>
                  <a:gd name="T43" fmla="*/ 1 h 63"/>
                  <a:gd name="T44" fmla="*/ 1 w 72"/>
                  <a:gd name="T45" fmla="*/ 1 h 63"/>
                  <a:gd name="T46" fmla="*/ 1 w 72"/>
                  <a:gd name="T47" fmla="*/ 1 h 63"/>
                  <a:gd name="T48" fmla="*/ 1 w 72"/>
                  <a:gd name="T49" fmla="*/ 1 h 63"/>
                  <a:gd name="T50" fmla="*/ 1 w 72"/>
                  <a:gd name="T51" fmla="*/ 1 h 63"/>
                  <a:gd name="T52" fmla="*/ 1 w 72"/>
                  <a:gd name="T53" fmla="*/ 1 h 63"/>
                  <a:gd name="T54" fmla="*/ 1 w 72"/>
                  <a:gd name="T55" fmla="*/ 1 h 63"/>
                  <a:gd name="T56" fmla="*/ 1 w 72"/>
                  <a:gd name="T57" fmla="*/ 1 h 63"/>
                  <a:gd name="T58" fmla="*/ 1 w 72"/>
                  <a:gd name="T59" fmla="*/ 1 h 63"/>
                  <a:gd name="T60" fmla="*/ 1 w 72"/>
                  <a:gd name="T61" fmla="*/ 1 h 63"/>
                  <a:gd name="T62" fmla="*/ 1 w 72"/>
                  <a:gd name="T63" fmla="*/ 1 h 63"/>
                  <a:gd name="T64" fmla="*/ 1 w 72"/>
                  <a:gd name="T65" fmla="*/ 1 h 63"/>
                  <a:gd name="T66" fmla="*/ 1 w 72"/>
                  <a:gd name="T67" fmla="*/ 1 h 63"/>
                  <a:gd name="T68" fmla="*/ 1 w 72"/>
                  <a:gd name="T69" fmla="*/ 1 h 63"/>
                  <a:gd name="T70" fmla="*/ 1 w 72"/>
                  <a:gd name="T71" fmla="*/ 1 h 63"/>
                  <a:gd name="T72" fmla="*/ 1 w 72"/>
                  <a:gd name="T73" fmla="*/ 1 h 63"/>
                  <a:gd name="T74" fmla="*/ 1 w 72"/>
                  <a:gd name="T75" fmla="*/ 1 h 63"/>
                  <a:gd name="T76" fmla="*/ 1 w 72"/>
                  <a:gd name="T77" fmla="*/ 1 h 63"/>
                  <a:gd name="T78" fmla="*/ 1 w 72"/>
                  <a:gd name="T79" fmla="*/ 1 h 63"/>
                  <a:gd name="T80" fmla="*/ 1 w 72"/>
                  <a:gd name="T81" fmla="*/ 1 h 63"/>
                  <a:gd name="T82" fmla="*/ 1 w 72"/>
                  <a:gd name="T83" fmla="*/ 1 h 63"/>
                  <a:gd name="T84" fmla="*/ 1 w 72"/>
                  <a:gd name="T85" fmla="*/ 1 h 63"/>
                  <a:gd name="T86" fmla="*/ 1 w 72"/>
                  <a:gd name="T87" fmla="*/ 1 h 63"/>
                  <a:gd name="T88" fmla="*/ 1 w 72"/>
                  <a:gd name="T89" fmla="*/ 1 h 63"/>
                  <a:gd name="T90" fmla="*/ 1 w 72"/>
                  <a:gd name="T91" fmla="*/ 1 h 63"/>
                  <a:gd name="T92" fmla="*/ 1 w 72"/>
                  <a:gd name="T93" fmla="*/ 1 h 63"/>
                  <a:gd name="T94" fmla="*/ 1 w 72"/>
                  <a:gd name="T95" fmla="*/ 1 h 63"/>
                  <a:gd name="T96" fmla="*/ 1 w 72"/>
                  <a:gd name="T97" fmla="*/ 0 h 63"/>
                  <a:gd name="T98" fmla="*/ 1 w 72"/>
                  <a:gd name="T99" fmla="*/ 0 h 63"/>
                  <a:gd name="T100" fmla="*/ 1 w 72"/>
                  <a:gd name="T101" fmla="*/ 0 h 6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72" h="63">
                    <a:moveTo>
                      <a:pt x="0" y="63"/>
                    </a:moveTo>
                    <a:lnTo>
                      <a:pt x="8" y="63"/>
                    </a:lnTo>
                    <a:lnTo>
                      <a:pt x="16" y="63"/>
                    </a:lnTo>
                    <a:lnTo>
                      <a:pt x="16" y="55"/>
                    </a:lnTo>
                    <a:lnTo>
                      <a:pt x="24" y="55"/>
                    </a:lnTo>
                    <a:lnTo>
                      <a:pt x="24" y="47"/>
                    </a:lnTo>
                    <a:lnTo>
                      <a:pt x="32" y="47"/>
                    </a:lnTo>
                    <a:lnTo>
                      <a:pt x="32" y="39"/>
                    </a:lnTo>
                    <a:lnTo>
                      <a:pt x="40" y="39"/>
                    </a:lnTo>
                    <a:lnTo>
                      <a:pt x="40" y="31"/>
                    </a:lnTo>
                    <a:lnTo>
                      <a:pt x="48" y="31"/>
                    </a:lnTo>
                    <a:lnTo>
                      <a:pt x="48" y="23"/>
                    </a:lnTo>
                    <a:lnTo>
                      <a:pt x="56" y="23"/>
                    </a:lnTo>
                    <a:lnTo>
                      <a:pt x="56" y="16"/>
                    </a:lnTo>
                    <a:lnTo>
                      <a:pt x="64" y="8"/>
                    </a:lnTo>
                    <a:lnTo>
                      <a:pt x="64" y="0"/>
                    </a:lnTo>
                    <a:lnTo>
                      <a:pt x="72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71" name="Freeform 98"/>
              <p:cNvSpPr>
                <a:spLocks/>
              </p:cNvSpPr>
              <p:nvPr/>
            </p:nvSpPr>
            <p:spPr bwMode="auto">
              <a:xfrm rot="5413817">
                <a:off x="1100" y="1895"/>
                <a:ext cx="42" cy="41"/>
              </a:xfrm>
              <a:custGeom>
                <a:avLst/>
                <a:gdLst>
                  <a:gd name="T0" fmla="*/ 0 w 64"/>
                  <a:gd name="T1" fmla="*/ 1 h 72"/>
                  <a:gd name="T2" fmla="*/ 0 w 64"/>
                  <a:gd name="T3" fmla="*/ 1 h 72"/>
                  <a:gd name="T4" fmla="*/ 0 w 64"/>
                  <a:gd name="T5" fmla="*/ 1 h 72"/>
                  <a:gd name="T6" fmla="*/ 0 w 64"/>
                  <a:gd name="T7" fmla="*/ 1 h 72"/>
                  <a:gd name="T8" fmla="*/ 0 w 64"/>
                  <a:gd name="T9" fmla="*/ 1 h 72"/>
                  <a:gd name="T10" fmla="*/ 1 w 64"/>
                  <a:gd name="T11" fmla="*/ 1 h 72"/>
                  <a:gd name="T12" fmla="*/ 1 w 64"/>
                  <a:gd name="T13" fmla="*/ 1 h 72"/>
                  <a:gd name="T14" fmla="*/ 1 w 64"/>
                  <a:gd name="T15" fmla="*/ 1 h 72"/>
                  <a:gd name="T16" fmla="*/ 1 w 64"/>
                  <a:gd name="T17" fmla="*/ 1 h 72"/>
                  <a:gd name="T18" fmla="*/ 1 w 64"/>
                  <a:gd name="T19" fmla="*/ 1 h 72"/>
                  <a:gd name="T20" fmla="*/ 1 w 64"/>
                  <a:gd name="T21" fmla="*/ 1 h 72"/>
                  <a:gd name="T22" fmla="*/ 1 w 64"/>
                  <a:gd name="T23" fmla="*/ 1 h 72"/>
                  <a:gd name="T24" fmla="*/ 1 w 64"/>
                  <a:gd name="T25" fmla="*/ 1 h 72"/>
                  <a:gd name="T26" fmla="*/ 1 w 64"/>
                  <a:gd name="T27" fmla="*/ 1 h 72"/>
                  <a:gd name="T28" fmla="*/ 1 w 64"/>
                  <a:gd name="T29" fmla="*/ 1 h 72"/>
                  <a:gd name="T30" fmla="*/ 1 w 64"/>
                  <a:gd name="T31" fmla="*/ 1 h 72"/>
                  <a:gd name="T32" fmla="*/ 1 w 64"/>
                  <a:gd name="T33" fmla="*/ 1 h 72"/>
                  <a:gd name="T34" fmla="*/ 1 w 64"/>
                  <a:gd name="T35" fmla="*/ 1 h 72"/>
                  <a:gd name="T36" fmla="*/ 1 w 64"/>
                  <a:gd name="T37" fmla="*/ 1 h 72"/>
                  <a:gd name="T38" fmla="*/ 1 w 64"/>
                  <a:gd name="T39" fmla="*/ 1 h 72"/>
                  <a:gd name="T40" fmla="*/ 1 w 64"/>
                  <a:gd name="T41" fmla="*/ 1 h 72"/>
                  <a:gd name="T42" fmla="*/ 1 w 64"/>
                  <a:gd name="T43" fmla="*/ 1 h 72"/>
                  <a:gd name="T44" fmla="*/ 1 w 64"/>
                  <a:gd name="T45" fmla="*/ 1 h 72"/>
                  <a:gd name="T46" fmla="*/ 1 w 64"/>
                  <a:gd name="T47" fmla="*/ 1 h 72"/>
                  <a:gd name="T48" fmla="*/ 1 w 64"/>
                  <a:gd name="T49" fmla="*/ 1 h 72"/>
                  <a:gd name="T50" fmla="*/ 1 w 64"/>
                  <a:gd name="T51" fmla="*/ 1 h 72"/>
                  <a:gd name="T52" fmla="*/ 1 w 64"/>
                  <a:gd name="T53" fmla="*/ 1 h 72"/>
                  <a:gd name="T54" fmla="*/ 1 w 64"/>
                  <a:gd name="T55" fmla="*/ 1 h 72"/>
                  <a:gd name="T56" fmla="*/ 1 w 64"/>
                  <a:gd name="T57" fmla="*/ 1 h 72"/>
                  <a:gd name="T58" fmla="*/ 1 w 64"/>
                  <a:gd name="T59" fmla="*/ 1 h 72"/>
                  <a:gd name="T60" fmla="*/ 1 w 64"/>
                  <a:gd name="T61" fmla="*/ 1 h 72"/>
                  <a:gd name="T62" fmla="*/ 1 w 64"/>
                  <a:gd name="T63" fmla="*/ 1 h 72"/>
                  <a:gd name="T64" fmla="*/ 1 w 64"/>
                  <a:gd name="T65" fmla="*/ 1 h 72"/>
                  <a:gd name="T66" fmla="*/ 1 w 64"/>
                  <a:gd name="T67" fmla="*/ 1 h 72"/>
                  <a:gd name="T68" fmla="*/ 1 w 64"/>
                  <a:gd name="T69" fmla="*/ 1 h 72"/>
                  <a:gd name="T70" fmla="*/ 1 w 64"/>
                  <a:gd name="T71" fmla="*/ 1 h 72"/>
                  <a:gd name="T72" fmla="*/ 1 w 64"/>
                  <a:gd name="T73" fmla="*/ 1 h 72"/>
                  <a:gd name="T74" fmla="*/ 1 w 64"/>
                  <a:gd name="T75" fmla="*/ 1 h 72"/>
                  <a:gd name="T76" fmla="*/ 1 w 64"/>
                  <a:gd name="T77" fmla="*/ 1 h 72"/>
                  <a:gd name="T78" fmla="*/ 1 w 64"/>
                  <a:gd name="T79" fmla="*/ 1 h 72"/>
                  <a:gd name="T80" fmla="*/ 1 w 64"/>
                  <a:gd name="T81" fmla="*/ 1 h 72"/>
                  <a:gd name="T82" fmla="*/ 1 w 64"/>
                  <a:gd name="T83" fmla="*/ 1 h 72"/>
                  <a:gd name="T84" fmla="*/ 1 w 64"/>
                  <a:gd name="T85" fmla="*/ 1 h 72"/>
                  <a:gd name="T86" fmla="*/ 1 w 64"/>
                  <a:gd name="T87" fmla="*/ 1 h 72"/>
                  <a:gd name="T88" fmla="*/ 1 w 64"/>
                  <a:gd name="T89" fmla="*/ 1 h 72"/>
                  <a:gd name="T90" fmla="*/ 1 w 64"/>
                  <a:gd name="T91" fmla="*/ 1 h 72"/>
                  <a:gd name="T92" fmla="*/ 1 w 64"/>
                  <a:gd name="T93" fmla="*/ 1 h 72"/>
                  <a:gd name="T94" fmla="*/ 1 w 64"/>
                  <a:gd name="T95" fmla="*/ 1 h 72"/>
                  <a:gd name="T96" fmla="*/ 1 w 64"/>
                  <a:gd name="T97" fmla="*/ 0 h 72"/>
                  <a:gd name="T98" fmla="*/ 1 w 64"/>
                  <a:gd name="T99" fmla="*/ 0 h 72"/>
                  <a:gd name="T100" fmla="*/ 1 w 64"/>
                  <a:gd name="T101" fmla="*/ 0 h 7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64" h="72">
                    <a:moveTo>
                      <a:pt x="0" y="72"/>
                    </a:moveTo>
                    <a:lnTo>
                      <a:pt x="0" y="72"/>
                    </a:lnTo>
                    <a:lnTo>
                      <a:pt x="0" y="64"/>
                    </a:lnTo>
                    <a:lnTo>
                      <a:pt x="8" y="64"/>
                    </a:lnTo>
                    <a:lnTo>
                      <a:pt x="8" y="56"/>
                    </a:lnTo>
                    <a:lnTo>
                      <a:pt x="16" y="48"/>
                    </a:lnTo>
                    <a:lnTo>
                      <a:pt x="16" y="40"/>
                    </a:lnTo>
                    <a:lnTo>
                      <a:pt x="24" y="40"/>
                    </a:lnTo>
                    <a:lnTo>
                      <a:pt x="24" y="32"/>
                    </a:lnTo>
                    <a:lnTo>
                      <a:pt x="32" y="32"/>
                    </a:lnTo>
                    <a:lnTo>
                      <a:pt x="32" y="24"/>
                    </a:lnTo>
                    <a:lnTo>
                      <a:pt x="40" y="24"/>
                    </a:lnTo>
                    <a:lnTo>
                      <a:pt x="40" y="16"/>
                    </a:lnTo>
                    <a:lnTo>
                      <a:pt x="48" y="16"/>
                    </a:lnTo>
                    <a:lnTo>
                      <a:pt x="48" y="8"/>
                    </a:lnTo>
                    <a:lnTo>
                      <a:pt x="56" y="8"/>
                    </a:lnTo>
                    <a:lnTo>
                      <a:pt x="64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72" name="Freeform 99"/>
              <p:cNvSpPr>
                <a:spLocks/>
              </p:cNvSpPr>
              <p:nvPr/>
            </p:nvSpPr>
            <p:spPr bwMode="auto">
              <a:xfrm rot="5413817">
                <a:off x="1130" y="1942"/>
                <a:ext cx="15" cy="5"/>
              </a:xfrm>
              <a:custGeom>
                <a:avLst/>
                <a:gdLst>
                  <a:gd name="T0" fmla="*/ 0 w 24"/>
                  <a:gd name="T1" fmla="*/ 0 h 8"/>
                  <a:gd name="T2" fmla="*/ 0 w 24"/>
                  <a:gd name="T3" fmla="*/ 0 h 8"/>
                  <a:gd name="T4" fmla="*/ 0 w 24"/>
                  <a:gd name="T5" fmla="*/ 0 h 8"/>
                  <a:gd name="T6" fmla="*/ 0 w 24"/>
                  <a:gd name="T7" fmla="*/ 0 h 8"/>
                  <a:gd name="T8" fmla="*/ 1 w 24"/>
                  <a:gd name="T9" fmla="*/ 0 h 8"/>
                  <a:gd name="T10" fmla="*/ 1 w 24"/>
                  <a:gd name="T11" fmla="*/ 0 h 8"/>
                  <a:gd name="T12" fmla="*/ 1 w 24"/>
                  <a:gd name="T13" fmla="*/ 0 h 8"/>
                  <a:gd name="T14" fmla="*/ 1 w 24"/>
                  <a:gd name="T15" fmla="*/ 0 h 8"/>
                  <a:gd name="T16" fmla="*/ 1 w 24"/>
                  <a:gd name="T17" fmla="*/ 0 h 8"/>
                  <a:gd name="T18" fmla="*/ 1 w 24"/>
                  <a:gd name="T19" fmla="*/ 0 h 8"/>
                  <a:gd name="T20" fmla="*/ 1 w 24"/>
                  <a:gd name="T21" fmla="*/ 0 h 8"/>
                  <a:gd name="T22" fmla="*/ 1 w 24"/>
                  <a:gd name="T23" fmla="*/ 0 h 8"/>
                  <a:gd name="T24" fmla="*/ 1 w 24"/>
                  <a:gd name="T25" fmla="*/ 0 h 8"/>
                  <a:gd name="T26" fmla="*/ 1 w 24"/>
                  <a:gd name="T27" fmla="*/ 0 h 8"/>
                  <a:gd name="T28" fmla="*/ 1 w 24"/>
                  <a:gd name="T29" fmla="*/ 0 h 8"/>
                  <a:gd name="T30" fmla="*/ 1 w 24"/>
                  <a:gd name="T31" fmla="*/ 0 h 8"/>
                  <a:gd name="T32" fmla="*/ 1 w 24"/>
                  <a:gd name="T33" fmla="*/ 0 h 8"/>
                  <a:gd name="T34" fmla="*/ 1 w 24"/>
                  <a:gd name="T35" fmla="*/ 0 h 8"/>
                  <a:gd name="T36" fmla="*/ 1 w 24"/>
                  <a:gd name="T37" fmla="*/ 0 h 8"/>
                  <a:gd name="T38" fmla="*/ 1 w 24"/>
                  <a:gd name="T39" fmla="*/ 0 h 8"/>
                  <a:gd name="T40" fmla="*/ 1 w 24"/>
                  <a:gd name="T41" fmla="*/ 0 h 8"/>
                  <a:gd name="T42" fmla="*/ 1 w 24"/>
                  <a:gd name="T43" fmla="*/ 0 h 8"/>
                  <a:gd name="T44" fmla="*/ 1 w 24"/>
                  <a:gd name="T45" fmla="*/ 0 h 8"/>
                  <a:gd name="T46" fmla="*/ 1 w 24"/>
                  <a:gd name="T47" fmla="*/ 0 h 8"/>
                  <a:gd name="T48" fmla="*/ 1 w 24"/>
                  <a:gd name="T49" fmla="*/ 0 h 8"/>
                  <a:gd name="T50" fmla="*/ 1 w 24"/>
                  <a:gd name="T51" fmla="*/ 0 h 8"/>
                  <a:gd name="T52" fmla="*/ 1 w 24"/>
                  <a:gd name="T53" fmla="*/ 0 h 8"/>
                  <a:gd name="T54" fmla="*/ 1 w 24"/>
                  <a:gd name="T55" fmla="*/ 0 h 8"/>
                  <a:gd name="T56" fmla="*/ 1 w 24"/>
                  <a:gd name="T57" fmla="*/ 0 h 8"/>
                  <a:gd name="T58" fmla="*/ 1 w 24"/>
                  <a:gd name="T59" fmla="*/ 0 h 8"/>
                  <a:gd name="T60" fmla="*/ 1 w 24"/>
                  <a:gd name="T61" fmla="*/ 0 h 8"/>
                  <a:gd name="T62" fmla="*/ 1 w 24"/>
                  <a:gd name="T63" fmla="*/ 0 h 8"/>
                  <a:gd name="T64" fmla="*/ 1 w 24"/>
                  <a:gd name="T65" fmla="*/ 0 h 8"/>
                  <a:gd name="T66" fmla="*/ 1 w 24"/>
                  <a:gd name="T67" fmla="*/ 0 h 8"/>
                  <a:gd name="T68" fmla="*/ 1 w 24"/>
                  <a:gd name="T69" fmla="*/ 0 h 8"/>
                  <a:gd name="T70" fmla="*/ 1 w 24"/>
                  <a:gd name="T71" fmla="*/ 0 h 8"/>
                  <a:gd name="T72" fmla="*/ 1 w 24"/>
                  <a:gd name="T73" fmla="*/ 0 h 8"/>
                  <a:gd name="T74" fmla="*/ 1 w 24"/>
                  <a:gd name="T75" fmla="*/ 0 h 8"/>
                  <a:gd name="T76" fmla="*/ 1 w 24"/>
                  <a:gd name="T77" fmla="*/ 0 h 8"/>
                  <a:gd name="T78" fmla="*/ 1 w 24"/>
                  <a:gd name="T79" fmla="*/ 0 h 8"/>
                  <a:gd name="T80" fmla="*/ 1 w 24"/>
                  <a:gd name="T81" fmla="*/ 0 h 8"/>
                  <a:gd name="T82" fmla="*/ 1 w 24"/>
                  <a:gd name="T83" fmla="*/ 0 h 8"/>
                  <a:gd name="T84" fmla="*/ 1 w 24"/>
                  <a:gd name="T85" fmla="*/ 0 h 8"/>
                  <a:gd name="T86" fmla="*/ 1 w 24"/>
                  <a:gd name="T87" fmla="*/ 0 h 8"/>
                  <a:gd name="T88" fmla="*/ 1 w 24"/>
                  <a:gd name="T89" fmla="*/ 0 h 8"/>
                  <a:gd name="T90" fmla="*/ 1 w 24"/>
                  <a:gd name="T91" fmla="*/ 0 h 8"/>
                  <a:gd name="T92" fmla="*/ 1 w 24"/>
                  <a:gd name="T93" fmla="*/ 0 h 8"/>
                  <a:gd name="T94" fmla="*/ 1 w 24"/>
                  <a:gd name="T95" fmla="*/ 0 h 8"/>
                  <a:gd name="T96" fmla="*/ 1 w 24"/>
                  <a:gd name="T97" fmla="*/ 1 h 8"/>
                  <a:gd name="T98" fmla="*/ 1 w 24"/>
                  <a:gd name="T99" fmla="*/ 1 h 8"/>
                  <a:gd name="T100" fmla="*/ 1 w 24"/>
                  <a:gd name="T101" fmla="*/ 1 h 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4" h="8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4" y="0"/>
                    </a:lnTo>
                    <a:lnTo>
                      <a:pt x="24" y="8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73" name="Freeform 100"/>
              <p:cNvSpPr>
                <a:spLocks/>
              </p:cNvSpPr>
              <p:nvPr/>
            </p:nvSpPr>
            <p:spPr bwMode="auto">
              <a:xfrm rot="5413817">
                <a:off x="1089" y="1953"/>
                <a:ext cx="48" cy="45"/>
              </a:xfrm>
              <a:custGeom>
                <a:avLst/>
                <a:gdLst>
                  <a:gd name="T0" fmla="*/ 0 w 72"/>
                  <a:gd name="T1" fmla="*/ 0 h 80"/>
                  <a:gd name="T2" fmla="*/ 1 w 72"/>
                  <a:gd name="T3" fmla="*/ 0 h 80"/>
                  <a:gd name="T4" fmla="*/ 1 w 72"/>
                  <a:gd name="T5" fmla="*/ 0 h 80"/>
                  <a:gd name="T6" fmla="*/ 1 w 72"/>
                  <a:gd name="T7" fmla="*/ 0 h 80"/>
                  <a:gd name="T8" fmla="*/ 1 w 72"/>
                  <a:gd name="T9" fmla="*/ 0 h 80"/>
                  <a:gd name="T10" fmla="*/ 1 w 72"/>
                  <a:gd name="T11" fmla="*/ 0 h 80"/>
                  <a:gd name="T12" fmla="*/ 1 w 72"/>
                  <a:gd name="T13" fmla="*/ 0 h 80"/>
                  <a:gd name="T14" fmla="*/ 1 w 72"/>
                  <a:gd name="T15" fmla="*/ 0 h 80"/>
                  <a:gd name="T16" fmla="*/ 1 w 72"/>
                  <a:gd name="T17" fmla="*/ 1 h 80"/>
                  <a:gd name="T18" fmla="*/ 1 w 72"/>
                  <a:gd name="T19" fmla="*/ 1 h 80"/>
                  <a:gd name="T20" fmla="*/ 1 w 72"/>
                  <a:gd name="T21" fmla="*/ 1 h 80"/>
                  <a:gd name="T22" fmla="*/ 1 w 72"/>
                  <a:gd name="T23" fmla="*/ 1 h 80"/>
                  <a:gd name="T24" fmla="*/ 1 w 72"/>
                  <a:gd name="T25" fmla="*/ 1 h 80"/>
                  <a:gd name="T26" fmla="*/ 1 w 72"/>
                  <a:gd name="T27" fmla="*/ 1 h 80"/>
                  <a:gd name="T28" fmla="*/ 1 w 72"/>
                  <a:gd name="T29" fmla="*/ 1 h 80"/>
                  <a:gd name="T30" fmla="*/ 1 w 72"/>
                  <a:gd name="T31" fmla="*/ 1 h 80"/>
                  <a:gd name="T32" fmla="*/ 1 w 72"/>
                  <a:gd name="T33" fmla="*/ 1 h 80"/>
                  <a:gd name="T34" fmla="*/ 1 w 72"/>
                  <a:gd name="T35" fmla="*/ 1 h 80"/>
                  <a:gd name="T36" fmla="*/ 1 w 72"/>
                  <a:gd name="T37" fmla="*/ 1 h 80"/>
                  <a:gd name="T38" fmla="*/ 1 w 72"/>
                  <a:gd name="T39" fmla="*/ 1 h 80"/>
                  <a:gd name="T40" fmla="*/ 1 w 72"/>
                  <a:gd name="T41" fmla="*/ 1 h 80"/>
                  <a:gd name="T42" fmla="*/ 1 w 72"/>
                  <a:gd name="T43" fmla="*/ 1 h 80"/>
                  <a:gd name="T44" fmla="*/ 1 w 72"/>
                  <a:gd name="T45" fmla="*/ 1 h 80"/>
                  <a:gd name="T46" fmla="*/ 1 w 72"/>
                  <a:gd name="T47" fmla="*/ 1 h 80"/>
                  <a:gd name="T48" fmla="*/ 1 w 72"/>
                  <a:gd name="T49" fmla="*/ 1 h 80"/>
                  <a:gd name="T50" fmla="*/ 1 w 72"/>
                  <a:gd name="T51" fmla="*/ 1 h 80"/>
                  <a:gd name="T52" fmla="*/ 1 w 72"/>
                  <a:gd name="T53" fmla="*/ 1 h 80"/>
                  <a:gd name="T54" fmla="*/ 1 w 72"/>
                  <a:gd name="T55" fmla="*/ 1 h 80"/>
                  <a:gd name="T56" fmla="*/ 1 w 72"/>
                  <a:gd name="T57" fmla="*/ 1 h 80"/>
                  <a:gd name="T58" fmla="*/ 1 w 72"/>
                  <a:gd name="T59" fmla="*/ 1 h 80"/>
                  <a:gd name="T60" fmla="*/ 1 w 72"/>
                  <a:gd name="T61" fmla="*/ 1 h 80"/>
                  <a:gd name="T62" fmla="*/ 1 w 72"/>
                  <a:gd name="T63" fmla="*/ 1 h 80"/>
                  <a:gd name="T64" fmla="*/ 1 w 72"/>
                  <a:gd name="T65" fmla="*/ 1 h 80"/>
                  <a:gd name="T66" fmla="*/ 1 w 72"/>
                  <a:gd name="T67" fmla="*/ 1 h 80"/>
                  <a:gd name="T68" fmla="*/ 1 w 72"/>
                  <a:gd name="T69" fmla="*/ 1 h 80"/>
                  <a:gd name="T70" fmla="*/ 1 w 72"/>
                  <a:gd name="T71" fmla="*/ 1 h 80"/>
                  <a:gd name="T72" fmla="*/ 1 w 72"/>
                  <a:gd name="T73" fmla="*/ 1 h 80"/>
                  <a:gd name="T74" fmla="*/ 1 w 72"/>
                  <a:gd name="T75" fmla="*/ 1 h 80"/>
                  <a:gd name="T76" fmla="*/ 1 w 72"/>
                  <a:gd name="T77" fmla="*/ 1 h 80"/>
                  <a:gd name="T78" fmla="*/ 1 w 72"/>
                  <a:gd name="T79" fmla="*/ 1 h 80"/>
                  <a:gd name="T80" fmla="*/ 1 w 72"/>
                  <a:gd name="T81" fmla="*/ 1 h 80"/>
                  <a:gd name="T82" fmla="*/ 1 w 72"/>
                  <a:gd name="T83" fmla="*/ 1 h 80"/>
                  <a:gd name="T84" fmla="*/ 1 w 72"/>
                  <a:gd name="T85" fmla="*/ 1 h 80"/>
                  <a:gd name="T86" fmla="*/ 1 w 72"/>
                  <a:gd name="T87" fmla="*/ 1 h 80"/>
                  <a:gd name="T88" fmla="*/ 1 w 72"/>
                  <a:gd name="T89" fmla="*/ 1 h 80"/>
                  <a:gd name="T90" fmla="*/ 1 w 72"/>
                  <a:gd name="T91" fmla="*/ 1 h 80"/>
                  <a:gd name="T92" fmla="*/ 1 w 72"/>
                  <a:gd name="T93" fmla="*/ 1 h 80"/>
                  <a:gd name="T94" fmla="*/ 1 w 72"/>
                  <a:gd name="T95" fmla="*/ 1 h 80"/>
                  <a:gd name="T96" fmla="*/ 1 w 72"/>
                  <a:gd name="T97" fmla="*/ 1 h 80"/>
                  <a:gd name="T98" fmla="*/ 1 w 72"/>
                  <a:gd name="T99" fmla="*/ 1 h 80"/>
                  <a:gd name="T100" fmla="*/ 1 w 72"/>
                  <a:gd name="T101" fmla="*/ 1 h 8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72" h="80">
                    <a:moveTo>
                      <a:pt x="0" y="0"/>
                    </a:moveTo>
                    <a:lnTo>
                      <a:pt x="8" y="0"/>
                    </a:lnTo>
                    <a:lnTo>
                      <a:pt x="16" y="0"/>
                    </a:lnTo>
                    <a:lnTo>
                      <a:pt x="16" y="8"/>
                    </a:lnTo>
                    <a:lnTo>
                      <a:pt x="24" y="8"/>
                    </a:lnTo>
                    <a:lnTo>
                      <a:pt x="24" y="16"/>
                    </a:lnTo>
                    <a:lnTo>
                      <a:pt x="32" y="24"/>
                    </a:lnTo>
                    <a:lnTo>
                      <a:pt x="32" y="32"/>
                    </a:lnTo>
                    <a:lnTo>
                      <a:pt x="40" y="32"/>
                    </a:lnTo>
                    <a:lnTo>
                      <a:pt x="40" y="40"/>
                    </a:lnTo>
                    <a:lnTo>
                      <a:pt x="48" y="40"/>
                    </a:lnTo>
                    <a:lnTo>
                      <a:pt x="48" y="48"/>
                    </a:lnTo>
                    <a:lnTo>
                      <a:pt x="48" y="56"/>
                    </a:lnTo>
                    <a:lnTo>
                      <a:pt x="56" y="56"/>
                    </a:lnTo>
                    <a:lnTo>
                      <a:pt x="56" y="64"/>
                    </a:lnTo>
                    <a:lnTo>
                      <a:pt x="64" y="64"/>
                    </a:lnTo>
                    <a:lnTo>
                      <a:pt x="64" y="72"/>
                    </a:lnTo>
                    <a:lnTo>
                      <a:pt x="64" y="80"/>
                    </a:lnTo>
                    <a:lnTo>
                      <a:pt x="72" y="8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74" name="Freeform 101"/>
              <p:cNvSpPr>
                <a:spLocks/>
              </p:cNvSpPr>
              <p:nvPr/>
            </p:nvSpPr>
            <p:spPr bwMode="auto">
              <a:xfrm rot="5413817">
                <a:off x="1059" y="2000"/>
                <a:ext cx="31" cy="31"/>
              </a:xfrm>
              <a:custGeom>
                <a:avLst/>
                <a:gdLst>
                  <a:gd name="T0" fmla="*/ 0 w 48"/>
                  <a:gd name="T1" fmla="*/ 0 h 55"/>
                  <a:gd name="T2" fmla="*/ 0 w 48"/>
                  <a:gd name="T3" fmla="*/ 0 h 55"/>
                  <a:gd name="T4" fmla="*/ 0 w 48"/>
                  <a:gd name="T5" fmla="*/ 1 h 55"/>
                  <a:gd name="T6" fmla="*/ 0 w 48"/>
                  <a:gd name="T7" fmla="*/ 1 h 55"/>
                  <a:gd name="T8" fmla="*/ 0 w 48"/>
                  <a:gd name="T9" fmla="*/ 1 h 55"/>
                  <a:gd name="T10" fmla="*/ 0 w 48"/>
                  <a:gd name="T11" fmla="*/ 1 h 55"/>
                  <a:gd name="T12" fmla="*/ 1 w 48"/>
                  <a:gd name="T13" fmla="*/ 1 h 55"/>
                  <a:gd name="T14" fmla="*/ 1 w 48"/>
                  <a:gd name="T15" fmla="*/ 1 h 55"/>
                  <a:gd name="T16" fmla="*/ 1 w 48"/>
                  <a:gd name="T17" fmla="*/ 1 h 55"/>
                  <a:gd name="T18" fmla="*/ 1 w 48"/>
                  <a:gd name="T19" fmla="*/ 1 h 55"/>
                  <a:gd name="T20" fmla="*/ 1 w 48"/>
                  <a:gd name="T21" fmla="*/ 1 h 55"/>
                  <a:gd name="T22" fmla="*/ 1 w 48"/>
                  <a:gd name="T23" fmla="*/ 1 h 55"/>
                  <a:gd name="T24" fmla="*/ 1 w 48"/>
                  <a:gd name="T25" fmla="*/ 1 h 55"/>
                  <a:gd name="T26" fmla="*/ 1 w 48"/>
                  <a:gd name="T27" fmla="*/ 1 h 55"/>
                  <a:gd name="T28" fmla="*/ 1 w 48"/>
                  <a:gd name="T29" fmla="*/ 1 h 55"/>
                  <a:gd name="T30" fmla="*/ 1 w 48"/>
                  <a:gd name="T31" fmla="*/ 1 h 55"/>
                  <a:gd name="T32" fmla="*/ 1 w 48"/>
                  <a:gd name="T33" fmla="*/ 1 h 55"/>
                  <a:gd name="T34" fmla="*/ 1 w 48"/>
                  <a:gd name="T35" fmla="*/ 1 h 55"/>
                  <a:gd name="T36" fmla="*/ 1 w 48"/>
                  <a:gd name="T37" fmla="*/ 1 h 55"/>
                  <a:gd name="T38" fmla="*/ 1 w 48"/>
                  <a:gd name="T39" fmla="*/ 1 h 55"/>
                  <a:gd name="T40" fmla="*/ 1 w 48"/>
                  <a:gd name="T41" fmla="*/ 1 h 55"/>
                  <a:gd name="T42" fmla="*/ 1 w 48"/>
                  <a:gd name="T43" fmla="*/ 1 h 55"/>
                  <a:gd name="T44" fmla="*/ 1 w 48"/>
                  <a:gd name="T45" fmla="*/ 1 h 55"/>
                  <a:gd name="T46" fmla="*/ 1 w 48"/>
                  <a:gd name="T47" fmla="*/ 1 h 55"/>
                  <a:gd name="T48" fmla="*/ 1 w 48"/>
                  <a:gd name="T49" fmla="*/ 1 h 55"/>
                  <a:gd name="T50" fmla="*/ 1 w 48"/>
                  <a:gd name="T51" fmla="*/ 1 h 55"/>
                  <a:gd name="T52" fmla="*/ 1 w 48"/>
                  <a:gd name="T53" fmla="*/ 1 h 55"/>
                  <a:gd name="T54" fmla="*/ 1 w 48"/>
                  <a:gd name="T55" fmla="*/ 1 h 55"/>
                  <a:gd name="T56" fmla="*/ 1 w 48"/>
                  <a:gd name="T57" fmla="*/ 1 h 55"/>
                  <a:gd name="T58" fmla="*/ 1 w 48"/>
                  <a:gd name="T59" fmla="*/ 1 h 55"/>
                  <a:gd name="T60" fmla="*/ 1 w 48"/>
                  <a:gd name="T61" fmla="*/ 1 h 55"/>
                  <a:gd name="T62" fmla="*/ 1 w 48"/>
                  <a:gd name="T63" fmla="*/ 1 h 55"/>
                  <a:gd name="T64" fmla="*/ 1 w 48"/>
                  <a:gd name="T65" fmla="*/ 1 h 55"/>
                  <a:gd name="T66" fmla="*/ 1 w 48"/>
                  <a:gd name="T67" fmla="*/ 1 h 55"/>
                  <a:gd name="T68" fmla="*/ 1 w 48"/>
                  <a:gd name="T69" fmla="*/ 1 h 55"/>
                  <a:gd name="T70" fmla="*/ 1 w 48"/>
                  <a:gd name="T71" fmla="*/ 1 h 55"/>
                  <a:gd name="T72" fmla="*/ 1 w 48"/>
                  <a:gd name="T73" fmla="*/ 1 h 55"/>
                  <a:gd name="T74" fmla="*/ 1 w 48"/>
                  <a:gd name="T75" fmla="*/ 1 h 55"/>
                  <a:gd name="T76" fmla="*/ 1 w 48"/>
                  <a:gd name="T77" fmla="*/ 1 h 55"/>
                  <a:gd name="T78" fmla="*/ 1 w 48"/>
                  <a:gd name="T79" fmla="*/ 1 h 55"/>
                  <a:gd name="T80" fmla="*/ 1 w 48"/>
                  <a:gd name="T81" fmla="*/ 1 h 55"/>
                  <a:gd name="T82" fmla="*/ 1 w 48"/>
                  <a:gd name="T83" fmla="*/ 1 h 55"/>
                  <a:gd name="T84" fmla="*/ 1 w 48"/>
                  <a:gd name="T85" fmla="*/ 1 h 55"/>
                  <a:gd name="T86" fmla="*/ 1 w 48"/>
                  <a:gd name="T87" fmla="*/ 1 h 55"/>
                  <a:gd name="T88" fmla="*/ 1 w 48"/>
                  <a:gd name="T89" fmla="*/ 1 h 55"/>
                  <a:gd name="T90" fmla="*/ 1 w 48"/>
                  <a:gd name="T91" fmla="*/ 1 h 55"/>
                  <a:gd name="T92" fmla="*/ 1 w 48"/>
                  <a:gd name="T93" fmla="*/ 1 h 55"/>
                  <a:gd name="T94" fmla="*/ 1 w 48"/>
                  <a:gd name="T95" fmla="*/ 1 h 55"/>
                  <a:gd name="T96" fmla="*/ 1 w 48"/>
                  <a:gd name="T97" fmla="*/ 1 h 55"/>
                  <a:gd name="T98" fmla="*/ 1 w 48"/>
                  <a:gd name="T99" fmla="*/ 1 h 55"/>
                  <a:gd name="T100" fmla="*/ 1 w 48"/>
                  <a:gd name="T101" fmla="*/ 1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48" h="55">
                    <a:moveTo>
                      <a:pt x="0" y="0"/>
                    </a:moveTo>
                    <a:lnTo>
                      <a:pt x="0" y="0"/>
                    </a:lnTo>
                    <a:lnTo>
                      <a:pt x="0" y="7"/>
                    </a:lnTo>
                    <a:lnTo>
                      <a:pt x="8" y="15"/>
                    </a:lnTo>
                    <a:lnTo>
                      <a:pt x="8" y="23"/>
                    </a:lnTo>
                    <a:lnTo>
                      <a:pt x="16" y="23"/>
                    </a:lnTo>
                    <a:lnTo>
                      <a:pt x="16" y="31"/>
                    </a:lnTo>
                    <a:lnTo>
                      <a:pt x="24" y="31"/>
                    </a:lnTo>
                    <a:lnTo>
                      <a:pt x="24" y="39"/>
                    </a:lnTo>
                    <a:lnTo>
                      <a:pt x="32" y="39"/>
                    </a:lnTo>
                    <a:lnTo>
                      <a:pt x="32" y="47"/>
                    </a:lnTo>
                    <a:lnTo>
                      <a:pt x="40" y="47"/>
                    </a:lnTo>
                    <a:lnTo>
                      <a:pt x="48" y="47"/>
                    </a:lnTo>
                    <a:lnTo>
                      <a:pt x="48" y="55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75" name="Freeform 102"/>
              <p:cNvSpPr>
                <a:spLocks/>
              </p:cNvSpPr>
              <p:nvPr/>
            </p:nvSpPr>
            <p:spPr bwMode="auto">
              <a:xfrm rot="5413817">
                <a:off x="1062" y="2029"/>
                <a:ext cx="31" cy="36"/>
              </a:xfrm>
              <a:custGeom>
                <a:avLst/>
                <a:gdLst>
                  <a:gd name="T0" fmla="*/ 0 w 48"/>
                  <a:gd name="T1" fmla="*/ 1 h 63"/>
                  <a:gd name="T2" fmla="*/ 0 w 48"/>
                  <a:gd name="T3" fmla="*/ 1 h 63"/>
                  <a:gd name="T4" fmla="*/ 0 w 48"/>
                  <a:gd name="T5" fmla="*/ 1 h 63"/>
                  <a:gd name="T6" fmla="*/ 0 w 48"/>
                  <a:gd name="T7" fmla="*/ 1 h 63"/>
                  <a:gd name="T8" fmla="*/ 0 w 48"/>
                  <a:gd name="T9" fmla="*/ 1 h 63"/>
                  <a:gd name="T10" fmla="*/ 0 w 48"/>
                  <a:gd name="T11" fmla="*/ 1 h 63"/>
                  <a:gd name="T12" fmla="*/ 0 w 48"/>
                  <a:gd name="T13" fmla="*/ 1 h 63"/>
                  <a:gd name="T14" fmla="*/ 0 w 48"/>
                  <a:gd name="T15" fmla="*/ 1 h 63"/>
                  <a:gd name="T16" fmla="*/ 0 w 48"/>
                  <a:gd name="T17" fmla="*/ 1 h 63"/>
                  <a:gd name="T18" fmla="*/ 1 w 48"/>
                  <a:gd name="T19" fmla="*/ 1 h 63"/>
                  <a:gd name="T20" fmla="*/ 1 w 48"/>
                  <a:gd name="T21" fmla="*/ 1 h 63"/>
                  <a:gd name="T22" fmla="*/ 1 w 48"/>
                  <a:gd name="T23" fmla="*/ 1 h 63"/>
                  <a:gd name="T24" fmla="*/ 1 w 48"/>
                  <a:gd name="T25" fmla="*/ 1 h 63"/>
                  <a:gd name="T26" fmla="*/ 1 w 48"/>
                  <a:gd name="T27" fmla="*/ 1 h 63"/>
                  <a:gd name="T28" fmla="*/ 1 w 48"/>
                  <a:gd name="T29" fmla="*/ 1 h 63"/>
                  <a:gd name="T30" fmla="*/ 1 w 48"/>
                  <a:gd name="T31" fmla="*/ 1 h 63"/>
                  <a:gd name="T32" fmla="*/ 1 w 48"/>
                  <a:gd name="T33" fmla="*/ 1 h 63"/>
                  <a:gd name="T34" fmla="*/ 1 w 48"/>
                  <a:gd name="T35" fmla="*/ 1 h 63"/>
                  <a:gd name="T36" fmla="*/ 1 w 48"/>
                  <a:gd name="T37" fmla="*/ 1 h 63"/>
                  <a:gd name="T38" fmla="*/ 1 w 48"/>
                  <a:gd name="T39" fmla="*/ 1 h 63"/>
                  <a:gd name="T40" fmla="*/ 1 w 48"/>
                  <a:gd name="T41" fmla="*/ 1 h 63"/>
                  <a:gd name="T42" fmla="*/ 1 w 48"/>
                  <a:gd name="T43" fmla="*/ 1 h 63"/>
                  <a:gd name="T44" fmla="*/ 1 w 48"/>
                  <a:gd name="T45" fmla="*/ 1 h 63"/>
                  <a:gd name="T46" fmla="*/ 1 w 48"/>
                  <a:gd name="T47" fmla="*/ 1 h 63"/>
                  <a:gd name="T48" fmla="*/ 1 w 48"/>
                  <a:gd name="T49" fmla="*/ 1 h 63"/>
                  <a:gd name="T50" fmla="*/ 1 w 48"/>
                  <a:gd name="T51" fmla="*/ 1 h 63"/>
                  <a:gd name="T52" fmla="*/ 1 w 48"/>
                  <a:gd name="T53" fmla="*/ 1 h 63"/>
                  <a:gd name="T54" fmla="*/ 1 w 48"/>
                  <a:gd name="T55" fmla="*/ 1 h 63"/>
                  <a:gd name="T56" fmla="*/ 1 w 48"/>
                  <a:gd name="T57" fmla="*/ 1 h 63"/>
                  <a:gd name="T58" fmla="*/ 1 w 48"/>
                  <a:gd name="T59" fmla="*/ 1 h 63"/>
                  <a:gd name="T60" fmla="*/ 1 w 48"/>
                  <a:gd name="T61" fmla="*/ 1 h 63"/>
                  <a:gd name="T62" fmla="*/ 1 w 48"/>
                  <a:gd name="T63" fmla="*/ 1 h 63"/>
                  <a:gd name="T64" fmla="*/ 1 w 48"/>
                  <a:gd name="T65" fmla="*/ 1 h 63"/>
                  <a:gd name="T66" fmla="*/ 1 w 48"/>
                  <a:gd name="T67" fmla="*/ 1 h 63"/>
                  <a:gd name="T68" fmla="*/ 1 w 48"/>
                  <a:gd name="T69" fmla="*/ 1 h 63"/>
                  <a:gd name="T70" fmla="*/ 1 w 48"/>
                  <a:gd name="T71" fmla="*/ 1 h 63"/>
                  <a:gd name="T72" fmla="*/ 1 w 48"/>
                  <a:gd name="T73" fmla="*/ 1 h 63"/>
                  <a:gd name="T74" fmla="*/ 1 w 48"/>
                  <a:gd name="T75" fmla="*/ 1 h 63"/>
                  <a:gd name="T76" fmla="*/ 1 w 48"/>
                  <a:gd name="T77" fmla="*/ 1 h 63"/>
                  <a:gd name="T78" fmla="*/ 1 w 48"/>
                  <a:gd name="T79" fmla="*/ 0 h 63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48" h="63">
                    <a:moveTo>
                      <a:pt x="0" y="63"/>
                    </a:moveTo>
                    <a:lnTo>
                      <a:pt x="0" y="63"/>
                    </a:lnTo>
                    <a:lnTo>
                      <a:pt x="0" y="55"/>
                    </a:lnTo>
                    <a:lnTo>
                      <a:pt x="8" y="55"/>
                    </a:lnTo>
                    <a:lnTo>
                      <a:pt x="16" y="55"/>
                    </a:lnTo>
                    <a:lnTo>
                      <a:pt x="16" y="47"/>
                    </a:lnTo>
                    <a:lnTo>
                      <a:pt x="24" y="47"/>
                    </a:lnTo>
                    <a:lnTo>
                      <a:pt x="24" y="39"/>
                    </a:lnTo>
                    <a:lnTo>
                      <a:pt x="32" y="39"/>
                    </a:lnTo>
                    <a:lnTo>
                      <a:pt x="32" y="31"/>
                    </a:lnTo>
                    <a:lnTo>
                      <a:pt x="32" y="23"/>
                    </a:lnTo>
                    <a:lnTo>
                      <a:pt x="40" y="23"/>
                    </a:lnTo>
                    <a:lnTo>
                      <a:pt x="40" y="15"/>
                    </a:lnTo>
                    <a:lnTo>
                      <a:pt x="40" y="8"/>
                    </a:lnTo>
                    <a:lnTo>
                      <a:pt x="48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76" name="Freeform 103"/>
              <p:cNvSpPr>
                <a:spLocks/>
              </p:cNvSpPr>
              <p:nvPr/>
            </p:nvSpPr>
            <p:spPr bwMode="auto">
              <a:xfrm rot="5413817">
                <a:off x="1159" y="1998"/>
                <a:ext cx="42" cy="169"/>
              </a:xfrm>
              <a:custGeom>
                <a:avLst/>
                <a:gdLst>
                  <a:gd name="T0" fmla="*/ 0 w 64"/>
                  <a:gd name="T1" fmla="*/ 1 h 302"/>
                  <a:gd name="T2" fmla="*/ 0 w 64"/>
                  <a:gd name="T3" fmla="*/ 1 h 302"/>
                  <a:gd name="T4" fmla="*/ 0 w 64"/>
                  <a:gd name="T5" fmla="*/ 1 h 302"/>
                  <a:gd name="T6" fmla="*/ 0 w 64"/>
                  <a:gd name="T7" fmla="*/ 1 h 302"/>
                  <a:gd name="T8" fmla="*/ 0 w 64"/>
                  <a:gd name="T9" fmla="*/ 1 h 302"/>
                  <a:gd name="T10" fmla="*/ 0 w 64"/>
                  <a:gd name="T11" fmla="*/ 1 h 302"/>
                  <a:gd name="T12" fmla="*/ 1 w 64"/>
                  <a:gd name="T13" fmla="*/ 1 h 302"/>
                  <a:gd name="T14" fmla="*/ 1 w 64"/>
                  <a:gd name="T15" fmla="*/ 1 h 302"/>
                  <a:gd name="T16" fmla="*/ 1 w 64"/>
                  <a:gd name="T17" fmla="*/ 1 h 302"/>
                  <a:gd name="T18" fmla="*/ 1 w 64"/>
                  <a:gd name="T19" fmla="*/ 1 h 302"/>
                  <a:gd name="T20" fmla="*/ 1 w 64"/>
                  <a:gd name="T21" fmla="*/ 1 h 302"/>
                  <a:gd name="T22" fmla="*/ 1 w 64"/>
                  <a:gd name="T23" fmla="*/ 1 h 302"/>
                  <a:gd name="T24" fmla="*/ 1 w 64"/>
                  <a:gd name="T25" fmla="*/ 1 h 302"/>
                  <a:gd name="T26" fmla="*/ 1 w 64"/>
                  <a:gd name="T27" fmla="*/ 1 h 302"/>
                  <a:gd name="T28" fmla="*/ 1 w 64"/>
                  <a:gd name="T29" fmla="*/ 1 h 302"/>
                  <a:gd name="T30" fmla="*/ 1 w 64"/>
                  <a:gd name="T31" fmla="*/ 1 h 302"/>
                  <a:gd name="T32" fmla="*/ 1 w 64"/>
                  <a:gd name="T33" fmla="*/ 1 h 302"/>
                  <a:gd name="T34" fmla="*/ 1 w 64"/>
                  <a:gd name="T35" fmla="*/ 1 h 302"/>
                  <a:gd name="T36" fmla="*/ 1 w 64"/>
                  <a:gd name="T37" fmla="*/ 1 h 302"/>
                  <a:gd name="T38" fmla="*/ 1 w 64"/>
                  <a:gd name="T39" fmla="*/ 1 h 302"/>
                  <a:gd name="T40" fmla="*/ 1 w 64"/>
                  <a:gd name="T41" fmla="*/ 1 h 302"/>
                  <a:gd name="T42" fmla="*/ 1 w 64"/>
                  <a:gd name="T43" fmla="*/ 1 h 302"/>
                  <a:gd name="T44" fmla="*/ 1 w 64"/>
                  <a:gd name="T45" fmla="*/ 1 h 302"/>
                  <a:gd name="T46" fmla="*/ 1 w 64"/>
                  <a:gd name="T47" fmla="*/ 1 h 302"/>
                  <a:gd name="T48" fmla="*/ 1 w 64"/>
                  <a:gd name="T49" fmla="*/ 1 h 302"/>
                  <a:gd name="T50" fmla="*/ 1 w 64"/>
                  <a:gd name="T51" fmla="*/ 1 h 302"/>
                  <a:gd name="T52" fmla="*/ 1 w 64"/>
                  <a:gd name="T53" fmla="*/ 1 h 302"/>
                  <a:gd name="T54" fmla="*/ 1 w 64"/>
                  <a:gd name="T55" fmla="*/ 1 h 302"/>
                  <a:gd name="T56" fmla="*/ 1 w 64"/>
                  <a:gd name="T57" fmla="*/ 1 h 302"/>
                  <a:gd name="T58" fmla="*/ 1 w 64"/>
                  <a:gd name="T59" fmla="*/ 1 h 302"/>
                  <a:gd name="T60" fmla="*/ 1 w 64"/>
                  <a:gd name="T61" fmla="*/ 1 h 302"/>
                  <a:gd name="T62" fmla="*/ 1 w 64"/>
                  <a:gd name="T63" fmla="*/ 1 h 302"/>
                  <a:gd name="T64" fmla="*/ 1 w 64"/>
                  <a:gd name="T65" fmla="*/ 1 h 302"/>
                  <a:gd name="T66" fmla="*/ 1 w 64"/>
                  <a:gd name="T67" fmla="*/ 1 h 302"/>
                  <a:gd name="T68" fmla="*/ 1 w 64"/>
                  <a:gd name="T69" fmla="*/ 1 h 302"/>
                  <a:gd name="T70" fmla="*/ 1 w 64"/>
                  <a:gd name="T71" fmla="*/ 1 h 302"/>
                  <a:gd name="T72" fmla="*/ 1 w 64"/>
                  <a:gd name="T73" fmla="*/ 1 h 302"/>
                  <a:gd name="T74" fmla="*/ 1 w 64"/>
                  <a:gd name="T75" fmla="*/ 1 h 302"/>
                  <a:gd name="T76" fmla="*/ 1 w 64"/>
                  <a:gd name="T77" fmla="*/ 1 h 302"/>
                  <a:gd name="T78" fmla="*/ 1 w 64"/>
                  <a:gd name="T79" fmla="*/ 1 h 302"/>
                  <a:gd name="T80" fmla="*/ 1 w 64"/>
                  <a:gd name="T81" fmla="*/ 1 h 302"/>
                  <a:gd name="T82" fmla="*/ 1 w 64"/>
                  <a:gd name="T83" fmla="*/ 1 h 302"/>
                  <a:gd name="T84" fmla="*/ 1 w 64"/>
                  <a:gd name="T85" fmla="*/ 1 h 302"/>
                  <a:gd name="T86" fmla="*/ 1 w 64"/>
                  <a:gd name="T87" fmla="*/ 1 h 302"/>
                  <a:gd name="T88" fmla="*/ 1 w 64"/>
                  <a:gd name="T89" fmla="*/ 1 h 302"/>
                  <a:gd name="T90" fmla="*/ 1 w 64"/>
                  <a:gd name="T91" fmla="*/ 1 h 302"/>
                  <a:gd name="T92" fmla="*/ 1 w 64"/>
                  <a:gd name="T93" fmla="*/ 1 h 302"/>
                  <a:gd name="T94" fmla="*/ 1 w 64"/>
                  <a:gd name="T95" fmla="*/ 1 h 302"/>
                  <a:gd name="T96" fmla="*/ 1 w 64"/>
                  <a:gd name="T97" fmla="*/ 1 h 302"/>
                  <a:gd name="T98" fmla="*/ 1 w 64"/>
                  <a:gd name="T99" fmla="*/ 1 h 302"/>
                  <a:gd name="T100" fmla="*/ 1 w 64"/>
                  <a:gd name="T101" fmla="*/ 0 h 30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64" h="302">
                    <a:moveTo>
                      <a:pt x="0" y="302"/>
                    </a:moveTo>
                    <a:lnTo>
                      <a:pt x="0" y="302"/>
                    </a:lnTo>
                    <a:lnTo>
                      <a:pt x="0" y="294"/>
                    </a:lnTo>
                    <a:lnTo>
                      <a:pt x="0" y="286"/>
                    </a:lnTo>
                    <a:lnTo>
                      <a:pt x="8" y="278"/>
                    </a:lnTo>
                    <a:lnTo>
                      <a:pt x="8" y="270"/>
                    </a:lnTo>
                    <a:lnTo>
                      <a:pt x="8" y="262"/>
                    </a:lnTo>
                    <a:lnTo>
                      <a:pt x="16" y="254"/>
                    </a:lnTo>
                    <a:lnTo>
                      <a:pt x="16" y="246"/>
                    </a:lnTo>
                    <a:lnTo>
                      <a:pt x="16" y="238"/>
                    </a:lnTo>
                    <a:lnTo>
                      <a:pt x="16" y="230"/>
                    </a:lnTo>
                    <a:lnTo>
                      <a:pt x="24" y="222"/>
                    </a:lnTo>
                    <a:lnTo>
                      <a:pt x="24" y="214"/>
                    </a:lnTo>
                    <a:lnTo>
                      <a:pt x="24" y="206"/>
                    </a:lnTo>
                    <a:lnTo>
                      <a:pt x="24" y="198"/>
                    </a:lnTo>
                    <a:lnTo>
                      <a:pt x="24" y="190"/>
                    </a:lnTo>
                    <a:lnTo>
                      <a:pt x="32" y="190"/>
                    </a:lnTo>
                    <a:lnTo>
                      <a:pt x="32" y="183"/>
                    </a:lnTo>
                    <a:lnTo>
                      <a:pt x="32" y="175"/>
                    </a:lnTo>
                    <a:lnTo>
                      <a:pt x="32" y="167"/>
                    </a:lnTo>
                    <a:lnTo>
                      <a:pt x="32" y="159"/>
                    </a:lnTo>
                    <a:lnTo>
                      <a:pt x="32" y="151"/>
                    </a:lnTo>
                    <a:lnTo>
                      <a:pt x="40" y="143"/>
                    </a:lnTo>
                    <a:lnTo>
                      <a:pt x="40" y="135"/>
                    </a:lnTo>
                    <a:lnTo>
                      <a:pt x="40" y="127"/>
                    </a:lnTo>
                    <a:lnTo>
                      <a:pt x="40" y="119"/>
                    </a:lnTo>
                    <a:lnTo>
                      <a:pt x="40" y="111"/>
                    </a:lnTo>
                    <a:lnTo>
                      <a:pt x="48" y="103"/>
                    </a:lnTo>
                    <a:lnTo>
                      <a:pt x="48" y="95"/>
                    </a:lnTo>
                    <a:lnTo>
                      <a:pt x="48" y="87"/>
                    </a:lnTo>
                    <a:lnTo>
                      <a:pt x="48" y="79"/>
                    </a:lnTo>
                    <a:lnTo>
                      <a:pt x="48" y="71"/>
                    </a:lnTo>
                    <a:lnTo>
                      <a:pt x="48" y="64"/>
                    </a:lnTo>
                    <a:lnTo>
                      <a:pt x="56" y="56"/>
                    </a:lnTo>
                    <a:lnTo>
                      <a:pt x="56" y="48"/>
                    </a:lnTo>
                    <a:lnTo>
                      <a:pt x="56" y="40"/>
                    </a:lnTo>
                    <a:lnTo>
                      <a:pt x="56" y="32"/>
                    </a:lnTo>
                    <a:lnTo>
                      <a:pt x="56" y="24"/>
                    </a:lnTo>
                    <a:lnTo>
                      <a:pt x="56" y="16"/>
                    </a:lnTo>
                    <a:lnTo>
                      <a:pt x="64" y="8"/>
                    </a:lnTo>
                    <a:lnTo>
                      <a:pt x="64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77" name="Freeform 104"/>
              <p:cNvSpPr>
                <a:spLocks/>
              </p:cNvSpPr>
              <p:nvPr/>
            </p:nvSpPr>
            <p:spPr bwMode="auto">
              <a:xfrm rot="5413817">
                <a:off x="1348" y="2021"/>
                <a:ext cx="42" cy="209"/>
              </a:xfrm>
              <a:custGeom>
                <a:avLst/>
                <a:gdLst>
                  <a:gd name="T0" fmla="*/ 0 w 64"/>
                  <a:gd name="T1" fmla="*/ 1 h 373"/>
                  <a:gd name="T2" fmla="*/ 0 w 64"/>
                  <a:gd name="T3" fmla="*/ 1 h 373"/>
                  <a:gd name="T4" fmla="*/ 0 w 64"/>
                  <a:gd name="T5" fmla="*/ 1 h 373"/>
                  <a:gd name="T6" fmla="*/ 0 w 64"/>
                  <a:gd name="T7" fmla="*/ 1 h 373"/>
                  <a:gd name="T8" fmla="*/ 0 w 64"/>
                  <a:gd name="T9" fmla="*/ 1 h 373"/>
                  <a:gd name="T10" fmla="*/ 1 w 64"/>
                  <a:gd name="T11" fmla="*/ 1 h 373"/>
                  <a:gd name="T12" fmla="*/ 1 w 64"/>
                  <a:gd name="T13" fmla="*/ 1 h 373"/>
                  <a:gd name="T14" fmla="*/ 1 w 64"/>
                  <a:gd name="T15" fmla="*/ 1 h 373"/>
                  <a:gd name="T16" fmla="*/ 1 w 64"/>
                  <a:gd name="T17" fmla="*/ 1 h 373"/>
                  <a:gd name="T18" fmla="*/ 1 w 64"/>
                  <a:gd name="T19" fmla="*/ 1 h 373"/>
                  <a:gd name="T20" fmla="*/ 1 w 64"/>
                  <a:gd name="T21" fmla="*/ 1 h 373"/>
                  <a:gd name="T22" fmla="*/ 1 w 64"/>
                  <a:gd name="T23" fmla="*/ 1 h 373"/>
                  <a:gd name="T24" fmla="*/ 1 w 64"/>
                  <a:gd name="T25" fmla="*/ 1 h 373"/>
                  <a:gd name="T26" fmla="*/ 1 w 64"/>
                  <a:gd name="T27" fmla="*/ 1 h 373"/>
                  <a:gd name="T28" fmla="*/ 1 w 64"/>
                  <a:gd name="T29" fmla="*/ 1 h 373"/>
                  <a:gd name="T30" fmla="*/ 1 w 64"/>
                  <a:gd name="T31" fmla="*/ 1 h 373"/>
                  <a:gd name="T32" fmla="*/ 1 w 64"/>
                  <a:gd name="T33" fmla="*/ 1 h 373"/>
                  <a:gd name="T34" fmla="*/ 1 w 64"/>
                  <a:gd name="T35" fmla="*/ 1 h 373"/>
                  <a:gd name="T36" fmla="*/ 1 w 64"/>
                  <a:gd name="T37" fmla="*/ 1 h 373"/>
                  <a:gd name="T38" fmla="*/ 1 w 64"/>
                  <a:gd name="T39" fmla="*/ 1 h 373"/>
                  <a:gd name="T40" fmla="*/ 1 w 64"/>
                  <a:gd name="T41" fmla="*/ 1 h 373"/>
                  <a:gd name="T42" fmla="*/ 1 w 64"/>
                  <a:gd name="T43" fmla="*/ 1 h 373"/>
                  <a:gd name="T44" fmla="*/ 1 w 64"/>
                  <a:gd name="T45" fmla="*/ 1 h 373"/>
                  <a:gd name="T46" fmla="*/ 1 w 64"/>
                  <a:gd name="T47" fmla="*/ 1 h 373"/>
                  <a:gd name="T48" fmla="*/ 1 w 64"/>
                  <a:gd name="T49" fmla="*/ 1 h 373"/>
                  <a:gd name="T50" fmla="*/ 1 w 64"/>
                  <a:gd name="T51" fmla="*/ 1 h 373"/>
                  <a:gd name="T52" fmla="*/ 1 w 64"/>
                  <a:gd name="T53" fmla="*/ 1 h 373"/>
                  <a:gd name="T54" fmla="*/ 1 w 64"/>
                  <a:gd name="T55" fmla="*/ 1 h 373"/>
                  <a:gd name="T56" fmla="*/ 1 w 64"/>
                  <a:gd name="T57" fmla="*/ 1 h 373"/>
                  <a:gd name="T58" fmla="*/ 1 w 64"/>
                  <a:gd name="T59" fmla="*/ 1 h 373"/>
                  <a:gd name="T60" fmla="*/ 1 w 64"/>
                  <a:gd name="T61" fmla="*/ 1 h 373"/>
                  <a:gd name="T62" fmla="*/ 1 w 64"/>
                  <a:gd name="T63" fmla="*/ 1 h 373"/>
                  <a:gd name="T64" fmla="*/ 1 w 64"/>
                  <a:gd name="T65" fmla="*/ 1 h 373"/>
                  <a:gd name="T66" fmla="*/ 1 w 64"/>
                  <a:gd name="T67" fmla="*/ 1 h 373"/>
                  <a:gd name="T68" fmla="*/ 1 w 64"/>
                  <a:gd name="T69" fmla="*/ 1 h 373"/>
                  <a:gd name="T70" fmla="*/ 1 w 64"/>
                  <a:gd name="T71" fmla="*/ 1 h 373"/>
                  <a:gd name="T72" fmla="*/ 1 w 64"/>
                  <a:gd name="T73" fmla="*/ 1 h 373"/>
                  <a:gd name="T74" fmla="*/ 1 w 64"/>
                  <a:gd name="T75" fmla="*/ 1 h 373"/>
                  <a:gd name="T76" fmla="*/ 1 w 64"/>
                  <a:gd name="T77" fmla="*/ 1 h 373"/>
                  <a:gd name="T78" fmla="*/ 1 w 64"/>
                  <a:gd name="T79" fmla="*/ 1 h 373"/>
                  <a:gd name="T80" fmla="*/ 1 w 64"/>
                  <a:gd name="T81" fmla="*/ 1 h 373"/>
                  <a:gd name="T82" fmla="*/ 1 w 64"/>
                  <a:gd name="T83" fmla="*/ 1 h 373"/>
                  <a:gd name="T84" fmla="*/ 1 w 64"/>
                  <a:gd name="T85" fmla="*/ 1 h 373"/>
                  <a:gd name="T86" fmla="*/ 1 w 64"/>
                  <a:gd name="T87" fmla="*/ 1 h 373"/>
                  <a:gd name="T88" fmla="*/ 1 w 64"/>
                  <a:gd name="T89" fmla="*/ 1 h 373"/>
                  <a:gd name="T90" fmla="*/ 1 w 64"/>
                  <a:gd name="T91" fmla="*/ 1 h 373"/>
                  <a:gd name="T92" fmla="*/ 1 w 64"/>
                  <a:gd name="T93" fmla="*/ 1 h 373"/>
                  <a:gd name="T94" fmla="*/ 1 w 64"/>
                  <a:gd name="T95" fmla="*/ 1 h 373"/>
                  <a:gd name="T96" fmla="*/ 1 w 64"/>
                  <a:gd name="T97" fmla="*/ 1 h 373"/>
                  <a:gd name="T98" fmla="*/ 1 w 64"/>
                  <a:gd name="T99" fmla="*/ 1 h 373"/>
                  <a:gd name="T100" fmla="*/ 1 w 64"/>
                  <a:gd name="T101" fmla="*/ 0 h 37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64" h="373">
                    <a:moveTo>
                      <a:pt x="0" y="373"/>
                    </a:moveTo>
                    <a:lnTo>
                      <a:pt x="0" y="365"/>
                    </a:lnTo>
                    <a:lnTo>
                      <a:pt x="0" y="357"/>
                    </a:lnTo>
                    <a:lnTo>
                      <a:pt x="0" y="349"/>
                    </a:lnTo>
                    <a:lnTo>
                      <a:pt x="0" y="341"/>
                    </a:lnTo>
                    <a:lnTo>
                      <a:pt x="8" y="333"/>
                    </a:lnTo>
                    <a:lnTo>
                      <a:pt x="8" y="325"/>
                    </a:lnTo>
                    <a:lnTo>
                      <a:pt x="8" y="318"/>
                    </a:lnTo>
                    <a:lnTo>
                      <a:pt x="8" y="310"/>
                    </a:lnTo>
                    <a:lnTo>
                      <a:pt x="8" y="302"/>
                    </a:lnTo>
                    <a:lnTo>
                      <a:pt x="8" y="294"/>
                    </a:lnTo>
                    <a:lnTo>
                      <a:pt x="16" y="286"/>
                    </a:lnTo>
                    <a:lnTo>
                      <a:pt x="16" y="278"/>
                    </a:lnTo>
                    <a:lnTo>
                      <a:pt x="16" y="270"/>
                    </a:lnTo>
                    <a:lnTo>
                      <a:pt x="16" y="262"/>
                    </a:lnTo>
                    <a:lnTo>
                      <a:pt x="16" y="254"/>
                    </a:lnTo>
                    <a:lnTo>
                      <a:pt x="16" y="246"/>
                    </a:lnTo>
                    <a:lnTo>
                      <a:pt x="24" y="238"/>
                    </a:lnTo>
                    <a:lnTo>
                      <a:pt x="24" y="230"/>
                    </a:lnTo>
                    <a:lnTo>
                      <a:pt x="24" y="222"/>
                    </a:lnTo>
                    <a:lnTo>
                      <a:pt x="24" y="214"/>
                    </a:lnTo>
                    <a:lnTo>
                      <a:pt x="24" y="206"/>
                    </a:lnTo>
                    <a:lnTo>
                      <a:pt x="24" y="198"/>
                    </a:lnTo>
                    <a:lnTo>
                      <a:pt x="32" y="191"/>
                    </a:lnTo>
                    <a:lnTo>
                      <a:pt x="32" y="183"/>
                    </a:lnTo>
                    <a:lnTo>
                      <a:pt x="32" y="175"/>
                    </a:lnTo>
                    <a:lnTo>
                      <a:pt x="32" y="167"/>
                    </a:lnTo>
                    <a:lnTo>
                      <a:pt x="32" y="159"/>
                    </a:lnTo>
                    <a:lnTo>
                      <a:pt x="32" y="151"/>
                    </a:lnTo>
                    <a:lnTo>
                      <a:pt x="40" y="143"/>
                    </a:lnTo>
                    <a:lnTo>
                      <a:pt x="40" y="135"/>
                    </a:lnTo>
                    <a:lnTo>
                      <a:pt x="40" y="127"/>
                    </a:lnTo>
                    <a:lnTo>
                      <a:pt x="40" y="119"/>
                    </a:lnTo>
                    <a:lnTo>
                      <a:pt x="40" y="111"/>
                    </a:lnTo>
                    <a:lnTo>
                      <a:pt x="40" y="103"/>
                    </a:lnTo>
                    <a:lnTo>
                      <a:pt x="48" y="103"/>
                    </a:lnTo>
                    <a:lnTo>
                      <a:pt x="48" y="95"/>
                    </a:lnTo>
                    <a:lnTo>
                      <a:pt x="48" y="87"/>
                    </a:lnTo>
                    <a:lnTo>
                      <a:pt x="48" y="79"/>
                    </a:lnTo>
                    <a:lnTo>
                      <a:pt x="48" y="72"/>
                    </a:lnTo>
                    <a:lnTo>
                      <a:pt x="48" y="64"/>
                    </a:lnTo>
                    <a:lnTo>
                      <a:pt x="56" y="56"/>
                    </a:lnTo>
                    <a:lnTo>
                      <a:pt x="56" y="48"/>
                    </a:lnTo>
                    <a:lnTo>
                      <a:pt x="56" y="40"/>
                    </a:lnTo>
                    <a:lnTo>
                      <a:pt x="56" y="32"/>
                    </a:lnTo>
                    <a:lnTo>
                      <a:pt x="56" y="24"/>
                    </a:lnTo>
                    <a:lnTo>
                      <a:pt x="64" y="16"/>
                    </a:lnTo>
                    <a:lnTo>
                      <a:pt x="64" y="8"/>
                    </a:lnTo>
                    <a:lnTo>
                      <a:pt x="64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78" name="Freeform 105"/>
              <p:cNvSpPr>
                <a:spLocks/>
              </p:cNvSpPr>
              <p:nvPr/>
            </p:nvSpPr>
            <p:spPr bwMode="auto">
              <a:xfrm rot="5413817">
                <a:off x="1489" y="2132"/>
                <a:ext cx="32" cy="62"/>
              </a:xfrm>
              <a:custGeom>
                <a:avLst/>
                <a:gdLst>
                  <a:gd name="T0" fmla="*/ 0 w 48"/>
                  <a:gd name="T1" fmla="*/ 1 h 111"/>
                  <a:gd name="T2" fmla="*/ 0 w 48"/>
                  <a:gd name="T3" fmla="*/ 1 h 111"/>
                  <a:gd name="T4" fmla="*/ 0 w 48"/>
                  <a:gd name="T5" fmla="*/ 1 h 111"/>
                  <a:gd name="T6" fmla="*/ 1 w 48"/>
                  <a:gd name="T7" fmla="*/ 1 h 111"/>
                  <a:gd name="T8" fmla="*/ 1 w 48"/>
                  <a:gd name="T9" fmla="*/ 1 h 111"/>
                  <a:gd name="T10" fmla="*/ 1 w 48"/>
                  <a:gd name="T11" fmla="*/ 1 h 111"/>
                  <a:gd name="T12" fmla="*/ 1 w 48"/>
                  <a:gd name="T13" fmla="*/ 1 h 111"/>
                  <a:gd name="T14" fmla="*/ 1 w 48"/>
                  <a:gd name="T15" fmla="*/ 1 h 111"/>
                  <a:gd name="T16" fmla="*/ 1 w 48"/>
                  <a:gd name="T17" fmla="*/ 1 h 111"/>
                  <a:gd name="T18" fmla="*/ 1 w 48"/>
                  <a:gd name="T19" fmla="*/ 1 h 111"/>
                  <a:gd name="T20" fmla="*/ 1 w 48"/>
                  <a:gd name="T21" fmla="*/ 1 h 111"/>
                  <a:gd name="T22" fmla="*/ 1 w 48"/>
                  <a:gd name="T23" fmla="*/ 1 h 111"/>
                  <a:gd name="T24" fmla="*/ 1 w 48"/>
                  <a:gd name="T25" fmla="*/ 1 h 111"/>
                  <a:gd name="T26" fmla="*/ 1 w 48"/>
                  <a:gd name="T27" fmla="*/ 1 h 111"/>
                  <a:gd name="T28" fmla="*/ 1 w 48"/>
                  <a:gd name="T29" fmla="*/ 1 h 111"/>
                  <a:gd name="T30" fmla="*/ 1 w 48"/>
                  <a:gd name="T31" fmla="*/ 1 h 111"/>
                  <a:gd name="T32" fmla="*/ 1 w 48"/>
                  <a:gd name="T33" fmla="*/ 1 h 111"/>
                  <a:gd name="T34" fmla="*/ 1 w 48"/>
                  <a:gd name="T35" fmla="*/ 1 h 111"/>
                  <a:gd name="T36" fmla="*/ 1 w 48"/>
                  <a:gd name="T37" fmla="*/ 1 h 111"/>
                  <a:gd name="T38" fmla="*/ 1 w 48"/>
                  <a:gd name="T39" fmla="*/ 1 h 111"/>
                  <a:gd name="T40" fmla="*/ 1 w 48"/>
                  <a:gd name="T41" fmla="*/ 1 h 111"/>
                  <a:gd name="T42" fmla="*/ 1 w 48"/>
                  <a:gd name="T43" fmla="*/ 1 h 111"/>
                  <a:gd name="T44" fmla="*/ 1 w 48"/>
                  <a:gd name="T45" fmla="*/ 1 h 111"/>
                  <a:gd name="T46" fmla="*/ 1 w 48"/>
                  <a:gd name="T47" fmla="*/ 1 h 111"/>
                  <a:gd name="T48" fmla="*/ 1 w 48"/>
                  <a:gd name="T49" fmla="*/ 1 h 111"/>
                  <a:gd name="T50" fmla="*/ 1 w 48"/>
                  <a:gd name="T51" fmla="*/ 1 h 111"/>
                  <a:gd name="T52" fmla="*/ 1 w 48"/>
                  <a:gd name="T53" fmla="*/ 1 h 111"/>
                  <a:gd name="T54" fmla="*/ 1 w 48"/>
                  <a:gd name="T55" fmla="*/ 1 h 111"/>
                  <a:gd name="T56" fmla="*/ 1 w 48"/>
                  <a:gd name="T57" fmla="*/ 1 h 111"/>
                  <a:gd name="T58" fmla="*/ 1 w 48"/>
                  <a:gd name="T59" fmla="*/ 0 h 111"/>
                  <a:gd name="T60" fmla="*/ 1 w 48"/>
                  <a:gd name="T61" fmla="*/ 0 h 111"/>
                  <a:gd name="T62" fmla="*/ 1 w 48"/>
                  <a:gd name="T63" fmla="*/ 0 h 111"/>
                  <a:gd name="T64" fmla="*/ 1 w 48"/>
                  <a:gd name="T65" fmla="*/ 0 h 111"/>
                  <a:gd name="T66" fmla="*/ 1 w 48"/>
                  <a:gd name="T67" fmla="*/ 0 h 111"/>
                  <a:gd name="T68" fmla="*/ 1 w 48"/>
                  <a:gd name="T69" fmla="*/ 0 h 111"/>
                  <a:gd name="T70" fmla="*/ 1 w 48"/>
                  <a:gd name="T71" fmla="*/ 0 h 111"/>
                  <a:gd name="T72" fmla="*/ 1 w 48"/>
                  <a:gd name="T73" fmla="*/ 0 h 111"/>
                  <a:gd name="T74" fmla="*/ 1 w 48"/>
                  <a:gd name="T75" fmla="*/ 0 h 111"/>
                  <a:gd name="T76" fmla="*/ 1 w 48"/>
                  <a:gd name="T77" fmla="*/ 0 h 111"/>
                  <a:gd name="T78" fmla="*/ 1 w 48"/>
                  <a:gd name="T79" fmla="*/ 0 h 111"/>
                  <a:gd name="T80" fmla="*/ 1 w 48"/>
                  <a:gd name="T81" fmla="*/ 0 h 111"/>
                  <a:gd name="T82" fmla="*/ 1 w 48"/>
                  <a:gd name="T83" fmla="*/ 0 h 111"/>
                  <a:gd name="T84" fmla="*/ 1 w 48"/>
                  <a:gd name="T85" fmla="*/ 0 h 111"/>
                  <a:gd name="T86" fmla="*/ 1 w 48"/>
                  <a:gd name="T87" fmla="*/ 0 h 111"/>
                  <a:gd name="T88" fmla="*/ 1 w 48"/>
                  <a:gd name="T89" fmla="*/ 0 h 111"/>
                  <a:gd name="T90" fmla="*/ 1 w 48"/>
                  <a:gd name="T91" fmla="*/ 0 h 111"/>
                  <a:gd name="T92" fmla="*/ 1 w 48"/>
                  <a:gd name="T93" fmla="*/ 0 h 111"/>
                  <a:gd name="T94" fmla="*/ 1 w 48"/>
                  <a:gd name="T95" fmla="*/ 0 h 111"/>
                  <a:gd name="T96" fmla="*/ 1 w 48"/>
                  <a:gd name="T97" fmla="*/ 0 h 111"/>
                  <a:gd name="T98" fmla="*/ 1 w 48"/>
                  <a:gd name="T99" fmla="*/ 0 h 111"/>
                  <a:gd name="T100" fmla="*/ 1 w 48"/>
                  <a:gd name="T101" fmla="*/ 0 h 111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48" h="111">
                    <a:moveTo>
                      <a:pt x="0" y="111"/>
                    </a:moveTo>
                    <a:lnTo>
                      <a:pt x="0" y="111"/>
                    </a:lnTo>
                    <a:lnTo>
                      <a:pt x="0" y="103"/>
                    </a:lnTo>
                    <a:lnTo>
                      <a:pt x="8" y="95"/>
                    </a:lnTo>
                    <a:lnTo>
                      <a:pt x="8" y="87"/>
                    </a:lnTo>
                    <a:lnTo>
                      <a:pt x="8" y="79"/>
                    </a:lnTo>
                    <a:lnTo>
                      <a:pt x="8" y="71"/>
                    </a:lnTo>
                    <a:lnTo>
                      <a:pt x="16" y="63"/>
                    </a:lnTo>
                    <a:lnTo>
                      <a:pt x="16" y="56"/>
                    </a:lnTo>
                    <a:lnTo>
                      <a:pt x="16" y="48"/>
                    </a:lnTo>
                    <a:lnTo>
                      <a:pt x="24" y="40"/>
                    </a:lnTo>
                    <a:lnTo>
                      <a:pt x="24" y="32"/>
                    </a:lnTo>
                    <a:lnTo>
                      <a:pt x="24" y="24"/>
                    </a:lnTo>
                    <a:lnTo>
                      <a:pt x="32" y="24"/>
                    </a:lnTo>
                    <a:lnTo>
                      <a:pt x="32" y="16"/>
                    </a:lnTo>
                    <a:lnTo>
                      <a:pt x="32" y="8"/>
                    </a:lnTo>
                    <a:lnTo>
                      <a:pt x="40" y="8"/>
                    </a:lnTo>
                    <a:lnTo>
                      <a:pt x="40" y="0"/>
                    </a:lnTo>
                    <a:lnTo>
                      <a:pt x="48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79" name="Freeform 106"/>
              <p:cNvSpPr>
                <a:spLocks/>
              </p:cNvSpPr>
              <p:nvPr/>
            </p:nvSpPr>
            <p:spPr bwMode="auto">
              <a:xfrm rot="5413817">
                <a:off x="1497" y="2173"/>
                <a:ext cx="31" cy="44"/>
              </a:xfrm>
              <a:custGeom>
                <a:avLst/>
                <a:gdLst>
                  <a:gd name="T0" fmla="*/ 0 w 48"/>
                  <a:gd name="T1" fmla="*/ 0 h 79"/>
                  <a:gd name="T2" fmla="*/ 0 w 48"/>
                  <a:gd name="T3" fmla="*/ 0 h 79"/>
                  <a:gd name="T4" fmla="*/ 0 w 48"/>
                  <a:gd name="T5" fmla="*/ 0 h 79"/>
                  <a:gd name="T6" fmla="*/ 0 w 48"/>
                  <a:gd name="T7" fmla="*/ 0 h 79"/>
                  <a:gd name="T8" fmla="*/ 0 w 48"/>
                  <a:gd name="T9" fmla="*/ 0 h 79"/>
                  <a:gd name="T10" fmla="*/ 1 w 48"/>
                  <a:gd name="T11" fmla="*/ 0 h 79"/>
                  <a:gd name="T12" fmla="*/ 1 w 48"/>
                  <a:gd name="T13" fmla="*/ 0 h 79"/>
                  <a:gd name="T14" fmla="*/ 1 w 48"/>
                  <a:gd name="T15" fmla="*/ 0 h 79"/>
                  <a:gd name="T16" fmla="*/ 1 w 48"/>
                  <a:gd name="T17" fmla="*/ 0 h 79"/>
                  <a:gd name="T18" fmla="*/ 1 w 48"/>
                  <a:gd name="T19" fmla="*/ 0 h 79"/>
                  <a:gd name="T20" fmla="*/ 1 w 48"/>
                  <a:gd name="T21" fmla="*/ 0 h 79"/>
                  <a:gd name="T22" fmla="*/ 1 w 48"/>
                  <a:gd name="T23" fmla="*/ 0 h 79"/>
                  <a:gd name="T24" fmla="*/ 1 w 48"/>
                  <a:gd name="T25" fmla="*/ 0 h 79"/>
                  <a:gd name="T26" fmla="*/ 1 w 48"/>
                  <a:gd name="T27" fmla="*/ 0 h 79"/>
                  <a:gd name="T28" fmla="*/ 1 w 48"/>
                  <a:gd name="T29" fmla="*/ 0 h 79"/>
                  <a:gd name="T30" fmla="*/ 1 w 48"/>
                  <a:gd name="T31" fmla="*/ 0 h 79"/>
                  <a:gd name="T32" fmla="*/ 1 w 48"/>
                  <a:gd name="T33" fmla="*/ 0 h 79"/>
                  <a:gd name="T34" fmla="*/ 1 w 48"/>
                  <a:gd name="T35" fmla="*/ 0 h 79"/>
                  <a:gd name="T36" fmla="*/ 1 w 48"/>
                  <a:gd name="T37" fmla="*/ 0 h 79"/>
                  <a:gd name="T38" fmla="*/ 1 w 48"/>
                  <a:gd name="T39" fmla="*/ 1 h 79"/>
                  <a:gd name="T40" fmla="*/ 1 w 48"/>
                  <a:gd name="T41" fmla="*/ 1 h 79"/>
                  <a:gd name="T42" fmla="*/ 1 w 48"/>
                  <a:gd name="T43" fmla="*/ 1 h 79"/>
                  <a:gd name="T44" fmla="*/ 1 w 48"/>
                  <a:gd name="T45" fmla="*/ 1 h 79"/>
                  <a:gd name="T46" fmla="*/ 1 w 48"/>
                  <a:gd name="T47" fmla="*/ 1 h 79"/>
                  <a:gd name="T48" fmla="*/ 1 w 48"/>
                  <a:gd name="T49" fmla="*/ 1 h 79"/>
                  <a:gd name="T50" fmla="*/ 1 w 48"/>
                  <a:gd name="T51" fmla="*/ 1 h 79"/>
                  <a:gd name="T52" fmla="*/ 1 w 48"/>
                  <a:gd name="T53" fmla="*/ 1 h 79"/>
                  <a:gd name="T54" fmla="*/ 1 w 48"/>
                  <a:gd name="T55" fmla="*/ 1 h 79"/>
                  <a:gd name="T56" fmla="*/ 1 w 48"/>
                  <a:gd name="T57" fmla="*/ 1 h 79"/>
                  <a:gd name="T58" fmla="*/ 1 w 48"/>
                  <a:gd name="T59" fmla="*/ 1 h 79"/>
                  <a:gd name="T60" fmla="*/ 1 w 48"/>
                  <a:gd name="T61" fmla="*/ 1 h 79"/>
                  <a:gd name="T62" fmla="*/ 1 w 48"/>
                  <a:gd name="T63" fmla="*/ 1 h 79"/>
                  <a:gd name="T64" fmla="*/ 1 w 48"/>
                  <a:gd name="T65" fmla="*/ 1 h 79"/>
                  <a:gd name="T66" fmla="*/ 1 w 48"/>
                  <a:gd name="T67" fmla="*/ 1 h 79"/>
                  <a:gd name="T68" fmla="*/ 1 w 48"/>
                  <a:gd name="T69" fmla="*/ 1 h 79"/>
                  <a:gd name="T70" fmla="*/ 1 w 48"/>
                  <a:gd name="T71" fmla="*/ 1 h 79"/>
                  <a:gd name="T72" fmla="*/ 1 w 48"/>
                  <a:gd name="T73" fmla="*/ 1 h 79"/>
                  <a:gd name="T74" fmla="*/ 1 w 48"/>
                  <a:gd name="T75" fmla="*/ 1 h 79"/>
                  <a:gd name="T76" fmla="*/ 1 w 48"/>
                  <a:gd name="T77" fmla="*/ 1 h 79"/>
                  <a:gd name="T78" fmla="*/ 1 w 48"/>
                  <a:gd name="T79" fmla="*/ 1 h 79"/>
                  <a:gd name="T80" fmla="*/ 1 w 48"/>
                  <a:gd name="T81" fmla="*/ 1 h 79"/>
                  <a:gd name="T82" fmla="*/ 1 w 48"/>
                  <a:gd name="T83" fmla="*/ 1 h 7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48" h="79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16" y="8"/>
                    </a:lnTo>
                    <a:lnTo>
                      <a:pt x="24" y="8"/>
                    </a:lnTo>
                    <a:lnTo>
                      <a:pt x="24" y="16"/>
                    </a:lnTo>
                    <a:lnTo>
                      <a:pt x="24" y="24"/>
                    </a:lnTo>
                    <a:lnTo>
                      <a:pt x="32" y="24"/>
                    </a:lnTo>
                    <a:lnTo>
                      <a:pt x="32" y="32"/>
                    </a:lnTo>
                    <a:lnTo>
                      <a:pt x="32" y="40"/>
                    </a:lnTo>
                    <a:lnTo>
                      <a:pt x="32" y="48"/>
                    </a:lnTo>
                    <a:lnTo>
                      <a:pt x="40" y="48"/>
                    </a:lnTo>
                    <a:lnTo>
                      <a:pt x="40" y="56"/>
                    </a:lnTo>
                    <a:lnTo>
                      <a:pt x="40" y="63"/>
                    </a:lnTo>
                    <a:lnTo>
                      <a:pt x="40" y="71"/>
                    </a:lnTo>
                    <a:lnTo>
                      <a:pt x="48" y="79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80" name="Freeform 107"/>
              <p:cNvSpPr>
                <a:spLocks/>
              </p:cNvSpPr>
              <p:nvPr/>
            </p:nvSpPr>
            <p:spPr bwMode="auto">
              <a:xfrm rot="5413817">
                <a:off x="1370" y="2131"/>
                <a:ext cx="42" cy="200"/>
              </a:xfrm>
              <a:custGeom>
                <a:avLst/>
                <a:gdLst>
                  <a:gd name="T0" fmla="*/ 0 w 64"/>
                  <a:gd name="T1" fmla="*/ 0 h 357"/>
                  <a:gd name="T2" fmla="*/ 0 w 64"/>
                  <a:gd name="T3" fmla="*/ 1 h 357"/>
                  <a:gd name="T4" fmla="*/ 0 w 64"/>
                  <a:gd name="T5" fmla="*/ 1 h 357"/>
                  <a:gd name="T6" fmla="*/ 0 w 64"/>
                  <a:gd name="T7" fmla="*/ 1 h 357"/>
                  <a:gd name="T8" fmla="*/ 0 w 64"/>
                  <a:gd name="T9" fmla="*/ 1 h 357"/>
                  <a:gd name="T10" fmla="*/ 1 w 64"/>
                  <a:gd name="T11" fmla="*/ 1 h 357"/>
                  <a:gd name="T12" fmla="*/ 1 w 64"/>
                  <a:gd name="T13" fmla="*/ 1 h 357"/>
                  <a:gd name="T14" fmla="*/ 1 w 64"/>
                  <a:gd name="T15" fmla="*/ 1 h 357"/>
                  <a:gd name="T16" fmla="*/ 1 w 64"/>
                  <a:gd name="T17" fmla="*/ 1 h 357"/>
                  <a:gd name="T18" fmla="*/ 1 w 64"/>
                  <a:gd name="T19" fmla="*/ 1 h 357"/>
                  <a:gd name="T20" fmla="*/ 1 w 64"/>
                  <a:gd name="T21" fmla="*/ 1 h 357"/>
                  <a:gd name="T22" fmla="*/ 1 w 64"/>
                  <a:gd name="T23" fmla="*/ 1 h 357"/>
                  <a:gd name="T24" fmla="*/ 1 w 64"/>
                  <a:gd name="T25" fmla="*/ 1 h 357"/>
                  <a:gd name="T26" fmla="*/ 1 w 64"/>
                  <a:gd name="T27" fmla="*/ 1 h 357"/>
                  <a:gd name="T28" fmla="*/ 1 w 64"/>
                  <a:gd name="T29" fmla="*/ 1 h 357"/>
                  <a:gd name="T30" fmla="*/ 1 w 64"/>
                  <a:gd name="T31" fmla="*/ 1 h 357"/>
                  <a:gd name="T32" fmla="*/ 1 w 64"/>
                  <a:gd name="T33" fmla="*/ 1 h 357"/>
                  <a:gd name="T34" fmla="*/ 1 w 64"/>
                  <a:gd name="T35" fmla="*/ 1 h 357"/>
                  <a:gd name="T36" fmla="*/ 1 w 64"/>
                  <a:gd name="T37" fmla="*/ 1 h 357"/>
                  <a:gd name="T38" fmla="*/ 1 w 64"/>
                  <a:gd name="T39" fmla="*/ 1 h 357"/>
                  <a:gd name="T40" fmla="*/ 1 w 64"/>
                  <a:gd name="T41" fmla="*/ 1 h 357"/>
                  <a:gd name="T42" fmla="*/ 1 w 64"/>
                  <a:gd name="T43" fmla="*/ 1 h 357"/>
                  <a:gd name="T44" fmla="*/ 1 w 64"/>
                  <a:gd name="T45" fmla="*/ 1 h 357"/>
                  <a:gd name="T46" fmla="*/ 1 w 64"/>
                  <a:gd name="T47" fmla="*/ 1 h 357"/>
                  <a:gd name="T48" fmla="*/ 1 w 64"/>
                  <a:gd name="T49" fmla="*/ 1 h 357"/>
                  <a:gd name="T50" fmla="*/ 1 w 64"/>
                  <a:gd name="T51" fmla="*/ 1 h 357"/>
                  <a:gd name="T52" fmla="*/ 1 w 64"/>
                  <a:gd name="T53" fmla="*/ 1 h 357"/>
                  <a:gd name="T54" fmla="*/ 1 w 64"/>
                  <a:gd name="T55" fmla="*/ 1 h 357"/>
                  <a:gd name="T56" fmla="*/ 1 w 64"/>
                  <a:gd name="T57" fmla="*/ 1 h 357"/>
                  <a:gd name="T58" fmla="*/ 1 w 64"/>
                  <a:gd name="T59" fmla="*/ 1 h 357"/>
                  <a:gd name="T60" fmla="*/ 1 w 64"/>
                  <a:gd name="T61" fmla="*/ 1 h 357"/>
                  <a:gd name="T62" fmla="*/ 1 w 64"/>
                  <a:gd name="T63" fmla="*/ 1 h 357"/>
                  <a:gd name="T64" fmla="*/ 1 w 64"/>
                  <a:gd name="T65" fmla="*/ 1 h 357"/>
                  <a:gd name="T66" fmla="*/ 1 w 64"/>
                  <a:gd name="T67" fmla="*/ 1 h 357"/>
                  <a:gd name="T68" fmla="*/ 1 w 64"/>
                  <a:gd name="T69" fmla="*/ 1 h 357"/>
                  <a:gd name="T70" fmla="*/ 1 w 64"/>
                  <a:gd name="T71" fmla="*/ 1 h 357"/>
                  <a:gd name="T72" fmla="*/ 1 w 64"/>
                  <a:gd name="T73" fmla="*/ 1 h 357"/>
                  <a:gd name="T74" fmla="*/ 1 w 64"/>
                  <a:gd name="T75" fmla="*/ 1 h 357"/>
                  <a:gd name="T76" fmla="*/ 1 w 64"/>
                  <a:gd name="T77" fmla="*/ 1 h 357"/>
                  <a:gd name="T78" fmla="*/ 1 w 64"/>
                  <a:gd name="T79" fmla="*/ 1 h 357"/>
                  <a:gd name="T80" fmla="*/ 1 w 64"/>
                  <a:gd name="T81" fmla="*/ 1 h 357"/>
                  <a:gd name="T82" fmla="*/ 1 w 64"/>
                  <a:gd name="T83" fmla="*/ 1 h 357"/>
                  <a:gd name="T84" fmla="*/ 1 w 64"/>
                  <a:gd name="T85" fmla="*/ 1 h 357"/>
                  <a:gd name="T86" fmla="*/ 1 w 64"/>
                  <a:gd name="T87" fmla="*/ 1 h 357"/>
                  <a:gd name="T88" fmla="*/ 1 w 64"/>
                  <a:gd name="T89" fmla="*/ 1 h 357"/>
                  <a:gd name="T90" fmla="*/ 1 w 64"/>
                  <a:gd name="T91" fmla="*/ 1 h 357"/>
                  <a:gd name="T92" fmla="*/ 1 w 64"/>
                  <a:gd name="T93" fmla="*/ 1 h 357"/>
                  <a:gd name="T94" fmla="*/ 1 w 64"/>
                  <a:gd name="T95" fmla="*/ 1 h 357"/>
                  <a:gd name="T96" fmla="*/ 1 w 64"/>
                  <a:gd name="T97" fmla="*/ 1 h 357"/>
                  <a:gd name="T98" fmla="*/ 1 w 64"/>
                  <a:gd name="T99" fmla="*/ 1 h 357"/>
                  <a:gd name="T100" fmla="*/ 1 w 64"/>
                  <a:gd name="T101" fmla="*/ 1 h 357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64" h="357">
                    <a:moveTo>
                      <a:pt x="0" y="0"/>
                    </a:moveTo>
                    <a:lnTo>
                      <a:pt x="0" y="8"/>
                    </a:lnTo>
                    <a:lnTo>
                      <a:pt x="0" y="16"/>
                    </a:lnTo>
                    <a:lnTo>
                      <a:pt x="0" y="24"/>
                    </a:lnTo>
                    <a:lnTo>
                      <a:pt x="8" y="32"/>
                    </a:lnTo>
                    <a:lnTo>
                      <a:pt x="8" y="40"/>
                    </a:lnTo>
                    <a:lnTo>
                      <a:pt x="8" y="48"/>
                    </a:lnTo>
                    <a:lnTo>
                      <a:pt x="8" y="56"/>
                    </a:lnTo>
                    <a:lnTo>
                      <a:pt x="16" y="64"/>
                    </a:lnTo>
                    <a:lnTo>
                      <a:pt x="16" y="72"/>
                    </a:lnTo>
                    <a:lnTo>
                      <a:pt x="16" y="80"/>
                    </a:lnTo>
                    <a:lnTo>
                      <a:pt x="16" y="88"/>
                    </a:lnTo>
                    <a:lnTo>
                      <a:pt x="16" y="96"/>
                    </a:lnTo>
                    <a:lnTo>
                      <a:pt x="24" y="104"/>
                    </a:lnTo>
                    <a:lnTo>
                      <a:pt x="24" y="111"/>
                    </a:lnTo>
                    <a:lnTo>
                      <a:pt x="24" y="119"/>
                    </a:lnTo>
                    <a:lnTo>
                      <a:pt x="24" y="127"/>
                    </a:lnTo>
                    <a:lnTo>
                      <a:pt x="24" y="135"/>
                    </a:lnTo>
                    <a:lnTo>
                      <a:pt x="32" y="143"/>
                    </a:lnTo>
                    <a:lnTo>
                      <a:pt x="32" y="151"/>
                    </a:lnTo>
                    <a:lnTo>
                      <a:pt x="32" y="159"/>
                    </a:lnTo>
                    <a:lnTo>
                      <a:pt x="32" y="167"/>
                    </a:lnTo>
                    <a:lnTo>
                      <a:pt x="32" y="175"/>
                    </a:lnTo>
                    <a:lnTo>
                      <a:pt x="32" y="183"/>
                    </a:lnTo>
                    <a:lnTo>
                      <a:pt x="40" y="191"/>
                    </a:lnTo>
                    <a:lnTo>
                      <a:pt x="40" y="199"/>
                    </a:lnTo>
                    <a:lnTo>
                      <a:pt x="40" y="207"/>
                    </a:lnTo>
                    <a:lnTo>
                      <a:pt x="40" y="215"/>
                    </a:lnTo>
                    <a:lnTo>
                      <a:pt x="40" y="223"/>
                    </a:lnTo>
                    <a:lnTo>
                      <a:pt x="40" y="230"/>
                    </a:lnTo>
                    <a:lnTo>
                      <a:pt x="48" y="238"/>
                    </a:lnTo>
                    <a:lnTo>
                      <a:pt x="48" y="246"/>
                    </a:lnTo>
                    <a:lnTo>
                      <a:pt x="48" y="254"/>
                    </a:lnTo>
                    <a:lnTo>
                      <a:pt x="48" y="262"/>
                    </a:lnTo>
                    <a:lnTo>
                      <a:pt x="48" y="270"/>
                    </a:lnTo>
                    <a:lnTo>
                      <a:pt x="48" y="278"/>
                    </a:lnTo>
                    <a:lnTo>
                      <a:pt x="56" y="286"/>
                    </a:lnTo>
                    <a:lnTo>
                      <a:pt x="56" y="294"/>
                    </a:lnTo>
                    <a:lnTo>
                      <a:pt x="56" y="302"/>
                    </a:lnTo>
                    <a:lnTo>
                      <a:pt x="56" y="310"/>
                    </a:lnTo>
                    <a:lnTo>
                      <a:pt x="56" y="318"/>
                    </a:lnTo>
                    <a:lnTo>
                      <a:pt x="56" y="326"/>
                    </a:lnTo>
                    <a:lnTo>
                      <a:pt x="64" y="334"/>
                    </a:lnTo>
                    <a:lnTo>
                      <a:pt x="64" y="342"/>
                    </a:lnTo>
                    <a:lnTo>
                      <a:pt x="64" y="350"/>
                    </a:lnTo>
                    <a:lnTo>
                      <a:pt x="64" y="357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81" name="Freeform 108"/>
              <p:cNvSpPr>
                <a:spLocks/>
              </p:cNvSpPr>
              <p:nvPr/>
            </p:nvSpPr>
            <p:spPr bwMode="auto">
              <a:xfrm rot="5413817">
                <a:off x="1189" y="2181"/>
                <a:ext cx="42" cy="182"/>
              </a:xfrm>
              <a:custGeom>
                <a:avLst/>
                <a:gdLst>
                  <a:gd name="T0" fmla="*/ 0 w 64"/>
                  <a:gd name="T1" fmla="*/ 0 h 326"/>
                  <a:gd name="T2" fmla="*/ 0 w 64"/>
                  <a:gd name="T3" fmla="*/ 1 h 326"/>
                  <a:gd name="T4" fmla="*/ 0 w 64"/>
                  <a:gd name="T5" fmla="*/ 1 h 326"/>
                  <a:gd name="T6" fmla="*/ 1 w 64"/>
                  <a:gd name="T7" fmla="*/ 1 h 326"/>
                  <a:gd name="T8" fmla="*/ 1 w 64"/>
                  <a:gd name="T9" fmla="*/ 1 h 326"/>
                  <a:gd name="T10" fmla="*/ 1 w 64"/>
                  <a:gd name="T11" fmla="*/ 1 h 326"/>
                  <a:gd name="T12" fmla="*/ 1 w 64"/>
                  <a:gd name="T13" fmla="*/ 1 h 326"/>
                  <a:gd name="T14" fmla="*/ 1 w 64"/>
                  <a:gd name="T15" fmla="*/ 1 h 326"/>
                  <a:gd name="T16" fmla="*/ 1 w 64"/>
                  <a:gd name="T17" fmla="*/ 1 h 326"/>
                  <a:gd name="T18" fmla="*/ 1 w 64"/>
                  <a:gd name="T19" fmla="*/ 1 h 326"/>
                  <a:gd name="T20" fmla="*/ 1 w 64"/>
                  <a:gd name="T21" fmla="*/ 1 h 326"/>
                  <a:gd name="T22" fmla="*/ 1 w 64"/>
                  <a:gd name="T23" fmla="*/ 1 h 326"/>
                  <a:gd name="T24" fmla="*/ 1 w 64"/>
                  <a:gd name="T25" fmla="*/ 1 h 326"/>
                  <a:gd name="T26" fmla="*/ 1 w 64"/>
                  <a:gd name="T27" fmla="*/ 1 h 326"/>
                  <a:gd name="T28" fmla="*/ 1 w 64"/>
                  <a:gd name="T29" fmla="*/ 1 h 326"/>
                  <a:gd name="T30" fmla="*/ 1 w 64"/>
                  <a:gd name="T31" fmla="*/ 1 h 326"/>
                  <a:gd name="T32" fmla="*/ 1 w 64"/>
                  <a:gd name="T33" fmla="*/ 1 h 326"/>
                  <a:gd name="T34" fmla="*/ 1 w 64"/>
                  <a:gd name="T35" fmla="*/ 1 h 326"/>
                  <a:gd name="T36" fmla="*/ 1 w 64"/>
                  <a:gd name="T37" fmla="*/ 1 h 326"/>
                  <a:gd name="T38" fmla="*/ 1 w 64"/>
                  <a:gd name="T39" fmla="*/ 1 h 326"/>
                  <a:gd name="T40" fmla="*/ 1 w 64"/>
                  <a:gd name="T41" fmla="*/ 1 h 326"/>
                  <a:gd name="T42" fmla="*/ 1 w 64"/>
                  <a:gd name="T43" fmla="*/ 1 h 326"/>
                  <a:gd name="T44" fmla="*/ 1 w 64"/>
                  <a:gd name="T45" fmla="*/ 1 h 326"/>
                  <a:gd name="T46" fmla="*/ 1 w 64"/>
                  <a:gd name="T47" fmla="*/ 1 h 326"/>
                  <a:gd name="T48" fmla="*/ 1 w 64"/>
                  <a:gd name="T49" fmla="*/ 1 h 326"/>
                  <a:gd name="T50" fmla="*/ 1 w 64"/>
                  <a:gd name="T51" fmla="*/ 1 h 326"/>
                  <a:gd name="T52" fmla="*/ 1 w 64"/>
                  <a:gd name="T53" fmla="*/ 1 h 326"/>
                  <a:gd name="T54" fmla="*/ 1 w 64"/>
                  <a:gd name="T55" fmla="*/ 1 h 326"/>
                  <a:gd name="T56" fmla="*/ 1 w 64"/>
                  <a:gd name="T57" fmla="*/ 1 h 326"/>
                  <a:gd name="T58" fmla="*/ 1 w 64"/>
                  <a:gd name="T59" fmla="*/ 1 h 326"/>
                  <a:gd name="T60" fmla="*/ 1 w 64"/>
                  <a:gd name="T61" fmla="*/ 1 h 326"/>
                  <a:gd name="T62" fmla="*/ 1 w 64"/>
                  <a:gd name="T63" fmla="*/ 1 h 326"/>
                  <a:gd name="T64" fmla="*/ 1 w 64"/>
                  <a:gd name="T65" fmla="*/ 1 h 326"/>
                  <a:gd name="T66" fmla="*/ 1 w 64"/>
                  <a:gd name="T67" fmla="*/ 1 h 326"/>
                  <a:gd name="T68" fmla="*/ 1 w 64"/>
                  <a:gd name="T69" fmla="*/ 1 h 326"/>
                  <a:gd name="T70" fmla="*/ 1 w 64"/>
                  <a:gd name="T71" fmla="*/ 1 h 326"/>
                  <a:gd name="T72" fmla="*/ 1 w 64"/>
                  <a:gd name="T73" fmla="*/ 1 h 326"/>
                  <a:gd name="T74" fmla="*/ 1 w 64"/>
                  <a:gd name="T75" fmla="*/ 1 h 326"/>
                  <a:gd name="T76" fmla="*/ 1 w 64"/>
                  <a:gd name="T77" fmla="*/ 1 h 326"/>
                  <a:gd name="T78" fmla="*/ 1 w 64"/>
                  <a:gd name="T79" fmla="*/ 1 h 326"/>
                  <a:gd name="T80" fmla="*/ 1 w 64"/>
                  <a:gd name="T81" fmla="*/ 1 h 326"/>
                  <a:gd name="T82" fmla="*/ 1 w 64"/>
                  <a:gd name="T83" fmla="*/ 1 h 326"/>
                  <a:gd name="T84" fmla="*/ 1 w 64"/>
                  <a:gd name="T85" fmla="*/ 1 h 326"/>
                  <a:gd name="T86" fmla="*/ 1 w 64"/>
                  <a:gd name="T87" fmla="*/ 1 h 326"/>
                  <a:gd name="T88" fmla="*/ 1 w 64"/>
                  <a:gd name="T89" fmla="*/ 1 h 326"/>
                  <a:gd name="T90" fmla="*/ 1 w 64"/>
                  <a:gd name="T91" fmla="*/ 1 h 326"/>
                  <a:gd name="T92" fmla="*/ 1 w 64"/>
                  <a:gd name="T93" fmla="*/ 1 h 326"/>
                  <a:gd name="T94" fmla="*/ 1 w 64"/>
                  <a:gd name="T95" fmla="*/ 1 h 326"/>
                  <a:gd name="T96" fmla="*/ 1 w 64"/>
                  <a:gd name="T97" fmla="*/ 1 h 326"/>
                  <a:gd name="T98" fmla="*/ 1 w 64"/>
                  <a:gd name="T99" fmla="*/ 1 h 326"/>
                  <a:gd name="T100" fmla="*/ 1 w 64"/>
                  <a:gd name="T101" fmla="*/ 1 h 32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64" h="326">
                    <a:moveTo>
                      <a:pt x="0" y="0"/>
                    </a:moveTo>
                    <a:lnTo>
                      <a:pt x="0" y="8"/>
                    </a:lnTo>
                    <a:lnTo>
                      <a:pt x="0" y="16"/>
                    </a:lnTo>
                    <a:lnTo>
                      <a:pt x="8" y="24"/>
                    </a:lnTo>
                    <a:lnTo>
                      <a:pt x="8" y="32"/>
                    </a:lnTo>
                    <a:lnTo>
                      <a:pt x="8" y="40"/>
                    </a:lnTo>
                    <a:lnTo>
                      <a:pt x="8" y="48"/>
                    </a:lnTo>
                    <a:lnTo>
                      <a:pt x="8" y="56"/>
                    </a:lnTo>
                    <a:lnTo>
                      <a:pt x="8" y="64"/>
                    </a:lnTo>
                    <a:lnTo>
                      <a:pt x="16" y="72"/>
                    </a:lnTo>
                    <a:lnTo>
                      <a:pt x="16" y="80"/>
                    </a:lnTo>
                    <a:lnTo>
                      <a:pt x="16" y="88"/>
                    </a:lnTo>
                    <a:lnTo>
                      <a:pt x="16" y="96"/>
                    </a:lnTo>
                    <a:lnTo>
                      <a:pt x="16" y="104"/>
                    </a:lnTo>
                    <a:lnTo>
                      <a:pt x="16" y="112"/>
                    </a:lnTo>
                    <a:lnTo>
                      <a:pt x="16" y="119"/>
                    </a:lnTo>
                    <a:lnTo>
                      <a:pt x="24" y="127"/>
                    </a:lnTo>
                    <a:lnTo>
                      <a:pt x="24" y="135"/>
                    </a:lnTo>
                    <a:lnTo>
                      <a:pt x="24" y="143"/>
                    </a:lnTo>
                    <a:lnTo>
                      <a:pt x="24" y="151"/>
                    </a:lnTo>
                    <a:lnTo>
                      <a:pt x="24" y="159"/>
                    </a:lnTo>
                    <a:lnTo>
                      <a:pt x="32" y="167"/>
                    </a:lnTo>
                    <a:lnTo>
                      <a:pt x="32" y="175"/>
                    </a:lnTo>
                    <a:lnTo>
                      <a:pt x="32" y="183"/>
                    </a:lnTo>
                    <a:lnTo>
                      <a:pt x="32" y="191"/>
                    </a:lnTo>
                    <a:lnTo>
                      <a:pt x="32" y="199"/>
                    </a:lnTo>
                    <a:lnTo>
                      <a:pt x="32" y="207"/>
                    </a:lnTo>
                    <a:lnTo>
                      <a:pt x="40" y="207"/>
                    </a:lnTo>
                    <a:lnTo>
                      <a:pt x="40" y="215"/>
                    </a:lnTo>
                    <a:lnTo>
                      <a:pt x="40" y="223"/>
                    </a:lnTo>
                    <a:lnTo>
                      <a:pt x="40" y="231"/>
                    </a:lnTo>
                    <a:lnTo>
                      <a:pt x="40" y="238"/>
                    </a:lnTo>
                    <a:lnTo>
                      <a:pt x="48" y="246"/>
                    </a:lnTo>
                    <a:lnTo>
                      <a:pt x="48" y="254"/>
                    </a:lnTo>
                    <a:lnTo>
                      <a:pt x="48" y="262"/>
                    </a:lnTo>
                    <a:lnTo>
                      <a:pt x="48" y="270"/>
                    </a:lnTo>
                    <a:lnTo>
                      <a:pt x="48" y="278"/>
                    </a:lnTo>
                    <a:lnTo>
                      <a:pt x="56" y="278"/>
                    </a:lnTo>
                    <a:lnTo>
                      <a:pt x="56" y="286"/>
                    </a:lnTo>
                    <a:lnTo>
                      <a:pt x="56" y="294"/>
                    </a:lnTo>
                    <a:lnTo>
                      <a:pt x="56" y="302"/>
                    </a:lnTo>
                    <a:lnTo>
                      <a:pt x="56" y="310"/>
                    </a:lnTo>
                    <a:lnTo>
                      <a:pt x="64" y="310"/>
                    </a:lnTo>
                    <a:lnTo>
                      <a:pt x="64" y="318"/>
                    </a:lnTo>
                    <a:lnTo>
                      <a:pt x="64" y="326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82" name="Freeform 109"/>
              <p:cNvSpPr>
                <a:spLocks/>
              </p:cNvSpPr>
              <p:nvPr/>
            </p:nvSpPr>
            <p:spPr bwMode="auto">
              <a:xfrm rot="5413817">
                <a:off x="1064" y="2287"/>
                <a:ext cx="37" cy="49"/>
              </a:xfrm>
              <a:custGeom>
                <a:avLst/>
                <a:gdLst>
                  <a:gd name="T0" fmla="*/ 0 w 56"/>
                  <a:gd name="T1" fmla="*/ 0 h 87"/>
                  <a:gd name="T2" fmla="*/ 0 w 56"/>
                  <a:gd name="T3" fmla="*/ 1 h 87"/>
                  <a:gd name="T4" fmla="*/ 1 w 56"/>
                  <a:gd name="T5" fmla="*/ 1 h 87"/>
                  <a:gd name="T6" fmla="*/ 1 w 56"/>
                  <a:gd name="T7" fmla="*/ 1 h 87"/>
                  <a:gd name="T8" fmla="*/ 1 w 56"/>
                  <a:gd name="T9" fmla="*/ 1 h 87"/>
                  <a:gd name="T10" fmla="*/ 1 w 56"/>
                  <a:gd name="T11" fmla="*/ 1 h 87"/>
                  <a:gd name="T12" fmla="*/ 1 w 56"/>
                  <a:gd name="T13" fmla="*/ 1 h 87"/>
                  <a:gd name="T14" fmla="*/ 1 w 56"/>
                  <a:gd name="T15" fmla="*/ 1 h 87"/>
                  <a:gd name="T16" fmla="*/ 1 w 56"/>
                  <a:gd name="T17" fmla="*/ 1 h 87"/>
                  <a:gd name="T18" fmla="*/ 1 w 56"/>
                  <a:gd name="T19" fmla="*/ 1 h 87"/>
                  <a:gd name="T20" fmla="*/ 1 w 56"/>
                  <a:gd name="T21" fmla="*/ 1 h 87"/>
                  <a:gd name="T22" fmla="*/ 1 w 56"/>
                  <a:gd name="T23" fmla="*/ 1 h 87"/>
                  <a:gd name="T24" fmla="*/ 1 w 56"/>
                  <a:gd name="T25" fmla="*/ 1 h 87"/>
                  <a:gd name="T26" fmla="*/ 1 w 56"/>
                  <a:gd name="T27" fmla="*/ 1 h 87"/>
                  <a:gd name="T28" fmla="*/ 1 w 56"/>
                  <a:gd name="T29" fmla="*/ 1 h 87"/>
                  <a:gd name="T30" fmla="*/ 1 w 56"/>
                  <a:gd name="T31" fmla="*/ 1 h 87"/>
                  <a:gd name="T32" fmla="*/ 1 w 56"/>
                  <a:gd name="T33" fmla="*/ 1 h 87"/>
                  <a:gd name="T34" fmla="*/ 1 w 56"/>
                  <a:gd name="T35" fmla="*/ 1 h 87"/>
                  <a:gd name="T36" fmla="*/ 1 w 56"/>
                  <a:gd name="T37" fmla="*/ 1 h 87"/>
                  <a:gd name="T38" fmla="*/ 1 w 56"/>
                  <a:gd name="T39" fmla="*/ 1 h 87"/>
                  <a:gd name="T40" fmla="*/ 1 w 56"/>
                  <a:gd name="T41" fmla="*/ 1 h 87"/>
                  <a:gd name="T42" fmla="*/ 1 w 56"/>
                  <a:gd name="T43" fmla="*/ 1 h 87"/>
                  <a:gd name="T44" fmla="*/ 1 w 56"/>
                  <a:gd name="T45" fmla="*/ 1 h 87"/>
                  <a:gd name="T46" fmla="*/ 1 w 56"/>
                  <a:gd name="T47" fmla="*/ 1 h 87"/>
                  <a:gd name="T48" fmla="*/ 1 w 56"/>
                  <a:gd name="T49" fmla="*/ 1 h 87"/>
                  <a:gd name="T50" fmla="*/ 1 w 56"/>
                  <a:gd name="T51" fmla="*/ 1 h 87"/>
                  <a:gd name="T52" fmla="*/ 1 w 56"/>
                  <a:gd name="T53" fmla="*/ 1 h 87"/>
                  <a:gd name="T54" fmla="*/ 1 w 56"/>
                  <a:gd name="T55" fmla="*/ 1 h 87"/>
                  <a:gd name="T56" fmla="*/ 1 w 56"/>
                  <a:gd name="T57" fmla="*/ 1 h 87"/>
                  <a:gd name="T58" fmla="*/ 1 w 56"/>
                  <a:gd name="T59" fmla="*/ 1 h 87"/>
                  <a:gd name="T60" fmla="*/ 1 w 56"/>
                  <a:gd name="T61" fmla="*/ 1 h 87"/>
                  <a:gd name="T62" fmla="*/ 1 w 56"/>
                  <a:gd name="T63" fmla="*/ 1 h 87"/>
                  <a:gd name="T64" fmla="*/ 1 w 56"/>
                  <a:gd name="T65" fmla="*/ 1 h 87"/>
                  <a:gd name="T66" fmla="*/ 1 w 56"/>
                  <a:gd name="T67" fmla="*/ 1 h 87"/>
                  <a:gd name="T68" fmla="*/ 1 w 56"/>
                  <a:gd name="T69" fmla="*/ 1 h 87"/>
                  <a:gd name="T70" fmla="*/ 1 w 56"/>
                  <a:gd name="T71" fmla="*/ 1 h 87"/>
                  <a:gd name="T72" fmla="*/ 1 w 56"/>
                  <a:gd name="T73" fmla="*/ 1 h 87"/>
                  <a:gd name="T74" fmla="*/ 1 w 56"/>
                  <a:gd name="T75" fmla="*/ 1 h 87"/>
                  <a:gd name="T76" fmla="*/ 1 w 56"/>
                  <a:gd name="T77" fmla="*/ 1 h 87"/>
                  <a:gd name="T78" fmla="*/ 1 w 56"/>
                  <a:gd name="T79" fmla="*/ 1 h 87"/>
                  <a:gd name="T80" fmla="*/ 1 w 56"/>
                  <a:gd name="T81" fmla="*/ 1 h 87"/>
                  <a:gd name="T82" fmla="*/ 1 w 56"/>
                  <a:gd name="T83" fmla="*/ 1 h 87"/>
                  <a:gd name="T84" fmla="*/ 1 w 56"/>
                  <a:gd name="T85" fmla="*/ 1 h 87"/>
                  <a:gd name="T86" fmla="*/ 1 w 56"/>
                  <a:gd name="T87" fmla="*/ 1 h 87"/>
                  <a:gd name="T88" fmla="*/ 1 w 56"/>
                  <a:gd name="T89" fmla="*/ 1 h 87"/>
                  <a:gd name="T90" fmla="*/ 1 w 56"/>
                  <a:gd name="T91" fmla="*/ 1 h 87"/>
                  <a:gd name="T92" fmla="*/ 1 w 56"/>
                  <a:gd name="T93" fmla="*/ 1 h 87"/>
                  <a:gd name="T94" fmla="*/ 1 w 56"/>
                  <a:gd name="T95" fmla="*/ 1 h 87"/>
                  <a:gd name="T96" fmla="*/ 1 w 56"/>
                  <a:gd name="T97" fmla="*/ 1 h 87"/>
                  <a:gd name="T98" fmla="*/ 1 w 56"/>
                  <a:gd name="T99" fmla="*/ 1 h 87"/>
                  <a:gd name="T100" fmla="*/ 1 w 56"/>
                  <a:gd name="T101" fmla="*/ 1 h 87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56" h="87">
                    <a:moveTo>
                      <a:pt x="0" y="0"/>
                    </a:moveTo>
                    <a:lnTo>
                      <a:pt x="0" y="8"/>
                    </a:lnTo>
                    <a:lnTo>
                      <a:pt x="8" y="8"/>
                    </a:lnTo>
                    <a:lnTo>
                      <a:pt x="8" y="16"/>
                    </a:lnTo>
                    <a:lnTo>
                      <a:pt x="8" y="24"/>
                    </a:lnTo>
                    <a:lnTo>
                      <a:pt x="8" y="32"/>
                    </a:lnTo>
                    <a:lnTo>
                      <a:pt x="16" y="32"/>
                    </a:lnTo>
                    <a:lnTo>
                      <a:pt x="16" y="39"/>
                    </a:lnTo>
                    <a:lnTo>
                      <a:pt x="16" y="47"/>
                    </a:lnTo>
                    <a:lnTo>
                      <a:pt x="24" y="55"/>
                    </a:lnTo>
                    <a:lnTo>
                      <a:pt x="24" y="63"/>
                    </a:lnTo>
                    <a:lnTo>
                      <a:pt x="32" y="63"/>
                    </a:lnTo>
                    <a:lnTo>
                      <a:pt x="32" y="71"/>
                    </a:lnTo>
                    <a:lnTo>
                      <a:pt x="40" y="71"/>
                    </a:lnTo>
                    <a:lnTo>
                      <a:pt x="40" y="79"/>
                    </a:lnTo>
                    <a:lnTo>
                      <a:pt x="48" y="79"/>
                    </a:lnTo>
                    <a:lnTo>
                      <a:pt x="56" y="79"/>
                    </a:lnTo>
                    <a:lnTo>
                      <a:pt x="56" y="87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83" name="Freeform 110"/>
              <p:cNvSpPr>
                <a:spLocks/>
              </p:cNvSpPr>
              <p:nvPr/>
            </p:nvSpPr>
            <p:spPr bwMode="auto">
              <a:xfrm rot="5413817">
                <a:off x="1057" y="2331"/>
                <a:ext cx="26" cy="23"/>
              </a:xfrm>
              <a:custGeom>
                <a:avLst/>
                <a:gdLst>
                  <a:gd name="T0" fmla="*/ 0 w 40"/>
                  <a:gd name="T1" fmla="*/ 1 h 40"/>
                  <a:gd name="T2" fmla="*/ 0 w 40"/>
                  <a:gd name="T3" fmla="*/ 1 h 40"/>
                  <a:gd name="T4" fmla="*/ 0 w 40"/>
                  <a:gd name="T5" fmla="*/ 1 h 40"/>
                  <a:gd name="T6" fmla="*/ 0 w 40"/>
                  <a:gd name="T7" fmla="*/ 1 h 40"/>
                  <a:gd name="T8" fmla="*/ 0 w 40"/>
                  <a:gd name="T9" fmla="*/ 1 h 40"/>
                  <a:gd name="T10" fmla="*/ 0 w 40"/>
                  <a:gd name="T11" fmla="*/ 1 h 40"/>
                  <a:gd name="T12" fmla="*/ 0 w 40"/>
                  <a:gd name="T13" fmla="*/ 1 h 40"/>
                  <a:gd name="T14" fmla="*/ 0 w 40"/>
                  <a:gd name="T15" fmla="*/ 1 h 40"/>
                  <a:gd name="T16" fmla="*/ 0 w 40"/>
                  <a:gd name="T17" fmla="*/ 1 h 40"/>
                  <a:gd name="T18" fmla="*/ 0 w 40"/>
                  <a:gd name="T19" fmla="*/ 1 h 40"/>
                  <a:gd name="T20" fmla="*/ 0 w 40"/>
                  <a:gd name="T21" fmla="*/ 1 h 40"/>
                  <a:gd name="T22" fmla="*/ 0 w 40"/>
                  <a:gd name="T23" fmla="*/ 1 h 40"/>
                  <a:gd name="T24" fmla="*/ 0 w 40"/>
                  <a:gd name="T25" fmla="*/ 1 h 40"/>
                  <a:gd name="T26" fmla="*/ 0 w 40"/>
                  <a:gd name="T27" fmla="*/ 1 h 40"/>
                  <a:gd name="T28" fmla="*/ 0 w 40"/>
                  <a:gd name="T29" fmla="*/ 1 h 40"/>
                  <a:gd name="T30" fmla="*/ 1 w 40"/>
                  <a:gd name="T31" fmla="*/ 1 h 40"/>
                  <a:gd name="T32" fmla="*/ 1 w 40"/>
                  <a:gd name="T33" fmla="*/ 1 h 40"/>
                  <a:gd name="T34" fmla="*/ 1 w 40"/>
                  <a:gd name="T35" fmla="*/ 1 h 40"/>
                  <a:gd name="T36" fmla="*/ 1 w 40"/>
                  <a:gd name="T37" fmla="*/ 1 h 40"/>
                  <a:gd name="T38" fmla="*/ 1 w 40"/>
                  <a:gd name="T39" fmla="*/ 1 h 40"/>
                  <a:gd name="T40" fmla="*/ 1 w 40"/>
                  <a:gd name="T41" fmla="*/ 1 h 40"/>
                  <a:gd name="T42" fmla="*/ 1 w 40"/>
                  <a:gd name="T43" fmla="*/ 1 h 40"/>
                  <a:gd name="T44" fmla="*/ 1 w 40"/>
                  <a:gd name="T45" fmla="*/ 1 h 40"/>
                  <a:gd name="T46" fmla="*/ 1 w 40"/>
                  <a:gd name="T47" fmla="*/ 1 h 40"/>
                  <a:gd name="T48" fmla="*/ 1 w 40"/>
                  <a:gd name="T49" fmla="*/ 1 h 40"/>
                  <a:gd name="T50" fmla="*/ 1 w 40"/>
                  <a:gd name="T51" fmla="*/ 1 h 40"/>
                  <a:gd name="T52" fmla="*/ 1 w 40"/>
                  <a:gd name="T53" fmla="*/ 1 h 40"/>
                  <a:gd name="T54" fmla="*/ 1 w 40"/>
                  <a:gd name="T55" fmla="*/ 1 h 40"/>
                  <a:gd name="T56" fmla="*/ 1 w 40"/>
                  <a:gd name="T57" fmla="*/ 1 h 40"/>
                  <a:gd name="T58" fmla="*/ 1 w 40"/>
                  <a:gd name="T59" fmla="*/ 1 h 40"/>
                  <a:gd name="T60" fmla="*/ 1 w 40"/>
                  <a:gd name="T61" fmla="*/ 1 h 40"/>
                  <a:gd name="T62" fmla="*/ 1 w 40"/>
                  <a:gd name="T63" fmla="*/ 1 h 40"/>
                  <a:gd name="T64" fmla="*/ 1 w 40"/>
                  <a:gd name="T65" fmla="*/ 1 h 40"/>
                  <a:gd name="T66" fmla="*/ 1 w 40"/>
                  <a:gd name="T67" fmla="*/ 1 h 40"/>
                  <a:gd name="T68" fmla="*/ 1 w 40"/>
                  <a:gd name="T69" fmla="*/ 1 h 40"/>
                  <a:gd name="T70" fmla="*/ 1 w 40"/>
                  <a:gd name="T71" fmla="*/ 1 h 40"/>
                  <a:gd name="T72" fmla="*/ 1 w 40"/>
                  <a:gd name="T73" fmla="*/ 1 h 40"/>
                  <a:gd name="T74" fmla="*/ 1 w 40"/>
                  <a:gd name="T75" fmla="*/ 1 h 40"/>
                  <a:gd name="T76" fmla="*/ 1 w 40"/>
                  <a:gd name="T77" fmla="*/ 1 h 40"/>
                  <a:gd name="T78" fmla="*/ 1 w 40"/>
                  <a:gd name="T79" fmla="*/ 1 h 40"/>
                  <a:gd name="T80" fmla="*/ 1 w 40"/>
                  <a:gd name="T81" fmla="*/ 0 h 40"/>
                  <a:gd name="T82" fmla="*/ 1 w 40"/>
                  <a:gd name="T83" fmla="*/ 0 h 40"/>
                  <a:gd name="T84" fmla="*/ 1 w 40"/>
                  <a:gd name="T85" fmla="*/ 0 h 4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40" h="40">
                    <a:moveTo>
                      <a:pt x="0" y="40"/>
                    </a:moveTo>
                    <a:lnTo>
                      <a:pt x="0" y="40"/>
                    </a:lnTo>
                    <a:lnTo>
                      <a:pt x="0" y="32"/>
                    </a:lnTo>
                    <a:lnTo>
                      <a:pt x="8" y="32"/>
                    </a:lnTo>
                    <a:lnTo>
                      <a:pt x="16" y="32"/>
                    </a:lnTo>
                    <a:lnTo>
                      <a:pt x="16" y="24"/>
                    </a:lnTo>
                    <a:lnTo>
                      <a:pt x="24" y="24"/>
                    </a:lnTo>
                    <a:lnTo>
                      <a:pt x="24" y="16"/>
                    </a:lnTo>
                    <a:lnTo>
                      <a:pt x="32" y="16"/>
                    </a:lnTo>
                    <a:lnTo>
                      <a:pt x="32" y="8"/>
                    </a:lnTo>
                    <a:lnTo>
                      <a:pt x="40" y="8"/>
                    </a:lnTo>
                    <a:lnTo>
                      <a:pt x="40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84" name="Freeform 111"/>
              <p:cNvSpPr>
                <a:spLocks/>
              </p:cNvSpPr>
              <p:nvPr/>
            </p:nvSpPr>
            <p:spPr bwMode="auto">
              <a:xfrm rot="5413817">
                <a:off x="1087" y="2350"/>
                <a:ext cx="42" cy="53"/>
              </a:xfrm>
              <a:custGeom>
                <a:avLst/>
                <a:gdLst>
                  <a:gd name="T0" fmla="*/ 0 w 64"/>
                  <a:gd name="T1" fmla="*/ 1 h 95"/>
                  <a:gd name="T2" fmla="*/ 0 w 64"/>
                  <a:gd name="T3" fmla="*/ 1 h 95"/>
                  <a:gd name="T4" fmla="*/ 0 w 64"/>
                  <a:gd name="T5" fmla="*/ 1 h 95"/>
                  <a:gd name="T6" fmla="*/ 0 w 64"/>
                  <a:gd name="T7" fmla="*/ 1 h 95"/>
                  <a:gd name="T8" fmla="*/ 1 w 64"/>
                  <a:gd name="T9" fmla="*/ 1 h 95"/>
                  <a:gd name="T10" fmla="*/ 1 w 64"/>
                  <a:gd name="T11" fmla="*/ 1 h 95"/>
                  <a:gd name="T12" fmla="*/ 1 w 64"/>
                  <a:gd name="T13" fmla="*/ 1 h 95"/>
                  <a:gd name="T14" fmla="*/ 1 w 64"/>
                  <a:gd name="T15" fmla="*/ 1 h 95"/>
                  <a:gd name="T16" fmla="*/ 1 w 64"/>
                  <a:gd name="T17" fmla="*/ 1 h 95"/>
                  <a:gd name="T18" fmla="*/ 1 w 64"/>
                  <a:gd name="T19" fmla="*/ 1 h 95"/>
                  <a:gd name="T20" fmla="*/ 1 w 64"/>
                  <a:gd name="T21" fmla="*/ 1 h 95"/>
                  <a:gd name="T22" fmla="*/ 1 w 64"/>
                  <a:gd name="T23" fmla="*/ 1 h 95"/>
                  <a:gd name="T24" fmla="*/ 1 w 64"/>
                  <a:gd name="T25" fmla="*/ 1 h 95"/>
                  <a:gd name="T26" fmla="*/ 1 w 64"/>
                  <a:gd name="T27" fmla="*/ 1 h 95"/>
                  <a:gd name="T28" fmla="*/ 1 w 64"/>
                  <a:gd name="T29" fmla="*/ 1 h 95"/>
                  <a:gd name="T30" fmla="*/ 1 w 64"/>
                  <a:gd name="T31" fmla="*/ 1 h 95"/>
                  <a:gd name="T32" fmla="*/ 1 w 64"/>
                  <a:gd name="T33" fmla="*/ 1 h 95"/>
                  <a:gd name="T34" fmla="*/ 1 w 64"/>
                  <a:gd name="T35" fmla="*/ 1 h 95"/>
                  <a:gd name="T36" fmla="*/ 1 w 64"/>
                  <a:gd name="T37" fmla="*/ 1 h 95"/>
                  <a:gd name="T38" fmla="*/ 1 w 64"/>
                  <a:gd name="T39" fmla="*/ 1 h 95"/>
                  <a:gd name="T40" fmla="*/ 1 w 64"/>
                  <a:gd name="T41" fmla="*/ 1 h 95"/>
                  <a:gd name="T42" fmla="*/ 1 w 64"/>
                  <a:gd name="T43" fmla="*/ 1 h 95"/>
                  <a:gd name="T44" fmla="*/ 1 w 64"/>
                  <a:gd name="T45" fmla="*/ 1 h 95"/>
                  <a:gd name="T46" fmla="*/ 1 w 64"/>
                  <a:gd name="T47" fmla="*/ 1 h 95"/>
                  <a:gd name="T48" fmla="*/ 1 w 64"/>
                  <a:gd name="T49" fmla="*/ 1 h 95"/>
                  <a:gd name="T50" fmla="*/ 1 w 64"/>
                  <a:gd name="T51" fmla="*/ 1 h 95"/>
                  <a:gd name="T52" fmla="*/ 1 w 64"/>
                  <a:gd name="T53" fmla="*/ 1 h 95"/>
                  <a:gd name="T54" fmla="*/ 1 w 64"/>
                  <a:gd name="T55" fmla="*/ 1 h 95"/>
                  <a:gd name="T56" fmla="*/ 1 w 64"/>
                  <a:gd name="T57" fmla="*/ 1 h 95"/>
                  <a:gd name="T58" fmla="*/ 1 w 64"/>
                  <a:gd name="T59" fmla="*/ 1 h 95"/>
                  <a:gd name="T60" fmla="*/ 1 w 64"/>
                  <a:gd name="T61" fmla="*/ 1 h 95"/>
                  <a:gd name="T62" fmla="*/ 1 w 64"/>
                  <a:gd name="T63" fmla="*/ 1 h 95"/>
                  <a:gd name="T64" fmla="*/ 1 w 64"/>
                  <a:gd name="T65" fmla="*/ 1 h 95"/>
                  <a:gd name="T66" fmla="*/ 1 w 64"/>
                  <a:gd name="T67" fmla="*/ 1 h 95"/>
                  <a:gd name="T68" fmla="*/ 1 w 64"/>
                  <a:gd name="T69" fmla="*/ 1 h 95"/>
                  <a:gd name="T70" fmla="*/ 1 w 64"/>
                  <a:gd name="T71" fmla="*/ 1 h 95"/>
                  <a:gd name="T72" fmla="*/ 1 w 64"/>
                  <a:gd name="T73" fmla="*/ 1 h 95"/>
                  <a:gd name="T74" fmla="*/ 1 w 64"/>
                  <a:gd name="T75" fmla="*/ 1 h 95"/>
                  <a:gd name="T76" fmla="*/ 1 w 64"/>
                  <a:gd name="T77" fmla="*/ 1 h 95"/>
                  <a:gd name="T78" fmla="*/ 1 w 64"/>
                  <a:gd name="T79" fmla="*/ 1 h 95"/>
                  <a:gd name="T80" fmla="*/ 1 w 64"/>
                  <a:gd name="T81" fmla="*/ 1 h 95"/>
                  <a:gd name="T82" fmla="*/ 1 w 64"/>
                  <a:gd name="T83" fmla="*/ 1 h 95"/>
                  <a:gd name="T84" fmla="*/ 1 w 64"/>
                  <a:gd name="T85" fmla="*/ 1 h 95"/>
                  <a:gd name="T86" fmla="*/ 1 w 64"/>
                  <a:gd name="T87" fmla="*/ 1 h 95"/>
                  <a:gd name="T88" fmla="*/ 1 w 64"/>
                  <a:gd name="T89" fmla="*/ 1 h 95"/>
                  <a:gd name="T90" fmla="*/ 1 w 64"/>
                  <a:gd name="T91" fmla="*/ 1 h 95"/>
                  <a:gd name="T92" fmla="*/ 1 w 64"/>
                  <a:gd name="T93" fmla="*/ 1 h 95"/>
                  <a:gd name="T94" fmla="*/ 1 w 64"/>
                  <a:gd name="T95" fmla="*/ 1 h 95"/>
                  <a:gd name="T96" fmla="*/ 1 w 64"/>
                  <a:gd name="T97" fmla="*/ 1 h 95"/>
                  <a:gd name="T98" fmla="*/ 1 w 64"/>
                  <a:gd name="T99" fmla="*/ 1 h 95"/>
                  <a:gd name="T100" fmla="*/ 1 w 64"/>
                  <a:gd name="T101" fmla="*/ 0 h 9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64" h="95">
                    <a:moveTo>
                      <a:pt x="0" y="95"/>
                    </a:moveTo>
                    <a:lnTo>
                      <a:pt x="0" y="95"/>
                    </a:lnTo>
                    <a:lnTo>
                      <a:pt x="0" y="87"/>
                    </a:lnTo>
                    <a:lnTo>
                      <a:pt x="8" y="87"/>
                    </a:lnTo>
                    <a:lnTo>
                      <a:pt x="8" y="80"/>
                    </a:lnTo>
                    <a:lnTo>
                      <a:pt x="16" y="72"/>
                    </a:lnTo>
                    <a:lnTo>
                      <a:pt x="16" y="64"/>
                    </a:lnTo>
                    <a:lnTo>
                      <a:pt x="24" y="64"/>
                    </a:lnTo>
                    <a:lnTo>
                      <a:pt x="24" y="56"/>
                    </a:lnTo>
                    <a:lnTo>
                      <a:pt x="32" y="48"/>
                    </a:lnTo>
                    <a:lnTo>
                      <a:pt x="32" y="40"/>
                    </a:lnTo>
                    <a:lnTo>
                      <a:pt x="40" y="40"/>
                    </a:lnTo>
                    <a:lnTo>
                      <a:pt x="40" y="32"/>
                    </a:lnTo>
                    <a:lnTo>
                      <a:pt x="48" y="24"/>
                    </a:lnTo>
                    <a:lnTo>
                      <a:pt x="48" y="16"/>
                    </a:lnTo>
                    <a:lnTo>
                      <a:pt x="56" y="16"/>
                    </a:lnTo>
                    <a:lnTo>
                      <a:pt x="56" y="8"/>
                    </a:lnTo>
                    <a:lnTo>
                      <a:pt x="64" y="8"/>
                    </a:lnTo>
                    <a:lnTo>
                      <a:pt x="64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85" name="Freeform 112"/>
              <p:cNvSpPr>
                <a:spLocks/>
              </p:cNvSpPr>
              <p:nvPr/>
            </p:nvSpPr>
            <p:spPr bwMode="auto">
              <a:xfrm rot="5413817">
                <a:off x="1126" y="2406"/>
                <a:ext cx="21" cy="5"/>
              </a:xfrm>
              <a:custGeom>
                <a:avLst/>
                <a:gdLst>
                  <a:gd name="T0" fmla="*/ 0 w 32"/>
                  <a:gd name="T1" fmla="*/ 1 h 8"/>
                  <a:gd name="T2" fmla="*/ 0 w 32"/>
                  <a:gd name="T3" fmla="*/ 1 h 8"/>
                  <a:gd name="T4" fmla="*/ 1 w 32"/>
                  <a:gd name="T5" fmla="*/ 1 h 8"/>
                  <a:gd name="T6" fmla="*/ 1 w 32"/>
                  <a:gd name="T7" fmla="*/ 1 h 8"/>
                  <a:gd name="T8" fmla="*/ 1 w 32"/>
                  <a:gd name="T9" fmla="*/ 1 h 8"/>
                  <a:gd name="T10" fmla="*/ 1 w 32"/>
                  <a:gd name="T11" fmla="*/ 1 h 8"/>
                  <a:gd name="T12" fmla="*/ 1 w 32"/>
                  <a:gd name="T13" fmla="*/ 1 h 8"/>
                  <a:gd name="T14" fmla="*/ 1 w 32"/>
                  <a:gd name="T15" fmla="*/ 1 h 8"/>
                  <a:gd name="T16" fmla="*/ 1 w 32"/>
                  <a:gd name="T17" fmla="*/ 1 h 8"/>
                  <a:gd name="T18" fmla="*/ 1 w 32"/>
                  <a:gd name="T19" fmla="*/ 1 h 8"/>
                  <a:gd name="T20" fmla="*/ 1 w 32"/>
                  <a:gd name="T21" fmla="*/ 0 h 8"/>
                  <a:gd name="T22" fmla="*/ 1 w 32"/>
                  <a:gd name="T23" fmla="*/ 0 h 8"/>
                  <a:gd name="T24" fmla="*/ 1 w 32"/>
                  <a:gd name="T25" fmla="*/ 0 h 8"/>
                  <a:gd name="T26" fmla="*/ 1 w 32"/>
                  <a:gd name="T27" fmla="*/ 0 h 8"/>
                  <a:gd name="T28" fmla="*/ 1 w 32"/>
                  <a:gd name="T29" fmla="*/ 0 h 8"/>
                  <a:gd name="T30" fmla="*/ 1 w 32"/>
                  <a:gd name="T31" fmla="*/ 0 h 8"/>
                  <a:gd name="T32" fmla="*/ 1 w 32"/>
                  <a:gd name="T33" fmla="*/ 0 h 8"/>
                  <a:gd name="T34" fmla="*/ 1 w 32"/>
                  <a:gd name="T35" fmla="*/ 0 h 8"/>
                  <a:gd name="T36" fmla="*/ 1 w 32"/>
                  <a:gd name="T37" fmla="*/ 0 h 8"/>
                  <a:gd name="T38" fmla="*/ 1 w 32"/>
                  <a:gd name="T39" fmla="*/ 0 h 8"/>
                  <a:gd name="T40" fmla="*/ 1 w 32"/>
                  <a:gd name="T41" fmla="*/ 0 h 8"/>
                  <a:gd name="T42" fmla="*/ 1 w 32"/>
                  <a:gd name="T43" fmla="*/ 0 h 8"/>
                  <a:gd name="T44" fmla="*/ 1 w 32"/>
                  <a:gd name="T45" fmla="*/ 0 h 8"/>
                  <a:gd name="T46" fmla="*/ 1 w 32"/>
                  <a:gd name="T47" fmla="*/ 0 h 8"/>
                  <a:gd name="T48" fmla="*/ 1 w 32"/>
                  <a:gd name="T49" fmla="*/ 0 h 8"/>
                  <a:gd name="T50" fmla="*/ 1 w 32"/>
                  <a:gd name="T51" fmla="*/ 0 h 8"/>
                  <a:gd name="T52" fmla="*/ 1 w 32"/>
                  <a:gd name="T53" fmla="*/ 0 h 8"/>
                  <a:gd name="T54" fmla="*/ 1 w 32"/>
                  <a:gd name="T55" fmla="*/ 0 h 8"/>
                  <a:gd name="T56" fmla="*/ 1 w 32"/>
                  <a:gd name="T57" fmla="*/ 0 h 8"/>
                  <a:gd name="T58" fmla="*/ 1 w 32"/>
                  <a:gd name="T59" fmla="*/ 0 h 8"/>
                  <a:gd name="T60" fmla="*/ 1 w 32"/>
                  <a:gd name="T61" fmla="*/ 0 h 8"/>
                  <a:gd name="T62" fmla="*/ 1 w 32"/>
                  <a:gd name="T63" fmla="*/ 0 h 8"/>
                  <a:gd name="T64" fmla="*/ 1 w 32"/>
                  <a:gd name="T65" fmla="*/ 0 h 8"/>
                  <a:gd name="T66" fmla="*/ 1 w 32"/>
                  <a:gd name="T67" fmla="*/ 0 h 8"/>
                  <a:gd name="T68" fmla="*/ 1 w 32"/>
                  <a:gd name="T69" fmla="*/ 0 h 8"/>
                  <a:gd name="T70" fmla="*/ 1 w 32"/>
                  <a:gd name="T71" fmla="*/ 0 h 8"/>
                  <a:gd name="T72" fmla="*/ 1 w 32"/>
                  <a:gd name="T73" fmla="*/ 0 h 8"/>
                  <a:gd name="T74" fmla="*/ 1 w 32"/>
                  <a:gd name="T75" fmla="*/ 0 h 8"/>
                  <a:gd name="T76" fmla="*/ 1 w 32"/>
                  <a:gd name="T77" fmla="*/ 0 h 8"/>
                  <a:gd name="T78" fmla="*/ 1 w 32"/>
                  <a:gd name="T79" fmla="*/ 0 h 8"/>
                  <a:gd name="T80" fmla="*/ 1 w 32"/>
                  <a:gd name="T81" fmla="*/ 0 h 8"/>
                  <a:gd name="T82" fmla="*/ 1 w 32"/>
                  <a:gd name="T83" fmla="*/ 0 h 8"/>
                  <a:gd name="T84" fmla="*/ 1 w 32"/>
                  <a:gd name="T85" fmla="*/ 0 h 8"/>
                  <a:gd name="T86" fmla="*/ 1 w 32"/>
                  <a:gd name="T87" fmla="*/ 0 h 8"/>
                  <a:gd name="T88" fmla="*/ 1 w 32"/>
                  <a:gd name="T89" fmla="*/ 0 h 8"/>
                  <a:gd name="T90" fmla="*/ 1 w 32"/>
                  <a:gd name="T91" fmla="*/ 0 h 8"/>
                  <a:gd name="T92" fmla="*/ 1 w 32"/>
                  <a:gd name="T93" fmla="*/ 0 h 8"/>
                  <a:gd name="T94" fmla="*/ 1 w 32"/>
                  <a:gd name="T95" fmla="*/ 0 h 8"/>
                  <a:gd name="T96" fmla="*/ 1 w 32"/>
                  <a:gd name="T97" fmla="*/ 0 h 8"/>
                  <a:gd name="T98" fmla="*/ 1 w 32"/>
                  <a:gd name="T99" fmla="*/ 0 h 8"/>
                  <a:gd name="T100" fmla="*/ 1 w 32"/>
                  <a:gd name="T101" fmla="*/ 0 h 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32" h="8">
                    <a:moveTo>
                      <a:pt x="0" y="8"/>
                    </a:moveTo>
                    <a:lnTo>
                      <a:pt x="0" y="8"/>
                    </a:lnTo>
                    <a:lnTo>
                      <a:pt x="8" y="8"/>
                    </a:lnTo>
                    <a:lnTo>
                      <a:pt x="16" y="8"/>
                    </a:lnTo>
                    <a:lnTo>
                      <a:pt x="16" y="0"/>
                    </a:lnTo>
                    <a:lnTo>
                      <a:pt x="24" y="0"/>
                    </a:lnTo>
                    <a:lnTo>
                      <a:pt x="32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86" name="Freeform 113"/>
              <p:cNvSpPr>
                <a:spLocks/>
              </p:cNvSpPr>
              <p:nvPr/>
            </p:nvSpPr>
            <p:spPr bwMode="auto">
              <a:xfrm rot="5413817">
                <a:off x="1100" y="2422"/>
                <a:ext cx="42" cy="36"/>
              </a:xfrm>
              <a:custGeom>
                <a:avLst/>
                <a:gdLst>
                  <a:gd name="T0" fmla="*/ 0 w 64"/>
                  <a:gd name="T1" fmla="*/ 0 h 64"/>
                  <a:gd name="T2" fmla="*/ 0 w 64"/>
                  <a:gd name="T3" fmla="*/ 0 h 64"/>
                  <a:gd name="T4" fmla="*/ 0 w 64"/>
                  <a:gd name="T5" fmla="*/ 0 h 64"/>
                  <a:gd name="T6" fmla="*/ 1 w 64"/>
                  <a:gd name="T7" fmla="*/ 0 h 64"/>
                  <a:gd name="T8" fmla="*/ 1 w 64"/>
                  <a:gd name="T9" fmla="*/ 0 h 64"/>
                  <a:gd name="T10" fmla="*/ 1 w 64"/>
                  <a:gd name="T11" fmla="*/ 0 h 64"/>
                  <a:gd name="T12" fmla="*/ 1 w 64"/>
                  <a:gd name="T13" fmla="*/ 0 h 64"/>
                  <a:gd name="T14" fmla="*/ 1 w 64"/>
                  <a:gd name="T15" fmla="*/ 0 h 64"/>
                  <a:gd name="T16" fmla="*/ 1 w 64"/>
                  <a:gd name="T17" fmla="*/ 1 h 64"/>
                  <a:gd name="T18" fmla="*/ 1 w 64"/>
                  <a:gd name="T19" fmla="*/ 1 h 64"/>
                  <a:gd name="T20" fmla="*/ 1 w 64"/>
                  <a:gd name="T21" fmla="*/ 1 h 64"/>
                  <a:gd name="T22" fmla="*/ 1 w 64"/>
                  <a:gd name="T23" fmla="*/ 1 h 64"/>
                  <a:gd name="T24" fmla="*/ 1 w 64"/>
                  <a:gd name="T25" fmla="*/ 1 h 64"/>
                  <a:gd name="T26" fmla="*/ 1 w 64"/>
                  <a:gd name="T27" fmla="*/ 1 h 64"/>
                  <a:gd name="T28" fmla="*/ 1 w 64"/>
                  <a:gd name="T29" fmla="*/ 1 h 64"/>
                  <a:gd name="T30" fmla="*/ 1 w 64"/>
                  <a:gd name="T31" fmla="*/ 1 h 64"/>
                  <a:gd name="T32" fmla="*/ 1 w 64"/>
                  <a:gd name="T33" fmla="*/ 1 h 64"/>
                  <a:gd name="T34" fmla="*/ 1 w 64"/>
                  <a:gd name="T35" fmla="*/ 1 h 64"/>
                  <a:gd name="T36" fmla="*/ 1 w 64"/>
                  <a:gd name="T37" fmla="*/ 1 h 64"/>
                  <a:gd name="T38" fmla="*/ 1 w 64"/>
                  <a:gd name="T39" fmla="*/ 1 h 64"/>
                  <a:gd name="T40" fmla="*/ 1 w 64"/>
                  <a:gd name="T41" fmla="*/ 1 h 64"/>
                  <a:gd name="T42" fmla="*/ 1 w 64"/>
                  <a:gd name="T43" fmla="*/ 1 h 64"/>
                  <a:gd name="T44" fmla="*/ 1 w 64"/>
                  <a:gd name="T45" fmla="*/ 1 h 64"/>
                  <a:gd name="T46" fmla="*/ 1 w 64"/>
                  <a:gd name="T47" fmla="*/ 1 h 64"/>
                  <a:gd name="T48" fmla="*/ 1 w 64"/>
                  <a:gd name="T49" fmla="*/ 1 h 64"/>
                  <a:gd name="T50" fmla="*/ 1 w 64"/>
                  <a:gd name="T51" fmla="*/ 1 h 64"/>
                  <a:gd name="T52" fmla="*/ 1 w 64"/>
                  <a:gd name="T53" fmla="*/ 1 h 64"/>
                  <a:gd name="T54" fmla="*/ 1 w 64"/>
                  <a:gd name="T55" fmla="*/ 1 h 64"/>
                  <a:gd name="T56" fmla="*/ 1 w 64"/>
                  <a:gd name="T57" fmla="*/ 1 h 64"/>
                  <a:gd name="T58" fmla="*/ 1 w 64"/>
                  <a:gd name="T59" fmla="*/ 1 h 64"/>
                  <a:gd name="T60" fmla="*/ 1 w 64"/>
                  <a:gd name="T61" fmla="*/ 1 h 64"/>
                  <a:gd name="T62" fmla="*/ 1 w 64"/>
                  <a:gd name="T63" fmla="*/ 1 h 64"/>
                  <a:gd name="T64" fmla="*/ 1 w 64"/>
                  <a:gd name="T65" fmla="*/ 1 h 64"/>
                  <a:gd name="T66" fmla="*/ 1 w 64"/>
                  <a:gd name="T67" fmla="*/ 1 h 64"/>
                  <a:gd name="T68" fmla="*/ 1 w 64"/>
                  <a:gd name="T69" fmla="*/ 1 h 64"/>
                  <a:gd name="T70" fmla="*/ 1 w 64"/>
                  <a:gd name="T71" fmla="*/ 1 h 64"/>
                  <a:gd name="T72" fmla="*/ 1 w 64"/>
                  <a:gd name="T73" fmla="*/ 1 h 64"/>
                  <a:gd name="T74" fmla="*/ 1 w 64"/>
                  <a:gd name="T75" fmla="*/ 1 h 64"/>
                  <a:gd name="T76" fmla="*/ 1 w 64"/>
                  <a:gd name="T77" fmla="*/ 1 h 64"/>
                  <a:gd name="T78" fmla="*/ 1 w 64"/>
                  <a:gd name="T79" fmla="*/ 1 h 64"/>
                  <a:gd name="T80" fmla="*/ 1 w 64"/>
                  <a:gd name="T81" fmla="*/ 1 h 64"/>
                  <a:gd name="T82" fmla="*/ 1 w 64"/>
                  <a:gd name="T83" fmla="*/ 1 h 64"/>
                  <a:gd name="T84" fmla="*/ 1 w 64"/>
                  <a:gd name="T85" fmla="*/ 1 h 64"/>
                  <a:gd name="T86" fmla="*/ 1 w 64"/>
                  <a:gd name="T87" fmla="*/ 1 h 64"/>
                  <a:gd name="T88" fmla="*/ 1 w 64"/>
                  <a:gd name="T89" fmla="*/ 1 h 64"/>
                  <a:gd name="T90" fmla="*/ 1 w 64"/>
                  <a:gd name="T91" fmla="*/ 1 h 64"/>
                  <a:gd name="T92" fmla="*/ 1 w 64"/>
                  <a:gd name="T93" fmla="*/ 1 h 64"/>
                  <a:gd name="T94" fmla="*/ 1 w 64"/>
                  <a:gd name="T95" fmla="*/ 1 h 64"/>
                  <a:gd name="T96" fmla="*/ 1 w 64"/>
                  <a:gd name="T97" fmla="*/ 1 h 64"/>
                  <a:gd name="T98" fmla="*/ 1 w 64"/>
                  <a:gd name="T99" fmla="*/ 1 h 64"/>
                  <a:gd name="T100" fmla="*/ 1 w 64"/>
                  <a:gd name="T101" fmla="*/ 1 h 6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64" h="64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8"/>
                    </a:lnTo>
                    <a:lnTo>
                      <a:pt x="16" y="8"/>
                    </a:lnTo>
                    <a:lnTo>
                      <a:pt x="24" y="8"/>
                    </a:lnTo>
                    <a:lnTo>
                      <a:pt x="24" y="16"/>
                    </a:lnTo>
                    <a:lnTo>
                      <a:pt x="32" y="16"/>
                    </a:lnTo>
                    <a:lnTo>
                      <a:pt x="32" y="24"/>
                    </a:lnTo>
                    <a:lnTo>
                      <a:pt x="40" y="24"/>
                    </a:lnTo>
                    <a:lnTo>
                      <a:pt x="40" y="32"/>
                    </a:lnTo>
                    <a:lnTo>
                      <a:pt x="48" y="32"/>
                    </a:lnTo>
                    <a:lnTo>
                      <a:pt x="48" y="40"/>
                    </a:lnTo>
                    <a:lnTo>
                      <a:pt x="56" y="48"/>
                    </a:lnTo>
                    <a:lnTo>
                      <a:pt x="56" y="56"/>
                    </a:lnTo>
                    <a:lnTo>
                      <a:pt x="64" y="56"/>
                    </a:lnTo>
                    <a:lnTo>
                      <a:pt x="64" y="64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87" name="Freeform 114"/>
              <p:cNvSpPr>
                <a:spLocks/>
              </p:cNvSpPr>
              <p:nvPr/>
            </p:nvSpPr>
            <p:spPr bwMode="auto">
              <a:xfrm rot="5413817">
                <a:off x="1059" y="2465"/>
                <a:ext cx="47" cy="40"/>
              </a:xfrm>
              <a:custGeom>
                <a:avLst/>
                <a:gdLst>
                  <a:gd name="T0" fmla="*/ 0 w 72"/>
                  <a:gd name="T1" fmla="*/ 0 h 71"/>
                  <a:gd name="T2" fmla="*/ 0 w 72"/>
                  <a:gd name="T3" fmla="*/ 0 h 71"/>
                  <a:gd name="T4" fmla="*/ 1 w 72"/>
                  <a:gd name="T5" fmla="*/ 0 h 71"/>
                  <a:gd name="T6" fmla="*/ 1 w 72"/>
                  <a:gd name="T7" fmla="*/ 0 h 71"/>
                  <a:gd name="T8" fmla="*/ 1 w 72"/>
                  <a:gd name="T9" fmla="*/ 1 h 71"/>
                  <a:gd name="T10" fmla="*/ 1 w 72"/>
                  <a:gd name="T11" fmla="*/ 1 h 71"/>
                  <a:gd name="T12" fmla="*/ 1 w 72"/>
                  <a:gd name="T13" fmla="*/ 1 h 71"/>
                  <a:gd name="T14" fmla="*/ 1 w 72"/>
                  <a:gd name="T15" fmla="*/ 1 h 71"/>
                  <a:gd name="T16" fmla="*/ 1 w 72"/>
                  <a:gd name="T17" fmla="*/ 1 h 71"/>
                  <a:gd name="T18" fmla="*/ 1 w 72"/>
                  <a:gd name="T19" fmla="*/ 1 h 71"/>
                  <a:gd name="T20" fmla="*/ 1 w 72"/>
                  <a:gd name="T21" fmla="*/ 1 h 71"/>
                  <a:gd name="T22" fmla="*/ 1 w 72"/>
                  <a:gd name="T23" fmla="*/ 1 h 71"/>
                  <a:gd name="T24" fmla="*/ 1 w 72"/>
                  <a:gd name="T25" fmla="*/ 1 h 71"/>
                  <a:gd name="T26" fmla="*/ 1 w 72"/>
                  <a:gd name="T27" fmla="*/ 1 h 71"/>
                  <a:gd name="T28" fmla="*/ 1 w 72"/>
                  <a:gd name="T29" fmla="*/ 1 h 71"/>
                  <a:gd name="T30" fmla="*/ 1 w 72"/>
                  <a:gd name="T31" fmla="*/ 1 h 71"/>
                  <a:gd name="T32" fmla="*/ 1 w 72"/>
                  <a:gd name="T33" fmla="*/ 1 h 71"/>
                  <a:gd name="T34" fmla="*/ 1 w 72"/>
                  <a:gd name="T35" fmla="*/ 1 h 71"/>
                  <a:gd name="T36" fmla="*/ 1 w 72"/>
                  <a:gd name="T37" fmla="*/ 1 h 71"/>
                  <a:gd name="T38" fmla="*/ 1 w 72"/>
                  <a:gd name="T39" fmla="*/ 1 h 71"/>
                  <a:gd name="T40" fmla="*/ 1 w 72"/>
                  <a:gd name="T41" fmla="*/ 1 h 71"/>
                  <a:gd name="T42" fmla="*/ 1 w 72"/>
                  <a:gd name="T43" fmla="*/ 1 h 71"/>
                  <a:gd name="T44" fmla="*/ 1 w 72"/>
                  <a:gd name="T45" fmla="*/ 1 h 71"/>
                  <a:gd name="T46" fmla="*/ 1 w 72"/>
                  <a:gd name="T47" fmla="*/ 1 h 71"/>
                  <a:gd name="T48" fmla="*/ 1 w 72"/>
                  <a:gd name="T49" fmla="*/ 1 h 71"/>
                  <a:gd name="T50" fmla="*/ 1 w 72"/>
                  <a:gd name="T51" fmla="*/ 1 h 71"/>
                  <a:gd name="T52" fmla="*/ 1 w 72"/>
                  <a:gd name="T53" fmla="*/ 1 h 71"/>
                  <a:gd name="T54" fmla="*/ 1 w 72"/>
                  <a:gd name="T55" fmla="*/ 1 h 71"/>
                  <a:gd name="T56" fmla="*/ 1 w 72"/>
                  <a:gd name="T57" fmla="*/ 1 h 71"/>
                  <a:gd name="T58" fmla="*/ 1 w 72"/>
                  <a:gd name="T59" fmla="*/ 1 h 71"/>
                  <a:gd name="T60" fmla="*/ 1 w 72"/>
                  <a:gd name="T61" fmla="*/ 1 h 71"/>
                  <a:gd name="T62" fmla="*/ 1 w 72"/>
                  <a:gd name="T63" fmla="*/ 1 h 71"/>
                  <a:gd name="T64" fmla="*/ 1 w 72"/>
                  <a:gd name="T65" fmla="*/ 1 h 71"/>
                  <a:gd name="T66" fmla="*/ 1 w 72"/>
                  <a:gd name="T67" fmla="*/ 1 h 71"/>
                  <a:gd name="T68" fmla="*/ 1 w 72"/>
                  <a:gd name="T69" fmla="*/ 1 h 71"/>
                  <a:gd name="T70" fmla="*/ 1 w 72"/>
                  <a:gd name="T71" fmla="*/ 1 h 71"/>
                  <a:gd name="T72" fmla="*/ 1 w 72"/>
                  <a:gd name="T73" fmla="*/ 1 h 71"/>
                  <a:gd name="T74" fmla="*/ 1 w 72"/>
                  <a:gd name="T75" fmla="*/ 1 h 71"/>
                  <a:gd name="T76" fmla="*/ 1 w 72"/>
                  <a:gd name="T77" fmla="*/ 1 h 71"/>
                  <a:gd name="T78" fmla="*/ 1 w 72"/>
                  <a:gd name="T79" fmla="*/ 1 h 71"/>
                  <a:gd name="T80" fmla="*/ 1 w 72"/>
                  <a:gd name="T81" fmla="*/ 1 h 71"/>
                  <a:gd name="T82" fmla="*/ 1 w 72"/>
                  <a:gd name="T83" fmla="*/ 1 h 71"/>
                  <a:gd name="T84" fmla="*/ 1 w 72"/>
                  <a:gd name="T85" fmla="*/ 1 h 71"/>
                  <a:gd name="T86" fmla="*/ 1 w 72"/>
                  <a:gd name="T87" fmla="*/ 1 h 71"/>
                  <a:gd name="T88" fmla="*/ 1 w 72"/>
                  <a:gd name="T89" fmla="*/ 1 h 71"/>
                  <a:gd name="T90" fmla="*/ 1 w 72"/>
                  <a:gd name="T91" fmla="*/ 1 h 71"/>
                  <a:gd name="T92" fmla="*/ 1 w 72"/>
                  <a:gd name="T93" fmla="*/ 1 h 71"/>
                  <a:gd name="T94" fmla="*/ 1 w 72"/>
                  <a:gd name="T95" fmla="*/ 1 h 71"/>
                  <a:gd name="T96" fmla="*/ 1 w 72"/>
                  <a:gd name="T97" fmla="*/ 1 h 71"/>
                  <a:gd name="T98" fmla="*/ 1 w 72"/>
                  <a:gd name="T99" fmla="*/ 1 h 71"/>
                  <a:gd name="T100" fmla="*/ 1 w 72"/>
                  <a:gd name="T101" fmla="*/ 1 h 71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72" h="71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8"/>
                    </a:lnTo>
                    <a:lnTo>
                      <a:pt x="16" y="16"/>
                    </a:lnTo>
                    <a:lnTo>
                      <a:pt x="16" y="24"/>
                    </a:lnTo>
                    <a:lnTo>
                      <a:pt x="24" y="24"/>
                    </a:lnTo>
                    <a:lnTo>
                      <a:pt x="24" y="31"/>
                    </a:lnTo>
                    <a:lnTo>
                      <a:pt x="32" y="31"/>
                    </a:lnTo>
                    <a:lnTo>
                      <a:pt x="32" y="39"/>
                    </a:lnTo>
                    <a:lnTo>
                      <a:pt x="40" y="39"/>
                    </a:lnTo>
                    <a:lnTo>
                      <a:pt x="40" y="47"/>
                    </a:lnTo>
                    <a:lnTo>
                      <a:pt x="48" y="47"/>
                    </a:lnTo>
                    <a:lnTo>
                      <a:pt x="48" y="55"/>
                    </a:lnTo>
                    <a:lnTo>
                      <a:pt x="56" y="55"/>
                    </a:lnTo>
                    <a:lnTo>
                      <a:pt x="56" y="63"/>
                    </a:lnTo>
                    <a:lnTo>
                      <a:pt x="64" y="63"/>
                    </a:lnTo>
                    <a:lnTo>
                      <a:pt x="64" y="71"/>
                    </a:lnTo>
                    <a:lnTo>
                      <a:pt x="72" y="71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" name="Freeform 115"/>
              <p:cNvSpPr>
                <a:spLocks/>
              </p:cNvSpPr>
              <p:nvPr/>
            </p:nvSpPr>
            <p:spPr bwMode="auto">
              <a:xfrm rot="5413817">
                <a:off x="1052" y="2513"/>
                <a:ext cx="16" cy="5"/>
              </a:xfrm>
              <a:custGeom>
                <a:avLst/>
                <a:gdLst>
                  <a:gd name="T0" fmla="*/ 0 w 24"/>
                  <a:gd name="T1" fmla="*/ 0 h 8"/>
                  <a:gd name="T2" fmla="*/ 0 w 24"/>
                  <a:gd name="T3" fmla="*/ 0 h 8"/>
                  <a:gd name="T4" fmla="*/ 0 w 24"/>
                  <a:gd name="T5" fmla="*/ 0 h 8"/>
                  <a:gd name="T6" fmla="*/ 0 w 24"/>
                  <a:gd name="T7" fmla="*/ 0 h 8"/>
                  <a:gd name="T8" fmla="*/ 0 w 24"/>
                  <a:gd name="T9" fmla="*/ 0 h 8"/>
                  <a:gd name="T10" fmla="*/ 0 w 24"/>
                  <a:gd name="T11" fmla="*/ 0 h 8"/>
                  <a:gd name="T12" fmla="*/ 1 w 24"/>
                  <a:gd name="T13" fmla="*/ 0 h 8"/>
                  <a:gd name="T14" fmla="*/ 1 w 24"/>
                  <a:gd name="T15" fmla="*/ 0 h 8"/>
                  <a:gd name="T16" fmla="*/ 1 w 24"/>
                  <a:gd name="T17" fmla="*/ 0 h 8"/>
                  <a:gd name="T18" fmla="*/ 1 w 24"/>
                  <a:gd name="T19" fmla="*/ 0 h 8"/>
                  <a:gd name="T20" fmla="*/ 1 w 24"/>
                  <a:gd name="T21" fmla="*/ 0 h 8"/>
                  <a:gd name="T22" fmla="*/ 1 w 24"/>
                  <a:gd name="T23" fmla="*/ 0 h 8"/>
                  <a:gd name="T24" fmla="*/ 1 w 24"/>
                  <a:gd name="T25" fmla="*/ 0 h 8"/>
                  <a:gd name="T26" fmla="*/ 1 w 24"/>
                  <a:gd name="T27" fmla="*/ 0 h 8"/>
                  <a:gd name="T28" fmla="*/ 1 w 24"/>
                  <a:gd name="T29" fmla="*/ 0 h 8"/>
                  <a:gd name="T30" fmla="*/ 1 w 24"/>
                  <a:gd name="T31" fmla="*/ 0 h 8"/>
                  <a:gd name="T32" fmla="*/ 1 w 24"/>
                  <a:gd name="T33" fmla="*/ 0 h 8"/>
                  <a:gd name="T34" fmla="*/ 1 w 24"/>
                  <a:gd name="T35" fmla="*/ 0 h 8"/>
                  <a:gd name="T36" fmla="*/ 1 w 24"/>
                  <a:gd name="T37" fmla="*/ 0 h 8"/>
                  <a:gd name="T38" fmla="*/ 1 w 24"/>
                  <a:gd name="T39" fmla="*/ 0 h 8"/>
                  <a:gd name="T40" fmla="*/ 1 w 24"/>
                  <a:gd name="T41" fmla="*/ 0 h 8"/>
                  <a:gd name="T42" fmla="*/ 1 w 24"/>
                  <a:gd name="T43" fmla="*/ 0 h 8"/>
                  <a:gd name="T44" fmla="*/ 1 w 24"/>
                  <a:gd name="T45" fmla="*/ 1 h 8"/>
                  <a:gd name="T46" fmla="*/ 1 w 24"/>
                  <a:gd name="T47" fmla="*/ 1 h 8"/>
                  <a:gd name="T48" fmla="*/ 1 w 24"/>
                  <a:gd name="T49" fmla="*/ 1 h 8"/>
                  <a:gd name="T50" fmla="*/ 1 w 24"/>
                  <a:gd name="T51" fmla="*/ 1 h 8"/>
                  <a:gd name="T52" fmla="*/ 1 w 24"/>
                  <a:gd name="T53" fmla="*/ 1 h 8"/>
                  <a:gd name="T54" fmla="*/ 1 w 24"/>
                  <a:gd name="T55" fmla="*/ 1 h 8"/>
                  <a:gd name="T56" fmla="*/ 1 w 24"/>
                  <a:gd name="T57" fmla="*/ 1 h 8"/>
                  <a:gd name="T58" fmla="*/ 1 w 24"/>
                  <a:gd name="T59" fmla="*/ 1 h 8"/>
                  <a:gd name="T60" fmla="*/ 1 w 24"/>
                  <a:gd name="T61" fmla="*/ 1 h 8"/>
                  <a:gd name="T62" fmla="*/ 1 w 24"/>
                  <a:gd name="T63" fmla="*/ 1 h 8"/>
                  <a:gd name="T64" fmla="*/ 1 w 24"/>
                  <a:gd name="T65" fmla="*/ 1 h 8"/>
                  <a:gd name="T66" fmla="*/ 1 w 24"/>
                  <a:gd name="T67" fmla="*/ 1 h 8"/>
                  <a:gd name="T68" fmla="*/ 1 w 24"/>
                  <a:gd name="T69" fmla="*/ 1 h 8"/>
                  <a:gd name="T70" fmla="*/ 1 w 24"/>
                  <a:gd name="T71" fmla="*/ 1 h 8"/>
                  <a:gd name="T72" fmla="*/ 1 w 24"/>
                  <a:gd name="T73" fmla="*/ 1 h 8"/>
                  <a:gd name="T74" fmla="*/ 1 w 24"/>
                  <a:gd name="T75" fmla="*/ 1 h 8"/>
                  <a:gd name="T76" fmla="*/ 1 w 24"/>
                  <a:gd name="T77" fmla="*/ 1 h 8"/>
                  <a:gd name="T78" fmla="*/ 1 w 24"/>
                  <a:gd name="T79" fmla="*/ 1 h 8"/>
                  <a:gd name="T80" fmla="*/ 1 w 24"/>
                  <a:gd name="T81" fmla="*/ 1 h 8"/>
                  <a:gd name="T82" fmla="*/ 1 w 24"/>
                  <a:gd name="T83" fmla="*/ 1 h 8"/>
                  <a:gd name="T84" fmla="*/ 1 w 24"/>
                  <a:gd name="T85" fmla="*/ 1 h 8"/>
                  <a:gd name="T86" fmla="*/ 1 w 24"/>
                  <a:gd name="T87" fmla="*/ 1 h 8"/>
                  <a:gd name="T88" fmla="*/ 1 w 24"/>
                  <a:gd name="T89" fmla="*/ 0 h 8"/>
                  <a:gd name="T90" fmla="*/ 1 w 24"/>
                  <a:gd name="T91" fmla="*/ 0 h 8"/>
                  <a:gd name="T92" fmla="*/ 1 w 24"/>
                  <a:gd name="T93" fmla="*/ 0 h 8"/>
                  <a:gd name="T94" fmla="*/ 1 w 24"/>
                  <a:gd name="T95" fmla="*/ 0 h 8"/>
                  <a:gd name="T96" fmla="*/ 1 w 24"/>
                  <a:gd name="T97" fmla="*/ 0 h 8"/>
                  <a:gd name="T98" fmla="*/ 1 w 24"/>
                  <a:gd name="T99" fmla="*/ 0 h 8"/>
                  <a:gd name="T100" fmla="*/ 1 w 24"/>
                  <a:gd name="T101" fmla="*/ 0 h 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4" h="8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16" y="8"/>
                    </a:lnTo>
                    <a:lnTo>
                      <a:pt x="24" y="8"/>
                    </a:lnTo>
                    <a:lnTo>
                      <a:pt x="24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" name="Freeform 116"/>
              <p:cNvSpPr>
                <a:spLocks/>
              </p:cNvSpPr>
              <p:nvPr/>
            </p:nvSpPr>
            <p:spPr bwMode="auto">
              <a:xfrm rot="5413817">
                <a:off x="1053" y="2534"/>
                <a:ext cx="42" cy="22"/>
              </a:xfrm>
              <a:custGeom>
                <a:avLst/>
                <a:gdLst>
                  <a:gd name="T0" fmla="*/ 0 w 64"/>
                  <a:gd name="T1" fmla="*/ 1 h 40"/>
                  <a:gd name="T2" fmla="*/ 0 w 64"/>
                  <a:gd name="T3" fmla="*/ 1 h 40"/>
                  <a:gd name="T4" fmla="*/ 0 w 64"/>
                  <a:gd name="T5" fmla="*/ 1 h 40"/>
                  <a:gd name="T6" fmla="*/ 1 w 64"/>
                  <a:gd name="T7" fmla="*/ 1 h 40"/>
                  <a:gd name="T8" fmla="*/ 1 w 64"/>
                  <a:gd name="T9" fmla="*/ 1 h 40"/>
                  <a:gd name="T10" fmla="*/ 1 w 64"/>
                  <a:gd name="T11" fmla="*/ 1 h 40"/>
                  <a:gd name="T12" fmla="*/ 1 w 64"/>
                  <a:gd name="T13" fmla="*/ 1 h 40"/>
                  <a:gd name="T14" fmla="*/ 1 w 64"/>
                  <a:gd name="T15" fmla="*/ 1 h 40"/>
                  <a:gd name="T16" fmla="*/ 1 w 64"/>
                  <a:gd name="T17" fmla="*/ 1 h 40"/>
                  <a:gd name="T18" fmla="*/ 1 w 64"/>
                  <a:gd name="T19" fmla="*/ 1 h 40"/>
                  <a:gd name="T20" fmla="*/ 1 w 64"/>
                  <a:gd name="T21" fmla="*/ 1 h 40"/>
                  <a:gd name="T22" fmla="*/ 1 w 64"/>
                  <a:gd name="T23" fmla="*/ 1 h 40"/>
                  <a:gd name="T24" fmla="*/ 1 w 64"/>
                  <a:gd name="T25" fmla="*/ 1 h 40"/>
                  <a:gd name="T26" fmla="*/ 1 w 64"/>
                  <a:gd name="T27" fmla="*/ 1 h 40"/>
                  <a:gd name="T28" fmla="*/ 1 w 64"/>
                  <a:gd name="T29" fmla="*/ 1 h 40"/>
                  <a:gd name="T30" fmla="*/ 1 w 64"/>
                  <a:gd name="T31" fmla="*/ 1 h 40"/>
                  <a:gd name="T32" fmla="*/ 1 w 64"/>
                  <a:gd name="T33" fmla="*/ 1 h 40"/>
                  <a:gd name="T34" fmla="*/ 1 w 64"/>
                  <a:gd name="T35" fmla="*/ 1 h 40"/>
                  <a:gd name="T36" fmla="*/ 1 w 64"/>
                  <a:gd name="T37" fmla="*/ 1 h 40"/>
                  <a:gd name="T38" fmla="*/ 1 w 64"/>
                  <a:gd name="T39" fmla="*/ 1 h 40"/>
                  <a:gd name="T40" fmla="*/ 1 w 64"/>
                  <a:gd name="T41" fmla="*/ 1 h 40"/>
                  <a:gd name="T42" fmla="*/ 1 w 64"/>
                  <a:gd name="T43" fmla="*/ 1 h 40"/>
                  <a:gd name="T44" fmla="*/ 1 w 64"/>
                  <a:gd name="T45" fmla="*/ 1 h 40"/>
                  <a:gd name="T46" fmla="*/ 1 w 64"/>
                  <a:gd name="T47" fmla="*/ 1 h 40"/>
                  <a:gd name="T48" fmla="*/ 1 w 64"/>
                  <a:gd name="T49" fmla="*/ 1 h 40"/>
                  <a:gd name="T50" fmla="*/ 1 w 64"/>
                  <a:gd name="T51" fmla="*/ 1 h 40"/>
                  <a:gd name="T52" fmla="*/ 1 w 64"/>
                  <a:gd name="T53" fmla="*/ 1 h 40"/>
                  <a:gd name="T54" fmla="*/ 1 w 64"/>
                  <a:gd name="T55" fmla="*/ 1 h 40"/>
                  <a:gd name="T56" fmla="*/ 1 w 64"/>
                  <a:gd name="T57" fmla="*/ 1 h 40"/>
                  <a:gd name="T58" fmla="*/ 1 w 64"/>
                  <a:gd name="T59" fmla="*/ 1 h 40"/>
                  <a:gd name="T60" fmla="*/ 1 w 64"/>
                  <a:gd name="T61" fmla="*/ 1 h 40"/>
                  <a:gd name="T62" fmla="*/ 1 w 64"/>
                  <a:gd name="T63" fmla="*/ 1 h 40"/>
                  <a:gd name="T64" fmla="*/ 1 w 64"/>
                  <a:gd name="T65" fmla="*/ 1 h 40"/>
                  <a:gd name="T66" fmla="*/ 1 w 64"/>
                  <a:gd name="T67" fmla="*/ 1 h 40"/>
                  <a:gd name="T68" fmla="*/ 1 w 64"/>
                  <a:gd name="T69" fmla="*/ 1 h 40"/>
                  <a:gd name="T70" fmla="*/ 1 w 64"/>
                  <a:gd name="T71" fmla="*/ 1 h 40"/>
                  <a:gd name="T72" fmla="*/ 1 w 64"/>
                  <a:gd name="T73" fmla="*/ 1 h 40"/>
                  <a:gd name="T74" fmla="*/ 1 w 64"/>
                  <a:gd name="T75" fmla="*/ 1 h 40"/>
                  <a:gd name="T76" fmla="*/ 1 w 64"/>
                  <a:gd name="T77" fmla="*/ 1 h 40"/>
                  <a:gd name="T78" fmla="*/ 1 w 64"/>
                  <a:gd name="T79" fmla="*/ 1 h 40"/>
                  <a:gd name="T80" fmla="*/ 1 w 64"/>
                  <a:gd name="T81" fmla="*/ 1 h 40"/>
                  <a:gd name="T82" fmla="*/ 1 w 64"/>
                  <a:gd name="T83" fmla="*/ 1 h 40"/>
                  <a:gd name="T84" fmla="*/ 1 w 64"/>
                  <a:gd name="T85" fmla="*/ 1 h 40"/>
                  <a:gd name="T86" fmla="*/ 1 w 64"/>
                  <a:gd name="T87" fmla="*/ 1 h 40"/>
                  <a:gd name="T88" fmla="*/ 1 w 64"/>
                  <a:gd name="T89" fmla="*/ 1 h 40"/>
                  <a:gd name="T90" fmla="*/ 1 w 64"/>
                  <a:gd name="T91" fmla="*/ 1 h 40"/>
                  <a:gd name="T92" fmla="*/ 1 w 64"/>
                  <a:gd name="T93" fmla="*/ 1 h 40"/>
                  <a:gd name="T94" fmla="*/ 1 w 64"/>
                  <a:gd name="T95" fmla="*/ 1 h 40"/>
                  <a:gd name="T96" fmla="*/ 1 w 64"/>
                  <a:gd name="T97" fmla="*/ 1 h 40"/>
                  <a:gd name="T98" fmla="*/ 1 w 64"/>
                  <a:gd name="T99" fmla="*/ 1 h 40"/>
                  <a:gd name="T100" fmla="*/ 1 w 64"/>
                  <a:gd name="T101" fmla="*/ 0 h 4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64" h="40">
                    <a:moveTo>
                      <a:pt x="0" y="40"/>
                    </a:moveTo>
                    <a:lnTo>
                      <a:pt x="0" y="40"/>
                    </a:lnTo>
                    <a:lnTo>
                      <a:pt x="8" y="40"/>
                    </a:lnTo>
                    <a:lnTo>
                      <a:pt x="16" y="40"/>
                    </a:lnTo>
                    <a:lnTo>
                      <a:pt x="24" y="40"/>
                    </a:lnTo>
                    <a:lnTo>
                      <a:pt x="24" y="32"/>
                    </a:lnTo>
                    <a:lnTo>
                      <a:pt x="32" y="32"/>
                    </a:lnTo>
                    <a:lnTo>
                      <a:pt x="40" y="24"/>
                    </a:lnTo>
                    <a:lnTo>
                      <a:pt x="48" y="24"/>
                    </a:lnTo>
                    <a:lnTo>
                      <a:pt x="48" y="16"/>
                    </a:lnTo>
                    <a:lnTo>
                      <a:pt x="56" y="16"/>
                    </a:lnTo>
                    <a:lnTo>
                      <a:pt x="56" y="8"/>
                    </a:lnTo>
                    <a:lnTo>
                      <a:pt x="64" y="8"/>
                    </a:lnTo>
                    <a:lnTo>
                      <a:pt x="64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90" name="Freeform 117"/>
              <p:cNvSpPr>
                <a:spLocks/>
              </p:cNvSpPr>
              <p:nvPr/>
            </p:nvSpPr>
            <p:spPr bwMode="auto">
              <a:xfrm rot="5413817">
                <a:off x="1070" y="2581"/>
                <a:ext cx="47" cy="18"/>
              </a:xfrm>
              <a:custGeom>
                <a:avLst/>
                <a:gdLst>
                  <a:gd name="T0" fmla="*/ 0 w 72"/>
                  <a:gd name="T1" fmla="*/ 1 h 31"/>
                  <a:gd name="T2" fmla="*/ 0 w 72"/>
                  <a:gd name="T3" fmla="*/ 1 h 31"/>
                  <a:gd name="T4" fmla="*/ 1 w 72"/>
                  <a:gd name="T5" fmla="*/ 1 h 31"/>
                  <a:gd name="T6" fmla="*/ 1 w 72"/>
                  <a:gd name="T7" fmla="*/ 1 h 31"/>
                  <a:gd name="T8" fmla="*/ 1 w 72"/>
                  <a:gd name="T9" fmla="*/ 1 h 31"/>
                  <a:gd name="T10" fmla="*/ 1 w 72"/>
                  <a:gd name="T11" fmla="*/ 1 h 31"/>
                  <a:gd name="T12" fmla="*/ 1 w 72"/>
                  <a:gd name="T13" fmla="*/ 1 h 31"/>
                  <a:gd name="T14" fmla="*/ 1 w 72"/>
                  <a:gd name="T15" fmla="*/ 1 h 31"/>
                  <a:gd name="T16" fmla="*/ 1 w 72"/>
                  <a:gd name="T17" fmla="*/ 1 h 31"/>
                  <a:gd name="T18" fmla="*/ 1 w 72"/>
                  <a:gd name="T19" fmla="*/ 1 h 31"/>
                  <a:gd name="T20" fmla="*/ 1 w 72"/>
                  <a:gd name="T21" fmla="*/ 1 h 31"/>
                  <a:gd name="T22" fmla="*/ 1 w 72"/>
                  <a:gd name="T23" fmla="*/ 1 h 31"/>
                  <a:gd name="T24" fmla="*/ 1 w 72"/>
                  <a:gd name="T25" fmla="*/ 1 h 31"/>
                  <a:gd name="T26" fmla="*/ 1 w 72"/>
                  <a:gd name="T27" fmla="*/ 1 h 31"/>
                  <a:gd name="T28" fmla="*/ 1 w 72"/>
                  <a:gd name="T29" fmla="*/ 1 h 31"/>
                  <a:gd name="T30" fmla="*/ 1 w 72"/>
                  <a:gd name="T31" fmla="*/ 1 h 31"/>
                  <a:gd name="T32" fmla="*/ 1 w 72"/>
                  <a:gd name="T33" fmla="*/ 1 h 31"/>
                  <a:gd name="T34" fmla="*/ 1 w 72"/>
                  <a:gd name="T35" fmla="*/ 1 h 31"/>
                  <a:gd name="T36" fmla="*/ 1 w 72"/>
                  <a:gd name="T37" fmla="*/ 1 h 31"/>
                  <a:gd name="T38" fmla="*/ 1 w 72"/>
                  <a:gd name="T39" fmla="*/ 1 h 31"/>
                  <a:gd name="T40" fmla="*/ 1 w 72"/>
                  <a:gd name="T41" fmla="*/ 1 h 31"/>
                  <a:gd name="T42" fmla="*/ 1 w 72"/>
                  <a:gd name="T43" fmla="*/ 1 h 31"/>
                  <a:gd name="T44" fmla="*/ 1 w 72"/>
                  <a:gd name="T45" fmla="*/ 1 h 31"/>
                  <a:gd name="T46" fmla="*/ 1 w 72"/>
                  <a:gd name="T47" fmla="*/ 1 h 31"/>
                  <a:gd name="T48" fmla="*/ 1 w 72"/>
                  <a:gd name="T49" fmla="*/ 1 h 31"/>
                  <a:gd name="T50" fmla="*/ 1 w 72"/>
                  <a:gd name="T51" fmla="*/ 1 h 31"/>
                  <a:gd name="T52" fmla="*/ 1 w 72"/>
                  <a:gd name="T53" fmla="*/ 1 h 31"/>
                  <a:gd name="T54" fmla="*/ 1 w 72"/>
                  <a:gd name="T55" fmla="*/ 1 h 31"/>
                  <a:gd name="T56" fmla="*/ 1 w 72"/>
                  <a:gd name="T57" fmla="*/ 1 h 31"/>
                  <a:gd name="T58" fmla="*/ 1 w 72"/>
                  <a:gd name="T59" fmla="*/ 1 h 31"/>
                  <a:gd name="T60" fmla="*/ 1 w 72"/>
                  <a:gd name="T61" fmla="*/ 1 h 31"/>
                  <a:gd name="T62" fmla="*/ 1 w 72"/>
                  <a:gd name="T63" fmla="*/ 1 h 31"/>
                  <a:gd name="T64" fmla="*/ 1 w 72"/>
                  <a:gd name="T65" fmla="*/ 1 h 31"/>
                  <a:gd name="T66" fmla="*/ 1 w 72"/>
                  <a:gd name="T67" fmla="*/ 1 h 31"/>
                  <a:gd name="T68" fmla="*/ 1 w 72"/>
                  <a:gd name="T69" fmla="*/ 1 h 31"/>
                  <a:gd name="T70" fmla="*/ 1 w 72"/>
                  <a:gd name="T71" fmla="*/ 0 h 31"/>
                  <a:gd name="T72" fmla="*/ 1 w 72"/>
                  <a:gd name="T73" fmla="*/ 0 h 31"/>
                  <a:gd name="T74" fmla="*/ 1 w 72"/>
                  <a:gd name="T75" fmla="*/ 0 h 31"/>
                  <a:gd name="T76" fmla="*/ 1 w 72"/>
                  <a:gd name="T77" fmla="*/ 0 h 31"/>
                  <a:gd name="T78" fmla="*/ 1 w 72"/>
                  <a:gd name="T79" fmla="*/ 0 h 31"/>
                  <a:gd name="T80" fmla="*/ 1 w 72"/>
                  <a:gd name="T81" fmla="*/ 0 h 31"/>
                  <a:gd name="T82" fmla="*/ 1 w 72"/>
                  <a:gd name="T83" fmla="*/ 0 h 31"/>
                  <a:gd name="T84" fmla="*/ 1 w 72"/>
                  <a:gd name="T85" fmla="*/ 0 h 31"/>
                  <a:gd name="T86" fmla="*/ 1 w 72"/>
                  <a:gd name="T87" fmla="*/ 0 h 31"/>
                  <a:gd name="T88" fmla="*/ 1 w 72"/>
                  <a:gd name="T89" fmla="*/ 0 h 31"/>
                  <a:gd name="T90" fmla="*/ 1 w 72"/>
                  <a:gd name="T91" fmla="*/ 0 h 31"/>
                  <a:gd name="T92" fmla="*/ 1 w 72"/>
                  <a:gd name="T93" fmla="*/ 0 h 31"/>
                  <a:gd name="T94" fmla="*/ 1 w 72"/>
                  <a:gd name="T95" fmla="*/ 0 h 31"/>
                  <a:gd name="T96" fmla="*/ 1 w 72"/>
                  <a:gd name="T97" fmla="*/ 0 h 31"/>
                  <a:gd name="T98" fmla="*/ 1 w 72"/>
                  <a:gd name="T99" fmla="*/ 0 h 31"/>
                  <a:gd name="T100" fmla="*/ 1 w 72"/>
                  <a:gd name="T101" fmla="*/ 0 h 31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72" h="31">
                    <a:moveTo>
                      <a:pt x="0" y="31"/>
                    </a:moveTo>
                    <a:lnTo>
                      <a:pt x="0" y="31"/>
                    </a:lnTo>
                    <a:lnTo>
                      <a:pt x="8" y="31"/>
                    </a:lnTo>
                    <a:lnTo>
                      <a:pt x="8" y="24"/>
                    </a:lnTo>
                    <a:lnTo>
                      <a:pt x="16" y="24"/>
                    </a:lnTo>
                    <a:lnTo>
                      <a:pt x="24" y="24"/>
                    </a:lnTo>
                    <a:lnTo>
                      <a:pt x="24" y="16"/>
                    </a:lnTo>
                    <a:lnTo>
                      <a:pt x="32" y="16"/>
                    </a:lnTo>
                    <a:lnTo>
                      <a:pt x="32" y="8"/>
                    </a:lnTo>
                    <a:lnTo>
                      <a:pt x="40" y="8"/>
                    </a:lnTo>
                    <a:lnTo>
                      <a:pt x="48" y="8"/>
                    </a:lnTo>
                    <a:lnTo>
                      <a:pt x="48" y="0"/>
                    </a:lnTo>
                    <a:lnTo>
                      <a:pt x="56" y="0"/>
                    </a:lnTo>
                    <a:lnTo>
                      <a:pt x="64" y="0"/>
                    </a:lnTo>
                    <a:lnTo>
                      <a:pt x="72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91" name="Rectangle 118"/>
              <p:cNvSpPr>
                <a:spLocks noChangeArrowheads="1"/>
              </p:cNvSpPr>
              <p:nvPr/>
            </p:nvSpPr>
            <p:spPr bwMode="auto">
              <a:xfrm rot="5413817">
                <a:off x="1103" y="2613"/>
                <a:ext cx="0" cy="0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grpSp>
          <p:nvGrpSpPr>
            <p:cNvPr id="51223" name="Group 119"/>
            <p:cNvGrpSpPr>
              <a:grpSpLocks/>
            </p:cNvGrpSpPr>
            <p:nvPr/>
          </p:nvGrpSpPr>
          <p:grpSpPr bwMode="auto">
            <a:xfrm>
              <a:off x="4908" y="169"/>
              <a:ext cx="325" cy="657"/>
              <a:chOff x="1057" y="1748"/>
              <a:chExt cx="479" cy="865"/>
            </a:xfrm>
          </p:grpSpPr>
          <p:sp>
            <p:nvSpPr>
              <p:cNvPr id="51242" name="Freeform 120"/>
              <p:cNvSpPr>
                <a:spLocks/>
              </p:cNvSpPr>
              <p:nvPr/>
            </p:nvSpPr>
            <p:spPr bwMode="auto">
              <a:xfrm rot="5413817">
                <a:off x="1076" y="1760"/>
                <a:ext cx="42" cy="18"/>
              </a:xfrm>
              <a:custGeom>
                <a:avLst/>
                <a:gdLst>
                  <a:gd name="T0" fmla="*/ 0 w 64"/>
                  <a:gd name="T1" fmla="*/ 0 h 31"/>
                  <a:gd name="T2" fmla="*/ 0 w 64"/>
                  <a:gd name="T3" fmla="*/ 0 h 31"/>
                  <a:gd name="T4" fmla="*/ 0 w 64"/>
                  <a:gd name="T5" fmla="*/ 0 h 31"/>
                  <a:gd name="T6" fmla="*/ 0 w 64"/>
                  <a:gd name="T7" fmla="*/ 0 h 31"/>
                  <a:gd name="T8" fmla="*/ 0 w 64"/>
                  <a:gd name="T9" fmla="*/ 0 h 31"/>
                  <a:gd name="T10" fmla="*/ 0 w 64"/>
                  <a:gd name="T11" fmla="*/ 0 h 31"/>
                  <a:gd name="T12" fmla="*/ 1 w 64"/>
                  <a:gd name="T13" fmla="*/ 0 h 31"/>
                  <a:gd name="T14" fmla="*/ 1 w 64"/>
                  <a:gd name="T15" fmla="*/ 0 h 31"/>
                  <a:gd name="T16" fmla="*/ 1 w 64"/>
                  <a:gd name="T17" fmla="*/ 0 h 31"/>
                  <a:gd name="T18" fmla="*/ 1 w 64"/>
                  <a:gd name="T19" fmla="*/ 0 h 31"/>
                  <a:gd name="T20" fmla="*/ 1 w 64"/>
                  <a:gd name="T21" fmla="*/ 0 h 31"/>
                  <a:gd name="T22" fmla="*/ 1 w 64"/>
                  <a:gd name="T23" fmla="*/ 0 h 31"/>
                  <a:gd name="T24" fmla="*/ 1 w 64"/>
                  <a:gd name="T25" fmla="*/ 0 h 31"/>
                  <a:gd name="T26" fmla="*/ 1 w 64"/>
                  <a:gd name="T27" fmla="*/ 0 h 31"/>
                  <a:gd name="T28" fmla="*/ 1 w 64"/>
                  <a:gd name="T29" fmla="*/ 0 h 31"/>
                  <a:gd name="T30" fmla="*/ 1 w 64"/>
                  <a:gd name="T31" fmla="*/ 0 h 31"/>
                  <a:gd name="T32" fmla="*/ 1 w 64"/>
                  <a:gd name="T33" fmla="*/ 0 h 31"/>
                  <a:gd name="T34" fmla="*/ 1 w 64"/>
                  <a:gd name="T35" fmla="*/ 0 h 31"/>
                  <a:gd name="T36" fmla="*/ 1 w 64"/>
                  <a:gd name="T37" fmla="*/ 0 h 31"/>
                  <a:gd name="T38" fmla="*/ 1 w 64"/>
                  <a:gd name="T39" fmla="*/ 0 h 31"/>
                  <a:gd name="T40" fmla="*/ 1 w 64"/>
                  <a:gd name="T41" fmla="*/ 1 h 31"/>
                  <a:gd name="T42" fmla="*/ 1 w 64"/>
                  <a:gd name="T43" fmla="*/ 1 h 31"/>
                  <a:gd name="T44" fmla="*/ 1 w 64"/>
                  <a:gd name="T45" fmla="*/ 1 h 31"/>
                  <a:gd name="T46" fmla="*/ 1 w 64"/>
                  <a:gd name="T47" fmla="*/ 1 h 31"/>
                  <a:gd name="T48" fmla="*/ 1 w 64"/>
                  <a:gd name="T49" fmla="*/ 1 h 31"/>
                  <a:gd name="T50" fmla="*/ 1 w 64"/>
                  <a:gd name="T51" fmla="*/ 1 h 31"/>
                  <a:gd name="T52" fmla="*/ 1 w 64"/>
                  <a:gd name="T53" fmla="*/ 1 h 31"/>
                  <a:gd name="T54" fmla="*/ 1 w 64"/>
                  <a:gd name="T55" fmla="*/ 1 h 31"/>
                  <a:gd name="T56" fmla="*/ 1 w 64"/>
                  <a:gd name="T57" fmla="*/ 1 h 31"/>
                  <a:gd name="T58" fmla="*/ 1 w 64"/>
                  <a:gd name="T59" fmla="*/ 1 h 31"/>
                  <a:gd name="T60" fmla="*/ 1 w 64"/>
                  <a:gd name="T61" fmla="*/ 1 h 31"/>
                  <a:gd name="T62" fmla="*/ 1 w 64"/>
                  <a:gd name="T63" fmla="*/ 1 h 31"/>
                  <a:gd name="T64" fmla="*/ 1 w 64"/>
                  <a:gd name="T65" fmla="*/ 1 h 31"/>
                  <a:gd name="T66" fmla="*/ 1 w 64"/>
                  <a:gd name="T67" fmla="*/ 1 h 31"/>
                  <a:gd name="T68" fmla="*/ 1 w 64"/>
                  <a:gd name="T69" fmla="*/ 1 h 31"/>
                  <a:gd name="T70" fmla="*/ 1 w 64"/>
                  <a:gd name="T71" fmla="*/ 1 h 31"/>
                  <a:gd name="T72" fmla="*/ 1 w 64"/>
                  <a:gd name="T73" fmla="*/ 1 h 31"/>
                  <a:gd name="T74" fmla="*/ 1 w 64"/>
                  <a:gd name="T75" fmla="*/ 1 h 31"/>
                  <a:gd name="T76" fmla="*/ 1 w 64"/>
                  <a:gd name="T77" fmla="*/ 1 h 31"/>
                  <a:gd name="T78" fmla="*/ 1 w 64"/>
                  <a:gd name="T79" fmla="*/ 1 h 31"/>
                  <a:gd name="T80" fmla="*/ 1 w 64"/>
                  <a:gd name="T81" fmla="*/ 1 h 31"/>
                  <a:gd name="T82" fmla="*/ 1 w 64"/>
                  <a:gd name="T83" fmla="*/ 1 h 31"/>
                  <a:gd name="T84" fmla="*/ 1 w 64"/>
                  <a:gd name="T85" fmla="*/ 1 h 31"/>
                  <a:gd name="T86" fmla="*/ 1 w 64"/>
                  <a:gd name="T87" fmla="*/ 1 h 31"/>
                  <a:gd name="T88" fmla="*/ 1 w 64"/>
                  <a:gd name="T89" fmla="*/ 1 h 31"/>
                  <a:gd name="T90" fmla="*/ 1 w 64"/>
                  <a:gd name="T91" fmla="*/ 1 h 31"/>
                  <a:gd name="T92" fmla="*/ 1 w 64"/>
                  <a:gd name="T93" fmla="*/ 1 h 31"/>
                  <a:gd name="T94" fmla="*/ 1 w 64"/>
                  <a:gd name="T95" fmla="*/ 1 h 31"/>
                  <a:gd name="T96" fmla="*/ 1 w 64"/>
                  <a:gd name="T97" fmla="*/ 1 h 31"/>
                  <a:gd name="T98" fmla="*/ 1 w 64"/>
                  <a:gd name="T99" fmla="*/ 1 h 3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64" h="31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4" y="0"/>
                    </a:lnTo>
                    <a:lnTo>
                      <a:pt x="24" y="8"/>
                    </a:lnTo>
                    <a:lnTo>
                      <a:pt x="32" y="8"/>
                    </a:lnTo>
                    <a:lnTo>
                      <a:pt x="40" y="8"/>
                    </a:lnTo>
                    <a:lnTo>
                      <a:pt x="40" y="16"/>
                    </a:lnTo>
                    <a:lnTo>
                      <a:pt x="48" y="16"/>
                    </a:lnTo>
                    <a:lnTo>
                      <a:pt x="48" y="24"/>
                    </a:lnTo>
                    <a:lnTo>
                      <a:pt x="56" y="24"/>
                    </a:lnTo>
                    <a:lnTo>
                      <a:pt x="64" y="31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43" name="Freeform 121"/>
              <p:cNvSpPr>
                <a:spLocks/>
              </p:cNvSpPr>
              <p:nvPr/>
            </p:nvSpPr>
            <p:spPr bwMode="auto">
              <a:xfrm rot="5413817">
                <a:off x="1056" y="1800"/>
                <a:ext cx="42" cy="22"/>
              </a:xfrm>
              <a:custGeom>
                <a:avLst/>
                <a:gdLst>
                  <a:gd name="T0" fmla="*/ 0 w 64"/>
                  <a:gd name="T1" fmla="*/ 0 h 40"/>
                  <a:gd name="T2" fmla="*/ 0 w 64"/>
                  <a:gd name="T3" fmla="*/ 0 h 40"/>
                  <a:gd name="T4" fmla="*/ 0 w 64"/>
                  <a:gd name="T5" fmla="*/ 0 h 40"/>
                  <a:gd name="T6" fmla="*/ 0 w 64"/>
                  <a:gd name="T7" fmla="*/ 0 h 40"/>
                  <a:gd name="T8" fmla="*/ 0 w 64"/>
                  <a:gd name="T9" fmla="*/ 0 h 40"/>
                  <a:gd name="T10" fmla="*/ 1 w 64"/>
                  <a:gd name="T11" fmla="*/ 0 h 40"/>
                  <a:gd name="T12" fmla="*/ 1 w 64"/>
                  <a:gd name="T13" fmla="*/ 1 h 40"/>
                  <a:gd name="T14" fmla="*/ 1 w 64"/>
                  <a:gd name="T15" fmla="*/ 1 h 40"/>
                  <a:gd name="T16" fmla="*/ 1 w 64"/>
                  <a:gd name="T17" fmla="*/ 1 h 40"/>
                  <a:gd name="T18" fmla="*/ 1 w 64"/>
                  <a:gd name="T19" fmla="*/ 1 h 40"/>
                  <a:gd name="T20" fmla="*/ 1 w 64"/>
                  <a:gd name="T21" fmla="*/ 1 h 40"/>
                  <a:gd name="T22" fmla="*/ 1 w 64"/>
                  <a:gd name="T23" fmla="*/ 1 h 40"/>
                  <a:gd name="T24" fmla="*/ 1 w 64"/>
                  <a:gd name="T25" fmla="*/ 1 h 40"/>
                  <a:gd name="T26" fmla="*/ 1 w 64"/>
                  <a:gd name="T27" fmla="*/ 1 h 40"/>
                  <a:gd name="T28" fmla="*/ 1 w 64"/>
                  <a:gd name="T29" fmla="*/ 1 h 40"/>
                  <a:gd name="T30" fmla="*/ 1 w 64"/>
                  <a:gd name="T31" fmla="*/ 1 h 40"/>
                  <a:gd name="T32" fmla="*/ 1 w 64"/>
                  <a:gd name="T33" fmla="*/ 1 h 40"/>
                  <a:gd name="T34" fmla="*/ 1 w 64"/>
                  <a:gd name="T35" fmla="*/ 1 h 40"/>
                  <a:gd name="T36" fmla="*/ 1 w 64"/>
                  <a:gd name="T37" fmla="*/ 1 h 40"/>
                  <a:gd name="T38" fmla="*/ 1 w 64"/>
                  <a:gd name="T39" fmla="*/ 1 h 40"/>
                  <a:gd name="T40" fmla="*/ 1 w 64"/>
                  <a:gd name="T41" fmla="*/ 1 h 40"/>
                  <a:gd name="T42" fmla="*/ 1 w 64"/>
                  <a:gd name="T43" fmla="*/ 1 h 40"/>
                  <a:gd name="T44" fmla="*/ 1 w 64"/>
                  <a:gd name="T45" fmla="*/ 1 h 40"/>
                  <a:gd name="T46" fmla="*/ 1 w 64"/>
                  <a:gd name="T47" fmla="*/ 1 h 40"/>
                  <a:gd name="T48" fmla="*/ 1 w 64"/>
                  <a:gd name="T49" fmla="*/ 1 h 40"/>
                  <a:gd name="T50" fmla="*/ 1 w 64"/>
                  <a:gd name="T51" fmla="*/ 1 h 40"/>
                  <a:gd name="T52" fmla="*/ 1 w 64"/>
                  <a:gd name="T53" fmla="*/ 1 h 40"/>
                  <a:gd name="T54" fmla="*/ 1 w 64"/>
                  <a:gd name="T55" fmla="*/ 1 h 40"/>
                  <a:gd name="T56" fmla="*/ 1 w 64"/>
                  <a:gd name="T57" fmla="*/ 1 h 40"/>
                  <a:gd name="T58" fmla="*/ 1 w 64"/>
                  <a:gd name="T59" fmla="*/ 1 h 40"/>
                  <a:gd name="T60" fmla="*/ 1 w 64"/>
                  <a:gd name="T61" fmla="*/ 1 h 40"/>
                  <a:gd name="T62" fmla="*/ 1 w 64"/>
                  <a:gd name="T63" fmla="*/ 1 h 40"/>
                  <a:gd name="T64" fmla="*/ 1 w 64"/>
                  <a:gd name="T65" fmla="*/ 1 h 40"/>
                  <a:gd name="T66" fmla="*/ 1 w 64"/>
                  <a:gd name="T67" fmla="*/ 1 h 40"/>
                  <a:gd name="T68" fmla="*/ 1 w 64"/>
                  <a:gd name="T69" fmla="*/ 1 h 40"/>
                  <a:gd name="T70" fmla="*/ 1 w 64"/>
                  <a:gd name="T71" fmla="*/ 1 h 40"/>
                  <a:gd name="T72" fmla="*/ 1 w 64"/>
                  <a:gd name="T73" fmla="*/ 1 h 40"/>
                  <a:gd name="T74" fmla="*/ 1 w 64"/>
                  <a:gd name="T75" fmla="*/ 1 h 40"/>
                  <a:gd name="T76" fmla="*/ 1 w 64"/>
                  <a:gd name="T77" fmla="*/ 1 h 40"/>
                  <a:gd name="T78" fmla="*/ 1 w 64"/>
                  <a:gd name="T79" fmla="*/ 1 h 40"/>
                  <a:gd name="T80" fmla="*/ 1 w 64"/>
                  <a:gd name="T81" fmla="*/ 1 h 40"/>
                  <a:gd name="T82" fmla="*/ 1 w 64"/>
                  <a:gd name="T83" fmla="*/ 1 h 40"/>
                  <a:gd name="T84" fmla="*/ 1 w 64"/>
                  <a:gd name="T85" fmla="*/ 1 h 40"/>
                  <a:gd name="T86" fmla="*/ 1 w 64"/>
                  <a:gd name="T87" fmla="*/ 1 h 40"/>
                  <a:gd name="T88" fmla="*/ 1 w 64"/>
                  <a:gd name="T89" fmla="*/ 1 h 40"/>
                  <a:gd name="T90" fmla="*/ 1 w 64"/>
                  <a:gd name="T91" fmla="*/ 1 h 40"/>
                  <a:gd name="T92" fmla="*/ 1 w 64"/>
                  <a:gd name="T93" fmla="*/ 1 h 40"/>
                  <a:gd name="T94" fmla="*/ 1 w 64"/>
                  <a:gd name="T95" fmla="*/ 1 h 40"/>
                  <a:gd name="T96" fmla="*/ 1 w 64"/>
                  <a:gd name="T97" fmla="*/ 1 h 40"/>
                  <a:gd name="T98" fmla="*/ 1 w 64"/>
                  <a:gd name="T99" fmla="*/ 1 h 40"/>
                  <a:gd name="T100" fmla="*/ 1 w 64"/>
                  <a:gd name="T101" fmla="*/ 1 h 4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64" h="40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8"/>
                    </a:lnTo>
                    <a:lnTo>
                      <a:pt x="16" y="8"/>
                    </a:lnTo>
                    <a:lnTo>
                      <a:pt x="16" y="16"/>
                    </a:lnTo>
                    <a:lnTo>
                      <a:pt x="24" y="16"/>
                    </a:lnTo>
                    <a:lnTo>
                      <a:pt x="24" y="24"/>
                    </a:lnTo>
                    <a:lnTo>
                      <a:pt x="32" y="24"/>
                    </a:lnTo>
                    <a:lnTo>
                      <a:pt x="32" y="32"/>
                    </a:lnTo>
                    <a:lnTo>
                      <a:pt x="40" y="32"/>
                    </a:lnTo>
                    <a:lnTo>
                      <a:pt x="48" y="32"/>
                    </a:lnTo>
                    <a:lnTo>
                      <a:pt x="48" y="40"/>
                    </a:lnTo>
                    <a:lnTo>
                      <a:pt x="56" y="40"/>
                    </a:lnTo>
                    <a:lnTo>
                      <a:pt x="64" y="4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44" name="Freeform 122"/>
              <p:cNvSpPr>
                <a:spLocks/>
              </p:cNvSpPr>
              <p:nvPr/>
            </p:nvSpPr>
            <p:spPr bwMode="auto">
              <a:xfrm rot="5413817">
                <a:off x="1055" y="1837"/>
                <a:ext cx="16" cy="5"/>
              </a:xfrm>
              <a:custGeom>
                <a:avLst/>
                <a:gdLst>
                  <a:gd name="T0" fmla="*/ 0 w 24"/>
                  <a:gd name="T1" fmla="*/ 0 h 8"/>
                  <a:gd name="T2" fmla="*/ 0 w 24"/>
                  <a:gd name="T3" fmla="*/ 0 h 8"/>
                  <a:gd name="T4" fmla="*/ 0 w 24"/>
                  <a:gd name="T5" fmla="*/ 0 h 8"/>
                  <a:gd name="T6" fmla="*/ 0 w 24"/>
                  <a:gd name="T7" fmla="*/ 0 h 8"/>
                  <a:gd name="T8" fmla="*/ 1 w 24"/>
                  <a:gd name="T9" fmla="*/ 0 h 8"/>
                  <a:gd name="T10" fmla="*/ 1 w 24"/>
                  <a:gd name="T11" fmla="*/ 0 h 8"/>
                  <a:gd name="T12" fmla="*/ 1 w 24"/>
                  <a:gd name="T13" fmla="*/ 0 h 8"/>
                  <a:gd name="T14" fmla="*/ 1 w 24"/>
                  <a:gd name="T15" fmla="*/ 0 h 8"/>
                  <a:gd name="T16" fmla="*/ 1 w 24"/>
                  <a:gd name="T17" fmla="*/ 0 h 8"/>
                  <a:gd name="T18" fmla="*/ 1 w 24"/>
                  <a:gd name="T19" fmla="*/ 0 h 8"/>
                  <a:gd name="T20" fmla="*/ 1 w 24"/>
                  <a:gd name="T21" fmla="*/ 0 h 8"/>
                  <a:gd name="T22" fmla="*/ 1 w 24"/>
                  <a:gd name="T23" fmla="*/ 0 h 8"/>
                  <a:gd name="T24" fmla="*/ 1 w 24"/>
                  <a:gd name="T25" fmla="*/ 0 h 8"/>
                  <a:gd name="T26" fmla="*/ 1 w 24"/>
                  <a:gd name="T27" fmla="*/ 0 h 8"/>
                  <a:gd name="T28" fmla="*/ 1 w 24"/>
                  <a:gd name="T29" fmla="*/ 1 h 8"/>
                  <a:gd name="T30" fmla="*/ 1 w 24"/>
                  <a:gd name="T31" fmla="*/ 1 h 8"/>
                  <a:gd name="T32" fmla="*/ 1 w 24"/>
                  <a:gd name="T33" fmla="*/ 1 h 8"/>
                  <a:gd name="T34" fmla="*/ 1 w 24"/>
                  <a:gd name="T35" fmla="*/ 1 h 8"/>
                  <a:gd name="T36" fmla="*/ 1 w 24"/>
                  <a:gd name="T37" fmla="*/ 1 h 8"/>
                  <a:gd name="T38" fmla="*/ 1 w 24"/>
                  <a:gd name="T39" fmla="*/ 1 h 8"/>
                  <a:gd name="T40" fmla="*/ 1 w 24"/>
                  <a:gd name="T41" fmla="*/ 1 h 8"/>
                  <a:gd name="T42" fmla="*/ 1 w 24"/>
                  <a:gd name="T43" fmla="*/ 1 h 8"/>
                  <a:gd name="T44" fmla="*/ 1 w 24"/>
                  <a:gd name="T45" fmla="*/ 1 h 8"/>
                  <a:gd name="T46" fmla="*/ 1 w 24"/>
                  <a:gd name="T47" fmla="*/ 1 h 8"/>
                  <a:gd name="T48" fmla="*/ 1 w 24"/>
                  <a:gd name="T49" fmla="*/ 1 h 8"/>
                  <a:gd name="T50" fmla="*/ 1 w 24"/>
                  <a:gd name="T51" fmla="*/ 1 h 8"/>
                  <a:gd name="T52" fmla="*/ 1 w 24"/>
                  <a:gd name="T53" fmla="*/ 1 h 8"/>
                  <a:gd name="T54" fmla="*/ 1 w 24"/>
                  <a:gd name="T55" fmla="*/ 1 h 8"/>
                  <a:gd name="T56" fmla="*/ 1 w 24"/>
                  <a:gd name="T57" fmla="*/ 1 h 8"/>
                  <a:gd name="T58" fmla="*/ 1 w 24"/>
                  <a:gd name="T59" fmla="*/ 1 h 8"/>
                  <a:gd name="T60" fmla="*/ 1 w 24"/>
                  <a:gd name="T61" fmla="*/ 1 h 8"/>
                  <a:gd name="T62" fmla="*/ 1 w 24"/>
                  <a:gd name="T63" fmla="*/ 1 h 8"/>
                  <a:gd name="T64" fmla="*/ 1 w 24"/>
                  <a:gd name="T65" fmla="*/ 1 h 8"/>
                  <a:gd name="T66" fmla="*/ 1 w 24"/>
                  <a:gd name="T67" fmla="*/ 1 h 8"/>
                  <a:gd name="T68" fmla="*/ 1 w 24"/>
                  <a:gd name="T69" fmla="*/ 1 h 8"/>
                  <a:gd name="T70" fmla="*/ 1 w 24"/>
                  <a:gd name="T71" fmla="*/ 0 h 8"/>
                  <a:gd name="T72" fmla="*/ 1 w 24"/>
                  <a:gd name="T73" fmla="*/ 0 h 8"/>
                  <a:gd name="T74" fmla="*/ 1 w 24"/>
                  <a:gd name="T75" fmla="*/ 0 h 8"/>
                  <a:gd name="T76" fmla="*/ 1 w 24"/>
                  <a:gd name="T77" fmla="*/ 0 h 8"/>
                  <a:gd name="T78" fmla="*/ 1 w 24"/>
                  <a:gd name="T79" fmla="*/ 0 h 8"/>
                  <a:gd name="T80" fmla="*/ 1 w 24"/>
                  <a:gd name="T81" fmla="*/ 0 h 8"/>
                  <a:gd name="T82" fmla="*/ 1 w 24"/>
                  <a:gd name="T83" fmla="*/ 0 h 8"/>
                  <a:gd name="T84" fmla="*/ 1 w 24"/>
                  <a:gd name="T85" fmla="*/ 0 h 8"/>
                  <a:gd name="T86" fmla="*/ 1 w 24"/>
                  <a:gd name="T87" fmla="*/ 0 h 8"/>
                  <a:gd name="T88" fmla="*/ 1 w 24"/>
                  <a:gd name="T89" fmla="*/ 0 h 8"/>
                  <a:gd name="T90" fmla="*/ 1 w 24"/>
                  <a:gd name="T91" fmla="*/ 0 h 8"/>
                  <a:gd name="T92" fmla="*/ 1 w 24"/>
                  <a:gd name="T93" fmla="*/ 0 h 8"/>
                  <a:gd name="T94" fmla="*/ 1 w 24"/>
                  <a:gd name="T95" fmla="*/ 0 h 8"/>
                  <a:gd name="T96" fmla="*/ 1 w 24"/>
                  <a:gd name="T97" fmla="*/ 0 h 8"/>
                  <a:gd name="T98" fmla="*/ 1 w 24"/>
                  <a:gd name="T99" fmla="*/ 0 h 8"/>
                  <a:gd name="T100" fmla="*/ 1 w 24"/>
                  <a:gd name="T101" fmla="*/ 0 h 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4" h="8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8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4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45" name="Freeform 123"/>
              <p:cNvSpPr>
                <a:spLocks/>
              </p:cNvSpPr>
              <p:nvPr/>
            </p:nvSpPr>
            <p:spPr bwMode="auto">
              <a:xfrm rot="5413817">
                <a:off x="1059" y="1854"/>
                <a:ext cx="47" cy="35"/>
              </a:xfrm>
              <a:custGeom>
                <a:avLst/>
                <a:gdLst>
                  <a:gd name="T0" fmla="*/ 0 w 72"/>
                  <a:gd name="T1" fmla="*/ 1 h 63"/>
                  <a:gd name="T2" fmla="*/ 1 w 72"/>
                  <a:gd name="T3" fmla="*/ 1 h 63"/>
                  <a:gd name="T4" fmla="*/ 1 w 72"/>
                  <a:gd name="T5" fmla="*/ 1 h 63"/>
                  <a:gd name="T6" fmla="*/ 1 w 72"/>
                  <a:gd name="T7" fmla="*/ 1 h 63"/>
                  <a:gd name="T8" fmla="*/ 1 w 72"/>
                  <a:gd name="T9" fmla="*/ 1 h 63"/>
                  <a:gd name="T10" fmla="*/ 1 w 72"/>
                  <a:gd name="T11" fmla="*/ 1 h 63"/>
                  <a:gd name="T12" fmla="*/ 1 w 72"/>
                  <a:gd name="T13" fmla="*/ 1 h 63"/>
                  <a:gd name="T14" fmla="*/ 1 w 72"/>
                  <a:gd name="T15" fmla="*/ 1 h 63"/>
                  <a:gd name="T16" fmla="*/ 1 w 72"/>
                  <a:gd name="T17" fmla="*/ 1 h 63"/>
                  <a:gd name="T18" fmla="*/ 1 w 72"/>
                  <a:gd name="T19" fmla="*/ 1 h 63"/>
                  <a:gd name="T20" fmla="*/ 1 w 72"/>
                  <a:gd name="T21" fmla="*/ 1 h 63"/>
                  <a:gd name="T22" fmla="*/ 1 w 72"/>
                  <a:gd name="T23" fmla="*/ 1 h 63"/>
                  <a:gd name="T24" fmla="*/ 1 w 72"/>
                  <a:gd name="T25" fmla="*/ 1 h 63"/>
                  <a:gd name="T26" fmla="*/ 1 w 72"/>
                  <a:gd name="T27" fmla="*/ 1 h 63"/>
                  <a:gd name="T28" fmla="*/ 1 w 72"/>
                  <a:gd name="T29" fmla="*/ 1 h 63"/>
                  <a:gd name="T30" fmla="*/ 1 w 72"/>
                  <a:gd name="T31" fmla="*/ 1 h 63"/>
                  <a:gd name="T32" fmla="*/ 1 w 72"/>
                  <a:gd name="T33" fmla="*/ 1 h 63"/>
                  <a:gd name="T34" fmla="*/ 1 w 72"/>
                  <a:gd name="T35" fmla="*/ 1 h 63"/>
                  <a:gd name="T36" fmla="*/ 1 w 72"/>
                  <a:gd name="T37" fmla="*/ 1 h 63"/>
                  <a:gd name="T38" fmla="*/ 1 w 72"/>
                  <a:gd name="T39" fmla="*/ 1 h 63"/>
                  <a:gd name="T40" fmla="*/ 1 w 72"/>
                  <a:gd name="T41" fmla="*/ 1 h 63"/>
                  <a:gd name="T42" fmla="*/ 1 w 72"/>
                  <a:gd name="T43" fmla="*/ 1 h 63"/>
                  <a:gd name="T44" fmla="*/ 1 w 72"/>
                  <a:gd name="T45" fmla="*/ 1 h 63"/>
                  <a:gd name="T46" fmla="*/ 1 w 72"/>
                  <a:gd name="T47" fmla="*/ 1 h 63"/>
                  <a:gd name="T48" fmla="*/ 1 w 72"/>
                  <a:gd name="T49" fmla="*/ 1 h 63"/>
                  <a:gd name="T50" fmla="*/ 1 w 72"/>
                  <a:gd name="T51" fmla="*/ 1 h 63"/>
                  <a:gd name="T52" fmla="*/ 1 w 72"/>
                  <a:gd name="T53" fmla="*/ 1 h 63"/>
                  <a:gd name="T54" fmla="*/ 1 w 72"/>
                  <a:gd name="T55" fmla="*/ 1 h 63"/>
                  <a:gd name="T56" fmla="*/ 1 w 72"/>
                  <a:gd name="T57" fmla="*/ 1 h 63"/>
                  <a:gd name="T58" fmla="*/ 1 w 72"/>
                  <a:gd name="T59" fmla="*/ 1 h 63"/>
                  <a:gd name="T60" fmla="*/ 1 w 72"/>
                  <a:gd name="T61" fmla="*/ 1 h 63"/>
                  <a:gd name="T62" fmla="*/ 1 w 72"/>
                  <a:gd name="T63" fmla="*/ 1 h 63"/>
                  <a:gd name="T64" fmla="*/ 1 w 72"/>
                  <a:gd name="T65" fmla="*/ 1 h 63"/>
                  <a:gd name="T66" fmla="*/ 1 w 72"/>
                  <a:gd name="T67" fmla="*/ 1 h 63"/>
                  <a:gd name="T68" fmla="*/ 1 w 72"/>
                  <a:gd name="T69" fmla="*/ 1 h 63"/>
                  <a:gd name="T70" fmla="*/ 1 w 72"/>
                  <a:gd name="T71" fmla="*/ 1 h 63"/>
                  <a:gd name="T72" fmla="*/ 1 w 72"/>
                  <a:gd name="T73" fmla="*/ 1 h 63"/>
                  <a:gd name="T74" fmla="*/ 1 w 72"/>
                  <a:gd name="T75" fmla="*/ 1 h 63"/>
                  <a:gd name="T76" fmla="*/ 1 w 72"/>
                  <a:gd name="T77" fmla="*/ 1 h 63"/>
                  <a:gd name="T78" fmla="*/ 1 w 72"/>
                  <a:gd name="T79" fmla="*/ 1 h 63"/>
                  <a:gd name="T80" fmla="*/ 1 w 72"/>
                  <a:gd name="T81" fmla="*/ 1 h 63"/>
                  <a:gd name="T82" fmla="*/ 1 w 72"/>
                  <a:gd name="T83" fmla="*/ 1 h 63"/>
                  <a:gd name="T84" fmla="*/ 1 w 72"/>
                  <a:gd name="T85" fmla="*/ 1 h 63"/>
                  <a:gd name="T86" fmla="*/ 1 w 72"/>
                  <a:gd name="T87" fmla="*/ 1 h 63"/>
                  <a:gd name="T88" fmla="*/ 1 w 72"/>
                  <a:gd name="T89" fmla="*/ 1 h 63"/>
                  <a:gd name="T90" fmla="*/ 1 w 72"/>
                  <a:gd name="T91" fmla="*/ 1 h 63"/>
                  <a:gd name="T92" fmla="*/ 1 w 72"/>
                  <a:gd name="T93" fmla="*/ 1 h 63"/>
                  <a:gd name="T94" fmla="*/ 1 w 72"/>
                  <a:gd name="T95" fmla="*/ 1 h 63"/>
                  <a:gd name="T96" fmla="*/ 1 w 72"/>
                  <a:gd name="T97" fmla="*/ 0 h 63"/>
                  <a:gd name="T98" fmla="*/ 1 w 72"/>
                  <a:gd name="T99" fmla="*/ 0 h 63"/>
                  <a:gd name="T100" fmla="*/ 1 w 72"/>
                  <a:gd name="T101" fmla="*/ 0 h 6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72" h="63">
                    <a:moveTo>
                      <a:pt x="0" y="63"/>
                    </a:moveTo>
                    <a:lnTo>
                      <a:pt x="8" y="63"/>
                    </a:lnTo>
                    <a:lnTo>
                      <a:pt x="16" y="63"/>
                    </a:lnTo>
                    <a:lnTo>
                      <a:pt x="16" y="55"/>
                    </a:lnTo>
                    <a:lnTo>
                      <a:pt x="24" y="55"/>
                    </a:lnTo>
                    <a:lnTo>
                      <a:pt x="24" y="47"/>
                    </a:lnTo>
                    <a:lnTo>
                      <a:pt x="32" y="47"/>
                    </a:lnTo>
                    <a:lnTo>
                      <a:pt x="32" y="39"/>
                    </a:lnTo>
                    <a:lnTo>
                      <a:pt x="40" y="39"/>
                    </a:lnTo>
                    <a:lnTo>
                      <a:pt x="40" y="31"/>
                    </a:lnTo>
                    <a:lnTo>
                      <a:pt x="48" y="31"/>
                    </a:lnTo>
                    <a:lnTo>
                      <a:pt x="48" y="23"/>
                    </a:lnTo>
                    <a:lnTo>
                      <a:pt x="56" y="23"/>
                    </a:lnTo>
                    <a:lnTo>
                      <a:pt x="56" y="16"/>
                    </a:lnTo>
                    <a:lnTo>
                      <a:pt x="64" y="8"/>
                    </a:lnTo>
                    <a:lnTo>
                      <a:pt x="64" y="0"/>
                    </a:lnTo>
                    <a:lnTo>
                      <a:pt x="72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46" name="Freeform 124"/>
              <p:cNvSpPr>
                <a:spLocks/>
              </p:cNvSpPr>
              <p:nvPr/>
            </p:nvSpPr>
            <p:spPr bwMode="auto">
              <a:xfrm rot="5413817">
                <a:off x="1100" y="1895"/>
                <a:ext cx="42" cy="41"/>
              </a:xfrm>
              <a:custGeom>
                <a:avLst/>
                <a:gdLst>
                  <a:gd name="T0" fmla="*/ 0 w 64"/>
                  <a:gd name="T1" fmla="*/ 1 h 72"/>
                  <a:gd name="T2" fmla="*/ 0 w 64"/>
                  <a:gd name="T3" fmla="*/ 1 h 72"/>
                  <a:gd name="T4" fmla="*/ 0 w 64"/>
                  <a:gd name="T5" fmla="*/ 1 h 72"/>
                  <a:gd name="T6" fmla="*/ 0 w 64"/>
                  <a:gd name="T7" fmla="*/ 1 h 72"/>
                  <a:gd name="T8" fmla="*/ 0 w 64"/>
                  <a:gd name="T9" fmla="*/ 1 h 72"/>
                  <a:gd name="T10" fmla="*/ 1 w 64"/>
                  <a:gd name="T11" fmla="*/ 1 h 72"/>
                  <a:gd name="T12" fmla="*/ 1 w 64"/>
                  <a:gd name="T13" fmla="*/ 1 h 72"/>
                  <a:gd name="T14" fmla="*/ 1 w 64"/>
                  <a:gd name="T15" fmla="*/ 1 h 72"/>
                  <a:gd name="T16" fmla="*/ 1 w 64"/>
                  <a:gd name="T17" fmla="*/ 1 h 72"/>
                  <a:gd name="T18" fmla="*/ 1 w 64"/>
                  <a:gd name="T19" fmla="*/ 1 h 72"/>
                  <a:gd name="T20" fmla="*/ 1 w 64"/>
                  <a:gd name="T21" fmla="*/ 1 h 72"/>
                  <a:gd name="T22" fmla="*/ 1 w 64"/>
                  <a:gd name="T23" fmla="*/ 1 h 72"/>
                  <a:gd name="T24" fmla="*/ 1 w 64"/>
                  <a:gd name="T25" fmla="*/ 1 h 72"/>
                  <a:gd name="T26" fmla="*/ 1 w 64"/>
                  <a:gd name="T27" fmla="*/ 1 h 72"/>
                  <a:gd name="T28" fmla="*/ 1 w 64"/>
                  <a:gd name="T29" fmla="*/ 1 h 72"/>
                  <a:gd name="T30" fmla="*/ 1 w 64"/>
                  <a:gd name="T31" fmla="*/ 1 h 72"/>
                  <a:gd name="T32" fmla="*/ 1 w 64"/>
                  <a:gd name="T33" fmla="*/ 1 h 72"/>
                  <a:gd name="T34" fmla="*/ 1 w 64"/>
                  <a:gd name="T35" fmla="*/ 1 h 72"/>
                  <a:gd name="T36" fmla="*/ 1 w 64"/>
                  <a:gd name="T37" fmla="*/ 1 h 72"/>
                  <a:gd name="T38" fmla="*/ 1 w 64"/>
                  <a:gd name="T39" fmla="*/ 1 h 72"/>
                  <a:gd name="T40" fmla="*/ 1 w 64"/>
                  <a:gd name="T41" fmla="*/ 1 h 72"/>
                  <a:gd name="T42" fmla="*/ 1 w 64"/>
                  <a:gd name="T43" fmla="*/ 1 h 72"/>
                  <a:gd name="T44" fmla="*/ 1 w 64"/>
                  <a:gd name="T45" fmla="*/ 1 h 72"/>
                  <a:gd name="T46" fmla="*/ 1 w 64"/>
                  <a:gd name="T47" fmla="*/ 1 h 72"/>
                  <a:gd name="T48" fmla="*/ 1 w 64"/>
                  <a:gd name="T49" fmla="*/ 1 h 72"/>
                  <a:gd name="T50" fmla="*/ 1 w 64"/>
                  <a:gd name="T51" fmla="*/ 1 h 72"/>
                  <a:gd name="T52" fmla="*/ 1 w 64"/>
                  <a:gd name="T53" fmla="*/ 1 h 72"/>
                  <a:gd name="T54" fmla="*/ 1 w 64"/>
                  <a:gd name="T55" fmla="*/ 1 h 72"/>
                  <a:gd name="T56" fmla="*/ 1 w 64"/>
                  <a:gd name="T57" fmla="*/ 1 h 72"/>
                  <a:gd name="T58" fmla="*/ 1 w 64"/>
                  <a:gd name="T59" fmla="*/ 1 h 72"/>
                  <a:gd name="T60" fmla="*/ 1 w 64"/>
                  <a:gd name="T61" fmla="*/ 1 h 72"/>
                  <a:gd name="T62" fmla="*/ 1 w 64"/>
                  <a:gd name="T63" fmla="*/ 1 h 72"/>
                  <a:gd name="T64" fmla="*/ 1 w 64"/>
                  <a:gd name="T65" fmla="*/ 1 h 72"/>
                  <a:gd name="T66" fmla="*/ 1 w 64"/>
                  <a:gd name="T67" fmla="*/ 1 h 72"/>
                  <a:gd name="T68" fmla="*/ 1 w 64"/>
                  <a:gd name="T69" fmla="*/ 1 h 72"/>
                  <a:gd name="T70" fmla="*/ 1 w 64"/>
                  <a:gd name="T71" fmla="*/ 1 h 72"/>
                  <a:gd name="T72" fmla="*/ 1 w 64"/>
                  <a:gd name="T73" fmla="*/ 1 h 72"/>
                  <a:gd name="T74" fmla="*/ 1 w 64"/>
                  <a:gd name="T75" fmla="*/ 1 h 72"/>
                  <a:gd name="T76" fmla="*/ 1 w 64"/>
                  <a:gd name="T77" fmla="*/ 1 h 72"/>
                  <a:gd name="T78" fmla="*/ 1 w 64"/>
                  <a:gd name="T79" fmla="*/ 1 h 72"/>
                  <a:gd name="T80" fmla="*/ 1 w 64"/>
                  <a:gd name="T81" fmla="*/ 1 h 72"/>
                  <a:gd name="T82" fmla="*/ 1 w 64"/>
                  <a:gd name="T83" fmla="*/ 1 h 72"/>
                  <a:gd name="T84" fmla="*/ 1 w 64"/>
                  <a:gd name="T85" fmla="*/ 1 h 72"/>
                  <a:gd name="T86" fmla="*/ 1 w 64"/>
                  <a:gd name="T87" fmla="*/ 1 h 72"/>
                  <a:gd name="T88" fmla="*/ 1 w 64"/>
                  <a:gd name="T89" fmla="*/ 1 h 72"/>
                  <a:gd name="T90" fmla="*/ 1 w 64"/>
                  <a:gd name="T91" fmla="*/ 1 h 72"/>
                  <a:gd name="T92" fmla="*/ 1 w 64"/>
                  <a:gd name="T93" fmla="*/ 1 h 72"/>
                  <a:gd name="T94" fmla="*/ 1 w 64"/>
                  <a:gd name="T95" fmla="*/ 1 h 72"/>
                  <a:gd name="T96" fmla="*/ 1 w 64"/>
                  <a:gd name="T97" fmla="*/ 0 h 72"/>
                  <a:gd name="T98" fmla="*/ 1 w 64"/>
                  <a:gd name="T99" fmla="*/ 0 h 72"/>
                  <a:gd name="T100" fmla="*/ 1 w 64"/>
                  <a:gd name="T101" fmla="*/ 0 h 7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64" h="72">
                    <a:moveTo>
                      <a:pt x="0" y="72"/>
                    </a:moveTo>
                    <a:lnTo>
                      <a:pt x="0" y="72"/>
                    </a:lnTo>
                    <a:lnTo>
                      <a:pt x="0" y="64"/>
                    </a:lnTo>
                    <a:lnTo>
                      <a:pt x="8" y="64"/>
                    </a:lnTo>
                    <a:lnTo>
                      <a:pt x="8" y="56"/>
                    </a:lnTo>
                    <a:lnTo>
                      <a:pt x="16" y="48"/>
                    </a:lnTo>
                    <a:lnTo>
                      <a:pt x="16" y="40"/>
                    </a:lnTo>
                    <a:lnTo>
                      <a:pt x="24" y="40"/>
                    </a:lnTo>
                    <a:lnTo>
                      <a:pt x="24" y="32"/>
                    </a:lnTo>
                    <a:lnTo>
                      <a:pt x="32" y="32"/>
                    </a:lnTo>
                    <a:lnTo>
                      <a:pt x="32" y="24"/>
                    </a:lnTo>
                    <a:lnTo>
                      <a:pt x="40" y="24"/>
                    </a:lnTo>
                    <a:lnTo>
                      <a:pt x="40" y="16"/>
                    </a:lnTo>
                    <a:lnTo>
                      <a:pt x="48" y="16"/>
                    </a:lnTo>
                    <a:lnTo>
                      <a:pt x="48" y="8"/>
                    </a:lnTo>
                    <a:lnTo>
                      <a:pt x="56" y="8"/>
                    </a:lnTo>
                    <a:lnTo>
                      <a:pt x="64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47" name="Freeform 125"/>
              <p:cNvSpPr>
                <a:spLocks/>
              </p:cNvSpPr>
              <p:nvPr/>
            </p:nvSpPr>
            <p:spPr bwMode="auto">
              <a:xfrm rot="5413817">
                <a:off x="1130" y="1942"/>
                <a:ext cx="15" cy="5"/>
              </a:xfrm>
              <a:custGeom>
                <a:avLst/>
                <a:gdLst>
                  <a:gd name="T0" fmla="*/ 0 w 24"/>
                  <a:gd name="T1" fmla="*/ 0 h 8"/>
                  <a:gd name="T2" fmla="*/ 0 w 24"/>
                  <a:gd name="T3" fmla="*/ 0 h 8"/>
                  <a:gd name="T4" fmla="*/ 0 w 24"/>
                  <a:gd name="T5" fmla="*/ 0 h 8"/>
                  <a:gd name="T6" fmla="*/ 0 w 24"/>
                  <a:gd name="T7" fmla="*/ 0 h 8"/>
                  <a:gd name="T8" fmla="*/ 1 w 24"/>
                  <a:gd name="T9" fmla="*/ 0 h 8"/>
                  <a:gd name="T10" fmla="*/ 1 w 24"/>
                  <a:gd name="T11" fmla="*/ 0 h 8"/>
                  <a:gd name="T12" fmla="*/ 1 w 24"/>
                  <a:gd name="T13" fmla="*/ 0 h 8"/>
                  <a:gd name="T14" fmla="*/ 1 w 24"/>
                  <a:gd name="T15" fmla="*/ 0 h 8"/>
                  <a:gd name="T16" fmla="*/ 1 w 24"/>
                  <a:gd name="T17" fmla="*/ 0 h 8"/>
                  <a:gd name="T18" fmla="*/ 1 w 24"/>
                  <a:gd name="T19" fmla="*/ 0 h 8"/>
                  <a:gd name="T20" fmla="*/ 1 w 24"/>
                  <a:gd name="T21" fmla="*/ 0 h 8"/>
                  <a:gd name="T22" fmla="*/ 1 w 24"/>
                  <a:gd name="T23" fmla="*/ 0 h 8"/>
                  <a:gd name="T24" fmla="*/ 1 w 24"/>
                  <a:gd name="T25" fmla="*/ 0 h 8"/>
                  <a:gd name="T26" fmla="*/ 1 w 24"/>
                  <a:gd name="T27" fmla="*/ 0 h 8"/>
                  <a:gd name="T28" fmla="*/ 1 w 24"/>
                  <a:gd name="T29" fmla="*/ 0 h 8"/>
                  <a:gd name="T30" fmla="*/ 1 w 24"/>
                  <a:gd name="T31" fmla="*/ 0 h 8"/>
                  <a:gd name="T32" fmla="*/ 1 w 24"/>
                  <a:gd name="T33" fmla="*/ 0 h 8"/>
                  <a:gd name="T34" fmla="*/ 1 w 24"/>
                  <a:gd name="T35" fmla="*/ 0 h 8"/>
                  <a:gd name="T36" fmla="*/ 1 w 24"/>
                  <a:gd name="T37" fmla="*/ 0 h 8"/>
                  <a:gd name="T38" fmla="*/ 1 w 24"/>
                  <a:gd name="T39" fmla="*/ 0 h 8"/>
                  <a:gd name="T40" fmla="*/ 1 w 24"/>
                  <a:gd name="T41" fmla="*/ 0 h 8"/>
                  <a:gd name="T42" fmla="*/ 1 w 24"/>
                  <a:gd name="T43" fmla="*/ 0 h 8"/>
                  <a:gd name="T44" fmla="*/ 1 w 24"/>
                  <a:gd name="T45" fmla="*/ 0 h 8"/>
                  <a:gd name="T46" fmla="*/ 1 w 24"/>
                  <a:gd name="T47" fmla="*/ 0 h 8"/>
                  <a:gd name="T48" fmla="*/ 1 w 24"/>
                  <a:gd name="T49" fmla="*/ 0 h 8"/>
                  <a:gd name="T50" fmla="*/ 1 w 24"/>
                  <a:gd name="T51" fmla="*/ 0 h 8"/>
                  <a:gd name="T52" fmla="*/ 1 w 24"/>
                  <a:gd name="T53" fmla="*/ 0 h 8"/>
                  <a:gd name="T54" fmla="*/ 1 w 24"/>
                  <a:gd name="T55" fmla="*/ 0 h 8"/>
                  <a:gd name="T56" fmla="*/ 1 w 24"/>
                  <a:gd name="T57" fmla="*/ 0 h 8"/>
                  <a:gd name="T58" fmla="*/ 1 w 24"/>
                  <a:gd name="T59" fmla="*/ 0 h 8"/>
                  <a:gd name="T60" fmla="*/ 1 w 24"/>
                  <a:gd name="T61" fmla="*/ 0 h 8"/>
                  <a:gd name="T62" fmla="*/ 1 w 24"/>
                  <a:gd name="T63" fmla="*/ 0 h 8"/>
                  <a:gd name="T64" fmla="*/ 1 w 24"/>
                  <a:gd name="T65" fmla="*/ 0 h 8"/>
                  <a:gd name="T66" fmla="*/ 1 w 24"/>
                  <a:gd name="T67" fmla="*/ 0 h 8"/>
                  <a:gd name="T68" fmla="*/ 1 w 24"/>
                  <a:gd name="T69" fmla="*/ 0 h 8"/>
                  <a:gd name="T70" fmla="*/ 1 w 24"/>
                  <a:gd name="T71" fmla="*/ 0 h 8"/>
                  <a:gd name="T72" fmla="*/ 1 w 24"/>
                  <a:gd name="T73" fmla="*/ 0 h 8"/>
                  <a:gd name="T74" fmla="*/ 1 w 24"/>
                  <a:gd name="T75" fmla="*/ 0 h 8"/>
                  <a:gd name="T76" fmla="*/ 1 w 24"/>
                  <a:gd name="T77" fmla="*/ 0 h 8"/>
                  <a:gd name="T78" fmla="*/ 1 w 24"/>
                  <a:gd name="T79" fmla="*/ 0 h 8"/>
                  <a:gd name="T80" fmla="*/ 1 w 24"/>
                  <a:gd name="T81" fmla="*/ 0 h 8"/>
                  <a:gd name="T82" fmla="*/ 1 w 24"/>
                  <a:gd name="T83" fmla="*/ 0 h 8"/>
                  <a:gd name="T84" fmla="*/ 1 w 24"/>
                  <a:gd name="T85" fmla="*/ 0 h 8"/>
                  <a:gd name="T86" fmla="*/ 1 w 24"/>
                  <a:gd name="T87" fmla="*/ 0 h 8"/>
                  <a:gd name="T88" fmla="*/ 1 w 24"/>
                  <a:gd name="T89" fmla="*/ 0 h 8"/>
                  <a:gd name="T90" fmla="*/ 1 w 24"/>
                  <a:gd name="T91" fmla="*/ 0 h 8"/>
                  <a:gd name="T92" fmla="*/ 1 w 24"/>
                  <a:gd name="T93" fmla="*/ 0 h 8"/>
                  <a:gd name="T94" fmla="*/ 1 w 24"/>
                  <a:gd name="T95" fmla="*/ 0 h 8"/>
                  <a:gd name="T96" fmla="*/ 1 w 24"/>
                  <a:gd name="T97" fmla="*/ 1 h 8"/>
                  <a:gd name="T98" fmla="*/ 1 w 24"/>
                  <a:gd name="T99" fmla="*/ 1 h 8"/>
                  <a:gd name="T100" fmla="*/ 1 w 24"/>
                  <a:gd name="T101" fmla="*/ 1 h 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4" h="8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4" y="0"/>
                    </a:lnTo>
                    <a:lnTo>
                      <a:pt x="24" y="8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48" name="Freeform 126"/>
              <p:cNvSpPr>
                <a:spLocks/>
              </p:cNvSpPr>
              <p:nvPr/>
            </p:nvSpPr>
            <p:spPr bwMode="auto">
              <a:xfrm rot="5413817">
                <a:off x="1089" y="1953"/>
                <a:ext cx="48" cy="45"/>
              </a:xfrm>
              <a:custGeom>
                <a:avLst/>
                <a:gdLst>
                  <a:gd name="T0" fmla="*/ 0 w 72"/>
                  <a:gd name="T1" fmla="*/ 0 h 80"/>
                  <a:gd name="T2" fmla="*/ 1 w 72"/>
                  <a:gd name="T3" fmla="*/ 0 h 80"/>
                  <a:gd name="T4" fmla="*/ 1 w 72"/>
                  <a:gd name="T5" fmla="*/ 0 h 80"/>
                  <a:gd name="T6" fmla="*/ 1 w 72"/>
                  <a:gd name="T7" fmla="*/ 0 h 80"/>
                  <a:gd name="T8" fmla="*/ 1 w 72"/>
                  <a:gd name="T9" fmla="*/ 0 h 80"/>
                  <a:gd name="T10" fmla="*/ 1 w 72"/>
                  <a:gd name="T11" fmla="*/ 0 h 80"/>
                  <a:gd name="T12" fmla="*/ 1 w 72"/>
                  <a:gd name="T13" fmla="*/ 0 h 80"/>
                  <a:gd name="T14" fmla="*/ 1 w 72"/>
                  <a:gd name="T15" fmla="*/ 0 h 80"/>
                  <a:gd name="T16" fmla="*/ 1 w 72"/>
                  <a:gd name="T17" fmla="*/ 1 h 80"/>
                  <a:gd name="T18" fmla="*/ 1 w 72"/>
                  <a:gd name="T19" fmla="*/ 1 h 80"/>
                  <a:gd name="T20" fmla="*/ 1 w 72"/>
                  <a:gd name="T21" fmla="*/ 1 h 80"/>
                  <a:gd name="T22" fmla="*/ 1 w 72"/>
                  <a:gd name="T23" fmla="*/ 1 h 80"/>
                  <a:gd name="T24" fmla="*/ 1 w 72"/>
                  <a:gd name="T25" fmla="*/ 1 h 80"/>
                  <a:gd name="T26" fmla="*/ 1 w 72"/>
                  <a:gd name="T27" fmla="*/ 1 h 80"/>
                  <a:gd name="T28" fmla="*/ 1 w 72"/>
                  <a:gd name="T29" fmla="*/ 1 h 80"/>
                  <a:gd name="T30" fmla="*/ 1 w 72"/>
                  <a:gd name="T31" fmla="*/ 1 h 80"/>
                  <a:gd name="T32" fmla="*/ 1 w 72"/>
                  <a:gd name="T33" fmla="*/ 1 h 80"/>
                  <a:gd name="T34" fmla="*/ 1 w 72"/>
                  <a:gd name="T35" fmla="*/ 1 h 80"/>
                  <a:gd name="T36" fmla="*/ 1 w 72"/>
                  <a:gd name="T37" fmla="*/ 1 h 80"/>
                  <a:gd name="T38" fmla="*/ 1 w 72"/>
                  <a:gd name="T39" fmla="*/ 1 h 80"/>
                  <a:gd name="T40" fmla="*/ 1 w 72"/>
                  <a:gd name="T41" fmla="*/ 1 h 80"/>
                  <a:gd name="T42" fmla="*/ 1 w 72"/>
                  <a:gd name="T43" fmla="*/ 1 h 80"/>
                  <a:gd name="T44" fmla="*/ 1 w 72"/>
                  <a:gd name="T45" fmla="*/ 1 h 80"/>
                  <a:gd name="T46" fmla="*/ 1 w 72"/>
                  <a:gd name="T47" fmla="*/ 1 h 80"/>
                  <a:gd name="T48" fmla="*/ 1 w 72"/>
                  <a:gd name="T49" fmla="*/ 1 h 80"/>
                  <a:gd name="T50" fmla="*/ 1 w 72"/>
                  <a:gd name="T51" fmla="*/ 1 h 80"/>
                  <a:gd name="T52" fmla="*/ 1 w 72"/>
                  <a:gd name="T53" fmla="*/ 1 h 80"/>
                  <a:gd name="T54" fmla="*/ 1 w 72"/>
                  <a:gd name="T55" fmla="*/ 1 h 80"/>
                  <a:gd name="T56" fmla="*/ 1 w 72"/>
                  <a:gd name="T57" fmla="*/ 1 h 80"/>
                  <a:gd name="T58" fmla="*/ 1 w 72"/>
                  <a:gd name="T59" fmla="*/ 1 h 80"/>
                  <a:gd name="T60" fmla="*/ 1 w 72"/>
                  <a:gd name="T61" fmla="*/ 1 h 80"/>
                  <a:gd name="T62" fmla="*/ 1 w 72"/>
                  <a:gd name="T63" fmla="*/ 1 h 80"/>
                  <a:gd name="T64" fmla="*/ 1 w 72"/>
                  <a:gd name="T65" fmla="*/ 1 h 80"/>
                  <a:gd name="T66" fmla="*/ 1 w 72"/>
                  <a:gd name="T67" fmla="*/ 1 h 80"/>
                  <a:gd name="T68" fmla="*/ 1 w 72"/>
                  <a:gd name="T69" fmla="*/ 1 h 80"/>
                  <a:gd name="T70" fmla="*/ 1 w 72"/>
                  <a:gd name="T71" fmla="*/ 1 h 80"/>
                  <a:gd name="T72" fmla="*/ 1 w 72"/>
                  <a:gd name="T73" fmla="*/ 1 h 80"/>
                  <a:gd name="T74" fmla="*/ 1 w 72"/>
                  <a:gd name="T75" fmla="*/ 1 h 80"/>
                  <a:gd name="T76" fmla="*/ 1 w 72"/>
                  <a:gd name="T77" fmla="*/ 1 h 80"/>
                  <a:gd name="T78" fmla="*/ 1 w 72"/>
                  <a:gd name="T79" fmla="*/ 1 h 80"/>
                  <a:gd name="T80" fmla="*/ 1 w 72"/>
                  <a:gd name="T81" fmla="*/ 1 h 80"/>
                  <a:gd name="T82" fmla="*/ 1 w 72"/>
                  <a:gd name="T83" fmla="*/ 1 h 80"/>
                  <a:gd name="T84" fmla="*/ 1 w 72"/>
                  <a:gd name="T85" fmla="*/ 1 h 80"/>
                  <a:gd name="T86" fmla="*/ 1 w 72"/>
                  <a:gd name="T87" fmla="*/ 1 h 80"/>
                  <a:gd name="T88" fmla="*/ 1 w 72"/>
                  <a:gd name="T89" fmla="*/ 1 h 80"/>
                  <a:gd name="T90" fmla="*/ 1 w 72"/>
                  <a:gd name="T91" fmla="*/ 1 h 80"/>
                  <a:gd name="T92" fmla="*/ 1 w 72"/>
                  <a:gd name="T93" fmla="*/ 1 h 80"/>
                  <a:gd name="T94" fmla="*/ 1 w 72"/>
                  <a:gd name="T95" fmla="*/ 1 h 80"/>
                  <a:gd name="T96" fmla="*/ 1 w 72"/>
                  <a:gd name="T97" fmla="*/ 1 h 80"/>
                  <a:gd name="T98" fmla="*/ 1 w 72"/>
                  <a:gd name="T99" fmla="*/ 1 h 80"/>
                  <a:gd name="T100" fmla="*/ 1 w 72"/>
                  <a:gd name="T101" fmla="*/ 1 h 8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72" h="80">
                    <a:moveTo>
                      <a:pt x="0" y="0"/>
                    </a:moveTo>
                    <a:lnTo>
                      <a:pt x="8" y="0"/>
                    </a:lnTo>
                    <a:lnTo>
                      <a:pt x="16" y="0"/>
                    </a:lnTo>
                    <a:lnTo>
                      <a:pt x="16" y="8"/>
                    </a:lnTo>
                    <a:lnTo>
                      <a:pt x="24" y="8"/>
                    </a:lnTo>
                    <a:lnTo>
                      <a:pt x="24" y="16"/>
                    </a:lnTo>
                    <a:lnTo>
                      <a:pt x="32" y="24"/>
                    </a:lnTo>
                    <a:lnTo>
                      <a:pt x="32" y="32"/>
                    </a:lnTo>
                    <a:lnTo>
                      <a:pt x="40" y="32"/>
                    </a:lnTo>
                    <a:lnTo>
                      <a:pt x="40" y="40"/>
                    </a:lnTo>
                    <a:lnTo>
                      <a:pt x="48" y="40"/>
                    </a:lnTo>
                    <a:lnTo>
                      <a:pt x="48" y="48"/>
                    </a:lnTo>
                    <a:lnTo>
                      <a:pt x="48" y="56"/>
                    </a:lnTo>
                    <a:lnTo>
                      <a:pt x="56" y="56"/>
                    </a:lnTo>
                    <a:lnTo>
                      <a:pt x="56" y="64"/>
                    </a:lnTo>
                    <a:lnTo>
                      <a:pt x="64" y="64"/>
                    </a:lnTo>
                    <a:lnTo>
                      <a:pt x="64" y="72"/>
                    </a:lnTo>
                    <a:lnTo>
                      <a:pt x="64" y="80"/>
                    </a:lnTo>
                    <a:lnTo>
                      <a:pt x="72" y="8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49" name="Freeform 127"/>
              <p:cNvSpPr>
                <a:spLocks/>
              </p:cNvSpPr>
              <p:nvPr/>
            </p:nvSpPr>
            <p:spPr bwMode="auto">
              <a:xfrm rot="5413817">
                <a:off x="1059" y="2000"/>
                <a:ext cx="31" cy="31"/>
              </a:xfrm>
              <a:custGeom>
                <a:avLst/>
                <a:gdLst>
                  <a:gd name="T0" fmla="*/ 0 w 48"/>
                  <a:gd name="T1" fmla="*/ 0 h 55"/>
                  <a:gd name="T2" fmla="*/ 0 w 48"/>
                  <a:gd name="T3" fmla="*/ 0 h 55"/>
                  <a:gd name="T4" fmla="*/ 0 w 48"/>
                  <a:gd name="T5" fmla="*/ 1 h 55"/>
                  <a:gd name="T6" fmla="*/ 0 w 48"/>
                  <a:gd name="T7" fmla="*/ 1 h 55"/>
                  <a:gd name="T8" fmla="*/ 0 w 48"/>
                  <a:gd name="T9" fmla="*/ 1 h 55"/>
                  <a:gd name="T10" fmla="*/ 0 w 48"/>
                  <a:gd name="T11" fmla="*/ 1 h 55"/>
                  <a:gd name="T12" fmla="*/ 1 w 48"/>
                  <a:gd name="T13" fmla="*/ 1 h 55"/>
                  <a:gd name="T14" fmla="*/ 1 w 48"/>
                  <a:gd name="T15" fmla="*/ 1 h 55"/>
                  <a:gd name="T16" fmla="*/ 1 w 48"/>
                  <a:gd name="T17" fmla="*/ 1 h 55"/>
                  <a:gd name="T18" fmla="*/ 1 w 48"/>
                  <a:gd name="T19" fmla="*/ 1 h 55"/>
                  <a:gd name="T20" fmla="*/ 1 w 48"/>
                  <a:gd name="T21" fmla="*/ 1 h 55"/>
                  <a:gd name="T22" fmla="*/ 1 w 48"/>
                  <a:gd name="T23" fmla="*/ 1 h 55"/>
                  <a:gd name="T24" fmla="*/ 1 w 48"/>
                  <a:gd name="T25" fmla="*/ 1 h 55"/>
                  <a:gd name="T26" fmla="*/ 1 w 48"/>
                  <a:gd name="T27" fmla="*/ 1 h 55"/>
                  <a:gd name="T28" fmla="*/ 1 w 48"/>
                  <a:gd name="T29" fmla="*/ 1 h 55"/>
                  <a:gd name="T30" fmla="*/ 1 w 48"/>
                  <a:gd name="T31" fmla="*/ 1 h 55"/>
                  <a:gd name="T32" fmla="*/ 1 w 48"/>
                  <a:gd name="T33" fmla="*/ 1 h 55"/>
                  <a:gd name="T34" fmla="*/ 1 w 48"/>
                  <a:gd name="T35" fmla="*/ 1 h 55"/>
                  <a:gd name="T36" fmla="*/ 1 w 48"/>
                  <a:gd name="T37" fmla="*/ 1 h 55"/>
                  <a:gd name="T38" fmla="*/ 1 w 48"/>
                  <a:gd name="T39" fmla="*/ 1 h 55"/>
                  <a:gd name="T40" fmla="*/ 1 w 48"/>
                  <a:gd name="T41" fmla="*/ 1 h 55"/>
                  <a:gd name="T42" fmla="*/ 1 w 48"/>
                  <a:gd name="T43" fmla="*/ 1 h 55"/>
                  <a:gd name="T44" fmla="*/ 1 w 48"/>
                  <a:gd name="T45" fmla="*/ 1 h 55"/>
                  <a:gd name="T46" fmla="*/ 1 w 48"/>
                  <a:gd name="T47" fmla="*/ 1 h 55"/>
                  <a:gd name="T48" fmla="*/ 1 w 48"/>
                  <a:gd name="T49" fmla="*/ 1 h 55"/>
                  <a:gd name="T50" fmla="*/ 1 w 48"/>
                  <a:gd name="T51" fmla="*/ 1 h 55"/>
                  <a:gd name="T52" fmla="*/ 1 w 48"/>
                  <a:gd name="T53" fmla="*/ 1 h 55"/>
                  <a:gd name="T54" fmla="*/ 1 w 48"/>
                  <a:gd name="T55" fmla="*/ 1 h 55"/>
                  <a:gd name="T56" fmla="*/ 1 w 48"/>
                  <a:gd name="T57" fmla="*/ 1 h 55"/>
                  <a:gd name="T58" fmla="*/ 1 w 48"/>
                  <a:gd name="T59" fmla="*/ 1 h 55"/>
                  <a:gd name="T60" fmla="*/ 1 w 48"/>
                  <a:gd name="T61" fmla="*/ 1 h 55"/>
                  <a:gd name="T62" fmla="*/ 1 w 48"/>
                  <a:gd name="T63" fmla="*/ 1 h 55"/>
                  <a:gd name="T64" fmla="*/ 1 w 48"/>
                  <a:gd name="T65" fmla="*/ 1 h 55"/>
                  <a:gd name="T66" fmla="*/ 1 w 48"/>
                  <a:gd name="T67" fmla="*/ 1 h 55"/>
                  <a:gd name="T68" fmla="*/ 1 w 48"/>
                  <a:gd name="T69" fmla="*/ 1 h 55"/>
                  <a:gd name="T70" fmla="*/ 1 w 48"/>
                  <a:gd name="T71" fmla="*/ 1 h 55"/>
                  <a:gd name="T72" fmla="*/ 1 w 48"/>
                  <a:gd name="T73" fmla="*/ 1 h 55"/>
                  <a:gd name="T74" fmla="*/ 1 w 48"/>
                  <a:gd name="T75" fmla="*/ 1 h 55"/>
                  <a:gd name="T76" fmla="*/ 1 w 48"/>
                  <a:gd name="T77" fmla="*/ 1 h 55"/>
                  <a:gd name="T78" fmla="*/ 1 w 48"/>
                  <a:gd name="T79" fmla="*/ 1 h 55"/>
                  <a:gd name="T80" fmla="*/ 1 w 48"/>
                  <a:gd name="T81" fmla="*/ 1 h 55"/>
                  <a:gd name="T82" fmla="*/ 1 w 48"/>
                  <a:gd name="T83" fmla="*/ 1 h 55"/>
                  <a:gd name="T84" fmla="*/ 1 w 48"/>
                  <a:gd name="T85" fmla="*/ 1 h 55"/>
                  <a:gd name="T86" fmla="*/ 1 w 48"/>
                  <a:gd name="T87" fmla="*/ 1 h 55"/>
                  <a:gd name="T88" fmla="*/ 1 w 48"/>
                  <a:gd name="T89" fmla="*/ 1 h 55"/>
                  <a:gd name="T90" fmla="*/ 1 w 48"/>
                  <a:gd name="T91" fmla="*/ 1 h 55"/>
                  <a:gd name="T92" fmla="*/ 1 w 48"/>
                  <a:gd name="T93" fmla="*/ 1 h 55"/>
                  <a:gd name="T94" fmla="*/ 1 w 48"/>
                  <a:gd name="T95" fmla="*/ 1 h 55"/>
                  <a:gd name="T96" fmla="*/ 1 w 48"/>
                  <a:gd name="T97" fmla="*/ 1 h 55"/>
                  <a:gd name="T98" fmla="*/ 1 w 48"/>
                  <a:gd name="T99" fmla="*/ 1 h 55"/>
                  <a:gd name="T100" fmla="*/ 1 w 48"/>
                  <a:gd name="T101" fmla="*/ 1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48" h="55">
                    <a:moveTo>
                      <a:pt x="0" y="0"/>
                    </a:moveTo>
                    <a:lnTo>
                      <a:pt x="0" y="0"/>
                    </a:lnTo>
                    <a:lnTo>
                      <a:pt x="0" y="7"/>
                    </a:lnTo>
                    <a:lnTo>
                      <a:pt x="8" y="15"/>
                    </a:lnTo>
                    <a:lnTo>
                      <a:pt x="8" y="23"/>
                    </a:lnTo>
                    <a:lnTo>
                      <a:pt x="16" y="23"/>
                    </a:lnTo>
                    <a:lnTo>
                      <a:pt x="16" y="31"/>
                    </a:lnTo>
                    <a:lnTo>
                      <a:pt x="24" y="31"/>
                    </a:lnTo>
                    <a:lnTo>
                      <a:pt x="24" y="39"/>
                    </a:lnTo>
                    <a:lnTo>
                      <a:pt x="32" y="39"/>
                    </a:lnTo>
                    <a:lnTo>
                      <a:pt x="32" y="47"/>
                    </a:lnTo>
                    <a:lnTo>
                      <a:pt x="40" y="47"/>
                    </a:lnTo>
                    <a:lnTo>
                      <a:pt x="48" y="47"/>
                    </a:lnTo>
                    <a:lnTo>
                      <a:pt x="48" y="55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50" name="Freeform 128"/>
              <p:cNvSpPr>
                <a:spLocks/>
              </p:cNvSpPr>
              <p:nvPr/>
            </p:nvSpPr>
            <p:spPr bwMode="auto">
              <a:xfrm rot="5413817">
                <a:off x="1062" y="2029"/>
                <a:ext cx="31" cy="36"/>
              </a:xfrm>
              <a:custGeom>
                <a:avLst/>
                <a:gdLst>
                  <a:gd name="T0" fmla="*/ 0 w 48"/>
                  <a:gd name="T1" fmla="*/ 1 h 63"/>
                  <a:gd name="T2" fmla="*/ 0 w 48"/>
                  <a:gd name="T3" fmla="*/ 1 h 63"/>
                  <a:gd name="T4" fmla="*/ 0 w 48"/>
                  <a:gd name="T5" fmla="*/ 1 h 63"/>
                  <a:gd name="T6" fmla="*/ 0 w 48"/>
                  <a:gd name="T7" fmla="*/ 1 h 63"/>
                  <a:gd name="T8" fmla="*/ 0 w 48"/>
                  <a:gd name="T9" fmla="*/ 1 h 63"/>
                  <a:gd name="T10" fmla="*/ 0 w 48"/>
                  <a:gd name="T11" fmla="*/ 1 h 63"/>
                  <a:gd name="T12" fmla="*/ 0 w 48"/>
                  <a:gd name="T13" fmla="*/ 1 h 63"/>
                  <a:gd name="T14" fmla="*/ 0 w 48"/>
                  <a:gd name="T15" fmla="*/ 1 h 63"/>
                  <a:gd name="T16" fmla="*/ 0 w 48"/>
                  <a:gd name="T17" fmla="*/ 1 h 63"/>
                  <a:gd name="T18" fmla="*/ 1 w 48"/>
                  <a:gd name="T19" fmla="*/ 1 h 63"/>
                  <a:gd name="T20" fmla="*/ 1 w 48"/>
                  <a:gd name="T21" fmla="*/ 1 h 63"/>
                  <a:gd name="T22" fmla="*/ 1 w 48"/>
                  <a:gd name="T23" fmla="*/ 1 h 63"/>
                  <a:gd name="T24" fmla="*/ 1 w 48"/>
                  <a:gd name="T25" fmla="*/ 1 h 63"/>
                  <a:gd name="T26" fmla="*/ 1 w 48"/>
                  <a:gd name="T27" fmla="*/ 1 h 63"/>
                  <a:gd name="T28" fmla="*/ 1 w 48"/>
                  <a:gd name="T29" fmla="*/ 1 h 63"/>
                  <a:gd name="T30" fmla="*/ 1 w 48"/>
                  <a:gd name="T31" fmla="*/ 1 h 63"/>
                  <a:gd name="T32" fmla="*/ 1 w 48"/>
                  <a:gd name="T33" fmla="*/ 1 h 63"/>
                  <a:gd name="T34" fmla="*/ 1 w 48"/>
                  <a:gd name="T35" fmla="*/ 1 h 63"/>
                  <a:gd name="T36" fmla="*/ 1 w 48"/>
                  <a:gd name="T37" fmla="*/ 1 h 63"/>
                  <a:gd name="T38" fmla="*/ 1 w 48"/>
                  <a:gd name="T39" fmla="*/ 1 h 63"/>
                  <a:gd name="T40" fmla="*/ 1 w 48"/>
                  <a:gd name="T41" fmla="*/ 1 h 63"/>
                  <a:gd name="T42" fmla="*/ 1 w 48"/>
                  <a:gd name="T43" fmla="*/ 1 h 63"/>
                  <a:gd name="T44" fmla="*/ 1 w 48"/>
                  <a:gd name="T45" fmla="*/ 1 h 63"/>
                  <a:gd name="T46" fmla="*/ 1 w 48"/>
                  <a:gd name="T47" fmla="*/ 1 h 63"/>
                  <a:gd name="T48" fmla="*/ 1 w 48"/>
                  <a:gd name="T49" fmla="*/ 1 h 63"/>
                  <a:gd name="T50" fmla="*/ 1 w 48"/>
                  <a:gd name="T51" fmla="*/ 1 h 63"/>
                  <a:gd name="T52" fmla="*/ 1 w 48"/>
                  <a:gd name="T53" fmla="*/ 1 h 63"/>
                  <a:gd name="T54" fmla="*/ 1 w 48"/>
                  <a:gd name="T55" fmla="*/ 1 h 63"/>
                  <a:gd name="T56" fmla="*/ 1 w 48"/>
                  <a:gd name="T57" fmla="*/ 1 h 63"/>
                  <a:gd name="T58" fmla="*/ 1 w 48"/>
                  <a:gd name="T59" fmla="*/ 1 h 63"/>
                  <a:gd name="T60" fmla="*/ 1 w 48"/>
                  <a:gd name="T61" fmla="*/ 1 h 63"/>
                  <a:gd name="T62" fmla="*/ 1 w 48"/>
                  <a:gd name="T63" fmla="*/ 1 h 63"/>
                  <a:gd name="T64" fmla="*/ 1 w 48"/>
                  <a:gd name="T65" fmla="*/ 1 h 63"/>
                  <a:gd name="T66" fmla="*/ 1 w 48"/>
                  <a:gd name="T67" fmla="*/ 1 h 63"/>
                  <a:gd name="T68" fmla="*/ 1 w 48"/>
                  <a:gd name="T69" fmla="*/ 1 h 63"/>
                  <a:gd name="T70" fmla="*/ 1 w 48"/>
                  <a:gd name="T71" fmla="*/ 1 h 63"/>
                  <a:gd name="T72" fmla="*/ 1 w 48"/>
                  <a:gd name="T73" fmla="*/ 1 h 63"/>
                  <a:gd name="T74" fmla="*/ 1 w 48"/>
                  <a:gd name="T75" fmla="*/ 1 h 63"/>
                  <a:gd name="T76" fmla="*/ 1 w 48"/>
                  <a:gd name="T77" fmla="*/ 1 h 63"/>
                  <a:gd name="T78" fmla="*/ 1 w 48"/>
                  <a:gd name="T79" fmla="*/ 0 h 63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48" h="63">
                    <a:moveTo>
                      <a:pt x="0" y="63"/>
                    </a:moveTo>
                    <a:lnTo>
                      <a:pt x="0" y="63"/>
                    </a:lnTo>
                    <a:lnTo>
                      <a:pt x="0" y="55"/>
                    </a:lnTo>
                    <a:lnTo>
                      <a:pt x="8" y="55"/>
                    </a:lnTo>
                    <a:lnTo>
                      <a:pt x="16" y="55"/>
                    </a:lnTo>
                    <a:lnTo>
                      <a:pt x="16" y="47"/>
                    </a:lnTo>
                    <a:lnTo>
                      <a:pt x="24" y="47"/>
                    </a:lnTo>
                    <a:lnTo>
                      <a:pt x="24" y="39"/>
                    </a:lnTo>
                    <a:lnTo>
                      <a:pt x="32" y="39"/>
                    </a:lnTo>
                    <a:lnTo>
                      <a:pt x="32" y="31"/>
                    </a:lnTo>
                    <a:lnTo>
                      <a:pt x="32" y="23"/>
                    </a:lnTo>
                    <a:lnTo>
                      <a:pt x="40" y="23"/>
                    </a:lnTo>
                    <a:lnTo>
                      <a:pt x="40" y="15"/>
                    </a:lnTo>
                    <a:lnTo>
                      <a:pt x="40" y="8"/>
                    </a:lnTo>
                    <a:lnTo>
                      <a:pt x="48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51" name="Freeform 129"/>
              <p:cNvSpPr>
                <a:spLocks/>
              </p:cNvSpPr>
              <p:nvPr/>
            </p:nvSpPr>
            <p:spPr bwMode="auto">
              <a:xfrm rot="5413817">
                <a:off x="1159" y="1998"/>
                <a:ext cx="42" cy="169"/>
              </a:xfrm>
              <a:custGeom>
                <a:avLst/>
                <a:gdLst>
                  <a:gd name="T0" fmla="*/ 0 w 64"/>
                  <a:gd name="T1" fmla="*/ 1 h 302"/>
                  <a:gd name="T2" fmla="*/ 0 w 64"/>
                  <a:gd name="T3" fmla="*/ 1 h 302"/>
                  <a:gd name="T4" fmla="*/ 0 w 64"/>
                  <a:gd name="T5" fmla="*/ 1 h 302"/>
                  <a:gd name="T6" fmla="*/ 0 w 64"/>
                  <a:gd name="T7" fmla="*/ 1 h 302"/>
                  <a:gd name="T8" fmla="*/ 0 w 64"/>
                  <a:gd name="T9" fmla="*/ 1 h 302"/>
                  <a:gd name="T10" fmla="*/ 0 w 64"/>
                  <a:gd name="T11" fmla="*/ 1 h 302"/>
                  <a:gd name="T12" fmla="*/ 1 w 64"/>
                  <a:gd name="T13" fmla="*/ 1 h 302"/>
                  <a:gd name="T14" fmla="*/ 1 w 64"/>
                  <a:gd name="T15" fmla="*/ 1 h 302"/>
                  <a:gd name="T16" fmla="*/ 1 w 64"/>
                  <a:gd name="T17" fmla="*/ 1 h 302"/>
                  <a:gd name="T18" fmla="*/ 1 w 64"/>
                  <a:gd name="T19" fmla="*/ 1 h 302"/>
                  <a:gd name="T20" fmla="*/ 1 w 64"/>
                  <a:gd name="T21" fmla="*/ 1 h 302"/>
                  <a:gd name="T22" fmla="*/ 1 w 64"/>
                  <a:gd name="T23" fmla="*/ 1 h 302"/>
                  <a:gd name="T24" fmla="*/ 1 w 64"/>
                  <a:gd name="T25" fmla="*/ 1 h 302"/>
                  <a:gd name="T26" fmla="*/ 1 w 64"/>
                  <a:gd name="T27" fmla="*/ 1 h 302"/>
                  <a:gd name="T28" fmla="*/ 1 w 64"/>
                  <a:gd name="T29" fmla="*/ 1 h 302"/>
                  <a:gd name="T30" fmla="*/ 1 w 64"/>
                  <a:gd name="T31" fmla="*/ 1 h 302"/>
                  <a:gd name="T32" fmla="*/ 1 w 64"/>
                  <a:gd name="T33" fmla="*/ 1 h 302"/>
                  <a:gd name="T34" fmla="*/ 1 w 64"/>
                  <a:gd name="T35" fmla="*/ 1 h 302"/>
                  <a:gd name="T36" fmla="*/ 1 w 64"/>
                  <a:gd name="T37" fmla="*/ 1 h 302"/>
                  <a:gd name="T38" fmla="*/ 1 w 64"/>
                  <a:gd name="T39" fmla="*/ 1 h 302"/>
                  <a:gd name="T40" fmla="*/ 1 w 64"/>
                  <a:gd name="T41" fmla="*/ 1 h 302"/>
                  <a:gd name="T42" fmla="*/ 1 w 64"/>
                  <a:gd name="T43" fmla="*/ 1 h 302"/>
                  <a:gd name="T44" fmla="*/ 1 w 64"/>
                  <a:gd name="T45" fmla="*/ 1 h 302"/>
                  <a:gd name="T46" fmla="*/ 1 w 64"/>
                  <a:gd name="T47" fmla="*/ 1 h 302"/>
                  <a:gd name="T48" fmla="*/ 1 w 64"/>
                  <a:gd name="T49" fmla="*/ 1 h 302"/>
                  <a:gd name="T50" fmla="*/ 1 w 64"/>
                  <a:gd name="T51" fmla="*/ 1 h 302"/>
                  <a:gd name="T52" fmla="*/ 1 w 64"/>
                  <a:gd name="T53" fmla="*/ 1 h 302"/>
                  <a:gd name="T54" fmla="*/ 1 w 64"/>
                  <a:gd name="T55" fmla="*/ 1 h 302"/>
                  <a:gd name="T56" fmla="*/ 1 w 64"/>
                  <a:gd name="T57" fmla="*/ 1 h 302"/>
                  <a:gd name="T58" fmla="*/ 1 w 64"/>
                  <a:gd name="T59" fmla="*/ 1 h 302"/>
                  <a:gd name="T60" fmla="*/ 1 w 64"/>
                  <a:gd name="T61" fmla="*/ 1 h 302"/>
                  <a:gd name="T62" fmla="*/ 1 w 64"/>
                  <a:gd name="T63" fmla="*/ 1 h 302"/>
                  <a:gd name="T64" fmla="*/ 1 w 64"/>
                  <a:gd name="T65" fmla="*/ 1 h 302"/>
                  <a:gd name="T66" fmla="*/ 1 w 64"/>
                  <a:gd name="T67" fmla="*/ 1 h 302"/>
                  <a:gd name="T68" fmla="*/ 1 w 64"/>
                  <a:gd name="T69" fmla="*/ 1 h 302"/>
                  <a:gd name="T70" fmla="*/ 1 w 64"/>
                  <a:gd name="T71" fmla="*/ 1 h 302"/>
                  <a:gd name="T72" fmla="*/ 1 w 64"/>
                  <a:gd name="T73" fmla="*/ 1 h 302"/>
                  <a:gd name="T74" fmla="*/ 1 w 64"/>
                  <a:gd name="T75" fmla="*/ 1 h 302"/>
                  <a:gd name="T76" fmla="*/ 1 w 64"/>
                  <a:gd name="T77" fmla="*/ 1 h 302"/>
                  <a:gd name="T78" fmla="*/ 1 w 64"/>
                  <a:gd name="T79" fmla="*/ 1 h 302"/>
                  <a:gd name="T80" fmla="*/ 1 w 64"/>
                  <a:gd name="T81" fmla="*/ 1 h 302"/>
                  <a:gd name="T82" fmla="*/ 1 w 64"/>
                  <a:gd name="T83" fmla="*/ 1 h 302"/>
                  <a:gd name="T84" fmla="*/ 1 w 64"/>
                  <a:gd name="T85" fmla="*/ 1 h 302"/>
                  <a:gd name="T86" fmla="*/ 1 w 64"/>
                  <a:gd name="T87" fmla="*/ 1 h 302"/>
                  <a:gd name="T88" fmla="*/ 1 w 64"/>
                  <a:gd name="T89" fmla="*/ 1 h 302"/>
                  <a:gd name="T90" fmla="*/ 1 w 64"/>
                  <a:gd name="T91" fmla="*/ 1 h 302"/>
                  <a:gd name="T92" fmla="*/ 1 w 64"/>
                  <a:gd name="T93" fmla="*/ 1 h 302"/>
                  <a:gd name="T94" fmla="*/ 1 w 64"/>
                  <a:gd name="T95" fmla="*/ 1 h 302"/>
                  <a:gd name="T96" fmla="*/ 1 w 64"/>
                  <a:gd name="T97" fmla="*/ 1 h 302"/>
                  <a:gd name="T98" fmla="*/ 1 w 64"/>
                  <a:gd name="T99" fmla="*/ 1 h 302"/>
                  <a:gd name="T100" fmla="*/ 1 w 64"/>
                  <a:gd name="T101" fmla="*/ 0 h 30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64" h="302">
                    <a:moveTo>
                      <a:pt x="0" y="302"/>
                    </a:moveTo>
                    <a:lnTo>
                      <a:pt x="0" y="302"/>
                    </a:lnTo>
                    <a:lnTo>
                      <a:pt x="0" y="294"/>
                    </a:lnTo>
                    <a:lnTo>
                      <a:pt x="0" y="286"/>
                    </a:lnTo>
                    <a:lnTo>
                      <a:pt x="8" y="278"/>
                    </a:lnTo>
                    <a:lnTo>
                      <a:pt x="8" y="270"/>
                    </a:lnTo>
                    <a:lnTo>
                      <a:pt x="8" y="262"/>
                    </a:lnTo>
                    <a:lnTo>
                      <a:pt x="16" y="254"/>
                    </a:lnTo>
                    <a:lnTo>
                      <a:pt x="16" y="246"/>
                    </a:lnTo>
                    <a:lnTo>
                      <a:pt x="16" y="238"/>
                    </a:lnTo>
                    <a:lnTo>
                      <a:pt x="16" y="230"/>
                    </a:lnTo>
                    <a:lnTo>
                      <a:pt x="24" y="222"/>
                    </a:lnTo>
                    <a:lnTo>
                      <a:pt x="24" y="214"/>
                    </a:lnTo>
                    <a:lnTo>
                      <a:pt x="24" y="206"/>
                    </a:lnTo>
                    <a:lnTo>
                      <a:pt x="24" y="198"/>
                    </a:lnTo>
                    <a:lnTo>
                      <a:pt x="24" y="190"/>
                    </a:lnTo>
                    <a:lnTo>
                      <a:pt x="32" y="190"/>
                    </a:lnTo>
                    <a:lnTo>
                      <a:pt x="32" y="183"/>
                    </a:lnTo>
                    <a:lnTo>
                      <a:pt x="32" y="175"/>
                    </a:lnTo>
                    <a:lnTo>
                      <a:pt x="32" y="167"/>
                    </a:lnTo>
                    <a:lnTo>
                      <a:pt x="32" y="159"/>
                    </a:lnTo>
                    <a:lnTo>
                      <a:pt x="32" y="151"/>
                    </a:lnTo>
                    <a:lnTo>
                      <a:pt x="40" y="143"/>
                    </a:lnTo>
                    <a:lnTo>
                      <a:pt x="40" y="135"/>
                    </a:lnTo>
                    <a:lnTo>
                      <a:pt x="40" y="127"/>
                    </a:lnTo>
                    <a:lnTo>
                      <a:pt x="40" y="119"/>
                    </a:lnTo>
                    <a:lnTo>
                      <a:pt x="40" y="111"/>
                    </a:lnTo>
                    <a:lnTo>
                      <a:pt x="48" y="103"/>
                    </a:lnTo>
                    <a:lnTo>
                      <a:pt x="48" y="95"/>
                    </a:lnTo>
                    <a:lnTo>
                      <a:pt x="48" y="87"/>
                    </a:lnTo>
                    <a:lnTo>
                      <a:pt x="48" y="79"/>
                    </a:lnTo>
                    <a:lnTo>
                      <a:pt x="48" y="71"/>
                    </a:lnTo>
                    <a:lnTo>
                      <a:pt x="48" y="64"/>
                    </a:lnTo>
                    <a:lnTo>
                      <a:pt x="56" y="56"/>
                    </a:lnTo>
                    <a:lnTo>
                      <a:pt x="56" y="48"/>
                    </a:lnTo>
                    <a:lnTo>
                      <a:pt x="56" y="40"/>
                    </a:lnTo>
                    <a:lnTo>
                      <a:pt x="56" y="32"/>
                    </a:lnTo>
                    <a:lnTo>
                      <a:pt x="56" y="24"/>
                    </a:lnTo>
                    <a:lnTo>
                      <a:pt x="56" y="16"/>
                    </a:lnTo>
                    <a:lnTo>
                      <a:pt x="64" y="8"/>
                    </a:lnTo>
                    <a:lnTo>
                      <a:pt x="64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52" name="Freeform 130"/>
              <p:cNvSpPr>
                <a:spLocks/>
              </p:cNvSpPr>
              <p:nvPr/>
            </p:nvSpPr>
            <p:spPr bwMode="auto">
              <a:xfrm rot="5413817">
                <a:off x="1348" y="2021"/>
                <a:ext cx="42" cy="209"/>
              </a:xfrm>
              <a:custGeom>
                <a:avLst/>
                <a:gdLst>
                  <a:gd name="T0" fmla="*/ 0 w 64"/>
                  <a:gd name="T1" fmla="*/ 1 h 373"/>
                  <a:gd name="T2" fmla="*/ 0 w 64"/>
                  <a:gd name="T3" fmla="*/ 1 h 373"/>
                  <a:gd name="T4" fmla="*/ 0 w 64"/>
                  <a:gd name="T5" fmla="*/ 1 h 373"/>
                  <a:gd name="T6" fmla="*/ 0 w 64"/>
                  <a:gd name="T7" fmla="*/ 1 h 373"/>
                  <a:gd name="T8" fmla="*/ 0 w 64"/>
                  <a:gd name="T9" fmla="*/ 1 h 373"/>
                  <a:gd name="T10" fmla="*/ 1 w 64"/>
                  <a:gd name="T11" fmla="*/ 1 h 373"/>
                  <a:gd name="T12" fmla="*/ 1 w 64"/>
                  <a:gd name="T13" fmla="*/ 1 h 373"/>
                  <a:gd name="T14" fmla="*/ 1 w 64"/>
                  <a:gd name="T15" fmla="*/ 1 h 373"/>
                  <a:gd name="T16" fmla="*/ 1 w 64"/>
                  <a:gd name="T17" fmla="*/ 1 h 373"/>
                  <a:gd name="T18" fmla="*/ 1 w 64"/>
                  <a:gd name="T19" fmla="*/ 1 h 373"/>
                  <a:gd name="T20" fmla="*/ 1 w 64"/>
                  <a:gd name="T21" fmla="*/ 1 h 373"/>
                  <a:gd name="T22" fmla="*/ 1 w 64"/>
                  <a:gd name="T23" fmla="*/ 1 h 373"/>
                  <a:gd name="T24" fmla="*/ 1 w 64"/>
                  <a:gd name="T25" fmla="*/ 1 h 373"/>
                  <a:gd name="T26" fmla="*/ 1 w 64"/>
                  <a:gd name="T27" fmla="*/ 1 h 373"/>
                  <a:gd name="T28" fmla="*/ 1 w 64"/>
                  <a:gd name="T29" fmla="*/ 1 h 373"/>
                  <a:gd name="T30" fmla="*/ 1 w 64"/>
                  <a:gd name="T31" fmla="*/ 1 h 373"/>
                  <a:gd name="T32" fmla="*/ 1 w 64"/>
                  <a:gd name="T33" fmla="*/ 1 h 373"/>
                  <a:gd name="T34" fmla="*/ 1 w 64"/>
                  <a:gd name="T35" fmla="*/ 1 h 373"/>
                  <a:gd name="T36" fmla="*/ 1 w 64"/>
                  <a:gd name="T37" fmla="*/ 1 h 373"/>
                  <a:gd name="T38" fmla="*/ 1 w 64"/>
                  <a:gd name="T39" fmla="*/ 1 h 373"/>
                  <a:gd name="T40" fmla="*/ 1 w 64"/>
                  <a:gd name="T41" fmla="*/ 1 h 373"/>
                  <a:gd name="T42" fmla="*/ 1 w 64"/>
                  <a:gd name="T43" fmla="*/ 1 h 373"/>
                  <a:gd name="T44" fmla="*/ 1 w 64"/>
                  <a:gd name="T45" fmla="*/ 1 h 373"/>
                  <a:gd name="T46" fmla="*/ 1 w 64"/>
                  <a:gd name="T47" fmla="*/ 1 h 373"/>
                  <a:gd name="T48" fmla="*/ 1 w 64"/>
                  <a:gd name="T49" fmla="*/ 1 h 373"/>
                  <a:gd name="T50" fmla="*/ 1 w 64"/>
                  <a:gd name="T51" fmla="*/ 1 h 373"/>
                  <a:gd name="T52" fmla="*/ 1 w 64"/>
                  <a:gd name="T53" fmla="*/ 1 h 373"/>
                  <a:gd name="T54" fmla="*/ 1 w 64"/>
                  <a:gd name="T55" fmla="*/ 1 h 373"/>
                  <a:gd name="T56" fmla="*/ 1 w 64"/>
                  <a:gd name="T57" fmla="*/ 1 h 373"/>
                  <a:gd name="T58" fmla="*/ 1 w 64"/>
                  <a:gd name="T59" fmla="*/ 1 h 373"/>
                  <a:gd name="T60" fmla="*/ 1 w 64"/>
                  <a:gd name="T61" fmla="*/ 1 h 373"/>
                  <a:gd name="T62" fmla="*/ 1 w 64"/>
                  <a:gd name="T63" fmla="*/ 1 h 373"/>
                  <a:gd name="T64" fmla="*/ 1 w 64"/>
                  <a:gd name="T65" fmla="*/ 1 h 373"/>
                  <a:gd name="T66" fmla="*/ 1 w 64"/>
                  <a:gd name="T67" fmla="*/ 1 h 373"/>
                  <a:gd name="T68" fmla="*/ 1 w 64"/>
                  <a:gd name="T69" fmla="*/ 1 h 373"/>
                  <a:gd name="T70" fmla="*/ 1 w 64"/>
                  <a:gd name="T71" fmla="*/ 1 h 373"/>
                  <a:gd name="T72" fmla="*/ 1 w 64"/>
                  <a:gd name="T73" fmla="*/ 1 h 373"/>
                  <a:gd name="T74" fmla="*/ 1 w 64"/>
                  <a:gd name="T75" fmla="*/ 1 h 373"/>
                  <a:gd name="T76" fmla="*/ 1 w 64"/>
                  <a:gd name="T77" fmla="*/ 1 h 373"/>
                  <a:gd name="T78" fmla="*/ 1 w 64"/>
                  <a:gd name="T79" fmla="*/ 1 h 373"/>
                  <a:gd name="T80" fmla="*/ 1 w 64"/>
                  <a:gd name="T81" fmla="*/ 1 h 373"/>
                  <a:gd name="T82" fmla="*/ 1 w 64"/>
                  <a:gd name="T83" fmla="*/ 1 h 373"/>
                  <a:gd name="T84" fmla="*/ 1 w 64"/>
                  <a:gd name="T85" fmla="*/ 1 h 373"/>
                  <a:gd name="T86" fmla="*/ 1 w 64"/>
                  <a:gd name="T87" fmla="*/ 1 h 373"/>
                  <a:gd name="T88" fmla="*/ 1 w 64"/>
                  <a:gd name="T89" fmla="*/ 1 h 373"/>
                  <a:gd name="T90" fmla="*/ 1 w 64"/>
                  <a:gd name="T91" fmla="*/ 1 h 373"/>
                  <a:gd name="T92" fmla="*/ 1 w 64"/>
                  <a:gd name="T93" fmla="*/ 1 h 373"/>
                  <a:gd name="T94" fmla="*/ 1 w 64"/>
                  <a:gd name="T95" fmla="*/ 1 h 373"/>
                  <a:gd name="T96" fmla="*/ 1 w 64"/>
                  <a:gd name="T97" fmla="*/ 1 h 373"/>
                  <a:gd name="T98" fmla="*/ 1 w 64"/>
                  <a:gd name="T99" fmla="*/ 1 h 373"/>
                  <a:gd name="T100" fmla="*/ 1 w 64"/>
                  <a:gd name="T101" fmla="*/ 0 h 37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64" h="373">
                    <a:moveTo>
                      <a:pt x="0" y="373"/>
                    </a:moveTo>
                    <a:lnTo>
                      <a:pt x="0" y="365"/>
                    </a:lnTo>
                    <a:lnTo>
                      <a:pt x="0" y="357"/>
                    </a:lnTo>
                    <a:lnTo>
                      <a:pt x="0" y="349"/>
                    </a:lnTo>
                    <a:lnTo>
                      <a:pt x="0" y="341"/>
                    </a:lnTo>
                    <a:lnTo>
                      <a:pt x="8" y="333"/>
                    </a:lnTo>
                    <a:lnTo>
                      <a:pt x="8" y="325"/>
                    </a:lnTo>
                    <a:lnTo>
                      <a:pt x="8" y="318"/>
                    </a:lnTo>
                    <a:lnTo>
                      <a:pt x="8" y="310"/>
                    </a:lnTo>
                    <a:lnTo>
                      <a:pt x="8" y="302"/>
                    </a:lnTo>
                    <a:lnTo>
                      <a:pt x="8" y="294"/>
                    </a:lnTo>
                    <a:lnTo>
                      <a:pt x="16" y="286"/>
                    </a:lnTo>
                    <a:lnTo>
                      <a:pt x="16" y="278"/>
                    </a:lnTo>
                    <a:lnTo>
                      <a:pt x="16" y="270"/>
                    </a:lnTo>
                    <a:lnTo>
                      <a:pt x="16" y="262"/>
                    </a:lnTo>
                    <a:lnTo>
                      <a:pt x="16" y="254"/>
                    </a:lnTo>
                    <a:lnTo>
                      <a:pt x="16" y="246"/>
                    </a:lnTo>
                    <a:lnTo>
                      <a:pt x="24" y="238"/>
                    </a:lnTo>
                    <a:lnTo>
                      <a:pt x="24" y="230"/>
                    </a:lnTo>
                    <a:lnTo>
                      <a:pt x="24" y="222"/>
                    </a:lnTo>
                    <a:lnTo>
                      <a:pt x="24" y="214"/>
                    </a:lnTo>
                    <a:lnTo>
                      <a:pt x="24" y="206"/>
                    </a:lnTo>
                    <a:lnTo>
                      <a:pt x="24" y="198"/>
                    </a:lnTo>
                    <a:lnTo>
                      <a:pt x="32" y="191"/>
                    </a:lnTo>
                    <a:lnTo>
                      <a:pt x="32" y="183"/>
                    </a:lnTo>
                    <a:lnTo>
                      <a:pt x="32" y="175"/>
                    </a:lnTo>
                    <a:lnTo>
                      <a:pt x="32" y="167"/>
                    </a:lnTo>
                    <a:lnTo>
                      <a:pt x="32" y="159"/>
                    </a:lnTo>
                    <a:lnTo>
                      <a:pt x="32" y="151"/>
                    </a:lnTo>
                    <a:lnTo>
                      <a:pt x="40" y="143"/>
                    </a:lnTo>
                    <a:lnTo>
                      <a:pt x="40" y="135"/>
                    </a:lnTo>
                    <a:lnTo>
                      <a:pt x="40" y="127"/>
                    </a:lnTo>
                    <a:lnTo>
                      <a:pt x="40" y="119"/>
                    </a:lnTo>
                    <a:lnTo>
                      <a:pt x="40" y="111"/>
                    </a:lnTo>
                    <a:lnTo>
                      <a:pt x="40" y="103"/>
                    </a:lnTo>
                    <a:lnTo>
                      <a:pt x="48" y="103"/>
                    </a:lnTo>
                    <a:lnTo>
                      <a:pt x="48" y="95"/>
                    </a:lnTo>
                    <a:lnTo>
                      <a:pt x="48" y="87"/>
                    </a:lnTo>
                    <a:lnTo>
                      <a:pt x="48" y="79"/>
                    </a:lnTo>
                    <a:lnTo>
                      <a:pt x="48" y="72"/>
                    </a:lnTo>
                    <a:lnTo>
                      <a:pt x="48" y="64"/>
                    </a:lnTo>
                    <a:lnTo>
                      <a:pt x="56" y="56"/>
                    </a:lnTo>
                    <a:lnTo>
                      <a:pt x="56" y="48"/>
                    </a:lnTo>
                    <a:lnTo>
                      <a:pt x="56" y="40"/>
                    </a:lnTo>
                    <a:lnTo>
                      <a:pt x="56" y="32"/>
                    </a:lnTo>
                    <a:lnTo>
                      <a:pt x="56" y="24"/>
                    </a:lnTo>
                    <a:lnTo>
                      <a:pt x="64" y="16"/>
                    </a:lnTo>
                    <a:lnTo>
                      <a:pt x="64" y="8"/>
                    </a:lnTo>
                    <a:lnTo>
                      <a:pt x="64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53" name="Freeform 131"/>
              <p:cNvSpPr>
                <a:spLocks/>
              </p:cNvSpPr>
              <p:nvPr/>
            </p:nvSpPr>
            <p:spPr bwMode="auto">
              <a:xfrm rot="5413817">
                <a:off x="1489" y="2132"/>
                <a:ext cx="32" cy="62"/>
              </a:xfrm>
              <a:custGeom>
                <a:avLst/>
                <a:gdLst>
                  <a:gd name="T0" fmla="*/ 0 w 48"/>
                  <a:gd name="T1" fmla="*/ 1 h 111"/>
                  <a:gd name="T2" fmla="*/ 0 w 48"/>
                  <a:gd name="T3" fmla="*/ 1 h 111"/>
                  <a:gd name="T4" fmla="*/ 0 w 48"/>
                  <a:gd name="T5" fmla="*/ 1 h 111"/>
                  <a:gd name="T6" fmla="*/ 1 w 48"/>
                  <a:gd name="T7" fmla="*/ 1 h 111"/>
                  <a:gd name="T8" fmla="*/ 1 w 48"/>
                  <a:gd name="T9" fmla="*/ 1 h 111"/>
                  <a:gd name="T10" fmla="*/ 1 w 48"/>
                  <a:gd name="T11" fmla="*/ 1 h 111"/>
                  <a:gd name="T12" fmla="*/ 1 w 48"/>
                  <a:gd name="T13" fmla="*/ 1 h 111"/>
                  <a:gd name="T14" fmla="*/ 1 w 48"/>
                  <a:gd name="T15" fmla="*/ 1 h 111"/>
                  <a:gd name="T16" fmla="*/ 1 w 48"/>
                  <a:gd name="T17" fmla="*/ 1 h 111"/>
                  <a:gd name="T18" fmla="*/ 1 w 48"/>
                  <a:gd name="T19" fmla="*/ 1 h 111"/>
                  <a:gd name="T20" fmla="*/ 1 w 48"/>
                  <a:gd name="T21" fmla="*/ 1 h 111"/>
                  <a:gd name="T22" fmla="*/ 1 w 48"/>
                  <a:gd name="T23" fmla="*/ 1 h 111"/>
                  <a:gd name="T24" fmla="*/ 1 w 48"/>
                  <a:gd name="T25" fmla="*/ 1 h 111"/>
                  <a:gd name="T26" fmla="*/ 1 w 48"/>
                  <a:gd name="T27" fmla="*/ 1 h 111"/>
                  <a:gd name="T28" fmla="*/ 1 w 48"/>
                  <a:gd name="T29" fmla="*/ 1 h 111"/>
                  <a:gd name="T30" fmla="*/ 1 w 48"/>
                  <a:gd name="T31" fmla="*/ 1 h 111"/>
                  <a:gd name="T32" fmla="*/ 1 w 48"/>
                  <a:gd name="T33" fmla="*/ 1 h 111"/>
                  <a:gd name="T34" fmla="*/ 1 w 48"/>
                  <a:gd name="T35" fmla="*/ 1 h 111"/>
                  <a:gd name="T36" fmla="*/ 1 w 48"/>
                  <a:gd name="T37" fmla="*/ 1 h 111"/>
                  <a:gd name="T38" fmla="*/ 1 w 48"/>
                  <a:gd name="T39" fmla="*/ 1 h 111"/>
                  <a:gd name="T40" fmla="*/ 1 w 48"/>
                  <a:gd name="T41" fmla="*/ 1 h 111"/>
                  <a:gd name="T42" fmla="*/ 1 w 48"/>
                  <a:gd name="T43" fmla="*/ 1 h 111"/>
                  <a:gd name="T44" fmla="*/ 1 w 48"/>
                  <a:gd name="T45" fmla="*/ 1 h 111"/>
                  <a:gd name="T46" fmla="*/ 1 w 48"/>
                  <a:gd name="T47" fmla="*/ 1 h 111"/>
                  <a:gd name="T48" fmla="*/ 1 w 48"/>
                  <a:gd name="T49" fmla="*/ 1 h 111"/>
                  <a:gd name="T50" fmla="*/ 1 w 48"/>
                  <a:gd name="T51" fmla="*/ 1 h 111"/>
                  <a:gd name="T52" fmla="*/ 1 w 48"/>
                  <a:gd name="T53" fmla="*/ 1 h 111"/>
                  <a:gd name="T54" fmla="*/ 1 w 48"/>
                  <a:gd name="T55" fmla="*/ 1 h 111"/>
                  <a:gd name="T56" fmla="*/ 1 w 48"/>
                  <a:gd name="T57" fmla="*/ 1 h 111"/>
                  <a:gd name="T58" fmla="*/ 1 w 48"/>
                  <a:gd name="T59" fmla="*/ 0 h 111"/>
                  <a:gd name="T60" fmla="*/ 1 w 48"/>
                  <a:gd name="T61" fmla="*/ 0 h 111"/>
                  <a:gd name="T62" fmla="*/ 1 w 48"/>
                  <a:gd name="T63" fmla="*/ 0 h 111"/>
                  <a:gd name="T64" fmla="*/ 1 w 48"/>
                  <a:gd name="T65" fmla="*/ 0 h 111"/>
                  <a:gd name="T66" fmla="*/ 1 w 48"/>
                  <a:gd name="T67" fmla="*/ 0 h 111"/>
                  <a:gd name="T68" fmla="*/ 1 w 48"/>
                  <a:gd name="T69" fmla="*/ 0 h 111"/>
                  <a:gd name="T70" fmla="*/ 1 w 48"/>
                  <a:gd name="T71" fmla="*/ 0 h 111"/>
                  <a:gd name="T72" fmla="*/ 1 w 48"/>
                  <a:gd name="T73" fmla="*/ 0 h 111"/>
                  <a:gd name="T74" fmla="*/ 1 w 48"/>
                  <a:gd name="T75" fmla="*/ 0 h 111"/>
                  <a:gd name="T76" fmla="*/ 1 w 48"/>
                  <a:gd name="T77" fmla="*/ 0 h 111"/>
                  <a:gd name="T78" fmla="*/ 1 w 48"/>
                  <a:gd name="T79" fmla="*/ 0 h 111"/>
                  <a:gd name="T80" fmla="*/ 1 w 48"/>
                  <a:gd name="T81" fmla="*/ 0 h 111"/>
                  <a:gd name="T82" fmla="*/ 1 w 48"/>
                  <a:gd name="T83" fmla="*/ 0 h 111"/>
                  <a:gd name="T84" fmla="*/ 1 w 48"/>
                  <a:gd name="T85" fmla="*/ 0 h 111"/>
                  <a:gd name="T86" fmla="*/ 1 w 48"/>
                  <a:gd name="T87" fmla="*/ 0 h 111"/>
                  <a:gd name="T88" fmla="*/ 1 w 48"/>
                  <a:gd name="T89" fmla="*/ 0 h 111"/>
                  <a:gd name="T90" fmla="*/ 1 w 48"/>
                  <a:gd name="T91" fmla="*/ 0 h 111"/>
                  <a:gd name="T92" fmla="*/ 1 w 48"/>
                  <a:gd name="T93" fmla="*/ 0 h 111"/>
                  <a:gd name="T94" fmla="*/ 1 w 48"/>
                  <a:gd name="T95" fmla="*/ 0 h 111"/>
                  <a:gd name="T96" fmla="*/ 1 w 48"/>
                  <a:gd name="T97" fmla="*/ 0 h 111"/>
                  <a:gd name="T98" fmla="*/ 1 w 48"/>
                  <a:gd name="T99" fmla="*/ 0 h 111"/>
                  <a:gd name="T100" fmla="*/ 1 w 48"/>
                  <a:gd name="T101" fmla="*/ 0 h 111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48" h="111">
                    <a:moveTo>
                      <a:pt x="0" y="111"/>
                    </a:moveTo>
                    <a:lnTo>
                      <a:pt x="0" y="111"/>
                    </a:lnTo>
                    <a:lnTo>
                      <a:pt x="0" y="103"/>
                    </a:lnTo>
                    <a:lnTo>
                      <a:pt x="8" y="95"/>
                    </a:lnTo>
                    <a:lnTo>
                      <a:pt x="8" y="87"/>
                    </a:lnTo>
                    <a:lnTo>
                      <a:pt x="8" y="79"/>
                    </a:lnTo>
                    <a:lnTo>
                      <a:pt x="8" y="71"/>
                    </a:lnTo>
                    <a:lnTo>
                      <a:pt x="16" y="63"/>
                    </a:lnTo>
                    <a:lnTo>
                      <a:pt x="16" y="56"/>
                    </a:lnTo>
                    <a:lnTo>
                      <a:pt x="16" y="48"/>
                    </a:lnTo>
                    <a:lnTo>
                      <a:pt x="24" y="40"/>
                    </a:lnTo>
                    <a:lnTo>
                      <a:pt x="24" y="32"/>
                    </a:lnTo>
                    <a:lnTo>
                      <a:pt x="24" y="24"/>
                    </a:lnTo>
                    <a:lnTo>
                      <a:pt x="32" y="24"/>
                    </a:lnTo>
                    <a:lnTo>
                      <a:pt x="32" y="16"/>
                    </a:lnTo>
                    <a:lnTo>
                      <a:pt x="32" y="8"/>
                    </a:lnTo>
                    <a:lnTo>
                      <a:pt x="40" y="8"/>
                    </a:lnTo>
                    <a:lnTo>
                      <a:pt x="40" y="0"/>
                    </a:lnTo>
                    <a:lnTo>
                      <a:pt x="48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54" name="Freeform 132"/>
              <p:cNvSpPr>
                <a:spLocks/>
              </p:cNvSpPr>
              <p:nvPr/>
            </p:nvSpPr>
            <p:spPr bwMode="auto">
              <a:xfrm rot="5413817">
                <a:off x="1497" y="2173"/>
                <a:ext cx="31" cy="44"/>
              </a:xfrm>
              <a:custGeom>
                <a:avLst/>
                <a:gdLst>
                  <a:gd name="T0" fmla="*/ 0 w 48"/>
                  <a:gd name="T1" fmla="*/ 0 h 79"/>
                  <a:gd name="T2" fmla="*/ 0 w 48"/>
                  <a:gd name="T3" fmla="*/ 0 h 79"/>
                  <a:gd name="T4" fmla="*/ 0 w 48"/>
                  <a:gd name="T5" fmla="*/ 0 h 79"/>
                  <a:gd name="T6" fmla="*/ 0 w 48"/>
                  <a:gd name="T7" fmla="*/ 0 h 79"/>
                  <a:gd name="T8" fmla="*/ 0 w 48"/>
                  <a:gd name="T9" fmla="*/ 0 h 79"/>
                  <a:gd name="T10" fmla="*/ 1 w 48"/>
                  <a:gd name="T11" fmla="*/ 0 h 79"/>
                  <a:gd name="T12" fmla="*/ 1 w 48"/>
                  <a:gd name="T13" fmla="*/ 0 h 79"/>
                  <a:gd name="T14" fmla="*/ 1 w 48"/>
                  <a:gd name="T15" fmla="*/ 0 h 79"/>
                  <a:gd name="T16" fmla="*/ 1 w 48"/>
                  <a:gd name="T17" fmla="*/ 0 h 79"/>
                  <a:gd name="T18" fmla="*/ 1 w 48"/>
                  <a:gd name="T19" fmla="*/ 0 h 79"/>
                  <a:gd name="T20" fmla="*/ 1 w 48"/>
                  <a:gd name="T21" fmla="*/ 0 h 79"/>
                  <a:gd name="T22" fmla="*/ 1 w 48"/>
                  <a:gd name="T23" fmla="*/ 0 h 79"/>
                  <a:gd name="T24" fmla="*/ 1 w 48"/>
                  <a:gd name="T25" fmla="*/ 0 h 79"/>
                  <a:gd name="T26" fmla="*/ 1 w 48"/>
                  <a:gd name="T27" fmla="*/ 0 h 79"/>
                  <a:gd name="T28" fmla="*/ 1 w 48"/>
                  <a:gd name="T29" fmla="*/ 0 h 79"/>
                  <a:gd name="T30" fmla="*/ 1 w 48"/>
                  <a:gd name="T31" fmla="*/ 0 h 79"/>
                  <a:gd name="T32" fmla="*/ 1 w 48"/>
                  <a:gd name="T33" fmla="*/ 0 h 79"/>
                  <a:gd name="T34" fmla="*/ 1 w 48"/>
                  <a:gd name="T35" fmla="*/ 0 h 79"/>
                  <a:gd name="T36" fmla="*/ 1 w 48"/>
                  <a:gd name="T37" fmla="*/ 0 h 79"/>
                  <a:gd name="T38" fmla="*/ 1 w 48"/>
                  <a:gd name="T39" fmla="*/ 1 h 79"/>
                  <a:gd name="T40" fmla="*/ 1 w 48"/>
                  <a:gd name="T41" fmla="*/ 1 h 79"/>
                  <a:gd name="T42" fmla="*/ 1 w 48"/>
                  <a:gd name="T43" fmla="*/ 1 h 79"/>
                  <a:gd name="T44" fmla="*/ 1 w 48"/>
                  <a:gd name="T45" fmla="*/ 1 h 79"/>
                  <a:gd name="T46" fmla="*/ 1 w 48"/>
                  <a:gd name="T47" fmla="*/ 1 h 79"/>
                  <a:gd name="T48" fmla="*/ 1 w 48"/>
                  <a:gd name="T49" fmla="*/ 1 h 79"/>
                  <a:gd name="T50" fmla="*/ 1 w 48"/>
                  <a:gd name="T51" fmla="*/ 1 h 79"/>
                  <a:gd name="T52" fmla="*/ 1 w 48"/>
                  <a:gd name="T53" fmla="*/ 1 h 79"/>
                  <a:gd name="T54" fmla="*/ 1 w 48"/>
                  <a:gd name="T55" fmla="*/ 1 h 79"/>
                  <a:gd name="T56" fmla="*/ 1 w 48"/>
                  <a:gd name="T57" fmla="*/ 1 h 79"/>
                  <a:gd name="T58" fmla="*/ 1 w 48"/>
                  <a:gd name="T59" fmla="*/ 1 h 79"/>
                  <a:gd name="T60" fmla="*/ 1 w 48"/>
                  <a:gd name="T61" fmla="*/ 1 h 79"/>
                  <a:gd name="T62" fmla="*/ 1 w 48"/>
                  <a:gd name="T63" fmla="*/ 1 h 79"/>
                  <a:gd name="T64" fmla="*/ 1 w 48"/>
                  <a:gd name="T65" fmla="*/ 1 h 79"/>
                  <a:gd name="T66" fmla="*/ 1 w 48"/>
                  <a:gd name="T67" fmla="*/ 1 h 79"/>
                  <a:gd name="T68" fmla="*/ 1 w 48"/>
                  <a:gd name="T69" fmla="*/ 1 h 79"/>
                  <a:gd name="T70" fmla="*/ 1 w 48"/>
                  <a:gd name="T71" fmla="*/ 1 h 79"/>
                  <a:gd name="T72" fmla="*/ 1 w 48"/>
                  <a:gd name="T73" fmla="*/ 1 h 79"/>
                  <a:gd name="T74" fmla="*/ 1 w 48"/>
                  <a:gd name="T75" fmla="*/ 1 h 79"/>
                  <a:gd name="T76" fmla="*/ 1 w 48"/>
                  <a:gd name="T77" fmla="*/ 1 h 79"/>
                  <a:gd name="T78" fmla="*/ 1 w 48"/>
                  <a:gd name="T79" fmla="*/ 1 h 79"/>
                  <a:gd name="T80" fmla="*/ 1 w 48"/>
                  <a:gd name="T81" fmla="*/ 1 h 79"/>
                  <a:gd name="T82" fmla="*/ 1 w 48"/>
                  <a:gd name="T83" fmla="*/ 1 h 7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48" h="79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16" y="8"/>
                    </a:lnTo>
                    <a:lnTo>
                      <a:pt x="24" y="8"/>
                    </a:lnTo>
                    <a:lnTo>
                      <a:pt x="24" y="16"/>
                    </a:lnTo>
                    <a:lnTo>
                      <a:pt x="24" y="24"/>
                    </a:lnTo>
                    <a:lnTo>
                      <a:pt x="32" y="24"/>
                    </a:lnTo>
                    <a:lnTo>
                      <a:pt x="32" y="32"/>
                    </a:lnTo>
                    <a:lnTo>
                      <a:pt x="32" y="40"/>
                    </a:lnTo>
                    <a:lnTo>
                      <a:pt x="32" y="48"/>
                    </a:lnTo>
                    <a:lnTo>
                      <a:pt x="40" y="48"/>
                    </a:lnTo>
                    <a:lnTo>
                      <a:pt x="40" y="56"/>
                    </a:lnTo>
                    <a:lnTo>
                      <a:pt x="40" y="63"/>
                    </a:lnTo>
                    <a:lnTo>
                      <a:pt x="40" y="71"/>
                    </a:lnTo>
                    <a:lnTo>
                      <a:pt x="48" y="7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55" name="Freeform 133"/>
              <p:cNvSpPr>
                <a:spLocks/>
              </p:cNvSpPr>
              <p:nvPr/>
            </p:nvSpPr>
            <p:spPr bwMode="auto">
              <a:xfrm rot="5413817">
                <a:off x="1370" y="2131"/>
                <a:ext cx="42" cy="200"/>
              </a:xfrm>
              <a:custGeom>
                <a:avLst/>
                <a:gdLst>
                  <a:gd name="T0" fmla="*/ 0 w 64"/>
                  <a:gd name="T1" fmla="*/ 0 h 357"/>
                  <a:gd name="T2" fmla="*/ 0 w 64"/>
                  <a:gd name="T3" fmla="*/ 1 h 357"/>
                  <a:gd name="T4" fmla="*/ 0 w 64"/>
                  <a:gd name="T5" fmla="*/ 1 h 357"/>
                  <a:gd name="T6" fmla="*/ 0 w 64"/>
                  <a:gd name="T7" fmla="*/ 1 h 357"/>
                  <a:gd name="T8" fmla="*/ 0 w 64"/>
                  <a:gd name="T9" fmla="*/ 1 h 357"/>
                  <a:gd name="T10" fmla="*/ 1 w 64"/>
                  <a:gd name="T11" fmla="*/ 1 h 357"/>
                  <a:gd name="T12" fmla="*/ 1 w 64"/>
                  <a:gd name="T13" fmla="*/ 1 h 357"/>
                  <a:gd name="T14" fmla="*/ 1 w 64"/>
                  <a:gd name="T15" fmla="*/ 1 h 357"/>
                  <a:gd name="T16" fmla="*/ 1 w 64"/>
                  <a:gd name="T17" fmla="*/ 1 h 357"/>
                  <a:gd name="T18" fmla="*/ 1 w 64"/>
                  <a:gd name="T19" fmla="*/ 1 h 357"/>
                  <a:gd name="T20" fmla="*/ 1 w 64"/>
                  <a:gd name="T21" fmla="*/ 1 h 357"/>
                  <a:gd name="T22" fmla="*/ 1 w 64"/>
                  <a:gd name="T23" fmla="*/ 1 h 357"/>
                  <a:gd name="T24" fmla="*/ 1 w 64"/>
                  <a:gd name="T25" fmla="*/ 1 h 357"/>
                  <a:gd name="T26" fmla="*/ 1 w 64"/>
                  <a:gd name="T27" fmla="*/ 1 h 357"/>
                  <a:gd name="T28" fmla="*/ 1 w 64"/>
                  <a:gd name="T29" fmla="*/ 1 h 357"/>
                  <a:gd name="T30" fmla="*/ 1 w 64"/>
                  <a:gd name="T31" fmla="*/ 1 h 357"/>
                  <a:gd name="T32" fmla="*/ 1 w 64"/>
                  <a:gd name="T33" fmla="*/ 1 h 357"/>
                  <a:gd name="T34" fmla="*/ 1 w 64"/>
                  <a:gd name="T35" fmla="*/ 1 h 357"/>
                  <a:gd name="T36" fmla="*/ 1 w 64"/>
                  <a:gd name="T37" fmla="*/ 1 h 357"/>
                  <a:gd name="T38" fmla="*/ 1 w 64"/>
                  <a:gd name="T39" fmla="*/ 1 h 357"/>
                  <a:gd name="T40" fmla="*/ 1 w 64"/>
                  <a:gd name="T41" fmla="*/ 1 h 357"/>
                  <a:gd name="T42" fmla="*/ 1 w 64"/>
                  <a:gd name="T43" fmla="*/ 1 h 357"/>
                  <a:gd name="T44" fmla="*/ 1 w 64"/>
                  <a:gd name="T45" fmla="*/ 1 h 357"/>
                  <a:gd name="T46" fmla="*/ 1 w 64"/>
                  <a:gd name="T47" fmla="*/ 1 h 357"/>
                  <a:gd name="T48" fmla="*/ 1 w 64"/>
                  <a:gd name="T49" fmla="*/ 1 h 357"/>
                  <a:gd name="T50" fmla="*/ 1 w 64"/>
                  <a:gd name="T51" fmla="*/ 1 h 357"/>
                  <a:gd name="T52" fmla="*/ 1 w 64"/>
                  <a:gd name="T53" fmla="*/ 1 h 357"/>
                  <a:gd name="T54" fmla="*/ 1 w 64"/>
                  <a:gd name="T55" fmla="*/ 1 h 357"/>
                  <a:gd name="T56" fmla="*/ 1 w 64"/>
                  <a:gd name="T57" fmla="*/ 1 h 357"/>
                  <a:gd name="T58" fmla="*/ 1 w 64"/>
                  <a:gd name="T59" fmla="*/ 1 h 357"/>
                  <a:gd name="T60" fmla="*/ 1 w 64"/>
                  <a:gd name="T61" fmla="*/ 1 h 357"/>
                  <a:gd name="T62" fmla="*/ 1 w 64"/>
                  <a:gd name="T63" fmla="*/ 1 h 357"/>
                  <a:gd name="T64" fmla="*/ 1 w 64"/>
                  <a:gd name="T65" fmla="*/ 1 h 357"/>
                  <a:gd name="T66" fmla="*/ 1 w 64"/>
                  <a:gd name="T67" fmla="*/ 1 h 357"/>
                  <a:gd name="T68" fmla="*/ 1 w 64"/>
                  <a:gd name="T69" fmla="*/ 1 h 357"/>
                  <a:gd name="T70" fmla="*/ 1 w 64"/>
                  <a:gd name="T71" fmla="*/ 1 h 357"/>
                  <a:gd name="T72" fmla="*/ 1 w 64"/>
                  <a:gd name="T73" fmla="*/ 1 h 357"/>
                  <a:gd name="T74" fmla="*/ 1 w 64"/>
                  <a:gd name="T75" fmla="*/ 1 h 357"/>
                  <a:gd name="T76" fmla="*/ 1 w 64"/>
                  <a:gd name="T77" fmla="*/ 1 h 357"/>
                  <a:gd name="T78" fmla="*/ 1 w 64"/>
                  <a:gd name="T79" fmla="*/ 1 h 357"/>
                  <a:gd name="T80" fmla="*/ 1 w 64"/>
                  <a:gd name="T81" fmla="*/ 1 h 357"/>
                  <a:gd name="T82" fmla="*/ 1 w 64"/>
                  <a:gd name="T83" fmla="*/ 1 h 357"/>
                  <a:gd name="T84" fmla="*/ 1 w 64"/>
                  <a:gd name="T85" fmla="*/ 1 h 357"/>
                  <a:gd name="T86" fmla="*/ 1 w 64"/>
                  <a:gd name="T87" fmla="*/ 1 h 357"/>
                  <a:gd name="T88" fmla="*/ 1 w 64"/>
                  <a:gd name="T89" fmla="*/ 1 h 357"/>
                  <a:gd name="T90" fmla="*/ 1 w 64"/>
                  <a:gd name="T91" fmla="*/ 1 h 357"/>
                  <a:gd name="T92" fmla="*/ 1 w 64"/>
                  <a:gd name="T93" fmla="*/ 1 h 357"/>
                  <a:gd name="T94" fmla="*/ 1 w 64"/>
                  <a:gd name="T95" fmla="*/ 1 h 357"/>
                  <a:gd name="T96" fmla="*/ 1 w 64"/>
                  <a:gd name="T97" fmla="*/ 1 h 357"/>
                  <a:gd name="T98" fmla="*/ 1 w 64"/>
                  <a:gd name="T99" fmla="*/ 1 h 357"/>
                  <a:gd name="T100" fmla="*/ 1 w 64"/>
                  <a:gd name="T101" fmla="*/ 1 h 357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64" h="357">
                    <a:moveTo>
                      <a:pt x="0" y="0"/>
                    </a:moveTo>
                    <a:lnTo>
                      <a:pt x="0" y="8"/>
                    </a:lnTo>
                    <a:lnTo>
                      <a:pt x="0" y="16"/>
                    </a:lnTo>
                    <a:lnTo>
                      <a:pt x="0" y="24"/>
                    </a:lnTo>
                    <a:lnTo>
                      <a:pt x="8" y="32"/>
                    </a:lnTo>
                    <a:lnTo>
                      <a:pt x="8" y="40"/>
                    </a:lnTo>
                    <a:lnTo>
                      <a:pt x="8" y="48"/>
                    </a:lnTo>
                    <a:lnTo>
                      <a:pt x="8" y="56"/>
                    </a:lnTo>
                    <a:lnTo>
                      <a:pt x="16" y="64"/>
                    </a:lnTo>
                    <a:lnTo>
                      <a:pt x="16" y="72"/>
                    </a:lnTo>
                    <a:lnTo>
                      <a:pt x="16" y="80"/>
                    </a:lnTo>
                    <a:lnTo>
                      <a:pt x="16" y="88"/>
                    </a:lnTo>
                    <a:lnTo>
                      <a:pt x="16" y="96"/>
                    </a:lnTo>
                    <a:lnTo>
                      <a:pt x="24" y="104"/>
                    </a:lnTo>
                    <a:lnTo>
                      <a:pt x="24" y="111"/>
                    </a:lnTo>
                    <a:lnTo>
                      <a:pt x="24" y="119"/>
                    </a:lnTo>
                    <a:lnTo>
                      <a:pt x="24" y="127"/>
                    </a:lnTo>
                    <a:lnTo>
                      <a:pt x="24" y="135"/>
                    </a:lnTo>
                    <a:lnTo>
                      <a:pt x="32" y="143"/>
                    </a:lnTo>
                    <a:lnTo>
                      <a:pt x="32" y="151"/>
                    </a:lnTo>
                    <a:lnTo>
                      <a:pt x="32" y="159"/>
                    </a:lnTo>
                    <a:lnTo>
                      <a:pt x="32" y="167"/>
                    </a:lnTo>
                    <a:lnTo>
                      <a:pt x="32" y="175"/>
                    </a:lnTo>
                    <a:lnTo>
                      <a:pt x="32" y="183"/>
                    </a:lnTo>
                    <a:lnTo>
                      <a:pt x="40" y="191"/>
                    </a:lnTo>
                    <a:lnTo>
                      <a:pt x="40" y="199"/>
                    </a:lnTo>
                    <a:lnTo>
                      <a:pt x="40" y="207"/>
                    </a:lnTo>
                    <a:lnTo>
                      <a:pt x="40" y="215"/>
                    </a:lnTo>
                    <a:lnTo>
                      <a:pt x="40" y="223"/>
                    </a:lnTo>
                    <a:lnTo>
                      <a:pt x="40" y="230"/>
                    </a:lnTo>
                    <a:lnTo>
                      <a:pt x="48" y="238"/>
                    </a:lnTo>
                    <a:lnTo>
                      <a:pt x="48" y="246"/>
                    </a:lnTo>
                    <a:lnTo>
                      <a:pt x="48" y="254"/>
                    </a:lnTo>
                    <a:lnTo>
                      <a:pt x="48" y="262"/>
                    </a:lnTo>
                    <a:lnTo>
                      <a:pt x="48" y="270"/>
                    </a:lnTo>
                    <a:lnTo>
                      <a:pt x="48" y="278"/>
                    </a:lnTo>
                    <a:lnTo>
                      <a:pt x="56" y="286"/>
                    </a:lnTo>
                    <a:lnTo>
                      <a:pt x="56" y="294"/>
                    </a:lnTo>
                    <a:lnTo>
                      <a:pt x="56" y="302"/>
                    </a:lnTo>
                    <a:lnTo>
                      <a:pt x="56" y="310"/>
                    </a:lnTo>
                    <a:lnTo>
                      <a:pt x="56" y="318"/>
                    </a:lnTo>
                    <a:lnTo>
                      <a:pt x="56" y="326"/>
                    </a:lnTo>
                    <a:lnTo>
                      <a:pt x="64" y="334"/>
                    </a:lnTo>
                    <a:lnTo>
                      <a:pt x="64" y="342"/>
                    </a:lnTo>
                    <a:lnTo>
                      <a:pt x="64" y="350"/>
                    </a:lnTo>
                    <a:lnTo>
                      <a:pt x="64" y="357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56" name="Freeform 134"/>
              <p:cNvSpPr>
                <a:spLocks/>
              </p:cNvSpPr>
              <p:nvPr/>
            </p:nvSpPr>
            <p:spPr bwMode="auto">
              <a:xfrm rot="5413817">
                <a:off x="1189" y="2181"/>
                <a:ext cx="42" cy="182"/>
              </a:xfrm>
              <a:custGeom>
                <a:avLst/>
                <a:gdLst>
                  <a:gd name="T0" fmla="*/ 0 w 64"/>
                  <a:gd name="T1" fmla="*/ 0 h 326"/>
                  <a:gd name="T2" fmla="*/ 0 w 64"/>
                  <a:gd name="T3" fmla="*/ 1 h 326"/>
                  <a:gd name="T4" fmla="*/ 0 w 64"/>
                  <a:gd name="T5" fmla="*/ 1 h 326"/>
                  <a:gd name="T6" fmla="*/ 1 w 64"/>
                  <a:gd name="T7" fmla="*/ 1 h 326"/>
                  <a:gd name="T8" fmla="*/ 1 w 64"/>
                  <a:gd name="T9" fmla="*/ 1 h 326"/>
                  <a:gd name="T10" fmla="*/ 1 w 64"/>
                  <a:gd name="T11" fmla="*/ 1 h 326"/>
                  <a:gd name="T12" fmla="*/ 1 w 64"/>
                  <a:gd name="T13" fmla="*/ 1 h 326"/>
                  <a:gd name="T14" fmla="*/ 1 w 64"/>
                  <a:gd name="T15" fmla="*/ 1 h 326"/>
                  <a:gd name="T16" fmla="*/ 1 w 64"/>
                  <a:gd name="T17" fmla="*/ 1 h 326"/>
                  <a:gd name="T18" fmla="*/ 1 w 64"/>
                  <a:gd name="T19" fmla="*/ 1 h 326"/>
                  <a:gd name="T20" fmla="*/ 1 w 64"/>
                  <a:gd name="T21" fmla="*/ 1 h 326"/>
                  <a:gd name="T22" fmla="*/ 1 w 64"/>
                  <a:gd name="T23" fmla="*/ 1 h 326"/>
                  <a:gd name="T24" fmla="*/ 1 w 64"/>
                  <a:gd name="T25" fmla="*/ 1 h 326"/>
                  <a:gd name="T26" fmla="*/ 1 w 64"/>
                  <a:gd name="T27" fmla="*/ 1 h 326"/>
                  <a:gd name="T28" fmla="*/ 1 w 64"/>
                  <a:gd name="T29" fmla="*/ 1 h 326"/>
                  <a:gd name="T30" fmla="*/ 1 w 64"/>
                  <a:gd name="T31" fmla="*/ 1 h 326"/>
                  <a:gd name="T32" fmla="*/ 1 w 64"/>
                  <a:gd name="T33" fmla="*/ 1 h 326"/>
                  <a:gd name="T34" fmla="*/ 1 w 64"/>
                  <a:gd name="T35" fmla="*/ 1 h 326"/>
                  <a:gd name="T36" fmla="*/ 1 w 64"/>
                  <a:gd name="T37" fmla="*/ 1 h 326"/>
                  <a:gd name="T38" fmla="*/ 1 w 64"/>
                  <a:gd name="T39" fmla="*/ 1 h 326"/>
                  <a:gd name="T40" fmla="*/ 1 w 64"/>
                  <a:gd name="T41" fmla="*/ 1 h 326"/>
                  <a:gd name="T42" fmla="*/ 1 w 64"/>
                  <a:gd name="T43" fmla="*/ 1 h 326"/>
                  <a:gd name="T44" fmla="*/ 1 w 64"/>
                  <a:gd name="T45" fmla="*/ 1 h 326"/>
                  <a:gd name="T46" fmla="*/ 1 w 64"/>
                  <a:gd name="T47" fmla="*/ 1 h 326"/>
                  <a:gd name="T48" fmla="*/ 1 w 64"/>
                  <a:gd name="T49" fmla="*/ 1 h 326"/>
                  <a:gd name="T50" fmla="*/ 1 w 64"/>
                  <a:gd name="T51" fmla="*/ 1 h 326"/>
                  <a:gd name="T52" fmla="*/ 1 w 64"/>
                  <a:gd name="T53" fmla="*/ 1 h 326"/>
                  <a:gd name="T54" fmla="*/ 1 w 64"/>
                  <a:gd name="T55" fmla="*/ 1 h 326"/>
                  <a:gd name="T56" fmla="*/ 1 w 64"/>
                  <a:gd name="T57" fmla="*/ 1 h 326"/>
                  <a:gd name="T58" fmla="*/ 1 w 64"/>
                  <a:gd name="T59" fmla="*/ 1 h 326"/>
                  <a:gd name="T60" fmla="*/ 1 w 64"/>
                  <a:gd name="T61" fmla="*/ 1 h 326"/>
                  <a:gd name="T62" fmla="*/ 1 w 64"/>
                  <a:gd name="T63" fmla="*/ 1 h 326"/>
                  <a:gd name="T64" fmla="*/ 1 w 64"/>
                  <a:gd name="T65" fmla="*/ 1 h 326"/>
                  <a:gd name="T66" fmla="*/ 1 w 64"/>
                  <a:gd name="T67" fmla="*/ 1 h 326"/>
                  <a:gd name="T68" fmla="*/ 1 w 64"/>
                  <a:gd name="T69" fmla="*/ 1 h 326"/>
                  <a:gd name="T70" fmla="*/ 1 w 64"/>
                  <a:gd name="T71" fmla="*/ 1 h 326"/>
                  <a:gd name="T72" fmla="*/ 1 w 64"/>
                  <a:gd name="T73" fmla="*/ 1 h 326"/>
                  <a:gd name="T74" fmla="*/ 1 w 64"/>
                  <a:gd name="T75" fmla="*/ 1 h 326"/>
                  <a:gd name="T76" fmla="*/ 1 w 64"/>
                  <a:gd name="T77" fmla="*/ 1 h 326"/>
                  <a:gd name="T78" fmla="*/ 1 w 64"/>
                  <a:gd name="T79" fmla="*/ 1 h 326"/>
                  <a:gd name="T80" fmla="*/ 1 w 64"/>
                  <a:gd name="T81" fmla="*/ 1 h 326"/>
                  <a:gd name="T82" fmla="*/ 1 w 64"/>
                  <a:gd name="T83" fmla="*/ 1 h 326"/>
                  <a:gd name="T84" fmla="*/ 1 w 64"/>
                  <a:gd name="T85" fmla="*/ 1 h 326"/>
                  <a:gd name="T86" fmla="*/ 1 w 64"/>
                  <a:gd name="T87" fmla="*/ 1 h 326"/>
                  <a:gd name="T88" fmla="*/ 1 w 64"/>
                  <a:gd name="T89" fmla="*/ 1 h 326"/>
                  <a:gd name="T90" fmla="*/ 1 w 64"/>
                  <a:gd name="T91" fmla="*/ 1 h 326"/>
                  <a:gd name="T92" fmla="*/ 1 w 64"/>
                  <a:gd name="T93" fmla="*/ 1 h 326"/>
                  <a:gd name="T94" fmla="*/ 1 w 64"/>
                  <a:gd name="T95" fmla="*/ 1 h 326"/>
                  <a:gd name="T96" fmla="*/ 1 w 64"/>
                  <a:gd name="T97" fmla="*/ 1 h 326"/>
                  <a:gd name="T98" fmla="*/ 1 w 64"/>
                  <a:gd name="T99" fmla="*/ 1 h 326"/>
                  <a:gd name="T100" fmla="*/ 1 w 64"/>
                  <a:gd name="T101" fmla="*/ 1 h 32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64" h="326">
                    <a:moveTo>
                      <a:pt x="0" y="0"/>
                    </a:moveTo>
                    <a:lnTo>
                      <a:pt x="0" y="8"/>
                    </a:lnTo>
                    <a:lnTo>
                      <a:pt x="0" y="16"/>
                    </a:lnTo>
                    <a:lnTo>
                      <a:pt x="8" y="24"/>
                    </a:lnTo>
                    <a:lnTo>
                      <a:pt x="8" y="32"/>
                    </a:lnTo>
                    <a:lnTo>
                      <a:pt x="8" y="40"/>
                    </a:lnTo>
                    <a:lnTo>
                      <a:pt x="8" y="48"/>
                    </a:lnTo>
                    <a:lnTo>
                      <a:pt x="8" y="56"/>
                    </a:lnTo>
                    <a:lnTo>
                      <a:pt x="8" y="64"/>
                    </a:lnTo>
                    <a:lnTo>
                      <a:pt x="16" y="72"/>
                    </a:lnTo>
                    <a:lnTo>
                      <a:pt x="16" y="80"/>
                    </a:lnTo>
                    <a:lnTo>
                      <a:pt x="16" y="88"/>
                    </a:lnTo>
                    <a:lnTo>
                      <a:pt x="16" y="96"/>
                    </a:lnTo>
                    <a:lnTo>
                      <a:pt x="16" y="104"/>
                    </a:lnTo>
                    <a:lnTo>
                      <a:pt x="16" y="112"/>
                    </a:lnTo>
                    <a:lnTo>
                      <a:pt x="16" y="119"/>
                    </a:lnTo>
                    <a:lnTo>
                      <a:pt x="24" y="127"/>
                    </a:lnTo>
                    <a:lnTo>
                      <a:pt x="24" y="135"/>
                    </a:lnTo>
                    <a:lnTo>
                      <a:pt x="24" y="143"/>
                    </a:lnTo>
                    <a:lnTo>
                      <a:pt x="24" y="151"/>
                    </a:lnTo>
                    <a:lnTo>
                      <a:pt x="24" y="159"/>
                    </a:lnTo>
                    <a:lnTo>
                      <a:pt x="32" y="167"/>
                    </a:lnTo>
                    <a:lnTo>
                      <a:pt x="32" y="175"/>
                    </a:lnTo>
                    <a:lnTo>
                      <a:pt x="32" y="183"/>
                    </a:lnTo>
                    <a:lnTo>
                      <a:pt x="32" y="191"/>
                    </a:lnTo>
                    <a:lnTo>
                      <a:pt x="32" y="199"/>
                    </a:lnTo>
                    <a:lnTo>
                      <a:pt x="32" y="207"/>
                    </a:lnTo>
                    <a:lnTo>
                      <a:pt x="40" y="207"/>
                    </a:lnTo>
                    <a:lnTo>
                      <a:pt x="40" y="215"/>
                    </a:lnTo>
                    <a:lnTo>
                      <a:pt x="40" y="223"/>
                    </a:lnTo>
                    <a:lnTo>
                      <a:pt x="40" y="231"/>
                    </a:lnTo>
                    <a:lnTo>
                      <a:pt x="40" y="238"/>
                    </a:lnTo>
                    <a:lnTo>
                      <a:pt x="48" y="246"/>
                    </a:lnTo>
                    <a:lnTo>
                      <a:pt x="48" y="254"/>
                    </a:lnTo>
                    <a:lnTo>
                      <a:pt x="48" y="262"/>
                    </a:lnTo>
                    <a:lnTo>
                      <a:pt x="48" y="270"/>
                    </a:lnTo>
                    <a:lnTo>
                      <a:pt x="48" y="278"/>
                    </a:lnTo>
                    <a:lnTo>
                      <a:pt x="56" y="278"/>
                    </a:lnTo>
                    <a:lnTo>
                      <a:pt x="56" y="286"/>
                    </a:lnTo>
                    <a:lnTo>
                      <a:pt x="56" y="294"/>
                    </a:lnTo>
                    <a:lnTo>
                      <a:pt x="56" y="302"/>
                    </a:lnTo>
                    <a:lnTo>
                      <a:pt x="56" y="310"/>
                    </a:lnTo>
                    <a:lnTo>
                      <a:pt x="64" y="310"/>
                    </a:lnTo>
                    <a:lnTo>
                      <a:pt x="64" y="318"/>
                    </a:lnTo>
                    <a:lnTo>
                      <a:pt x="64" y="326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57" name="Freeform 135"/>
              <p:cNvSpPr>
                <a:spLocks/>
              </p:cNvSpPr>
              <p:nvPr/>
            </p:nvSpPr>
            <p:spPr bwMode="auto">
              <a:xfrm rot="5413817">
                <a:off x="1064" y="2287"/>
                <a:ext cx="37" cy="49"/>
              </a:xfrm>
              <a:custGeom>
                <a:avLst/>
                <a:gdLst>
                  <a:gd name="T0" fmla="*/ 0 w 56"/>
                  <a:gd name="T1" fmla="*/ 0 h 87"/>
                  <a:gd name="T2" fmla="*/ 0 w 56"/>
                  <a:gd name="T3" fmla="*/ 1 h 87"/>
                  <a:gd name="T4" fmla="*/ 1 w 56"/>
                  <a:gd name="T5" fmla="*/ 1 h 87"/>
                  <a:gd name="T6" fmla="*/ 1 w 56"/>
                  <a:gd name="T7" fmla="*/ 1 h 87"/>
                  <a:gd name="T8" fmla="*/ 1 w 56"/>
                  <a:gd name="T9" fmla="*/ 1 h 87"/>
                  <a:gd name="T10" fmla="*/ 1 w 56"/>
                  <a:gd name="T11" fmla="*/ 1 h 87"/>
                  <a:gd name="T12" fmla="*/ 1 w 56"/>
                  <a:gd name="T13" fmla="*/ 1 h 87"/>
                  <a:gd name="T14" fmla="*/ 1 w 56"/>
                  <a:gd name="T15" fmla="*/ 1 h 87"/>
                  <a:gd name="T16" fmla="*/ 1 w 56"/>
                  <a:gd name="T17" fmla="*/ 1 h 87"/>
                  <a:gd name="T18" fmla="*/ 1 w 56"/>
                  <a:gd name="T19" fmla="*/ 1 h 87"/>
                  <a:gd name="T20" fmla="*/ 1 w 56"/>
                  <a:gd name="T21" fmla="*/ 1 h 87"/>
                  <a:gd name="T22" fmla="*/ 1 w 56"/>
                  <a:gd name="T23" fmla="*/ 1 h 87"/>
                  <a:gd name="T24" fmla="*/ 1 w 56"/>
                  <a:gd name="T25" fmla="*/ 1 h 87"/>
                  <a:gd name="T26" fmla="*/ 1 w 56"/>
                  <a:gd name="T27" fmla="*/ 1 h 87"/>
                  <a:gd name="T28" fmla="*/ 1 w 56"/>
                  <a:gd name="T29" fmla="*/ 1 h 87"/>
                  <a:gd name="T30" fmla="*/ 1 w 56"/>
                  <a:gd name="T31" fmla="*/ 1 h 87"/>
                  <a:gd name="T32" fmla="*/ 1 w 56"/>
                  <a:gd name="T33" fmla="*/ 1 h 87"/>
                  <a:gd name="T34" fmla="*/ 1 w 56"/>
                  <a:gd name="T35" fmla="*/ 1 h 87"/>
                  <a:gd name="T36" fmla="*/ 1 w 56"/>
                  <a:gd name="T37" fmla="*/ 1 h 87"/>
                  <a:gd name="T38" fmla="*/ 1 w 56"/>
                  <a:gd name="T39" fmla="*/ 1 h 87"/>
                  <a:gd name="T40" fmla="*/ 1 w 56"/>
                  <a:gd name="T41" fmla="*/ 1 h 87"/>
                  <a:gd name="T42" fmla="*/ 1 w 56"/>
                  <a:gd name="T43" fmla="*/ 1 h 87"/>
                  <a:gd name="T44" fmla="*/ 1 w 56"/>
                  <a:gd name="T45" fmla="*/ 1 h 87"/>
                  <a:gd name="T46" fmla="*/ 1 w 56"/>
                  <a:gd name="T47" fmla="*/ 1 h 87"/>
                  <a:gd name="T48" fmla="*/ 1 w 56"/>
                  <a:gd name="T49" fmla="*/ 1 h 87"/>
                  <a:gd name="T50" fmla="*/ 1 w 56"/>
                  <a:gd name="T51" fmla="*/ 1 h 87"/>
                  <a:gd name="T52" fmla="*/ 1 w 56"/>
                  <a:gd name="T53" fmla="*/ 1 h 87"/>
                  <a:gd name="T54" fmla="*/ 1 w 56"/>
                  <a:gd name="T55" fmla="*/ 1 h 87"/>
                  <a:gd name="T56" fmla="*/ 1 w 56"/>
                  <a:gd name="T57" fmla="*/ 1 h 87"/>
                  <a:gd name="T58" fmla="*/ 1 w 56"/>
                  <a:gd name="T59" fmla="*/ 1 h 87"/>
                  <a:gd name="T60" fmla="*/ 1 w 56"/>
                  <a:gd name="T61" fmla="*/ 1 h 87"/>
                  <a:gd name="T62" fmla="*/ 1 w 56"/>
                  <a:gd name="T63" fmla="*/ 1 h 87"/>
                  <a:gd name="T64" fmla="*/ 1 w 56"/>
                  <a:gd name="T65" fmla="*/ 1 h 87"/>
                  <a:gd name="T66" fmla="*/ 1 w 56"/>
                  <a:gd name="T67" fmla="*/ 1 h 87"/>
                  <a:gd name="T68" fmla="*/ 1 w 56"/>
                  <a:gd name="T69" fmla="*/ 1 h 87"/>
                  <a:gd name="T70" fmla="*/ 1 w 56"/>
                  <a:gd name="T71" fmla="*/ 1 h 87"/>
                  <a:gd name="T72" fmla="*/ 1 w 56"/>
                  <a:gd name="T73" fmla="*/ 1 h 87"/>
                  <a:gd name="T74" fmla="*/ 1 w 56"/>
                  <a:gd name="T75" fmla="*/ 1 h 87"/>
                  <a:gd name="T76" fmla="*/ 1 w 56"/>
                  <a:gd name="T77" fmla="*/ 1 h 87"/>
                  <a:gd name="T78" fmla="*/ 1 w 56"/>
                  <a:gd name="T79" fmla="*/ 1 h 87"/>
                  <a:gd name="T80" fmla="*/ 1 w 56"/>
                  <a:gd name="T81" fmla="*/ 1 h 87"/>
                  <a:gd name="T82" fmla="*/ 1 w 56"/>
                  <a:gd name="T83" fmla="*/ 1 h 87"/>
                  <a:gd name="T84" fmla="*/ 1 w 56"/>
                  <a:gd name="T85" fmla="*/ 1 h 87"/>
                  <a:gd name="T86" fmla="*/ 1 w 56"/>
                  <a:gd name="T87" fmla="*/ 1 h 87"/>
                  <a:gd name="T88" fmla="*/ 1 w 56"/>
                  <a:gd name="T89" fmla="*/ 1 h 87"/>
                  <a:gd name="T90" fmla="*/ 1 w 56"/>
                  <a:gd name="T91" fmla="*/ 1 h 87"/>
                  <a:gd name="T92" fmla="*/ 1 w 56"/>
                  <a:gd name="T93" fmla="*/ 1 h 87"/>
                  <a:gd name="T94" fmla="*/ 1 w 56"/>
                  <a:gd name="T95" fmla="*/ 1 h 87"/>
                  <a:gd name="T96" fmla="*/ 1 w 56"/>
                  <a:gd name="T97" fmla="*/ 1 h 87"/>
                  <a:gd name="T98" fmla="*/ 1 w 56"/>
                  <a:gd name="T99" fmla="*/ 1 h 87"/>
                  <a:gd name="T100" fmla="*/ 1 w 56"/>
                  <a:gd name="T101" fmla="*/ 1 h 87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56" h="87">
                    <a:moveTo>
                      <a:pt x="0" y="0"/>
                    </a:moveTo>
                    <a:lnTo>
                      <a:pt x="0" y="8"/>
                    </a:lnTo>
                    <a:lnTo>
                      <a:pt x="8" y="8"/>
                    </a:lnTo>
                    <a:lnTo>
                      <a:pt x="8" y="16"/>
                    </a:lnTo>
                    <a:lnTo>
                      <a:pt x="8" y="24"/>
                    </a:lnTo>
                    <a:lnTo>
                      <a:pt x="8" y="32"/>
                    </a:lnTo>
                    <a:lnTo>
                      <a:pt x="16" y="32"/>
                    </a:lnTo>
                    <a:lnTo>
                      <a:pt x="16" y="39"/>
                    </a:lnTo>
                    <a:lnTo>
                      <a:pt x="16" y="47"/>
                    </a:lnTo>
                    <a:lnTo>
                      <a:pt x="24" y="55"/>
                    </a:lnTo>
                    <a:lnTo>
                      <a:pt x="24" y="63"/>
                    </a:lnTo>
                    <a:lnTo>
                      <a:pt x="32" y="63"/>
                    </a:lnTo>
                    <a:lnTo>
                      <a:pt x="32" y="71"/>
                    </a:lnTo>
                    <a:lnTo>
                      <a:pt x="40" y="71"/>
                    </a:lnTo>
                    <a:lnTo>
                      <a:pt x="40" y="79"/>
                    </a:lnTo>
                    <a:lnTo>
                      <a:pt x="48" y="79"/>
                    </a:lnTo>
                    <a:lnTo>
                      <a:pt x="56" y="79"/>
                    </a:lnTo>
                    <a:lnTo>
                      <a:pt x="56" y="87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58" name="Freeform 136"/>
              <p:cNvSpPr>
                <a:spLocks/>
              </p:cNvSpPr>
              <p:nvPr/>
            </p:nvSpPr>
            <p:spPr bwMode="auto">
              <a:xfrm rot="5413817">
                <a:off x="1057" y="2331"/>
                <a:ext cx="26" cy="23"/>
              </a:xfrm>
              <a:custGeom>
                <a:avLst/>
                <a:gdLst>
                  <a:gd name="T0" fmla="*/ 0 w 40"/>
                  <a:gd name="T1" fmla="*/ 1 h 40"/>
                  <a:gd name="T2" fmla="*/ 0 w 40"/>
                  <a:gd name="T3" fmla="*/ 1 h 40"/>
                  <a:gd name="T4" fmla="*/ 0 w 40"/>
                  <a:gd name="T5" fmla="*/ 1 h 40"/>
                  <a:gd name="T6" fmla="*/ 0 w 40"/>
                  <a:gd name="T7" fmla="*/ 1 h 40"/>
                  <a:gd name="T8" fmla="*/ 0 w 40"/>
                  <a:gd name="T9" fmla="*/ 1 h 40"/>
                  <a:gd name="T10" fmla="*/ 0 w 40"/>
                  <a:gd name="T11" fmla="*/ 1 h 40"/>
                  <a:gd name="T12" fmla="*/ 0 w 40"/>
                  <a:gd name="T13" fmla="*/ 1 h 40"/>
                  <a:gd name="T14" fmla="*/ 0 w 40"/>
                  <a:gd name="T15" fmla="*/ 1 h 40"/>
                  <a:gd name="T16" fmla="*/ 0 w 40"/>
                  <a:gd name="T17" fmla="*/ 1 h 40"/>
                  <a:gd name="T18" fmla="*/ 0 w 40"/>
                  <a:gd name="T19" fmla="*/ 1 h 40"/>
                  <a:gd name="T20" fmla="*/ 0 w 40"/>
                  <a:gd name="T21" fmla="*/ 1 h 40"/>
                  <a:gd name="T22" fmla="*/ 0 w 40"/>
                  <a:gd name="T23" fmla="*/ 1 h 40"/>
                  <a:gd name="T24" fmla="*/ 0 w 40"/>
                  <a:gd name="T25" fmla="*/ 1 h 40"/>
                  <a:gd name="T26" fmla="*/ 0 w 40"/>
                  <a:gd name="T27" fmla="*/ 1 h 40"/>
                  <a:gd name="T28" fmla="*/ 0 w 40"/>
                  <a:gd name="T29" fmla="*/ 1 h 40"/>
                  <a:gd name="T30" fmla="*/ 1 w 40"/>
                  <a:gd name="T31" fmla="*/ 1 h 40"/>
                  <a:gd name="T32" fmla="*/ 1 w 40"/>
                  <a:gd name="T33" fmla="*/ 1 h 40"/>
                  <a:gd name="T34" fmla="*/ 1 w 40"/>
                  <a:gd name="T35" fmla="*/ 1 h 40"/>
                  <a:gd name="T36" fmla="*/ 1 w 40"/>
                  <a:gd name="T37" fmla="*/ 1 h 40"/>
                  <a:gd name="T38" fmla="*/ 1 w 40"/>
                  <a:gd name="T39" fmla="*/ 1 h 40"/>
                  <a:gd name="T40" fmla="*/ 1 w 40"/>
                  <a:gd name="T41" fmla="*/ 1 h 40"/>
                  <a:gd name="T42" fmla="*/ 1 w 40"/>
                  <a:gd name="T43" fmla="*/ 1 h 40"/>
                  <a:gd name="T44" fmla="*/ 1 w 40"/>
                  <a:gd name="T45" fmla="*/ 1 h 40"/>
                  <a:gd name="T46" fmla="*/ 1 w 40"/>
                  <a:gd name="T47" fmla="*/ 1 h 40"/>
                  <a:gd name="T48" fmla="*/ 1 w 40"/>
                  <a:gd name="T49" fmla="*/ 1 h 40"/>
                  <a:gd name="T50" fmla="*/ 1 w 40"/>
                  <a:gd name="T51" fmla="*/ 1 h 40"/>
                  <a:gd name="T52" fmla="*/ 1 w 40"/>
                  <a:gd name="T53" fmla="*/ 1 h 40"/>
                  <a:gd name="T54" fmla="*/ 1 w 40"/>
                  <a:gd name="T55" fmla="*/ 1 h 40"/>
                  <a:gd name="T56" fmla="*/ 1 w 40"/>
                  <a:gd name="T57" fmla="*/ 1 h 40"/>
                  <a:gd name="T58" fmla="*/ 1 w 40"/>
                  <a:gd name="T59" fmla="*/ 1 h 40"/>
                  <a:gd name="T60" fmla="*/ 1 w 40"/>
                  <a:gd name="T61" fmla="*/ 1 h 40"/>
                  <a:gd name="T62" fmla="*/ 1 w 40"/>
                  <a:gd name="T63" fmla="*/ 1 h 40"/>
                  <a:gd name="T64" fmla="*/ 1 w 40"/>
                  <a:gd name="T65" fmla="*/ 1 h 40"/>
                  <a:gd name="T66" fmla="*/ 1 w 40"/>
                  <a:gd name="T67" fmla="*/ 1 h 40"/>
                  <a:gd name="T68" fmla="*/ 1 w 40"/>
                  <a:gd name="T69" fmla="*/ 1 h 40"/>
                  <a:gd name="T70" fmla="*/ 1 w 40"/>
                  <a:gd name="T71" fmla="*/ 1 h 40"/>
                  <a:gd name="T72" fmla="*/ 1 w 40"/>
                  <a:gd name="T73" fmla="*/ 1 h 40"/>
                  <a:gd name="T74" fmla="*/ 1 w 40"/>
                  <a:gd name="T75" fmla="*/ 1 h 40"/>
                  <a:gd name="T76" fmla="*/ 1 w 40"/>
                  <a:gd name="T77" fmla="*/ 1 h 40"/>
                  <a:gd name="T78" fmla="*/ 1 w 40"/>
                  <a:gd name="T79" fmla="*/ 1 h 40"/>
                  <a:gd name="T80" fmla="*/ 1 w 40"/>
                  <a:gd name="T81" fmla="*/ 0 h 40"/>
                  <a:gd name="T82" fmla="*/ 1 w 40"/>
                  <a:gd name="T83" fmla="*/ 0 h 40"/>
                  <a:gd name="T84" fmla="*/ 1 w 40"/>
                  <a:gd name="T85" fmla="*/ 0 h 4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40" h="40">
                    <a:moveTo>
                      <a:pt x="0" y="40"/>
                    </a:moveTo>
                    <a:lnTo>
                      <a:pt x="0" y="40"/>
                    </a:lnTo>
                    <a:lnTo>
                      <a:pt x="0" y="32"/>
                    </a:lnTo>
                    <a:lnTo>
                      <a:pt x="8" y="32"/>
                    </a:lnTo>
                    <a:lnTo>
                      <a:pt x="16" y="32"/>
                    </a:lnTo>
                    <a:lnTo>
                      <a:pt x="16" y="24"/>
                    </a:lnTo>
                    <a:lnTo>
                      <a:pt x="24" y="24"/>
                    </a:lnTo>
                    <a:lnTo>
                      <a:pt x="24" y="16"/>
                    </a:lnTo>
                    <a:lnTo>
                      <a:pt x="32" y="16"/>
                    </a:lnTo>
                    <a:lnTo>
                      <a:pt x="32" y="8"/>
                    </a:lnTo>
                    <a:lnTo>
                      <a:pt x="40" y="8"/>
                    </a:lnTo>
                    <a:lnTo>
                      <a:pt x="40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59" name="Freeform 137"/>
              <p:cNvSpPr>
                <a:spLocks/>
              </p:cNvSpPr>
              <p:nvPr/>
            </p:nvSpPr>
            <p:spPr bwMode="auto">
              <a:xfrm rot="5413817">
                <a:off x="1087" y="2350"/>
                <a:ext cx="42" cy="53"/>
              </a:xfrm>
              <a:custGeom>
                <a:avLst/>
                <a:gdLst>
                  <a:gd name="T0" fmla="*/ 0 w 64"/>
                  <a:gd name="T1" fmla="*/ 1 h 95"/>
                  <a:gd name="T2" fmla="*/ 0 w 64"/>
                  <a:gd name="T3" fmla="*/ 1 h 95"/>
                  <a:gd name="T4" fmla="*/ 0 w 64"/>
                  <a:gd name="T5" fmla="*/ 1 h 95"/>
                  <a:gd name="T6" fmla="*/ 0 w 64"/>
                  <a:gd name="T7" fmla="*/ 1 h 95"/>
                  <a:gd name="T8" fmla="*/ 1 w 64"/>
                  <a:gd name="T9" fmla="*/ 1 h 95"/>
                  <a:gd name="T10" fmla="*/ 1 w 64"/>
                  <a:gd name="T11" fmla="*/ 1 h 95"/>
                  <a:gd name="T12" fmla="*/ 1 w 64"/>
                  <a:gd name="T13" fmla="*/ 1 h 95"/>
                  <a:gd name="T14" fmla="*/ 1 w 64"/>
                  <a:gd name="T15" fmla="*/ 1 h 95"/>
                  <a:gd name="T16" fmla="*/ 1 w 64"/>
                  <a:gd name="T17" fmla="*/ 1 h 95"/>
                  <a:gd name="T18" fmla="*/ 1 w 64"/>
                  <a:gd name="T19" fmla="*/ 1 h 95"/>
                  <a:gd name="T20" fmla="*/ 1 w 64"/>
                  <a:gd name="T21" fmla="*/ 1 h 95"/>
                  <a:gd name="T22" fmla="*/ 1 w 64"/>
                  <a:gd name="T23" fmla="*/ 1 h 95"/>
                  <a:gd name="T24" fmla="*/ 1 w 64"/>
                  <a:gd name="T25" fmla="*/ 1 h 95"/>
                  <a:gd name="T26" fmla="*/ 1 w 64"/>
                  <a:gd name="T27" fmla="*/ 1 h 95"/>
                  <a:gd name="T28" fmla="*/ 1 w 64"/>
                  <a:gd name="T29" fmla="*/ 1 h 95"/>
                  <a:gd name="T30" fmla="*/ 1 w 64"/>
                  <a:gd name="T31" fmla="*/ 1 h 95"/>
                  <a:gd name="T32" fmla="*/ 1 w 64"/>
                  <a:gd name="T33" fmla="*/ 1 h 95"/>
                  <a:gd name="T34" fmla="*/ 1 w 64"/>
                  <a:gd name="T35" fmla="*/ 1 h 95"/>
                  <a:gd name="T36" fmla="*/ 1 w 64"/>
                  <a:gd name="T37" fmla="*/ 1 h 95"/>
                  <a:gd name="T38" fmla="*/ 1 w 64"/>
                  <a:gd name="T39" fmla="*/ 1 h 95"/>
                  <a:gd name="T40" fmla="*/ 1 w 64"/>
                  <a:gd name="T41" fmla="*/ 1 h 95"/>
                  <a:gd name="T42" fmla="*/ 1 w 64"/>
                  <a:gd name="T43" fmla="*/ 1 h 95"/>
                  <a:gd name="T44" fmla="*/ 1 w 64"/>
                  <a:gd name="T45" fmla="*/ 1 h 95"/>
                  <a:gd name="T46" fmla="*/ 1 w 64"/>
                  <a:gd name="T47" fmla="*/ 1 h 95"/>
                  <a:gd name="T48" fmla="*/ 1 w 64"/>
                  <a:gd name="T49" fmla="*/ 1 h 95"/>
                  <a:gd name="T50" fmla="*/ 1 w 64"/>
                  <a:gd name="T51" fmla="*/ 1 h 95"/>
                  <a:gd name="T52" fmla="*/ 1 w 64"/>
                  <a:gd name="T53" fmla="*/ 1 h 95"/>
                  <a:gd name="T54" fmla="*/ 1 w 64"/>
                  <a:gd name="T55" fmla="*/ 1 h 95"/>
                  <a:gd name="T56" fmla="*/ 1 w 64"/>
                  <a:gd name="T57" fmla="*/ 1 h 95"/>
                  <a:gd name="T58" fmla="*/ 1 w 64"/>
                  <a:gd name="T59" fmla="*/ 1 h 95"/>
                  <a:gd name="T60" fmla="*/ 1 w 64"/>
                  <a:gd name="T61" fmla="*/ 1 h 95"/>
                  <a:gd name="T62" fmla="*/ 1 w 64"/>
                  <a:gd name="T63" fmla="*/ 1 h 95"/>
                  <a:gd name="T64" fmla="*/ 1 w 64"/>
                  <a:gd name="T65" fmla="*/ 1 h 95"/>
                  <a:gd name="T66" fmla="*/ 1 w 64"/>
                  <a:gd name="T67" fmla="*/ 1 h 95"/>
                  <a:gd name="T68" fmla="*/ 1 w 64"/>
                  <a:gd name="T69" fmla="*/ 1 h 95"/>
                  <a:gd name="T70" fmla="*/ 1 w 64"/>
                  <a:gd name="T71" fmla="*/ 1 h 95"/>
                  <a:gd name="T72" fmla="*/ 1 w 64"/>
                  <a:gd name="T73" fmla="*/ 1 h 95"/>
                  <a:gd name="T74" fmla="*/ 1 w 64"/>
                  <a:gd name="T75" fmla="*/ 1 h 95"/>
                  <a:gd name="T76" fmla="*/ 1 w 64"/>
                  <a:gd name="T77" fmla="*/ 1 h 95"/>
                  <a:gd name="T78" fmla="*/ 1 w 64"/>
                  <a:gd name="T79" fmla="*/ 1 h 95"/>
                  <a:gd name="T80" fmla="*/ 1 w 64"/>
                  <a:gd name="T81" fmla="*/ 1 h 95"/>
                  <a:gd name="T82" fmla="*/ 1 w 64"/>
                  <a:gd name="T83" fmla="*/ 1 h 95"/>
                  <a:gd name="T84" fmla="*/ 1 w 64"/>
                  <a:gd name="T85" fmla="*/ 1 h 95"/>
                  <a:gd name="T86" fmla="*/ 1 w 64"/>
                  <a:gd name="T87" fmla="*/ 1 h 95"/>
                  <a:gd name="T88" fmla="*/ 1 w 64"/>
                  <a:gd name="T89" fmla="*/ 1 h 95"/>
                  <a:gd name="T90" fmla="*/ 1 w 64"/>
                  <a:gd name="T91" fmla="*/ 1 h 95"/>
                  <a:gd name="T92" fmla="*/ 1 w 64"/>
                  <a:gd name="T93" fmla="*/ 1 h 95"/>
                  <a:gd name="T94" fmla="*/ 1 w 64"/>
                  <a:gd name="T95" fmla="*/ 1 h 95"/>
                  <a:gd name="T96" fmla="*/ 1 w 64"/>
                  <a:gd name="T97" fmla="*/ 1 h 95"/>
                  <a:gd name="T98" fmla="*/ 1 w 64"/>
                  <a:gd name="T99" fmla="*/ 1 h 95"/>
                  <a:gd name="T100" fmla="*/ 1 w 64"/>
                  <a:gd name="T101" fmla="*/ 0 h 9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64" h="95">
                    <a:moveTo>
                      <a:pt x="0" y="95"/>
                    </a:moveTo>
                    <a:lnTo>
                      <a:pt x="0" y="95"/>
                    </a:lnTo>
                    <a:lnTo>
                      <a:pt x="0" y="87"/>
                    </a:lnTo>
                    <a:lnTo>
                      <a:pt x="8" y="87"/>
                    </a:lnTo>
                    <a:lnTo>
                      <a:pt x="8" y="80"/>
                    </a:lnTo>
                    <a:lnTo>
                      <a:pt x="16" y="72"/>
                    </a:lnTo>
                    <a:lnTo>
                      <a:pt x="16" y="64"/>
                    </a:lnTo>
                    <a:lnTo>
                      <a:pt x="24" y="64"/>
                    </a:lnTo>
                    <a:lnTo>
                      <a:pt x="24" y="56"/>
                    </a:lnTo>
                    <a:lnTo>
                      <a:pt x="32" y="48"/>
                    </a:lnTo>
                    <a:lnTo>
                      <a:pt x="32" y="40"/>
                    </a:lnTo>
                    <a:lnTo>
                      <a:pt x="40" y="40"/>
                    </a:lnTo>
                    <a:lnTo>
                      <a:pt x="40" y="32"/>
                    </a:lnTo>
                    <a:lnTo>
                      <a:pt x="48" y="24"/>
                    </a:lnTo>
                    <a:lnTo>
                      <a:pt x="48" y="16"/>
                    </a:lnTo>
                    <a:lnTo>
                      <a:pt x="56" y="16"/>
                    </a:lnTo>
                    <a:lnTo>
                      <a:pt x="56" y="8"/>
                    </a:lnTo>
                    <a:lnTo>
                      <a:pt x="64" y="8"/>
                    </a:lnTo>
                    <a:lnTo>
                      <a:pt x="64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60" name="Freeform 138"/>
              <p:cNvSpPr>
                <a:spLocks/>
              </p:cNvSpPr>
              <p:nvPr/>
            </p:nvSpPr>
            <p:spPr bwMode="auto">
              <a:xfrm rot="5413817">
                <a:off x="1126" y="2406"/>
                <a:ext cx="21" cy="5"/>
              </a:xfrm>
              <a:custGeom>
                <a:avLst/>
                <a:gdLst>
                  <a:gd name="T0" fmla="*/ 0 w 32"/>
                  <a:gd name="T1" fmla="*/ 1 h 8"/>
                  <a:gd name="T2" fmla="*/ 0 w 32"/>
                  <a:gd name="T3" fmla="*/ 1 h 8"/>
                  <a:gd name="T4" fmla="*/ 1 w 32"/>
                  <a:gd name="T5" fmla="*/ 1 h 8"/>
                  <a:gd name="T6" fmla="*/ 1 w 32"/>
                  <a:gd name="T7" fmla="*/ 1 h 8"/>
                  <a:gd name="T8" fmla="*/ 1 w 32"/>
                  <a:gd name="T9" fmla="*/ 1 h 8"/>
                  <a:gd name="T10" fmla="*/ 1 w 32"/>
                  <a:gd name="T11" fmla="*/ 1 h 8"/>
                  <a:gd name="T12" fmla="*/ 1 w 32"/>
                  <a:gd name="T13" fmla="*/ 1 h 8"/>
                  <a:gd name="T14" fmla="*/ 1 w 32"/>
                  <a:gd name="T15" fmla="*/ 1 h 8"/>
                  <a:gd name="T16" fmla="*/ 1 w 32"/>
                  <a:gd name="T17" fmla="*/ 1 h 8"/>
                  <a:gd name="T18" fmla="*/ 1 w 32"/>
                  <a:gd name="T19" fmla="*/ 1 h 8"/>
                  <a:gd name="T20" fmla="*/ 1 w 32"/>
                  <a:gd name="T21" fmla="*/ 0 h 8"/>
                  <a:gd name="T22" fmla="*/ 1 w 32"/>
                  <a:gd name="T23" fmla="*/ 0 h 8"/>
                  <a:gd name="T24" fmla="*/ 1 w 32"/>
                  <a:gd name="T25" fmla="*/ 0 h 8"/>
                  <a:gd name="T26" fmla="*/ 1 w 32"/>
                  <a:gd name="T27" fmla="*/ 0 h 8"/>
                  <a:gd name="T28" fmla="*/ 1 w 32"/>
                  <a:gd name="T29" fmla="*/ 0 h 8"/>
                  <a:gd name="T30" fmla="*/ 1 w 32"/>
                  <a:gd name="T31" fmla="*/ 0 h 8"/>
                  <a:gd name="T32" fmla="*/ 1 w 32"/>
                  <a:gd name="T33" fmla="*/ 0 h 8"/>
                  <a:gd name="T34" fmla="*/ 1 w 32"/>
                  <a:gd name="T35" fmla="*/ 0 h 8"/>
                  <a:gd name="T36" fmla="*/ 1 w 32"/>
                  <a:gd name="T37" fmla="*/ 0 h 8"/>
                  <a:gd name="T38" fmla="*/ 1 w 32"/>
                  <a:gd name="T39" fmla="*/ 0 h 8"/>
                  <a:gd name="T40" fmla="*/ 1 w 32"/>
                  <a:gd name="T41" fmla="*/ 0 h 8"/>
                  <a:gd name="T42" fmla="*/ 1 w 32"/>
                  <a:gd name="T43" fmla="*/ 0 h 8"/>
                  <a:gd name="T44" fmla="*/ 1 w 32"/>
                  <a:gd name="T45" fmla="*/ 0 h 8"/>
                  <a:gd name="T46" fmla="*/ 1 w 32"/>
                  <a:gd name="T47" fmla="*/ 0 h 8"/>
                  <a:gd name="T48" fmla="*/ 1 w 32"/>
                  <a:gd name="T49" fmla="*/ 0 h 8"/>
                  <a:gd name="T50" fmla="*/ 1 w 32"/>
                  <a:gd name="T51" fmla="*/ 0 h 8"/>
                  <a:gd name="T52" fmla="*/ 1 w 32"/>
                  <a:gd name="T53" fmla="*/ 0 h 8"/>
                  <a:gd name="T54" fmla="*/ 1 w 32"/>
                  <a:gd name="T55" fmla="*/ 0 h 8"/>
                  <a:gd name="T56" fmla="*/ 1 w 32"/>
                  <a:gd name="T57" fmla="*/ 0 h 8"/>
                  <a:gd name="T58" fmla="*/ 1 w 32"/>
                  <a:gd name="T59" fmla="*/ 0 h 8"/>
                  <a:gd name="T60" fmla="*/ 1 w 32"/>
                  <a:gd name="T61" fmla="*/ 0 h 8"/>
                  <a:gd name="T62" fmla="*/ 1 w 32"/>
                  <a:gd name="T63" fmla="*/ 0 h 8"/>
                  <a:gd name="T64" fmla="*/ 1 w 32"/>
                  <a:gd name="T65" fmla="*/ 0 h 8"/>
                  <a:gd name="T66" fmla="*/ 1 w 32"/>
                  <a:gd name="T67" fmla="*/ 0 h 8"/>
                  <a:gd name="T68" fmla="*/ 1 w 32"/>
                  <a:gd name="T69" fmla="*/ 0 h 8"/>
                  <a:gd name="T70" fmla="*/ 1 w 32"/>
                  <a:gd name="T71" fmla="*/ 0 h 8"/>
                  <a:gd name="T72" fmla="*/ 1 w 32"/>
                  <a:gd name="T73" fmla="*/ 0 h 8"/>
                  <a:gd name="T74" fmla="*/ 1 w 32"/>
                  <a:gd name="T75" fmla="*/ 0 h 8"/>
                  <a:gd name="T76" fmla="*/ 1 w 32"/>
                  <a:gd name="T77" fmla="*/ 0 h 8"/>
                  <a:gd name="T78" fmla="*/ 1 w 32"/>
                  <a:gd name="T79" fmla="*/ 0 h 8"/>
                  <a:gd name="T80" fmla="*/ 1 w 32"/>
                  <a:gd name="T81" fmla="*/ 0 h 8"/>
                  <a:gd name="T82" fmla="*/ 1 w 32"/>
                  <a:gd name="T83" fmla="*/ 0 h 8"/>
                  <a:gd name="T84" fmla="*/ 1 w 32"/>
                  <a:gd name="T85" fmla="*/ 0 h 8"/>
                  <a:gd name="T86" fmla="*/ 1 w 32"/>
                  <a:gd name="T87" fmla="*/ 0 h 8"/>
                  <a:gd name="T88" fmla="*/ 1 w 32"/>
                  <a:gd name="T89" fmla="*/ 0 h 8"/>
                  <a:gd name="T90" fmla="*/ 1 w 32"/>
                  <a:gd name="T91" fmla="*/ 0 h 8"/>
                  <a:gd name="T92" fmla="*/ 1 w 32"/>
                  <a:gd name="T93" fmla="*/ 0 h 8"/>
                  <a:gd name="T94" fmla="*/ 1 w 32"/>
                  <a:gd name="T95" fmla="*/ 0 h 8"/>
                  <a:gd name="T96" fmla="*/ 1 w 32"/>
                  <a:gd name="T97" fmla="*/ 0 h 8"/>
                  <a:gd name="T98" fmla="*/ 1 w 32"/>
                  <a:gd name="T99" fmla="*/ 0 h 8"/>
                  <a:gd name="T100" fmla="*/ 1 w 32"/>
                  <a:gd name="T101" fmla="*/ 0 h 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32" h="8">
                    <a:moveTo>
                      <a:pt x="0" y="8"/>
                    </a:moveTo>
                    <a:lnTo>
                      <a:pt x="0" y="8"/>
                    </a:lnTo>
                    <a:lnTo>
                      <a:pt x="8" y="8"/>
                    </a:lnTo>
                    <a:lnTo>
                      <a:pt x="16" y="8"/>
                    </a:lnTo>
                    <a:lnTo>
                      <a:pt x="16" y="0"/>
                    </a:lnTo>
                    <a:lnTo>
                      <a:pt x="24" y="0"/>
                    </a:lnTo>
                    <a:lnTo>
                      <a:pt x="32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61" name="Freeform 139"/>
              <p:cNvSpPr>
                <a:spLocks/>
              </p:cNvSpPr>
              <p:nvPr/>
            </p:nvSpPr>
            <p:spPr bwMode="auto">
              <a:xfrm rot="5413817">
                <a:off x="1100" y="2422"/>
                <a:ext cx="42" cy="36"/>
              </a:xfrm>
              <a:custGeom>
                <a:avLst/>
                <a:gdLst>
                  <a:gd name="T0" fmla="*/ 0 w 64"/>
                  <a:gd name="T1" fmla="*/ 0 h 64"/>
                  <a:gd name="T2" fmla="*/ 0 w 64"/>
                  <a:gd name="T3" fmla="*/ 0 h 64"/>
                  <a:gd name="T4" fmla="*/ 0 w 64"/>
                  <a:gd name="T5" fmla="*/ 0 h 64"/>
                  <a:gd name="T6" fmla="*/ 1 w 64"/>
                  <a:gd name="T7" fmla="*/ 0 h 64"/>
                  <a:gd name="T8" fmla="*/ 1 w 64"/>
                  <a:gd name="T9" fmla="*/ 0 h 64"/>
                  <a:gd name="T10" fmla="*/ 1 w 64"/>
                  <a:gd name="T11" fmla="*/ 0 h 64"/>
                  <a:gd name="T12" fmla="*/ 1 w 64"/>
                  <a:gd name="T13" fmla="*/ 0 h 64"/>
                  <a:gd name="T14" fmla="*/ 1 w 64"/>
                  <a:gd name="T15" fmla="*/ 0 h 64"/>
                  <a:gd name="T16" fmla="*/ 1 w 64"/>
                  <a:gd name="T17" fmla="*/ 1 h 64"/>
                  <a:gd name="T18" fmla="*/ 1 w 64"/>
                  <a:gd name="T19" fmla="*/ 1 h 64"/>
                  <a:gd name="T20" fmla="*/ 1 w 64"/>
                  <a:gd name="T21" fmla="*/ 1 h 64"/>
                  <a:gd name="T22" fmla="*/ 1 w 64"/>
                  <a:gd name="T23" fmla="*/ 1 h 64"/>
                  <a:gd name="T24" fmla="*/ 1 w 64"/>
                  <a:gd name="T25" fmla="*/ 1 h 64"/>
                  <a:gd name="T26" fmla="*/ 1 w 64"/>
                  <a:gd name="T27" fmla="*/ 1 h 64"/>
                  <a:gd name="T28" fmla="*/ 1 w 64"/>
                  <a:gd name="T29" fmla="*/ 1 h 64"/>
                  <a:gd name="T30" fmla="*/ 1 w 64"/>
                  <a:gd name="T31" fmla="*/ 1 h 64"/>
                  <a:gd name="T32" fmla="*/ 1 w 64"/>
                  <a:gd name="T33" fmla="*/ 1 h 64"/>
                  <a:gd name="T34" fmla="*/ 1 w 64"/>
                  <a:gd name="T35" fmla="*/ 1 h 64"/>
                  <a:gd name="T36" fmla="*/ 1 w 64"/>
                  <a:gd name="T37" fmla="*/ 1 h 64"/>
                  <a:gd name="T38" fmla="*/ 1 w 64"/>
                  <a:gd name="T39" fmla="*/ 1 h 64"/>
                  <a:gd name="T40" fmla="*/ 1 w 64"/>
                  <a:gd name="T41" fmla="*/ 1 h 64"/>
                  <a:gd name="T42" fmla="*/ 1 w 64"/>
                  <a:gd name="T43" fmla="*/ 1 h 64"/>
                  <a:gd name="T44" fmla="*/ 1 w 64"/>
                  <a:gd name="T45" fmla="*/ 1 h 64"/>
                  <a:gd name="T46" fmla="*/ 1 w 64"/>
                  <a:gd name="T47" fmla="*/ 1 h 64"/>
                  <a:gd name="T48" fmla="*/ 1 w 64"/>
                  <a:gd name="T49" fmla="*/ 1 h 64"/>
                  <a:gd name="T50" fmla="*/ 1 w 64"/>
                  <a:gd name="T51" fmla="*/ 1 h 64"/>
                  <a:gd name="T52" fmla="*/ 1 w 64"/>
                  <a:gd name="T53" fmla="*/ 1 h 64"/>
                  <a:gd name="T54" fmla="*/ 1 w 64"/>
                  <a:gd name="T55" fmla="*/ 1 h 64"/>
                  <a:gd name="T56" fmla="*/ 1 w 64"/>
                  <a:gd name="T57" fmla="*/ 1 h 64"/>
                  <a:gd name="T58" fmla="*/ 1 w 64"/>
                  <a:gd name="T59" fmla="*/ 1 h 64"/>
                  <a:gd name="T60" fmla="*/ 1 w 64"/>
                  <a:gd name="T61" fmla="*/ 1 h 64"/>
                  <a:gd name="T62" fmla="*/ 1 w 64"/>
                  <a:gd name="T63" fmla="*/ 1 h 64"/>
                  <a:gd name="T64" fmla="*/ 1 w 64"/>
                  <a:gd name="T65" fmla="*/ 1 h 64"/>
                  <a:gd name="T66" fmla="*/ 1 w 64"/>
                  <a:gd name="T67" fmla="*/ 1 h 64"/>
                  <a:gd name="T68" fmla="*/ 1 w 64"/>
                  <a:gd name="T69" fmla="*/ 1 h 64"/>
                  <a:gd name="T70" fmla="*/ 1 w 64"/>
                  <a:gd name="T71" fmla="*/ 1 h 64"/>
                  <a:gd name="T72" fmla="*/ 1 w 64"/>
                  <a:gd name="T73" fmla="*/ 1 h 64"/>
                  <a:gd name="T74" fmla="*/ 1 w 64"/>
                  <a:gd name="T75" fmla="*/ 1 h 64"/>
                  <a:gd name="T76" fmla="*/ 1 w 64"/>
                  <a:gd name="T77" fmla="*/ 1 h 64"/>
                  <a:gd name="T78" fmla="*/ 1 w 64"/>
                  <a:gd name="T79" fmla="*/ 1 h 64"/>
                  <a:gd name="T80" fmla="*/ 1 w 64"/>
                  <a:gd name="T81" fmla="*/ 1 h 64"/>
                  <a:gd name="T82" fmla="*/ 1 w 64"/>
                  <a:gd name="T83" fmla="*/ 1 h 64"/>
                  <a:gd name="T84" fmla="*/ 1 w 64"/>
                  <a:gd name="T85" fmla="*/ 1 h 64"/>
                  <a:gd name="T86" fmla="*/ 1 w 64"/>
                  <a:gd name="T87" fmla="*/ 1 h 64"/>
                  <a:gd name="T88" fmla="*/ 1 w 64"/>
                  <a:gd name="T89" fmla="*/ 1 h 64"/>
                  <a:gd name="T90" fmla="*/ 1 w 64"/>
                  <a:gd name="T91" fmla="*/ 1 h 64"/>
                  <a:gd name="T92" fmla="*/ 1 w 64"/>
                  <a:gd name="T93" fmla="*/ 1 h 64"/>
                  <a:gd name="T94" fmla="*/ 1 w 64"/>
                  <a:gd name="T95" fmla="*/ 1 h 64"/>
                  <a:gd name="T96" fmla="*/ 1 w 64"/>
                  <a:gd name="T97" fmla="*/ 1 h 64"/>
                  <a:gd name="T98" fmla="*/ 1 w 64"/>
                  <a:gd name="T99" fmla="*/ 1 h 64"/>
                  <a:gd name="T100" fmla="*/ 1 w 64"/>
                  <a:gd name="T101" fmla="*/ 1 h 6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64" h="64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8"/>
                    </a:lnTo>
                    <a:lnTo>
                      <a:pt x="16" y="8"/>
                    </a:lnTo>
                    <a:lnTo>
                      <a:pt x="24" y="8"/>
                    </a:lnTo>
                    <a:lnTo>
                      <a:pt x="24" y="16"/>
                    </a:lnTo>
                    <a:lnTo>
                      <a:pt x="32" y="16"/>
                    </a:lnTo>
                    <a:lnTo>
                      <a:pt x="32" y="24"/>
                    </a:lnTo>
                    <a:lnTo>
                      <a:pt x="40" y="24"/>
                    </a:lnTo>
                    <a:lnTo>
                      <a:pt x="40" y="32"/>
                    </a:lnTo>
                    <a:lnTo>
                      <a:pt x="48" y="32"/>
                    </a:lnTo>
                    <a:lnTo>
                      <a:pt x="48" y="40"/>
                    </a:lnTo>
                    <a:lnTo>
                      <a:pt x="56" y="48"/>
                    </a:lnTo>
                    <a:lnTo>
                      <a:pt x="56" y="56"/>
                    </a:lnTo>
                    <a:lnTo>
                      <a:pt x="64" y="56"/>
                    </a:lnTo>
                    <a:lnTo>
                      <a:pt x="64" y="6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62" name="Freeform 140"/>
              <p:cNvSpPr>
                <a:spLocks/>
              </p:cNvSpPr>
              <p:nvPr/>
            </p:nvSpPr>
            <p:spPr bwMode="auto">
              <a:xfrm rot="5413817">
                <a:off x="1059" y="2465"/>
                <a:ext cx="47" cy="40"/>
              </a:xfrm>
              <a:custGeom>
                <a:avLst/>
                <a:gdLst>
                  <a:gd name="T0" fmla="*/ 0 w 72"/>
                  <a:gd name="T1" fmla="*/ 0 h 71"/>
                  <a:gd name="T2" fmla="*/ 0 w 72"/>
                  <a:gd name="T3" fmla="*/ 0 h 71"/>
                  <a:gd name="T4" fmla="*/ 1 w 72"/>
                  <a:gd name="T5" fmla="*/ 0 h 71"/>
                  <a:gd name="T6" fmla="*/ 1 w 72"/>
                  <a:gd name="T7" fmla="*/ 0 h 71"/>
                  <a:gd name="T8" fmla="*/ 1 w 72"/>
                  <a:gd name="T9" fmla="*/ 1 h 71"/>
                  <a:gd name="T10" fmla="*/ 1 w 72"/>
                  <a:gd name="T11" fmla="*/ 1 h 71"/>
                  <a:gd name="T12" fmla="*/ 1 w 72"/>
                  <a:gd name="T13" fmla="*/ 1 h 71"/>
                  <a:gd name="T14" fmla="*/ 1 w 72"/>
                  <a:gd name="T15" fmla="*/ 1 h 71"/>
                  <a:gd name="T16" fmla="*/ 1 w 72"/>
                  <a:gd name="T17" fmla="*/ 1 h 71"/>
                  <a:gd name="T18" fmla="*/ 1 w 72"/>
                  <a:gd name="T19" fmla="*/ 1 h 71"/>
                  <a:gd name="T20" fmla="*/ 1 w 72"/>
                  <a:gd name="T21" fmla="*/ 1 h 71"/>
                  <a:gd name="T22" fmla="*/ 1 w 72"/>
                  <a:gd name="T23" fmla="*/ 1 h 71"/>
                  <a:gd name="T24" fmla="*/ 1 w 72"/>
                  <a:gd name="T25" fmla="*/ 1 h 71"/>
                  <a:gd name="T26" fmla="*/ 1 w 72"/>
                  <a:gd name="T27" fmla="*/ 1 h 71"/>
                  <a:gd name="T28" fmla="*/ 1 w 72"/>
                  <a:gd name="T29" fmla="*/ 1 h 71"/>
                  <a:gd name="T30" fmla="*/ 1 w 72"/>
                  <a:gd name="T31" fmla="*/ 1 h 71"/>
                  <a:gd name="T32" fmla="*/ 1 w 72"/>
                  <a:gd name="T33" fmla="*/ 1 h 71"/>
                  <a:gd name="T34" fmla="*/ 1 w 72"/>
                  <a:gd name="T35" fmla="*/ 1 h 71"/>
                  <a:gd name="T36" fmla="*/ 1 w 72"/>
                  <a:gd name="T37" fmla="*/ 1 h 71"/>
                  <a:gd name="T38" fmla="*/ 1 w 72"/>
                  <a:gd name="T39" fmla="*/ 1 h 71"/>
                  <a:gd name="T40" fmla="*/ 1 w 72"/>
                  <a:gd name="T41" fmla="*/ 1 h 71"/>
                  <a:gd name="T42" fmla="*/ 1 w 72"/>
                  <a:gd name="T43" fmla="*/ 1 h 71"/>
                  <a:gd name="T44" fmla="*/ 1 w 72"/>
                  <a:gd name="T45" fmla="*/ 1 h 71"/>
                  <a:gd name="T46" fmla="*/ 1 w 72"/>
                  <a:gd name="T47" fmla="*/ 1 h 71"/>
                  <a:gd name="T48" fmla="*/ 1 w 72"/>
                  <a:gd name="T49" fmla="*/ 1 h 71"/>
                  <a:gd name="T50" fmla="*/ 1 w 72"/>
                  <a:gd name="T51" fmla="*/ 1 h 71"/>
                  <a:gd name="T52" fmla="*/ 1 w 72"/>
                  <a:gd name="T53" fmla="*/ 1 h 71"/>
                  <a:gd name="T54" fmla="*/ 1 w 72"/>
                  <a:gd name="T55" fmla="*/ 1 h 71"/>
                  <a:gd name="T56" fmla="*/ 1 w 72"/>
                  <a:gd name="T57" fmla="*/ 1 h 71"/>
                  <a:gd name="T58" fmla="*/ 1 w 72"/>
                  <a:gd name="T59" fmla="*/ 1 h 71"/>
                  <a:gd name="T60" fmla="*/ 1 w 72"/>
                  <a:gd name="T61" fmla="*/ 1 h 71"/>
                  <a:gd name="T62" fmla="*/ 1 w 72"/>
                  <a:gd name="T63" fmla="*/ 1 h 71"/>
                  <a:gd name="T64" fmla="*/ 1 w 72"/>
                  <a:gd name="T65" fmla="*/ 1 h 71"/>
                  <a:gd name="T66" fmla="*/ 1 w 72"/>
                  <a:gd name="T67" fmla="*/ 1 h 71"/>
                  <a:gd name="T68" fmla="*/ 1 w 72"/>
                  <a:gd name="T69" fmla="*/ 1 h 71"/>
                  <a:gd name="T70" fmla="*/ 1 w 72"/>
                  <a:gd name="T71" fmla="*/ 1 h 71"/>
                  <a:gd name="T72" fmla="*/ 1 w 72"/>
                  <a:gd name="T73" fmla="*/ 1 h 71"/>
                  <a:gd name="T74" fmla="*/ 1 w 72"/>
                  <a:gd name="T75" fmla="*/ 1 h 71"/>
                  <a:gd name="T76" fmla="*/ 1 w 72"/>
                  <a:gd name="T77" fmla="*/ 1 h 71"/>
                  <a:gd name="T78" fmla="*/ 1 w 72"/>
                  <a:gd name="T79" fmla="*/ 1 h 71"/>
                  <a:gd name="T80" fmla="*/ 1 w 72"/>
                  <a:gd name="T81" fmla="*/ 1 h 71"/>
                  <a:gd name="T82" fmla="*/ 1 w 72"/>
                  <a:gd name="T83" fmla="*/ 1 h 71"/>
                  <a:gd name="T84" fmla="*/ 1 w 72"/>
                  <a:gd name="T85" fmla="*/ 1 h 71"/>
                  <a:gd name="T86" fmla="*/ 1 w 72"/>
                  <a:gd name="T87" fmla="*/ 1 h 71"/>
                  <a:gd name="T88" fmla="*/ 1 w 72"/>
                  <a:gd name="T89" fmla="*/ 1 h 71"/>
                  <a:gd name="T90" fmla="*/ 1 w 72"/>
                  <a:gd name="T91" fmla="*/ 1 h 71"/>
                  <a:gd name="T92" fmla="*/ 1 w 72"/>
                  <a:gd name="T93" fmla="*/ 1 h 71"/>
                  <a:gd name="T94" fmla="*/ 1 w 72"/>
                  <a:gd name="T95" fmla="*/ 1 h 71"/>
                  <a:gd name="T96" fmla="*/ 1 w 72"/>
                  <a:gd name="T97" fmla="*/ 1 h 71"/>
                  <a:gd name="T98" fmla="*/ 1 w 72"/>
                  <a:gd name="T99" fmla="*/ 1 h 71"/>
                  <a:gd name="T100" fmla="*/ 1 w 72"/>
                  <a:gd name="T101" fmla="*/ 1 h 71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72" h="71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8"/>
                    </a:lnTo>
                    <a:lnTo>
                      <a:pt x="16" y="16"/>
                    </a:lnTo>
                    <a:lnTo>
                      <a:pt x="16" y="24"/>
                    </a:lnTo>
                    <a:lnTo>
                      <a:pt x="24" y="24"/>
                    </a:lnTo>
                    <a:lnTo>
                      <a:pt x="24" y="31"/>
                    </a:lnTo>
                    <a:lnTo>
                      <a:pt x="32" y="31"/>
                    </a:lnTo>
                    <a:lnTo>
                      <a:pt x="32" y="39"/>
                    </a:lnTo>
                    <a:lnTo>
                      <a:pt x="40" y="39"/>
                    </a:lnTo>
                    <a:lnTo>
                      <a:pt x="40" y="47"/>
                    </a:lnTo>
                    <a:lnTo>
                      <a:pt x="48" y="47"/>
                    </a:lnTo>
                    <a:lnTo>
                      <a:pt x="48" y="55"/>
                    </a:lnTo>
                    <a:lnTo>
                      <a:pt x="56" y="55"/>
                    </a:lnTo>
                    <a:lnTo>
                      <a:pt x="56" y="63"/>
                    </a:lnTo>
                    <a:lnTo>
                      <a:pt x="64" y="63"/>
                    </a:lnTo>
                    <a:lnTo>
                      <a:pt x="64" y="71"/>
                    </a:lnTo>
                    <a:lnTo>
                      <a:pt x="72" y="71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63" name="Freeform 141"/>
              <p:cNvSpPr>
                <a:spLocks/>
              </p:cNvSpPr>
              <p:nvPr/>
            </p:nvSpPr>
            <p:spPr bwMode="auto">
              <a:xfrm rot="5413817">
                <a:off x="1052" y="2513"/>
                <a:ext cx="16" cy="5"/>
              </a:xfrm>
              <a:custGeom>
                <a:avLst/>
                <a:gdLst>
                  <a:gd name="T0" fmla="*/ 0 w 24"/>
                  <a:gd name="T1" fmla="*/ 0 h 8"/>
                  <a:gd name="T2" fmla="*/ 0 w 24"/>
                  <a:gd name="T3" fmla="*/ 0 h 8"/>
                  <a:gd name="T4" fmla="*/ 0 w 24"/>
                  <a:gd name="T5" fmla="*/ 0 h 8"/>
                  <a:gd name="T6" fmla="*/ 0 w 24"/>
                  <a:gd name="T7" fmla="*/ 0 h 8"/>
                  <a:gd name="T8" fmla="*/ 0 w 24"/>
                  <a:gd name="T9" fmla="*/ 0 h 8"/>
                  <a:gd name="T10" fmla="*/ 0 w 24"/>
                  <a:gd name="T11" fmla="*/ 0 h 8"/>
                  <a:gd name="T12" fmla="*/ 1 w 24"/>
                  <a:gd name="T13" fmla="*/ 0 h 8"/>
                  <a:gd name="T14" fmla="*/ 1 w 24"/>
                  <a:gd name="T15" fmla="*/ 0 h 8"/>
                  <a:gd name="T16" fmla="*/ 1 w 24"/>
                  <a:gd name="T17" fmla="*/ 0 h 8"/>
                  <a:gd name="T18" fmla="*/ 1 w 24"/>
                  <a:gd name="T19" fmla="*/ 0 h 8"/>
                  <a:gd name="T20" fmla="*/ 1 w 24"/>
                  <a:gd name="T21" fmla="*/ 0 h 8"/>
                  <a:gd name="T22" fmla="*/ 1 w 24"/>
                  <a:gd name="T23" fmla="*/ 0 h 8"/>
                  <a:gd name="T24" fmla="*/ 1 w 24"/>
                  <a:gd name="T25" fmla="*/ 0 h 8"/>
                  <a:gd name="T26" fmla="*/ 1 w 24"/>
                  <a:gd name="T27" fmla="*/ 0 h 8"/>
                  <a:gd name="T28" fmla="*/ 1 w 24"/>
                  <a:gd name="T29" fmla="*/ 0 h 8"/>
                  <a:gd name="T30" fmla="*/ 1 w 24"/>
                  <a:gd name="T31" fmla="*/ 0 h 8"/>
                  <a:gd name="T32" fmla="*/ 1 w 24"/>
                  <a:gd name="T33" fmla="*/ 0 h 8"/>
                  <a:gd name="T34" fmla="*/ 1 w 24"/>
                  <a:gd name="T35" fmla="*/ 0 h 8"/>
                  <a:gd name="T36" fmla="*/ 1 w 24"/>
                  <a:gd name="T37" fmla="*/ 0 h 8"/>
                  <a:gd name="T38" fmla="*/ 1 w 24"/>
                  <a:gd name="T39" fmla="*/ 0 h 8"/>
                  <a:gd name="T40" fmla="*/ 1 w 24"/>
                  <a:gd name="T41" fmla="*/ 0 h 8"/>
                  <a:gd name="T42" fmla="*/ 1 w 24"/>
                  <a:gd name="T43" fmla="*/ 0 h 8"/>
                  <a:gd name="T44" fmla="*/ 1 w 24"/>
                  <a:gd name="T45" fmla="*/ 1 h 8"/>
                  <a:gd name="T46" fmla="*/ 1 w 24"/>
                  <a:gd name="T47" fmla="*/ 1 h 8"/>
                  <a:gd name="T48" fmla="*/ 1 w 24"/>
                  <a:gd name="T49" fmla="*/ 1 h 8"/>
                  <a:gd name="T50" fmla="*/ 1 w 24"/>
                  <a:gd name="T51" fmla="*/ 1 h 8"/>
                  <a:gd name="T52" fmla="*/ 1 w 24"/>
                  <a:gd name="T53" fmla="*/ 1 h 8"/>
                  <a:gd name="T54" fmla="*/ 1 w 24"/>
                  <a:gd name="T55" fmla="*/ 1 h 8"/>
                  <a:gd name="T56" fmla="*/ 1 w 24"/>
                  <a:gd name="T57" fmla="*/ 1 h 8"/>
                  <a:gd name="T58" fmla="*/ 1 w 24"/>
                  <a:gd name="T59" fmla="*/ 1 h 8"/>
                  <a:gd name="T60" fmla="*/ 1 w 24"/>
                  <a:gd name="T61" fmla="*/ 1 h 8"/>
                  <a:gd name="T62" fmla="*/ 1 w 24"/>
                  <a:gd name="T63" fmla="*/ 1 h 8"/>
                  <a:gd name="T64" fmla="*/ 1 w 24"/>
                  <a:gd name="T65" fmla="*/ 1 h 8"/>
                  <a:gd name="T66" fmla="*/ 1 w 24"/>
                  <a:gd name="T67" fmla="*/ 1 h 8"/>
                  <a:gd name="T68" fmla="*/ 1 w 24"/>
                  <a:gd name="T69" fmla="*/ 1 h 8"/>
                  <a:gd name="T70" fmla="*/ 1 w 24"/>
                  <a:gd name="T71" fmla="*/ 1 h 8"/>
                  <a:gd name="T72" fmla="*/ 1 w 24"/>
                  <a:gd name="T73" fmla="*/ 1 h 8"/>
                  <a:gd name="T74" fmla="*/ 1 w 24"/>
                  <a:gd name="T75" fmla="*/ 1 h 8"/>
                  <a:gd name="T76" fmla="*/ 1 w 24"/>
                  <a:gd name="T77" fmla="*/ 1 h 8"/>
                  <a:gd name="T78" fmla="*/ 1 w 24"/>
                  <a:gd name="T79" fmla="*/ 1 h 8"/>
                  <a:gd name="T80" fmla="*/ 1 w 24"/>
                  <a:gd name="T81" fmla="*/ 1 h 8"/>
                  <a:gd name="T82" fmla="*/ 1 w 24"/>
                  <a:gd name="T83" fmla="*/ 1 h 8"/>
                  <a:gd name="T84" fmla="*/ 1 w 24"/>
                  <a:gd name="T85" fmla="*/ 1 h 8"/>
                  <a:gd name="T86" fmla="*/ 1 w 24"/>
                  <a:gd name="T87" fmla="*/ 1 h 8"/>
                  <a:gd name="T88" fmla="*/ 1 w 24"/>
                  <a:gd name="T89" fmla="*/ 0 h 8"/>
                  <a:gd name="T90" fmla="*/ 1 w 24"/>
                  <a:gd name="T91" fmla="*/ 0 h 8"/>
                  <a:gd name="T92" fmla="*/ 1 w 24"/>
                  <a:gd name="T93" fmla="*/ 0 h 8"/>
                  <a:gd name="T94" fmla="*/ 1 w 24"/>
                  <a:gd name="T95" fmla="*/ 0 h 8"/>
                  <a:gd name="T96" fmla="*/ 1 w 24"/>
                  <a:gd name="T97" fmla="*/ 0 h 8"/>
                  <a:gd name="T98" fmla="*/ 1 w 24"/>
                  <a:gd name="T99" fmla="*/ 0 h 8"/>
                  <a:gd name="T100" fmla="*/ 1 w 24"/>
                  <a:gd name="T101" fmla="*/ 0 h 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4" h="8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16" y="8"/>
                    </a:lnTo>
                    <a:lnTo>
                      <a:pt x="24" y="8"/>
                    </a:lnTo>
                    <a:lnTo>
                      <a:pt x="24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64" name="Freeform 142"/>
              <p:cNvSpPr>
                <a:spLocks/>
              </p:cNvSpPr>
              <p:nvPr/>
            </p:nvSpPr>
            <p:spPr bwMode="auto">
              <a:xfrm rot="5413817">
                <a:off x="1053" y="2534"/>
                <a:ext cx="42" cy="22"/>
              </a:xfrm>
              <a:custGeom>
                <a:avLst/>
                <a:gdLst>
                  <a:gd name="T0" fmla="*/ 0 w 64"/>
                  <a:gd name="T1" fmla="*/ 1 h 40"/>
                  <a:gd name="T2" fmla="*/ 0 w 64"/>
                  <a:gd name="T3" fmla="*/ 1 h 40"/>
                  <a:gd name="T4" fmla="*/ 0 w 64"/>
                  <a:gd name="T5" fmla="*/ 1 h 40"/>
                  <a:gd name="T6" fmla="*/ 1 w 64"/>
                  <a:gd name="T7" fmla="*/ 1 h 40"/>
                  <a:gd name="T8" fmla="*/ 1 w 64"/>
                  <a:gd name="T9" fmla="*/ 1 h 40"/>
                  <a:gd name="T10" fmla="*/ 1 w 64"/>
                  <a:gd name="T11" fmla="*/ 1 h 40"/>
                  <a:gd name="T12" fmla="*/ 1 w 64"/>
                  <a:gd name="T13" fmla="*/ 1 h 40"/>
                  <a:gd name="T14" fmla="*/ 1 w 64"/>
                  <a:gd name="T15" fmla="*/ 1 h 40"/>
                  <a:gd name="T16" fmla="*/ 1 w 64"/>
                  <a:gd name="T17" fmla="*/ 1 h 40"/>
                  <a:gd name="T18" fmla="*/ 1 w 64"/>
                  <a:gd name="T19" fmla="*/ 1 h 40"/>
                  <a:gd name="T20" fmla="*/ 1 w 64"/>
                  <a:gd name="T21" fmla="*/ 1 h 40"/>
                  <a:gd name="T22" fmla="*/ 1 w 64"/>
                  <a:gd name="T23" fmla="*/ 1 h 40"/>
                  <a:gd name="T24" fmla="*/ 1 w 64"/>
                  <a:gd name="T25" fmla="*/ 1 h 40"/>
                  <a:gd name="T26" fmla="*/ 1 w 64"/>
                  <a:gd name="T27" fmla="*/ 1 h 40"/>
                  <a:gd name="T28" fmla="*/ 1 w 64"/>
                  <a:gd name="T29" fmla="*/ 1 h 40"/>
                  <a:gd name="T30" fmla="*/ 1 w 64"/>
                  <a:gd name="T31" fmla="*/ 1 h 40"/>
                  <a:gd name="T32" fmla="*/ 1 w 64"/>
                  <a:gd name="T33" fmla="*/ 1 h 40"/>
                  <a:gd name="T34" fmla="*/ 1 w 64"/>
                  <a:gd name="T35" fmla="*/ 1 h 40"/>
                  <a:gd name="T36" fmla="*/ 1 w 64"/>
                  <a:gd name="T37" fmla="*/ 1 h 40"/>
                  <a:gd name="T38" fmla="*/ 1 w 64"/>
                  <a:gd name="T39" fmla="*/ 1 h 40"/>
                  <a:gd name="T40" fmla="*/ 1 w 64"/>
                  <a:gd name="T41" fmla="*/ 1 h 40"/>
                  <a:gd name="T42" fmla="*/ 1 w 64"/>
                  <a:gd name="T43" fmla="*/ 1 h 40"/>
                  <a:gd name="T44" fmla="*/ 1 w 64"/>
                  <a:gd name="T45" fmla="*/ 1 h 40"/>
                  <a:gd name="T46" fmla="*/ 1 w 64"/>
                  <a:gd name="T47" fmla="*/ 1 h 40"/>
                  <a:gd name="T48" fmla="*/ 1 w 64"/>
                  <a:gd name="T49" fmla="*/ 1 h 40"/>
                  <a:gd name="T50" fmla="*/ 1 w 64"/>
                  <a:gd name="T51" fmla="*/ 1 h 40"/>
                  <a:gd name="T52" fmla="*/ 1 w 64"/>
                  <a:gd name="T53" fmla="*/ 1 h 40"/>
                  <a:gd name="T54" fmla="*/ 1 w 64"/>
                  <a:gd name="T55" fmla="*/ 1 h 40"/>
                  <a:gd name="T56" fmla="*/ 1 w 64"/>
                  <a:gd name="T57" fmla="*/ 1 h 40"/>
                  <a:gd name="T58" fmla="*/ 1 w 64"/>
                  <a:gd name="T59" fmla="*/ 1 h 40"/>
                  <a:gd name="T60" fmla="*/ 1 w 64"/>
                  <a:gd name="T61" fmla="*/ 1 h 40"/>
                  <a:gd name="T62" fmla="*/ 1 w 64"/>
                  <a:gd name="T63" fmla="*/ 1 h 40"/>
                  <a:gd name="T64" fmla="*/ 1 w 64"/>
                  <a:gd name="T65" fmla="*/ 1 h 40"/>
                  <a:gd name="T66" fmla="*/ 1 w 64"/>
                  <a:gd name="T67" fmla="*/ 1 h 40"/>
                  <a:gd name="T68" fmla="*/ 1 w 64"/>
                  <a:gd name="T69" fmla="*/ 1 h 40"/>
                  <a:gd name="T70" fmla="*/ 1 w 64"/>
                  <a:gd name="T71" fmla="*/ 1 h 40"/>
                  <a:gd name="T72" fmla="*/ 1 w 64"/>
                  <a:gd name="T73" fmla="*/ 1 h 40"/>
                  <a:gd name="T74" fmla="*/ 1 w 64"/>
                  <a:gd name="T75" fmla="*/ 1 h 40"/>
                  <a:gd name="T76" fmla="*/ 1 w 64"/>
                  <a:gd name="T77" fmla="*/ 1 h 40"/>
                  <a:gd name="T78" fmla="*/ 1 w 64"/>
                  <a:gd name="T79" fmla="*/ 1 h 40"/>
                  <a:gd name="T80" fmla="*/ 1 w 64"/>
                  <a:gd name="T81" fmla="*/ 1 h 40"/>
                  <a:gd name="T82" fmla="*/ 1 w 64"/>
                  <a:gd name="T83" fmla="*/ 1 h 40"/>
                  <a:gd name="T84" fmla="*/ 1 w 64"/>
                  <a:gd name="T85" fmla="*/ 1 h 40"/>
                  <a:gd name="T86" fmla="*/ 1 w 64"/>
                  <a:gd name="T87" fmla="*/ 1 h 40"/>
                  <a:gd name="T88" fmla="*/ 1 w 64"/>
                  <a:gd name="T89" fmla="*/ 1 h 40"/>
                  <a:gd name="T90" fmla="*/ 1 w 64"/>
                  <a:gd name="T91" fmla="*/ 1 h 40"/>
                  <a:gd name="T92" fmla="*/ 1 w 64"/>
                  <a:gd name="T93" fmla="*/ 1 h 40"/>
                  <a:gd name="T94" fmla="*/ 1 w 64"/>
                  <a:gd name="T95" fmla="*/ 1 h 40"/>
                  <a:gd name="T96" fmla="*/ 1 w 64"/>
                  <a:gd name="T97" fmla="*/ 1 h 40"/>
                  <a:gd name="T98" fmla="*/ 1 w 64"/>
                  <a:gd name="T99" fmla="*/ 1 h 40"/>
                  <a:gd name="T100" fmla="*/ 1 w 64"/>
                  <a:gd name="T101" fmla="*/ 0 h 4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64" h="40">
                    <a:moveTo>
                      <a:pt x="0" y="40"/>
                    </a:moveTo>
                    <a:lnTo>
                      <a:pt x="0" y="40"/>
                    </a:lnTo>
                    <a:lnTo>
                      <a:pt x="8" y="40"/>
                    </a:lnTo>
                    <a:lnTo>
                      <a:pt x="16" y="40"/>
                    </a:lnTo>
                    <a:lnTo>
                      <a:pt x="24" y="40"/>
                    </a:lnTo>
                    <a:lnTo>
                      <a:pt x="24" y="32"/>
                    </a:lnTo>
                    <a:lnTo>
                      <a:pt x="32" y="32"/>
                    </a:lnTo>
                    <a:lnTo>
                      <a:pt x="40" y="24"/>
                    </a:lnTo>
                    <a:lnTo>
                      <a:pt x="48" y="24"/>
                    </a:lnTo>
                    <a:lnTo>
                      <a:pt x="48" y="16"/>
                    </a:lnTo>
                    <a:lnTo>
                      <a:pt x="56" y="16"/>
                    </a:lnTo>
                    <a:lnTo>
                      <a:pt x="56" y="8"/>
                    </a:lnTo>
                    <a:lnTo>
                      <a:pt x="64" y="8"/>
                    </a:lnTo>
                    <a:lnTo>
                      <a:pt x="64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65" name="Freeform 143"/>
              <p:cNvSpPr>
                <a:spLocks/>
              </p:cNvSpPr>
              <p:nvPr/>
            </p:nvSpPr>
            <p:spPr bwMode="auto">
              <a:xfrm rot="5413817">
                <a:off x="1070" y="2581"/>
                <a:ext cx="47" cy="18"/>
              </a:xfrm>
              <a:custGeom>
                <a:avLst/>
                <a:gdLst>
                  <a:gd name="T0" fmla="*/ 0 w 72"/>
                  <a:gd name="T1" fmla="*/ 1 h 31"/>
                  <a:gd name="T2" fmla="*/ 0 w 72"/>
                  <a:gd name="T3" fmla="*/ 1 h 31"/>
                  <a:gd name="T4" fmla="*/ 1 w 72"/>
                  <a:gd name="T5" fmla="*/ 1 h 31"/>
                  <a:gd name="T6" fmla="*/ 1 w 72"/>
                  <a:gd name="T7" fmla="*/ 1 h 31"/>
                  <a:gd name="T8" fmla="*/ 1 w 72"/>
                  <a:gd name="T9" fmla="*/ 1 h 31"/>
                  <a:gd name="T10" fmla="*/ 1 w 72"/>
                  <a:gd name="T11" fmla="*/ 1 h 31"/>
                  <a:gd name="T12" fmla="*/ 1 w 72"/>
                  <a:gd name="T13" fmla="*/ 1 h 31"/>
                  <a:gd name="T14" fmla="*/ 1 w 72"/>
                  <a:gd name="T15" fmla="*/ 1 h 31"/>
                  <a:gd name="T16" fmla="*/ 1 w 72"/>
                  <a:gd name="T17" fmla="*/ 1 h 31"/>
                  <a:gd name="T18" fmla="*/ 1 w 72"/>
                  <a:gd name="T19" fmla="*/ 1 h 31"/>
                  <a:gd name="T20" fmla="*/ 1 w 72"/>
                  <a:gd name="T21" fmla="*/ 1 h 31"/>
                  <a:gd name="T22" fmla="*/ 1 w 72"/>
                  <a:gd name="T23" fmla="*/ 1 h 31"/>
                  <a:gd name="T24" fmla="*/ 1 w 72"/>
                  <a:gd name="T25" fmla="*/ 1 h 31"/>
                  <a:gd name="T26" fmla="*/ 1 w 72"/>
                  <a:gd name="T27" fmla="*/ 1 h 31"/>
                  <a:gd name="T28" fmla="*/ 1 w 72"/>
                  <a:gd name="T29" fmla="*/ 1 h 31"/>
                  <a:gd name="T30" fmla="*/ 1 w 72"/>
                  <a:gd name="T31" fmla="*/ 1 h 31"/>
                  <a:gd name="T32" fmla="*/ 1 w 72"/>
                  <a:gd name="T33" fmla="*/ 1 h 31"/>
                  <a:gd name="T34" fmla="*/ 1 w 72"/>
                  <a:gd name="T35" fmla="*/ 1 h 31"/>
                  <a:gd name="T36" fmla="*/ 1 w 72"/>
                  <a:gd name="T37" fmla="*/ 1 h 31"/>
                  <a:gd name="T38" fmla="*/ 1 w 72"/>
                  <a:gd name="T39" fmla="*/ 1 h 31"/>
                  <a:gd name="T40" fmla="*/ 1 w 72"/>
                  <a:gd name="T41" fmla="*/ 1 h 31"/>
                  <a:gd name="T42" fmla="*/ 1 w 72"/>
                  <a:gd name="T43" fmla="*/ 1 h 31"/>
                  <a:gd name="T44" fmla="*/ 1 w 72"/>
                  <a:gd name="T45" fmla="*/ 1 h 31"/>
                  <a:gd name="T46" fmla="*/ 1 w 72"/>
                  <a:gd name="T47" fmla="*/ 1 h 31"/>
                  <a:gd name="T48" fmla="*/ 1 w 72"/>
                  <a:gd name="T49" fmla="*/ 1 h 31"/>
                  <a:gd name="T50" fmla="*/ 1 w 72"/>
                  <a:gd name="T51" fmla="*/ 1 h 31"/>
                  <a:gd name="T52" fmla="*/ 1 w 72"/>
                  <a:gd name="T53" fmla="*/ 1 h 31"/>
                  <a:gd name="T54" fmla="*/ 1 w 72"/>
                  <a:gd name="T55" fmla="*/ 1 h 31"/>
                  <a:gd name="T56" fmla="*/ 1 w 72"/>
                  <a:gd name="T57" fmla="*/ 1 h 31"/>
                  <a:gd name="T58" fmla="*/ 1 w 72"/>
                  <a:gd name="T59" fmla="*/ 1 h 31"/>
                  <a:gd name="T60" fmla="*/ 1 w 72"/>
                  <a:gd name="T61" fmla="*/ 1 h 31"/>
                  <a:gd name="T62" fmla="*/ 1 w 72"/>
                  <a:gd name="T63" fmla="*/ 1 h 31"/>
                  <a:gd name="T64" fmla="*/ 1 w 72"/>
                  <a:gd name="T65" fmla="*/ 1 h 31"/>
                  <a:gd name="T66" fmla="*/ 1 w 72"/>
                  <a:gd name="T67" fmla="*/ 1 h 31"/>
                  <a:gd name="T68" fmla="*/ 1 w 72"/>
                  <a:gd name="T69" fmla="*/ 1 h 31"/>
                  <a:gd name="T70" fmla="*/ 1 w 72"/>
                  <a:gd name="T71" fmla="*/ 0 h 31"/>
                  <a:gd name="T72" fmla="*/ 1 w 72"/>
                  <a:gd name="T73" fmla="*/ 0 h 31"/>
                  <a:gd name="T74" fmla="*/ 1 w 72"/>
                  <a:gd name="T75" fmla="*/ 0 h 31"/>
                  <a:gd name="T76" fmla="*/ 1 w 72"/>
                  <a:gd name="T77" fmla="*/ 0 h 31"/>
                  <a:gd name="T78" fmla="*/ 1 w 72"/>
                  <a:gd name="T79" fmla="*/ 0 h 31"/>
                  <a:gd name="T80" fmla="*/ 1 w 72"/>
                  <a:gd name="T81" fmla="*/ 0 h 31"/>
                  <a:gd name="T82" fmla="*/ 1 w 72"/>
                  <a:gd name="T83" fmla="*/ 0 h 31"/>
                  <a:gd name="T84" fmla="*/ 1 w 72"/>
                  <a:gd name="T85" fmla="*/ 0 h 31"/>
                  <a:gd name="T86" fmla="*/ 1 w 72"/>
                  <a:gd name="T87" fmla="*/ 0 h 31"/>
                  <a:gd name="T88" fmla="*/ 1 w 72"/>
                  <a:gd name="T89" fmla="*/ 0 h 31"/>
                  <a:gd name="T90" fmla="*/ 1 w 72"/>
                  <a:gd name="T91" fmla="*/ 0 h 31"/>
                  <a:gd name="T92" fmla="*/ 1 w 72"/>
                  <a:gd name="T93" fmla="*/ 0 h 31"/>
                  <a:gd name="T94" fmla="*/ 1 w 72"/>
                  <a:gd name="T95" fmla="*/ 0 h 31"/>
                  <a:gd name="T96" fmla="*/ 1 w 72"/>
                  <a:gd name="T97" fmla="*/ 0 h 31"/>
                  <a:gd name="T98" fmla="*/ 1 w 72"/>
                  <a:gd name="T99" fmla="*/ 0 h 31"/>
                  <a:gd name="T100" fmla="*/ 1 w 72"/>
                  <a:gd name="T101" fmla="*/ 0 h 31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72" h="31">
                    <a:moveTo>
                      <a:pt x="0" y="31"/>
                    </a:moveTo>
                    <a:lnTo>
                      <a:pt x="0" y="31"/>
                    </a:lnTo>
                    <a:lnTo>
                      <a:pt x="8" y="31"/>
                    </a:lnTo>
                    <a:lnTo>
                      <a:pt x="8" y="24"/>
                    </a:lnTo>
                    <a:lnTo>
                      <a:pt x="16" y="24"/>
                    </a:lnTo>
                    <a:lnTo>
                      <a:pt x="24" y="24"/>
                    </a:lnTo>
                    <a:lnTo>
                      <a:pt x="24" y="16"/>
                    </a:lnTo>
                    <a:lnTo>
                      <a:pt x="32" y="16"/>
                    </a:lnTo>
                    <a:lnTo>
                      <a:pt x="32" y="8"/>
                    </a:lnTo>
                    <a:lnTo>
                      <a:pt x="40" y="8"/>
                    </a:lnTo>
                    <a:lnTo>
                      <a:pt x="48" y="8"/>
                    </a:lnTo>
                    <a:lnTo>
                      <a:pt x="48" y="0"/>
                    </a:lnTo>
                    <a:lnTo>
                      <a:pt x="56" y="0"/>
                    </a:lnTo>
                    <a:lnTo>
                      <a:pt x="64" y="0"/>
                    </a:lnTo>
                    <a:lnTo>
                      <a:pt x="72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66" name="Rectangle 144"/>
              <p:cNvSpPr>
                <a:spLocks noChangeArrowheads="1"/>
              </p:cNvSpPr>
              <p:nvPr/>
            </p:nvSpPr>
            <p:spPr bwMode="auto">
              <a:xfrm rot="5413817">
                <a:off x="1103" y="2613"/>
                <a:ext cx="0" cy="0"/>
              </a:xfrm>
              <a:prstGeom prst="rect">
                <a:avLst/>
              </a:prstGeom>
              <a:noFill/>
              <a:ln w="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51224" name="Line 145"/>
            <p:cNvSpPr>
              <a:spLocks noChangeShapeType="1"/>
            </p:cNvSpPr>
            <p:nvPr/>
          </p:nvSpPr>
          <p:spPr bwMode="auto">
            <a:xfrm>
              <a:off x="4908" y="497"/>
              <a:ext cx="3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25" name="Oval 146"/>
            <p:cNvSpPr>
              <a:spLocks noChangeArrowheads="1"/>
            </p:cNvSpPr>
            <p:nvPr/>
          </p:nvSpPr>
          <p:spPr bwMode="auto">
            <a:xfrm>
              <a:off x="4017" y="388"/>
              <a:ext cx="65" cy="438"/>
            </a:xfrm>
            <a:prstGeom prst="ellipse">
              <a:avLst/>
            </a:prstGeom>
            <a:solidFill>
              <a:srgbClr val="FF7C8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226" name="Line 147"/>
            <p:cNvSpPr>
              <a:spLocks noChangeShapeType="1"/>
            </p:cNvSpPr>
            <p:nvPr/>
          </p:nvSpPr>
          <p:spPr bwMode="auto">
            <a:xfrm>
              <a:off x="2876" y="607"/>
              <a:ext cx="202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27" name="Line 148"/>
            <p:cNvSpPr>
              <a:spLocks noChangeShapeType="1"/>
            </p:cNvSpPr>
            <p:nvPr/>
          </p:nvSpPr>
          <p:spPr bwMode="auto">
            <a:xfrm flipV="1">
              <a:off x="2876" y="497"/>
              <a:ext cx="2021" cy="25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28" name="Text Box 149"/>
            <p:cNvSpPr txBox="1">
              <a:spLocks noChangeArrowheads="1"/>
            </p:cNvSpPr>
            <p:nvPr/>
          </p:nvSpPr>
          <p:spPr bwMode="auto">
            <a:xfrm>
              <a:off x="2544" y="421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星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1229" name="Rectangle 150"/>
            <p:cNvSpPr>
              <a:spLocks noChangeArrowheads="1"/>
            </p:cNvSpPr>
            <p:nvPr/>
          </p:nvSpPr>
          <p:spPr bwMode="auto">
            <a:xfrm>
              <a:off x="2544" y="676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星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30" name="Object 151"/>
            <p:cNvGraphicFramePr>
              <a:graphicFrameLocks noChangeAspect="1"/>
            </p:cNvGraphicFramePr>
            <p:nvPr/>
          </p:nvGraphicFramePr>
          <p:xfrm>
            <a:off x="2745" y="534"/>
            <a:ext cx="92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2" name="公式" r:id="rId13" imgW="114151" imgH="164885" progId="Equation.3">
                    <p:embed/>
                  </p:oleObj>
                </mc:Choice>
                <mc:Fallback>
                  <p:oleObj name="公式" r:id="rId13" imgW="114151" imgH="164885" progId="Equation.3">
                    <p:embed/>
                    <p:pic>
                      <p:nvPicPr>
                        <p:cNvPr id="0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5" y="534"/>
                          <a:ext cx="92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1" name="Object 152"/>
            <p:cNvGraphicFramePr>
              <a:graphicFrameLocks noChangeAspect="1"/>
            </p:cNvGraphicFramePr>
            <p:nvPr/>
          </p:nvGraphicFramePr>
          <p:xfrm>
            <a:off x="2745" y="753"/>
            <a:ext cx="102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3" name="公式" r:id="rId15" imgW="126780" imgH="164814" progId="Equation.3">
                    <p:embed/>
                  </p:oleObj>
                </mc:Choice>
                <mc:Fallback>
                  <p:oleObj name="公式" r:id="rId15" imgW="126780" imgH="164814" progId="Equation.3">
                    <p:embed/>
                    <p:pic>
                      <p:nvPicPr>
                        <p:cNvPr id="0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5" y="753"/>
                          <a:ext cx="102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32" name="Oval 153"/>
            <p:cNvSpPr>
              <a:spLocks noChangeArrowheads="1"/>
            </p:cNvSpPr>
            <p:nvPr/>
          </p:nvSpPr>
          <p:spPr bwMode="auto">
            <a:xfrm>
              <a:off x="2843" y="570"/>
              <a:ext cx="65" cy="7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233" name="Oval 154"/>
            <p:cNvSpPr>
              <a:spLocks noChangeArrowheads="1"/>
            </p:cNvSpPr>
            <p:nvPr/>
          </p:nvSpPr>
          <p:spPr bwMode="auto">
            <a:xfrm>
              <a:off x="2843" y="716"/>
              <a:ext cx="65" cy="7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234" name="Arc 155"/>
            <p:cNvSpPr>
              <a:spLocks/>
            </p:cNvSpPr>
            <p:nvPr/>
          </p:nvSpPr>
          <p:spPr bwMode="auto">
            <a:xfrm>
              <a:off x="4310" y="535"/>
              <a:ext cx="260" cy="105"/>
            </a:xfrm>
            <a:custGeom>
              <a:avLst/>
              <a:gdLst>
                <a:gd name="T0" fmla="*/ 0 w 21513"/>
                <a:gd name="T1" fmla="*/ 0 h 10406"/>
                <a:gd name="T2" fmla="*/ 0 w 21513"/>
                <a:gd name="T3" fmla="*/ 0 h 10406"/>
                <a:gd name="T4" fmla="*/ 0 w 21513"/>
                <a:gd name="T5" fmla="*/ 0 h 104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13" h="10406" fill="none" extrusionOk="0">
                  <a:moveTo>
                    <a:pt x="18928" y="-1"/>
                  </a:moveTo>
                  <a:cubicBezTo>
                    <a:pt x="20365" y="2613"/>
                    <a:pt x="21245" y="5497"/>
                    <a:pt x="21512" y="8468"/>
                  </a:cubicBezTo>
                </a:path>
                <a:path w="21513" h="10406" stroke="0" extrusionOk="0">
                  <a:moveTo>
                    <a:pt x="18928" y="-1"/>
                  </a:moveTo>
                  <a:cubicBezTo>
                    <a:pt x="20365" y="2613"/>
                    <a:pt x="21245" y="5497"/>
                    <a:pt x="21512" y="8468"/>
                  </a:cubicBezTo>
                  <a:lnTo>
                    <a:pt x="0" y="10406"/>
                  </a:lnTo>
                  <a:lnTo>
                    <a:pt x="18928" y="-1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35" name="Object 156"/>
            <p:cNvGraphicFramePr>
              <a:graphicFrameLocks noChangeAspect="1"/>
            </p:cNvGraphicFramePr>
            <p:nvPr/>
          </p:nvGraphicFramePr>
          <p:xfrm>
            <a:off x="4608" y="497"/>
            <a:ext cx="11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4" name="公式" r:id="rId17" imgW="164885" imgH="215619" progId="Equation.3">
                    <p:embed/>
                  </p:oleObj>
                </mc:Choice>
                <mc:Fallback>
                  <p:oleObj name="公式" r:id="rId17" imgW="164885" imgH="215619" progId="Equation.3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497"/>
                          <a:ext cx="11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6" name="Object 157"/>
            <p:cNvGraphicFramePr>
              <a:graphicFrameLocks noChangeAspect="1"/>
            </p:cNvGraphicFramePr>
            <p:nvPr/>
          </p:nvGraphicFramePr>
          <p:xfrm>
            <a:off x="3077" y="297"/>
            <a:ext cx="154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5" name="公式" r:id="rId19" imgW="253780" imgH="203024" progId="Equation.3">
                    <p:embed/>
                  </p:oleObj>
                </mc:Choice>
                <mc:Fallback>
                  <p:oleObj name="公式" r:id="rId19" imgW="253780" imgH="203024" progId="Equation.3">
                    <p:embed/>
                    <p:pic>
                      <p:nvPicPr>
                        <p:cNvPr id="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7" y="297"/>
                          <a:ext cx="154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37" name="Arc 158"/>
            <p:cNvSpPr>
              <a:spLocks/>
            </p:cNvSpPr>
            <p:nvPr/>
          </p:nvSpPr>
          <p:spPr bwMode="auto">
            <a:xfrm flipH="1" flipV="1">
              <a:off x="3440" y="624"/>
              <a:ext cx="144" cy="75"/>
            </a:xfrm>
            <a:custGeom>
              <a:avLst/>
              <a:gdLst>
                <a:gd name="T0" fmla="*/ 0 w 21600"/>
                <a:gd name="T1" fmla="*/ 0 h 6708"/>
                <a:gd name="T2" fmla="*/ 0 w 21600"/>
                <a:gd name="T3" fmla="*/ 0 h 6708"/>
                <a:gd name="T4" fmla="*/ 0 w 21600"/>
                <a:gd name="T5" fmla="*/ 0 h 67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6708" fill="none" extrusionOk="0">
                  <a:moveTo>
                    <a:pt x="20531" y="0"/>
                  </a:moveTo>
                  <a:cubicBezTo>
                    <a:pt x="21239" y="2165"/>
                    <a:pt x="21600" y="4429"/>
                    <a:pt x="21600" y="6708"/>
                  </a:cubicBezTo>
                </a:path>
                <a:path w="21600" h="6708" stroke="0" extrusionOk="0">
                  <a:moveTo>
                    <a:pt x="20531" y="0"/>
                  </a:moveTo>
                  <a:cubicBezTo>
                    <a:pt x="21239" y="2165"/>
                    <a:pt x="21600" y="4429"/>
                    <a:pt x="21600" y="6708"/>
                  </a:cubicBezTo>
                  <a:lnTo>
                    <a:pt x="0" y="6708"/>
                  </a:lnTo>
                  <a:lnTo>
                    <a:pt x="20531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38" name="Line 159"/>
            <p:cNvSpPr>
              <a:spLocks noChangeShapeType="1"/>
            </p:cNvSpPr>
            <p:nvPr/>
          </p:nvSpPr>
          <p:spPr bwMode="auto">
            <a:xfrm>
              <a:off x="3936" y="38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39" name="Line 160"/>
            <p:cNvSpPr>
              <a:spLocks noChangeShapeType="1"/>
            </p:cNvSpPr>
            <p:nvPr/>
          </p:nvSpPr>
          <p:spPr bwMode="auto">
            <a:xfrm flipH="1">
              <a:off x="3936" y="8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40" name="Line 161"/>
            <p:cNvSpPr>
              <a:spLocks noChangeShapeType="1"/>
            </p:cNvSpPr>
            <p:nvPr/>
          </p:nvSpPr>
          <p:spPr bwMode="auto">
            <a:xfrm>
              <a:off x="3984" y="384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41" name="Object 162"/>
            <p:cNvGraphicFramePr>
              <a:graphicFrameLocks noChangeAspect="1"/>
            </p:cNvGraphicFramePr>
            <p:nvPr/>
          </p:nvGraphicFramePr>
          <p:xfrm>
            <a:off x="3792" y="384"/>
            <a:ext cx="19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6" name="公式" r:id="rId21" imgW="164957" imgH="152268" progId="Equation.3">
                    <p:embed/>
                  </p:oleObj>
                </mc:Choice>
                <mc:Fallback>
                  <p:oleObj name="公式" r:id="rId21" imgW="164957" imgH="152268" progId="Equation.3">
                    <p:embed/>
                    <p:pic>
                      <p:nvPicPr>
                        <p:cNvPr id="0" name="Object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84"/>
                          <a:ext cx="192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63" name="Rectangle 163"/>
          <p:cNvSpPr>
            <a:spLocks noChangeArrowheads="1"/>
          </p:cNvSpPr>
          <p:nvPr/>
        </p:nvSpPr>
        <p:spPr bwMode="auto">
          <a:xfrm>
            <a:off x="1042988" y="5084763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布拉格公式</a:t>
            </a:r>
          </a:p>
        </p:txBody>
      </p:sp>
      <p:sp>
        <p:nvSpPr>
          <p:cNvPr id="51364" name="Rectangle 164"/>
          <p:cNvSpPr>
            <a:spLocks noChangeArrowheads="1"/>
          </p:cNvSpPr>
          <p:nvPr/>
        </p:nvSpPr>
        <p:spPr bwMode="auto">
          <a:xfrm>
            <a:off x="755650" y="2205038"/>
            <a:ext cx="3854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分辨率（分辨本领）：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51365" name="Object 165"/>
          <p:cNvGraphicFramePr>
            <a:graphicFrameLocks noChangeAspect="1"/>
          </p:cNvGraphicFramePr>
          <p:nvPr/>
        </p:nvGraphicFramePr>
        <p:xfrm>
          <a:off x="4427538" y="2060575"/>
          <a:ext cx="13668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7" name="公式" r:id="rId23" imgW="584320" imgH="323985" progId="Equation.3">
                  <p:embed/>
                </p:oleObj>
              </mc:Choice>
              <mc:Fallback>
                <p:oleObj name="公式" r:id="rId23" imgW="584320" imgH="323985" progId="Equation.3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060575"/>
                        <a:ext cx="13668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6" name="Object 166"/>
          <p:cNvGraphicFramePr>
            <a:graphicFrameLocks noChangeAspect="1"/>
          </p:cNvGraphicFramePr>
          <p:nvPr/>
        </p:nvGraphicFramePr>
        <p:xfrm>
          <a:off x="5795963" y="1989138"/>
          <a:ext cx="15843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8" name="公式" r:id="rId25" imgW="431869" imgH="285924" progId="Equation.3">
                  <p:embed/>
                </p:oleObj>
              </mc:Choice>
              <mc:Fallback>
                <p:oleObj name="公式" r:id="rId25" imgW="431869" imgH="285924" progId="Equation.3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989138"/>
                        <a:ext cx="15843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C48CBF2-D565-4DB4-A8C4-C313A6015A40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9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51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51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51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1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6" dur="500"/>
                                        <p:tgtEl>
                                          <p:spTgt spid="5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1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1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/>
      <p:bldP spid="51203" grpId="0" autoUpdateAnimBg="0"/>
      <p:bldP spid="51205" grpId="0" autoUpdateAnimBg="0"/>
      <p:bldP spid="51207" grpId="0" animBg="1"/>
      <p:bldP spid="51209" grpId="0" autoUpdateAnimBg="0"/>
      <p:bldP spid="51210" grpId="0" autoUpdateAnimBg="0"/>
      <p:bldP spid="51288" grpId="0" animBg="1"/>
      <p:bldP spid="51363" grpId="0" autoUpdateAnimBg="0"/>
      <p:bldP spid="5136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ext Box 2"/>
          <p:cNvSpPr txBox="1">
            <a:spLocks noChangeArrowheads="1"/>
          </p:cNvSpPr>
          <p:nvPr/>
        </p:nvSpPr>
        <p:spPr bwMode="auto">
          <a:xfrm>
            <a:off x="696913" y="476250"/>
            <a:ext cx="33353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ym typeface="Symbol" pitchFamily="18" charset="2"/>
              </a:rPr>
              <a:t></a:t>
            </a:r>
            <a:r>
              <a:rPr lang="en-US" altLang="zh-CN" sz="3200" b="1" i="1"/>
              <a:t>F</a:t>
            </a:r>
            <a:r>
              <a:rPr lang="zh-CN" altLang="en-US" sz="2800" b="1" baseline="-25000"/>
              <a:t>合</a:t>
            </a:r>
            <a:r>
              <a:rPr lang="en-US" altLang="zh-CN" sz="2800" b="1"/>
              <a:t>= </a:t>
            </a:r>
            <a:r>
              <a:rPr lang="en-US" altLang="zh-CN" sz="3200" b="1"/>
              <a:t>0</a:t>
            </a:r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2244725" y="530225"/>
            <a:ext cx="5064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但</a:t>
            </a:r>
            <a:r>
              <a:rPr lang="en-US" altLang="zh-CN" sz="2800" b="1" i="1">
                <a:solidFill>
                  <a:srgbClr val="FF0000"/>
                </a:solidFill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</a:rPr>
              <a:t>1</a:t>
            </a:r>
            <a:r>
              <a:rPr lang="zh-CN" altLang="en-US" sz="2800" b="1">
                <a:solidFill>
                  <a:srgbClr val="FF0000"/>
                </a:solidFill>
              </a:rPr>
              <a:t>、</a:t>
            </a:r>
            <a:r>
              <a:rPr lang="en-US" altLang="zh-CN" sz="2800" b="1" i="1">
                <a:solidFill>
                  <a:srgbClr val="FF0000"/>
                </a:solidFill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</a:rPr>
              <a:t>2</a:t>
            </a:r>
            <a:r>
              <a:rPr lang="zh-CN" altLang="en-US" sz="2800" b="1">
                <a:solidFill>
                  <a:srgbClr val="FF0000"/>
                </a:solidFill>
              </a:rPr>
              <a:t>不在一直线上</a:t>
            </a:r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900113" y="1628775"/>
            <a:ext cx="453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则线圈受力矩</a:t>
            </a:r>
            <a:endParaRPr lang="zh-CN" altLang="en-US" sz="2800"/>
          </a:p>
        </p:txBody>
      </p:sp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3570288" y="1651000"/>
          <a:ext cx="1714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0" name="Equation" r:id="rId3" imgW="1536480" imgH="393480" progId="Equation.DSMT4">
                  <p:embed/>
                </p:oleObj>
              </mc:Choice>
              <mc:Fallback>
                <p:oleObj name="Equation" r:id="rId3" imgW="1536480" imgH="393480" progId="Equation.DSMT4">
                  <p:embed/>
                  <p:pic>
                    <p:nvPicPr>
                      <p:cNvPr id="2539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1651000"/>
                        <a:ext cx="1714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1476375" y="2141538"/>
          <a:ext cx="381793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1" name="Equation" r:id="rId5" imgW="3974760" imgH="799920" progId="Equation.DSMT4">
                  <p:embed/>
                </p:oleObj>
              </mc:Choice>
              <mc:Fallback>
                <p:oleObj name="Equation" r:id="rId5" imgW="3974760" imgH="799920" progId="Equation.DSMT4">
                  <p:embed/>
                  <p:pic>
                    <p:nvPicPr>
                      <p:cNvPr id="2539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141538"/>
                        <a:ext cx="3817938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9" name="Object 7"/>
          <p:cNvGraphicFramePr>
            <a:graphicFrameLocks noChangeAspect="1"/>
          </p:cNvGraphicFramePr>
          <p:nvPr/>
        </p:nvGraphicFramePr>
        <p:xfrm>
          <a:off x="1908175" y="3109913"/>
          <a:ext cx="19002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2" name="Equation" r:id="rId7" imgW="1866600" imgH="393480" progId="Equation.3">
                  <p:embed/>
                </p:oleObj>
              </mc:Choice>
              <mc:Fallback>
                <p:oleObj name="Equation" r:id="rId7" imgW="1866600" imgH="393480" progId="Equation.3">
                  <p:embed/>
                  <p:pic>
                    <p:nvPicPr>
                      <p:cNvPr id="2539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109913"/>
                        <a:ext cx="19002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0" name="Object 8"/>
          <p:cNvGraphicFramePr>
            <a:graphicFrameLocks noChangeAspect="1"/>
          </p:cNvGraphicFramePr>
          <p:nvPr/>
        </p:nvGraphicFramePr>
        <p:xfrm>
          <a:off x="3868738" y="3149600"/>
          <a:ext cx="16684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3" name="Equation" r:id="rId9" imgW="1676160" imgH="342720" progId="Equation.3">
                  <p:embed/>
                </p:oleObj>
              </mc:Choice>
              <mc:Fallback>
                <p:oleObj name="Equation" r:id="rId9" imgW="1676160" imgH="342720" progId="Equation.3">
                  <p:embed/>
                  <p:pic>
                    <p:nvPicPr>
                      <p:cNvPr id="2539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3149600"/>
                        <a:ext cx="166846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1" name="Object 9"/>
          <p:cNvGraphicFramePr>
            <a:graphicFrameLocks noChangeAspect="1"/>
          </p:cNvGraphicFramePr>
          <p:nvPr/>
        </p:nvGraphicFramePr>
        <p:xfrm>
          <a:off x="1908175" y="3740150"/>
          <a:ext cx="17637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4" name="公式" r:id="rId11" imgW="1714320" imgH="431640" progId="Equation.3">
                  <p:embed/>
                </p:oleObj>
              </mc:Choice>
              <mc:Fallback>
                <p:oleObj name="公式" r:id="rId11" imgW="1714320" imgH="431640" progId="Equation.3">
                  <p:embed/>
                  <p:pic>
                    <p:nvPicPr>
                      <p:cNvPr id="2539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40150"/>
                        <a:ext cx="17637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2" name="Text Box 10"/>
          <p:cNvSpPr txBox="1">
            <a:spLocks noChangeArrowheads="1"/>
          </p:cNvSpPr>
          <p:nvPr/>
        </p:nvSpPr>
        <p:spPr bwMode="auto">
          <a:xfrm>
            <a:off x="4824413" y="5084763"/>
            <a:ext cx="414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可推广到任意一线圈</a:t>
            </a:r>
            <a:r>
              <a:rPr lang="en-US" altLang="zh-CN" sz="2800" b="1"/>
              <a:t>!</a:t>
            </a:r>
          </a:p>
        </p:txBody>
      </p:sp>
      <p:graphicFrame>
        <p:nvGraphicFramePr>
          <p:cNvPr id="253963" name="Object 11"/>
          <p:cNvGraphicFramePr>
            <a:graphicFrameLocks noChangeAspect="1"/>
          </p:cNvGraphicFramePr>
          <p:nvPr/>
        </p:nvGraphicFramePr>
        <p:xfrm>
          <a:off x="1612900" y="5068888"/>
          <a:ext cx="23463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5" name="Equation" r:id="rId13" imgW="2120760" imgH="495000" progId="Equation.DSMT4">
                  <p:embed/>
                </p:oleObj>
              </mc:Choice>
              <mc:Fallback>
                <p:oleObj name="Equation" r:id="rId13" imgW="2120760" imgH="495000" progId="Equation.DSMT4">
                  <p:embed/>
                  <p:pic>
                    <p:nvPicPr>
                      <p:cNvPr id="2539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5068888"/>
                        <a:ext cx="23463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4" name="Line 12"/>
          <p:cNvSpPr>
            <a:spLocks noChangeShapeType="1"/>
          </p:cNvSpPr>
          <p:nvPr/>
        </p:nvSpPr>
        <p:spPr bwMode="auto">
          <a:xfrm>
            <a:off x="4118163" y="5499100"/>
            <a:ext cx="854075" cy="15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011863" y="1089025"/>
            <a:ext cx="2501900" cy="1835150"/>
            <a:chOff x="3787" y="686"/>
            <a:chExt cx="1576" cy="1156"/>
          </a:xfrm>
        </p:grpSpPr>
        <p:grpSp>
          <p:nvGrpSpPr>
            <p:cNvPr id="23576" name="Group 14"/>
            <p:cNvGrpSpPr>
              <a:grpSpLocks/>
            </p:cNvGrpSpPr>
            <p:nvPr/>
          </p:nvGrpSpPr>
          <p:grpSpPr bwMode="auto">
            <a:xfrm>
              <a:off x="3974" y="1022"/>
              <a:ext cx="1200" cy="480"/>
              <a:chOff x="4275" y="2688"/>
              <a:chExt cx="1200" cy="480"/>
            </a:xfrm>
          </p:grpSpPr>
          <p:sp>
            <p:nvSpPr>
              <p:cNvPr id="23598" name="Line 15"/>
              <p:cNvSpPr>
                <a:spLocks noChangeShapeType="1"/>
              </p:cNvSpPr>
              <p:nvPr/>
            </p:nvSpPr>
            <p:spPr bwMode="auto">
              <a:xfrm>
                <a:off x="4275" y="2688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9" name="Line 16"/>
              <p:cNvSpPr>
                <a:spLocks noChangeShapeType="1"/>
              </p:cNvSpPr>
              <p:nvPr/>
            </p:nvSpPr>
            <p:spPr bwMode="auto">
              <a:xfrm>
                <a:off x="4275" y="2928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0" name="Line 17"/>
              <p:cNvSpPr>
                <a:spLocks noChangeShapeType="1"/>
              </p:cNvSpPr>
              <p:nvPr/>
            </p:nvSpPr>
            <p:spPr bwMode="auto">
              <a:xfrm>
                <a:off x="4275" y="3168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3562" name="Object 18"/>
            <p:cNvGraphicFramePr>
              <a:graphicFrameLocks noChangeAspect="1"/>
            </p:cNvGraphicFramePr>
            <p:nvPr/>
          </p:nvGraphicFramePr>
          <p:xfrm>
            <a:off x="5117" y="1076"/>
            <a:ext cx="24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6" name="公式" r:id="rId15" imgW="164880" imgH="190440" progId="Equation.3">
                    <p:embed/>
                  </p:oleObj>
                </mc:Choice>
                <mc:Fallback>
                  <p:oleObj name="公式" r:id="rId15" imgW="164880" imgH="190440" progId="Equation.3">
                    <p:embed/>
                    <p:pic>
                      <p:nvPicPr>
                        <p:cNvPr id="2356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7" y="1076"/>
                          <a:ext cx="24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77" name="Group 19"/>
            <p:cNvGrpSpPr>
              <a:grpSpLocks/>
            </p:cNvGrpSpPr>
            <p:nvPr/>
          </p:nvGrpSpPr>
          <p:grpSpPr bwMode="auto">
            <a:xfrm>
              <a:off x="4499" y="1262"/>
              <a:ext cx="564" cy="480"/>
              <a:chOff x="4752" y="2928"/>
              <a:chExt cx="564" cy="480"/>
            </a:xfrm>
          </p:grpSpPr>
          <p:sp>
            <p:nvSpPr>
              <p:cNvPr id="23594" name="Line 20"/>
              <p:cNvSpPr>
                <a:spLocks noChangeShapeType="1"/>
              </p:cNvSpPr>
              <p:nvPr/>
            </p:nvSpPr>
            <p:spPr bwMode="auto">
              <a:xfrm>
                <a:off x="4848" y="2934"/>
                <a:ext cx="237" cy="426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566" name="Object 21"/>
              <p:cNvGraphicFramePr>
                <a:graphicFrameLocks noChangeAspect="1"/>
              </p:cNvGraphicFramePr>
              <p:nvPr/>
            </p:nvGraphicFramePr>
            <p:xfrm>
              <a:off x="5088" y="3120"/>
              <a:ext cx="22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217" name="公式" r:id="rId17" imgW="139680" imgH="177480" progId="Equation.3">
                      <p:embed/>
                    </p:oleObj>
                  </mc:Choice>
                  <mc:Fallback>
                    <p:oleObj name="公式" r:id="rId17" imgW="139680" imgH="177480" progId="Equation.3">
                      <p:embed/>
                      <p:pic>
                        <p:nvPicPr>
                          <p:cNvPr id="23566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3120"/>
                            <a:ext cx="22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3595" name="Group 22"/>
              <p:cNvGrpSpPr>
                <a:grpSpLocks/>
              </p:cNvGrpSpPr>
              <p:nvPr/>
            </p:nvGrpSpPr>
            <p:grpSpPr bwMode="auto">
              <a:xfrm>
                <a:off x="4752" y="2928"/>
                <a:ext cx="480" cy="192"/>
                <a:chOff x="4752" y="2592"/>
                <a:chExt cx="480" cy="192"/>
              </a:xfrm>
            </p:grpSpPr>
            <p:sp>
              <p:nvSpPr>
                <p:cNvPr id="23596" name="Line 23"/>
                <p:cNvSpPr>
                  <a:spLocks noChangeShapeType="1"/>
                </p:cNvSpPr>
                <p:nvPr/>
              </p:nvSpPr>
              <p:spPr bwMode="auto">
                <a:xfrm>
                  <a:off x="4800" y="2592"/>
                  <a:ext cx="43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97" name="Arc 24"/>
                <p:cNvSpPr>
                  <a:spLocks/>
                </p:cNvSpPr>
                <p:nvPr/>
              </p:nvSpPr>
              <p:spPr bwMode="auto">
                <a:xfrm flipH="1">
                  <a:off x="4752" y="2592"/>
                  <a:ext cx="240" cy="174"/>
                </a:xfrm>
                <a:custGeom>
                  <a:avLst/>
                  <a:gdLst>
                    <a:gd name="T0" fmla="*/ 0 w 21600"/>
                    <a:gd name="T1" fmla="*/ 0 h 22491"/>
                    <a:gd name="T2" fmla="*/ 0 w 21600"/>
                    <a:gd name="T3" fmla="*/ 0 h 22491"/>
                    <a:gd name="T4" fmla="*/ 0 w 21600"/>
                    <a:gd name="T5" fmla="*/ 0 h 2249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2491"/>
                    <a:gd name="T11" fmla="*/ 21600 w 21600"/>
                    <a:gd name="T12" fmla="*/ 22491 h 2249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2491" fill="none" extrusionOk="0">
                      <a:moveTo>
                        <a:pt x="4337" y="22490"/>
                      </a:moveTo>
                      <a:cubicBezTo>
                        <a:pt x="1522" y="18747"/>
                        <a:pt x="0" y="14191"/>
                        <a:pt x="0" y="9508"/>
                      </a:cubicBezTo>
                      <a:cubicBezTo>
                        <a:pt x="-1" y="6211"/>
                        <a:pt x="754" y="2959"/>
                        <a:pt x="2205" y="0"/>
                      </a:cubicBezTo>
                    </a:path>
                    <a:path w="21600" h="22491" stroke="0" extrusionOk="0">
                      <a:moveTo>
                        <a:pt x="4337" y="22490"/>
                      </a:moveTo>
                      <a:cubicBezTo>
                        <a:pt x="1522" y="18747"/>
                        <a:pt x="0" y="14191"/>
                        <a:pt x="0" y="9508"/>
                      </a:cubicBezTo>
                      <a:cubicBezTo>
                        <a:pt x="-1" y="6211"/>
                        <a:pt x="754" y="2959"/>
                        <a:pt x="2205" y="0"/>
                      </a:cubicBezTo>
                      <a:lnTo>
                        <a:pt x="21600" y="9508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3567" name="Object 25"/>
                <p:cNvGraphicFramePr>
                  <a:graphicFrameLocks noChangeAspect="1"/>
                </p:cNvGraphicFramePr>
                <p:nvPr/>
              </p:nvGraphicFramePr>
              <p:xfrm>
                <a:off x="5020" y="2632"/>
                <a:ext cx="116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9218" name="Equation" r:id="rId19" imgW="241200" imgH="317160" progId="Equation.3">
                        <p:embed/>
                      </p:oleObj>
                    </mc:Choice>
                    <mc:Fallback>
                      <p:oleObj name="Equation" r:id="rId19" imgW="241200" imgH="317160" progId="Equation.3">
                        <p:embed/>
                        <p:pic>
                          <p:nvPicPr>
                            <p:cNvPr id="23567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20" y="2632"/>
                              <a:ext cx="116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23578" name="Group 26"/>
            <p:cNvGrpSpPr>
              <a:grpSpLocks/>
            </p:cNvGrpSpPr>
            <p:nvPr/>
          </p:nvGrpSpPr>
          <p:grpSpPr bwMode="auto">
            <a:xfrm>
              <a:off x="4067" y="1022"/>
              <a:ext cx="480" cy="480"/>
              <a:chOff x="4320" y="2688"/>
              <a:chExt cx="480" cy="480"/>
            </a:xfrm>
          </p:grpSpPr>
          <p:sp>
            <p:nvSpPr>
              <p:cNvPr id="23592" name="Line 27"/>
              <p:cNvSpPr>
                <a:spLocks noChangeShapeType="1"/>
              </p:cNvSpPr>
              <p:nvPr/>
            </p:nvSpPr>
            <p:spPr bwMode="auto">
              <a:xfrm flipH="1">
                <a:off x="4320" y="2928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3" name="Line 28"/>
              <p:cNvSpPr>
                <a:spLocks noChangeShapeType="1"/>
              </p:cNvSpPr>
              <p:nvPr/>
            </p:nvSpPr>
            <p:spPr bwMode="auto">
              <a:xfrm>
                <a:off x="4320" y="2688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79" name="Line 29"/>
            <p:cNvSpPr>
              <a:spLocks noChangeShapeType="1"/>
            </p:cNvSpPr>
            <p:nvPr/>
          </p:nvSpPr>
          <p:spPr bwMode="auto">
            <a:xfrm>
              <a:off x="4067" y="1550"/>
              <a:ext cx="0" cy="2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3" name="Object 30"/>
            <p:cNvGraphicFramePr>
              <a:graphicFrameLocks noChangeAspect="1"/>
            </p:cNvGraphicFramePr>
            <p:nvPr/>
          </p:nvGraphicFramePr>
          <p:xfrm>
            <a:off x="5083" y="830"/>
            <a:ext cx="2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9" name="Equation" r:id="rId21" imgW="355320" imgH="393480" progId="Equation.3">
                    <p:embed/>
                  </p:oleObj>
                </mc:Choice>
                <mc:Fallback>
                  <p:oleObj name="Equation" r:id="rId21" imgW="355320" imgH="393480" progId="Equation.3">
                    <p:embed/>
                    <p:pic>
                      <p:nvPicPr>
                        <p:cNvPr id="23563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3" y="830"/>
                          <a:ext cx="23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31"/>
            <p:cNvGraphicFramePr>
              <a:graphicFrameLocks noChangeAspect="1"/>
            </p:cNvGraphicFramePr>
            <p:nvPr/>
          </p:nvGraphicFramePr>
          <p:xfrm>
            <a:off x="3787" y="1550"/>
            <a:ext cx="20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20" name="Equation" r:id="rId23" imgW="330120" imgH="393480" progId="Equation.3">
                    <p:embed/>
                  </p:oleObj>
                </mc:Choice>
                <mc:Fallback>
                  <p:oleObj name="Equation" r:id="rId23" imgW="330120" imgH="393480" progId="Equation.3">
                    <p:embed/>
                    <p:pic>
                      <p:nvPicPr>
                        <p:cNvPr id="23564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1550"/>
                          <a:ext cx="20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0" name="Line 32"/>
            <p:cNvSpPr>
              <a:spLocks noChangeShapeType="1"/>
            </p:cNvSpPr>
            <p:nvPr/>
          </p:nvSpPr>
          <p:spPr bwMode="auto">
            <a:xfrm rot="10800000">
              <a:off x="5027" y="686"/>
              <a:ext cx="0" cy="2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81" name="Group 33"/>
            <p:cNvGrpSpPr>
              <a:grpSpLocks/>
            </p:cNvGrpSpPr>
            <p:nvPr/>
          </p:nvGrpSpPr>
          <p:grpSpPr bwMode="auto">
            <a:xfrm>
              <a:off x="3969" y="731"/>
              <a:ext cx="1152" cy="884"/>
              <a:chOff x="4224" y="2524"/>
              <a:chExt cx="1152" cy="884"/>
            </a:xfrm>
          </p:grpSpPr>
          <p:grpSp>
            <p:nvGrpSpPr>
              <p:cNvPr id="23584" name="Group 34"/>
              <p:cNvGrpSpPr>
                <a:grpSpLocks/>
              </p:cNvGrpSpPr>
              <p:nvPr/>
            </p:nvGrpSpPr>
            <p:grpSpPr bwMode="auto">
              <a:xfrm>
                <a:off x="4224" y="3054"/>
                <a:ext cx="1152" cy="354"/>
                <a:chOff x="4213" y="2930"/>
                <a:chExt cx="1152" cy="354"/>
              </a:xfrm>
            </p:grpSpPr>
            <p:sp>
              <p:nvSpPr>
                <p:cNvPr id="23588" name="AutoShape 35"/>
                <p:cNvSpPr>
                  <a:spLocks noChangeArrowheads="1"/>
                </p:cNvSpPr>
                <p:nvPr/>
              </p:nvSpPr>
              <p:spPr bwMode="auto">
                <a:xfrm rot="3732211">
                  <a:off x="4765" y="2378"/>
                  <a:ext cx="48" cy="1152"/>
                </a:xfrm>
                <a:prstGeom prst="can">
                  <a:avLst>
                    <a:gd name="adj" fmla="val 91111"/>
                  </a:avLst>
                </a:prstGeom>
                <a:gradFill rotWithShape="0">
                  <a:gsLst>
                    <a:gs pos="0">
                      <a:srgbClr val="5E4700"/>
                    </a:gs>
                    <a:gs pos="50000">
                      <a:srgbClr val="CC9900"/>
                    </a:gs>
                    <a:gs pos="100000">
                      <a:srgbClr val="5E4700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3589" name="Group 36"/>
                <p:cNvGrpSpPr>
                  <a:grpSpLocks/>
                </p:cNvGrpSpPr>
                <p:nvPr/>
              </p:nvGrpSpPr>
              <p:grpSpPr bwMode="auto">
                <a:xfrm>
                  <a:off x="4224" y="3072"/>
                  <a:ext cx="189" cy="212"/>
                  <a:chOff x="3459" y="3244"/>
                  <a:chExt cx="189" cy="212"/>
                </a:xfrm>
              </p:grpSpPr>
              <p:sp>
                <p:nvSpPr>
                  <p:cNvPr id="23590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3504" y="3312"/>
                    <a:ext cx="96" cy="96"/>
                  </a:xfrm>
                  <a:prstGeom prst="ellipse">
                    <a:avLst/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spcBef>
                        <a:spcPct val="50000"/>
                      </a:spcBef>
                    </a:pPr>
                    <a:endParaRPr lang="zh-CN" altLang="zh-CN" sz="2800"/>
                  </a:p>
                </p:txBody>
              </p:sp>
              <p:sp>
                <p:nvSpPr>
                  <p:cNvPr id="23591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59" y="3244"/>
                    <a:ext cx="189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1600">
                        <a:solidFill>
                          <a:srgbClr val="CC0000"/>
                        </a:solidFill>
                      </a:rPr>
                      <a:t>+</a:t>
                    </a:r>
                  </a:p>
                </p:txBody>
              </p:sp>
            </p:grpSp>
          </p:grpSp>
          <p:grpSp>
            <p:nvGrpSpPr>
              <p:cNvPr id="23585" name="Group 39"/>
              <p:cNvGrpSpPr>
                <a:grpSpLocks/>
              </p:cNvGrpSpPr>
              <p:nvPr/>
            </p:nvGrpSpPr>
            <p:grpSpPr bwMode="auto">
              <a:xfrm>
                <a:off x="5184" y="2524"/>
                <a:ext cx="188" cy="404"/>
                <a:chOff x="3936" y="2928"/>
                <a:chExt cx="188" cy="404"/>
              </a:xfrm>
            </p:grpSpPr>
            <p:sp>
              <p:nvSpPr>
                <p:cNvPr id="23586" name="Oval 40"/>
                <p:cNvSpPr>
                  <a:spLocks noChangeArrowheads="1"/>
                </p:cNvSpPr>
                <p:nvPr/>
              </p:nvSpPr>
              <p:spPr bwMode="auto">
                <a:xfrm>
                  <a:off x="3984" y="3168"/>
                  <a:ext cx="96" cy="96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spcBef>
                      <a:spcPct val="50000"/>
                    </a:spcBef>
                  </a:pPr>
                  <a:endParaRPr lang="zh-CN" altLang="zh-CN" sz="2800"/>
                </a:p>
              </p:txBody>
            </p:sp>
            <p:sp>
              <p:nvSpPr>
                <p:cNvPr id="23587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3936" y="2928"/>
                  <a:ext cx="188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3600" b="1">
                      <a:solidFill>
                        <a:srgbClr val="FF0000"/>
                      </a:solidFill>
                    </a:rPr>
                    <a:t>.</a:t>
                  </a:r>
                </a:p>
              </p:txBody>
            </p:sp>
          </p:grpSp>
        </p:grpSp>
        <p:grpSp>
          <p:nvGrpSpPr>
            <p:cNvPr id="23582" name="Group 42"/>
            <p:cNvGrpSpPr>
              <a:grpSpLocks/>
            </p:cNvGrpSpPr>
            <p:nvPr/>
          </p:nvGrpSpPr>
          <p:grpSpPr bwMode="auto">
            <a:xfrm>
              <a:off x="4115" y="1262"/>
              <a:ext cx="192" cy="152"/>
              <a:chOff x="4416" y="2928"/>
              <a:chExt cx="192" cy="152"/>
            </a:xfrm>
          </p:grpSpPr>
          <p:sp>
            <p:nvSpPr>
              <p:cNvPr id="23583" name="Arc 43"/>
              <p:cNvSpPr>
                <a:spLocks/>
              </p:cNvSpPr>
              <p:nvPr/>
            </p:nvSpPr>
            <p:spPr bwMode="auto">
              <a:xfrm flipH="1">
                <a:off x="4560" y="2928"/>
                <a:ext cx="48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565" name="Object 44"/>
              <p:cNvGraphicFramePr>
                <a:graphicFrameLocks noChangeAspect="1"/>
              </p:cNvGraphicFramePr>
              <p:nvPr/>
            </p:nvGraphicFramePr>
            <p:xfrm>
              <a:off x="4416" y="2928"/>
              <a:ext cx="17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221" name="Equation" r:id="rId25" imgW="279360" imgH="241200" progId="Equation.3">
                      <p:embed/>
                    </p:oleObj>
                  </mc:Choice>
                  <mc:Fallback>
                    <p:oleObj name="Equation" r:id="rId25" imgW="279360" imgH="241200" progId="Equation.3">
                      <p:embed/>
                      <p:pic>
                        <p:nvPicPr>
                          <p:cNvPr id="23565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928"/>
                            <a:ext cx="17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53997" name="Object 45"/>
          <p:cNvGraphicFramePr>
            <a:graphicFrameLocks noChangeAspect="1"/>
          </p:cNvGraphicFramePr>
          <p:nvPr/>
        </p:nvGraphicFramePr>
        <p:xfrm>
          <a:off x="2193925" y="1163638"/>
          <a:ext cx="22923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2" name="Equation" r:id="rId27" imgW="2145960" imgH="431640" progId="Equation.DSMT4">
                  <p:embed/>
                </p:oleObj>
              </mc:Choice>
              <mc:Fallback>
                <p:oleObj name="Equation" r:id="rId27" imgW="2145960" imgH="431640" progId="Equation.DSMT4">
                  <p:embed/>
                  <p:pic>
                    <p:nvPicPr>
                      <p:cNvPr id="25399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1163638"/>
                        <a:ext cx="22923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98" name="Text Box 46"/>
          <p:cNvSpPr txBox="1">
            <a:spLocks noChangeArrowheads="1"/>
          </p:cNvSpPr>
          <p:nvPr/>
        </p:nvSpPr>
        <p:spPr bwMode="auto">
          <a:xfrm>
            <a:off x="900113" y="4349750"/>
            <a:ext cx="403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定义：</a:t>
            </a:r>
            <a:r>
              <a:rPr lang="zh-CN" altLang="en-US" sz="2800" b="1" dirty="0">
                <a:ea typeface="黑体" pitchFamily="2" charset="-122"/>
              </a:rPr>
              <a:t>磁偶极矩</a:t>
            </a:r>
            <a:endParaRPr lang="zh-CN" altLang="en-US" sz="2800" dirty="0">
              <a:ea typeface="黑体" pitchFamily="2" charset="-122"/>
            </a:endParaRPr>
          </a:p>
        </p:txBody>
      </p:sp>
      <p:graphicFrame>
        <p:nvGraphicFramePr>
          <p:cNvPr id="253999" name="Object 47"/>
          <p:cNvGraphicFramePr>
            <a:graphicFrameLocks noChangeAspect="1"/>
          </p:cNvGraphicFramePr>
          <p:nvPr/>
        </p:nvGraphicFramePr>
        <p:xfrm>
          <a:off x="3721100" y="4410075"/>
          <a:ext cx="14144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3" name="Equation" r:id="rId29" imgW="1396800" imgH="431640" progId="Equation.DSMT4">
                  <p:embed/>
                </p:oleObj>
              </mc:Choice>
              <mc:Fallback>
                <p:oleObj name="Equation" r:id="rId29" imgW="1396800" imgH="431640" progId="Equation.DSMT4">
                  <p:embed/>
                  <p:pic>
                    <p:nvPicPr>
                      <p:cNvPr id="25399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410075"/>
                        <a:ext cx="14144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5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24</a:t>
            </a:r>
          </a:p>
        </p:txBody>
      </p:sp>
      <p:sp>
        <p:nvSpPr>
          <p:cNvPr id="49" name="Text Box 2">
            <a:extLst>
              <a:ext uri="{FF2B5EF4-FFF2-40B4-BE49-F238E27FC236}">
                <a16:creationId xmlns:a16="http://schemas.microsoft.com/office/drawing/2014/main" id="{73244727-0ABE-4A0D-B13D-B97C3953C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313" y="5799932"/>
            <a:ext cx="6997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cs typeface="Times New Roman" pitchFamily="18" charset="0"/>
              </a:rPr>
              <a:t>º </a:t>
            </a:r>
            <a:r>
              <a:rPr lang="zh-CN" altLang="en-US" sz="2800" b="1" dirty="0">
                <a:solidFill>
                  <a:srgbClr val="0000FF"/>
                </a:solidFill>
              </a:rPr>
              <a:t>均匀磁场中任意形状的平面线圈</a:t>
            </a:r>
          </a:p>
        </p:txBody>
      </p:sp>
      <p:graphicFrame>
        <p:nvGraphicFramePr>
          <p:cNvPr id="50" name="Object 28">
            <a:extLst>
              <a:ext uri="{FF2B5EF4-FFF2-40B4-BE49-F238E27FC236}">
                <a16:creationId xmlns:a16="http://schemas.microsoft.com/office/drawing/2014/main" id="{87119B31-6E0B-4B71-910D-E49F9AD05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726955"/>
              </p:ext>
            </p:extLst>
          </p:nvPr>
        </p:nvGraphicFramePr>
        <p:xfrm>
          <a:off x="6291450" y="5822949"/>
          <a:ext cx="18002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4" name="Equation" r:id="rId31" imgW="1790640" imgH="495000" progId="Equation.DSMT4">
                  <p:embed/>
                </p:oleObj>
              </mc:Choice>
              <mc:Fallback>
                <p:oleObj name="Equation" r:id="rId31" imgW="1790640" imgH="495000" progId="Equation.DSMT4">
                  <p:embed/>
                  <p:pic>
                    <p:nvPicPr>
                      <p:cNvPr id="25500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450" y="5822949"/>
                        <a:ext cx="18002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94812C-C4DE-42A0-8401-A43D3BD0153B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zh-CN" sz="1400"/>
          </a:p>
        </p:txBody>
      </p:sp>
      <p:pic>
        <p:nvPicPr>
          <p:cNvPr id="52227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57" b="62784"/>
          <a:stretch>
            <a:fillRect/>
          </a:stretch>
        </p:blipFill>
        <p:spPr bwMode="auto">
          <a:xfrm>
            <a:off x="107950" y="188913"/>
            <a:ext cx="8853488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矩形 5"/>
          <p:cNvSpPr>
            <a:spLocks noChangeArrowheads="1"/>
          </p:cNvSpPr>
          <p:nvPr/>
        </p:nvSpPr>
        <p:spPr bwMode="auto">
          <a:xfrm>
            <a:off x="107950" y="188913"/>
            <a:ext cx="593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ea typeface="黑体" panose="02010609060101010101" pitchFamily="49" charset="-122"/>
              </a:rPr>
              <a:t>.</a:t>
            </a:r>
            <a:endParaRPr lang="zh-CN" altLang="en-US" sz="2400"/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17488" y="2835275"/>
            <a:ext cx="25225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B050"/>
                </a:solidFill>
              </a:rPr>
              <a:t>解法</a:t>
            </a:r>
            <a:r>
              <a:rPr lang="en-US" altLang="zh-CN" sz="2400" b="1">
                <a:solidFill>
                  <a:srgbClr val="00B050"/>
                </a:solidFill>
              </a:rPr>
              <a:t>1</a:t>
            </a:r>
            <a:r>
              <a:rPr lang="zh-CN" altLang="en-US" sz="2400" b="1">
                <a:solidFill>
                  <a:srgbClr val="00B050"/>
                </a:solidFill>
              </a:rPr>
              <a:t>：半波带法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77813" y="3284538"/>
          <a:ext cx="17526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2" name="Equation" r:id="rId4" imgW="673289" imgH="152245" progId="Equation.DSMT4">
                  <p:embed/>
                </p:oleObj>
              </mc:Choice>
              <mc:Fallback>
                <p:oleObj name="Equation" r:id="rId4" imgW="673289" imgH="15224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3284538"/>
                        <a:ext cx="17526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47650" y="3789363"/>
          <a:ext cx="18129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3" name="Equation" r:id="rId6" imgW="704799" imgH="152245" progId="Equation.DSMT4">
                  <p:embed/>
                </p:oleObj>
              </mc:Choice>
              <mc:Fallback>
                <p:oleObj name="Equation" r:id="rId6" imgW="704799" imgH="15224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3789363"/>
                        <a:ext cx="18129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>
            <a:grpSpLocks/>
          </p:cNvGrpSpPr>
          <p:nvPr/>
        </p:nvGrpSpPr>
        <p:grpSpPr bwMode="auto">
          <a:xfrm>
            <a:off x="6946900" y="3678238"/>
            <a:ext cx="447675" cy="1096962"/>
            <a:chOff x="5738936" y="3155776"/>
            <a:chExt cx="447736" cy="1097038"/>
          </a:xfrm>
        </p:grpSpPr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FE7C98AC-A670-4A44-ABB6-B95DC2FEC578}"/>
                </a:ext>
              </a:extLst>
            </p:cNvPr>
            <p:cNvCxnSpPr/>
            <p:nvPr/>
          </p:nvCxnSpPr>
          <p:spPr>
            <a:xfrm>
              <a:off x="5796094" y="3155776"/>
              <a:ext cx="0" cy="344511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7D398DD9-351B-4232-B523-096F2132C0DE}"/>
                </a:ext>
              </a:extLst>
            </p:cNvPr>
            <p:cNvCxnSpPr/>
            <p:nvPr/>
          </p:nvCxnSpPr>
          <p:spPr>
            <a:xfrm>
              <a:off x="5800857" y="3933705"/>
              <a:ext cx="0" cy="319109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A3B4E2DF-E42A-4BD5-BEF5-F8234A774EFD}"/>
                </a:ext>
              </a:extLst>
            </p:cNvPr>
            <p:cNvSpPr/>
            <p:nvPr/>
          </p:nvSpPr>
          <p:spPr>
            <a:xfrm>
              <a:off x="5738936" y="3443133"/>
              <a:ext cx="114316" cy="11430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282C6FF2-8C45-459A-9B75-F4D4CA0FE4B1}"/>
                </a:ext>
              </a:extLst>
            </p:cNvPr>
            <p:cNvSpPr/>
            <p:nvPr/>
          </p:nvSpPr>
          <p:spPr>
            <a:xfrm>
              <a:off x="5738936" y="3665398"/>
              <a:ext cx="114316" cy="11430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2260" name="文本框 16"/>
            <p:cNvSpPr txBox="1">
              <a:spLocks noChangeArrowheads="1"/>
            </p:cNvSpPr>
            <p:nvPr/>
          </p:nvSpPr>
          <p:spPr bwMode="auto">
            <a:xfrm>
              <a:off x="5816058" y="3269400"/>
              <a:ext cx="37061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A</a:t>
              </a:r>
              <a:endParaRPr lang="zh-CN" altLang="en-US" sz="2000" b="1"/>
            </a:p>
          </p:txBody>
        </p:sp>
        <p:sp>
          <p:nvSpPr>
            <p:cNvPr id="52261" name="文本框 17"/>
            <p:cNvSpPr txBox="1">
              <a:spLocks noChangeArrowheads="1"/>
            </p:cNvSpPr>
            <p:nvPr/>
          </p:nvSpPr>
          <p:spPr bwMode="auto">
            <a:xfrm>
              <a:off x="5816058" y="3538548"/>
              <a:ext cx="37061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B</a:t>
              </a:r>
              <a:endParaRPr lang="zh-CN" altLang="en-US" sz="2000" b="1"/>
            </a:p>
          </p:txBody>
        </p:sp>
      </p:grp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2062163" y="3806825"/>
            <a:ext cx="4429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两个半波带</a:t>
            </a:r>
            <a:r>
              <a:rPr lang="zh-CN" altLang="en-US" sz="2400" b="1"/>
              <a:t>，</a:t>
            </a:r>
            <a:r>
              <a:rPr lang="en-US" altLang="zh-CN" sz="2400" b="1"/>
              <a:t>A,B</a:t>
            </a:r>
            <a:r>
              <a:rPr lang="zh-CN" altLang="en-US" sz="2400" b="1"/>
              <a:t>两点光程差为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2051050" y="4149725"/>
          <a:ext cx="197643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4" name="Equation" r:id="rId8" imgW="946219" imgH="336518" progId="Equation.DSMT4">
                  <p:embed/>
                </p:oleObj>
              </mc:Choice>
              <mc:Fallback>
                <p:oleObj name="Equation" r:id="rId8" imgW="946219" imgH="3365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149725"/>
                        <a:ext cx="197643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4027488" y="4371975"/>
            <a:ext cx="2349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/>
              <a:t>相长干涉，明纹</a:t>
            </a:r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217488" y="4941888"/>
          <a:ext cx="19986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5" name="Equation" r:id="rId10" imgW="781256" imgH="152245" progId="Equation.DSMT4">
                  <p:embed/>
                </p:oleObj>
              </mc:Choice>
              <mc:Fallback>
                <p:oleObj name="Equation" r:id="rId10" imgW="781256" imgH="15224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4941888"/>
                        <a:ext cx="199866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>
            <a:spLocks noChangeArrowheads="1"/>
          </p:cNvSpPr>
          <p:nvPr/>
        </p:nvSpPr>
        <p:spPr bwMode="auto">
          <a:xfrm>
            <a:off x="2216150" y="4968875"/>
            <a:ext cx="5864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四个半波带</a:t>
            </a:r>
            <a:r>
              <a:rPr lang="zh-CN" altLang="en-US" sz="2400" b="1"/>
              <a:t>，</a:t>
            </a:r>
            <a:r>
              <a:rPr lang="en-US" altLang="zh-CN" sz="2400" b="1"/>
              <a:t>A(A’),B(B’)</a:t>
            </a:r>
            <a:r>
              <a:rPr lang="zh-CN" altLang="en-US" sz="2400" b="1"/>
              <a:t>两点光程差为</a:t>
            </a:r>
            <a:r>
              <a:rPr lang="el-GR" altLang="zh-CN" sz="2400" b="1"/>
              <a:t>λ</a:t>
            </a:r>
            <a:r>
              <a:rPr lang="en-US" altLang="zh-CN" sz="2400" b="1"/>
              <a:t>/2</a:t>
            </a:r>
            <a:endParaRPr lang="zh-CN" altLang="en-US" sz="2400" b="1"/>
          </a:p>
        </p:txBody>
      </p:sp>
      <p:grpSp>
        <p:nvGrpSpPr>
          <p:cNvPr id="38" name="组合 37"/>
          <p:cNvGrpSpPr>
            <a:grpSpLocks/>
          </p:cNvGrpSpPr>
          <p:nvPr/>
        </p:nvGrpSpPr>
        <p:grpSpPr bwMode="auto">
          <a:xfrm>
            <a:off x="8275638" y="4614863"/>
            <a:ext cx="506412" cy="1509712"/>
            <a:chOff x="7915395" y="4232133"/>
            <a:chExt cx="507114" cy="1509749"/>
          </a:xfrm>
        </p:grpSpPr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7A01C09B-8CBC-41E0-881B-CA6FB324F72D}"/>
                </a:ext>
              </a:extLst>
            </p:cNvPr>
            <p:cNvCxnSpPr/>
            <p:nvPr/>
          </p:nvCxnSpPr>
          <p:spPr>
            <a:xfrm>
              <a:off x="7972624" y="4232133"/>
              <a:ext cx="0" cy="344495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E79CDF6E-4B23-4E02-8AAC-7BC37A2CCA30}"/>
                </a:ext>
              </a:extLst>
            </p:cNvPr>
            <p:cNvCxnSpPr/>
            <p:nvPr/>
          </p:nvCxnSpPr>
          <p:spPr>
            <a:xfrm>
              <a:off x="7977393" y="5422787"/>
              <a:ext cx="0" cy="319095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255E1740-6EA9-4476-B1A5-26331A02185C}"/>
                </a:ext>
              </a:extLst>
            </p:cNvPr>
            <p:cNvSpPr/>
            <p:nvPr/>
          </p:nvSpPr>
          <p:spPr>
            <a:xfrm>
              <a:off x="7915395" y="4519477"/>
              <a:ext cx="114458" cy="11430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A9579FCF-F641-410B-8A13-12E3AE6A3CB3}"/>
                </a:ext>
              </a:extLst>
            </p:cNvPr>
            <p:cNvSpPr/>
            <p:nvPr/>
          </p:nvSpPr>
          <p:spPr>
            <a:xfrm>
              <a:off x="7915395" y="4741732"/>
              <a:ext cx="114458" cy="114303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2250" name="文本框 30"/>
            <p:cNvSpPr txBox="1">
              <a:spLocks noChangeArrowheads="1"/>
            </p:cNvSpPr>
            <p:nvPr/>
          </p:nvSpPr>
          <p:spPr bwMode="auto">
            <a:xfrm>
              <a:off x="7992517" y="4345757"/>
              <a:ext cx="37061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A</a:t>
              </a:r>
              <a:endParaRPr lang="zh-CN" altLang="en-US" sz="2000" b="1"/>
            </a:p>
          </p:txBody>
        </p:sp>
        <p:sp>
          <p:nvSpPr>
            <p:cNvPr id="52251" name="文本框 31"/>
            <p:cNvSpPr txBox="1">
              <a:spLocks noChangeArrowheads="1"/>
            </p:cNvSpPr>
            <p:nvPr/>
          </p:nvSpPr>
          <p:spPr bwMode="auto">
            <a:xfrm>
              <a:off x="7992517" y="4581128"/>
              <a:ext cx="37061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B</a:t>
              </a:r>
              <a:endParaRPr lang="zh-CN" altLang="en-US" sz="2000" b="1"/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73BE074C-8F54-4D37-BEAE-3C446C7FCF67}"/>
                </a:ext>
              </a:extLst>
            </p:cNvPr>
            <p:cNvSpPr/>
            <p:nvPr/>
          </p:nvSpPr>
          <p:spPr>
            <a:xfrm>
              <a:off x="7918574" y="4973513"/>
              <a:ext cx="114458" cy="11430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10F8ED91-8815-46E4-B51E-340EFE041777}"/>
                </a:ext>
              </a:extLst>
            </p:cNvPr>
            <p:cNvSpPr/>
            <p:nvPr/>
          </p:nvSpPr>
          <p:spPr>
            <a:xfrm>
              <a:off x="7918574" y="5195769"/>
              <a:ext cx="114458" cy="114303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2254" name="文本框 34"/>
            <p:cNvSpPr txBox="1">
              <a:spLocks noChangeArrowheads="1"/>
            </p:cNvSpPr>
            <p:nvPr/>
          </p:nvSpPr>
          <p:spPr bwMode="auto">
            <a:xfrm>
              <a:off x="7981363" y="4809989"/>
              <a:ext cx="43152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A’</a:t>
              </a:r>
              <a:endParaRPr lang="zh-CN" altLang="en-US" sz="2000" b="1"/>
            </a:p>
          </p:txBody>
        </p:sp>
        <p:sp>
          <p:nvSpPr>
            <p:cNvPr id="52255" name="文本框 35"/>
            <p:cNvSpPr txBox="1">
              <a:spLocks noChangeArrowheads="1"/>
            </p:cNvSpPr>
            <p:nvPr/>
          </p:nvSpPr>
          <p:spPr bwMode="auto">
            <a:xfrm>
              <a:off x="7981363" y="5079137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B’</a:t>
              </a:r>
              <a:endParaRPr lang="zh-CN" altLang="en-US" sz="2000" b="1"/>
            </a:p>
          </p:txBody>
        </p:sp>
      </p:grpSp>
      <p:sp>
        <p:nvSpPr>
          <p:cNvPr id="39" name="文本框 38"/>
          <p:cNvSpPr txBox="1">
            <a:spLocks noChangeArrowheads="1"/>
          </p:cNvSpPr>
          <p:nvPr/>
        </p:nvSpPr>
        <p:spPr bwMode="auto">
          <a:xfrm>
            <a:off x="5697538" y="5413375"/>
            <a:ext cx="2349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/>
              <a:t>相消干涉，暗纹</a:t>
            </a:r>
          </a:p>
        </p:txBody>
      </p:sp>
      <p:graphicFrame>
        <p:nvGraphicFramePr>
          <p:cNvPr id="40" name="Object 5"/>
          <p:cNvGraphicFramePr>
            <a:graphicFrameLocks noChangeAspect="1"/>
          </p:cNvGraphicFramePr>
          <p:nvPr/>
        </p:nvGraphicFramePr>
        <p:xfrm>
          <a:off x="239713" y="5672138"/>
          <a:ext cx="19986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6" name="Equation" r:id="rId12" imgW="781256" imgH="152245" progId="Equation.DSMT4">
                  <p:embed/>
                </p:oleObj>
              </mc:Choice>
              <mc:Fallback>
                <p:oleObj name="Equation" r:id="rId12" imgW="781256" imgH="15224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5672138"/>
                        <a:ext cx="199866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/>
          <p:cNvSpPr txBox="1">
            <a:spLocks noChangeArrowheads="1"/>
          </p:cNvSpPr>
          <p:nvPr/>
        </p:nvSpPr>
        <p:spPr bwMode="auto">
          <a:xfrm>
            <a:off x="2238375" y="5694363"/>
            <a:ext cx="3175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六</a:t>
            </a:r>
            <a:r>
              <a:rPr lang="en-US" altLang="zh-CN" sz="2400" b="1">
                <a:solidFill>
                  <a:srgbClr val="FF0000"/>
                </a:solidFill>
              </a:rPr>
              <a:t>(</a:t>
            </a:r>
            <a:r>
              <a:rPr lang="zh-CN" altLang="en-US" sz="2400" b="1">
                <a:solidFill>
                  <a:srgbClr val="FF0000"/>
                </a:solidFill>
              </a:rPr>
              <a:t>两</a:t>
            </a:r>
            <a:r>
              <a:rPr lang="en-US" altLang="zh-CN" sz="2400" b="1">
                <a:solidFill>
                  <a:srgbClr val="FF0000"/>
                </a:solidFill>
              </a:rPr>
              <a:t>)</a:t>
            </a:r>
            <a:r>
              <a:rPr lang="zh-CN" altLang="en-US" sz="2400" b="1">
                <a:solidFill>
                  <a:srgbClr val="FF0000"/>
                </a:solidFill>
              </a:rPr>
              <a:t>个半波带</a:t>
            </a:r>
            <a:r>
              <a:rPr lang="zh-CN" altLang="en-US" sz="2400" b="1"/>
              <a:t>，明纹</a:t>
            </a:r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/>
        </p:nvGraphicFramePr>
        <p:xfrm>
          <a:off x="247650" y="6178550"/>
          <a:ext cx="1998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7" name="Equation" r:id="rId14" imgW="781256" imgH="152245" progId="Equation.DSMT4">
                  <p:embed/>
                </p:oleObj>
              </mc:Choice>
              <mc:Fallback>
                <p:oleObj name="Equation" r:id="rId14" imgW="781256" imgH="15224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6178550"/>
                        <a:ext cx="19986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>
            <a:spLocks noChangeArrowheads="1"/>
          </p:cNvSpPr>
          <p:nvPr/>
        </p:nvSpPr>
        <p:spPr bwMode="auto">
          <a:xfrm>
            <a:off x="2297113" y="6261100"/>
            <a:ext cx="2660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八个半波带</a:t>
            </a:r>
            <a:r>
              <a:rPr lang="zh-CN" altLang="en-US" sz="2400" b="1"/>
              <a:t>，暗纹</a:t>
            </a: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2060575" y="3327400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/>
              <a:t>暗纹</a:t>
            </a:r>
          </a:p>
        </p:txBody>
      </p:sp>
      <p:sp>
        <p:nvSpPr>
          <p:cNvPr id="46" name="文本框 45"/>
          <p:cNvSpPr txBox="1">
            <a:spLocks noChangeArrowheads="1"/>
          </p:cNvSpPr>
          <p:nvPr/>
        </p:nvSpPr>
        <p:spPr bwMode="auto">
          <a:xfrm>
            <a:off x="1690688" y="1484313"/>
            <a:ext cx="2020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0</a:t>
            </a:r>
            <a:r>
              <a:rPr lang="zh-CN" altLang="en-US" sz="2400" b="1">
                <a:solidFill>
                  <a:srgbClr val="FF0000"/>
                </a:solidFill>
              </a:rPr>
              <a:t>，</a:t>
            </a:r>
            <a:r>
              <a:rPr lang="en-US" altLang="zh-CN" sz="2400" b="1">
                <a:solidFill>
                  <a:srgbClr val="FF0000"/>
                </a:solidFill>
              </a:rPr>
              <a:t>±2</a:t>
            </a:r>
            <a:r>
              <a:rPr lang="zh-CN" altLang="en-US" sz="2400" b="1">
                <a:solidFill>
                  <a:srgbClr val="FF0000"/>
                </a:solidFill>
              </a:rPr>
              <a:t>，</a:t>
            </a:r>
            <a:r>
              <a:rPr lang="en-US" altLang="zh-CN" sz="2400" b="1">
                <a:solidFill>
                  <a:srgbClr val="FF0000"/>
                </a:solidFill>
              </a:rPr>
              <a:t> ±4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" grpId="0"/>
      <p:bldP spid="23" grpId="0"/>
      <p:bldP spid="25" grpId="0"/>
      <p:bldP spid="39" grpId="0"/>
      <p:bldP spid="41" grpId="0"/>
      <p:bldP spid="43" grpId="0"/>
      <p:bldP spid="44" grpId="0"/>
      <p:bldP spid="4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3E0AB0-EC04-45DB-8391-BDF687D84115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altLang="zh-CN" sz="1400"/>
          </a:p>
        </p:txBody>
      </p:sp>
      <p:pic>
        <p:nvPicPr>
          <p:cNvPr id="53251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57" b="62784"/>
          <a:stretch>
            <a:fillRect/>
          </a:stretch>
        </p:blipFill>
        <p:spPr bwMode="auto">
          <a:xfrm>
            <a:off x="107950" y="188913"/>
            <a:ext cx="8853488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矩形 5"/>
          <p:cNvSpPr>
            <a:spLocks noChangeArrowheads="1"/>
          </p:cNvSpPr>
          <p:nvPr/>
        </p:nvSpPr>
        <p:spPr bwMode="auto">
          <a:xfrm>
            <a:off x="107950" y="188913"/>
            <a:ext cx="593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ea typeface="黑体" panose="02010609060101010101" pitchFamily="49" charset="-122"/>
              </a:rPr>
              <a:t>.</a:t>
            </a:r>
            <a:endParaRPr lang="zh-CN" altLang="en-US" sz="2400"/>
          </a:p>
        </p:txBody>
      </p:sp>
      <p:sp>
        <p:nvSpPr>
          <p:cNvPr id="53253" name="文本框 6"/>
          <p:cNvSpPr txBox="1">
            <a:spLocks noChangeArrowheads="1"/>
          </p:cNvSpPr>
          <p:nvPr/>
        </p:nvSpPr>
        <p:spPr bwMode="auto">
          <a:xfrm>
            <a:off x="217488" y="2835275"/>
            <a:ext cx="25225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B050"/>
                </a:solidFill>
              </a:rPr>
              <a:t>解法</a:t>
            </a:r>
            <a:r>
              <a:rPr lang="en-US" altLang="zh-CN" sz="2400" b="1">
                <a:solidFill>
                  <a:srgbClr val="00B050"/>
                </a:solidFill>
              </a:rPr>
              <a:t>2</a:t>
            </a:r>
            <a:r>
              <a:rPr lang="zh-CN" altLang="en-US" sz="2400" b="1">
                <a:solidFill>
                  <a:srgbClr val="00B050"/>
                </a:solidFill>
              </a:rPr>
              <a:t>：双缝衍射</a:t>
            </a: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438150" y="3368675"/>
            <a:ext cx="4938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/>
              <a:t>双缝中心间距</a:t>
            </a:r>
            <a:r>
              <a:rPr lang="en-US" altLang="zh-CN" sz="2400" b="1"/>
              <a:t>D=a/2</a:t>
            </a:r>
            <a:r>
              <a:rPr lang="zh-CN" altLang="en-US" sz="2400" b="1"/>
              <a:t>，单缝宽</a:t>
            </a:r>
            <a:r>
              <a:rPr lang="en-US" altLang="zh-CN" sz="2400" b="1"/>
              <a:t>A=a/2</a:t>
            </a:r>
            <a:endParaRPr lang="zh-CN" altLang="en-US" sz="2400" b="1"/>
          </a:p>
        </p:txBody>
      </p:sp>
      <p:sp>
        <p:nvSpPr>
          <p:cNvPr id="53255" name="文本框 45"/>
          <p:cNvSpPr txBox="1">
            <a:spLocks noChangeArrowheads="1"/>
          </p:cNvSpPr>
          <p:nvPr/>
        </p:nvSpPr>
        <p:spPr bwMode="auto">
          <a:xfrm>
            <a:off x="1690688" y="1484313"/>
            <a:ext cx="2020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0</a:t>
            </a:r>
            <a:r>
              <a:rPr lang="zh-CN" altLang="en-US" sz="2400" b="1">
                <a:solidFill>
                  <a:srgbClr val="FF0000"/>
                </a:solidFill>
              </a:rPr>
              <a:t>，</a:t>
            </a:r>
            <a:r>
              <a:rPr lang="en-US" altLang="zh-CN" sz="2400" b="1">
                <a:solidFill>
                  <a:srgbClr val="FF0000"/>
                </a:solidFill>
              </a:rPr>
              <a:t>±2</a:t>
            </a:r>
            <a:r>
              <a:rPr lang="zh-CN" altLang="en-US" sz="2400" b="1">
                <a:solidFill>
                  <a:srgbClr val="FF0000"/>
                </a:solidFill>
              </a:rPr>
              <a:t>，</a:t>
            </a:r>
            <a:r>
              <a:rPr lang="en-US" altLang="zh-CN" sz="2400" b="1">
                <a:solidFill>
                  <a:srgbClr val="FF0000"/>
                </a:solidFill>
              </a:rPr>
              <a:t> ±4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45" name="矩形 44"/>
          <p:cNvSpPr>
            <a:spLocks noChangeArrowheads="1"/>
          </p:cNvSpPr>
          <p:nvPr/>
        </p:nvSpPr>
        <p:spPr bwMode="auto">
          <a:xfrm>
            <a:off x="442913" y="4081463"/>
            <a:ext cx="2041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/>
              <a:t>双缝衍射极小</a:t>
            </a:r>
          </a:p>
        </p:txBody>
      </p:sp>
      <p:graphicFrame>
        <p:nvGraphicFramePr>
          <p:cNvPr id="47" name="Object 5"/>
          <p:cNvGraphicFramePr>
            <a:graphicFrameLocks noChangeAspect="1"/>
          </p:cNvGraphicFramePr>
          <p:nvPr/>
        </p:nvGraphicFramePr>
        <p:xfrm>
          <a:off x="2435225" y="3830638"/>
          <a:ext cx="321627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7" name="Equation" r:id="rId4" imgW="1346114" imgH="336518" progId="Equation.DSMT4">
                  <p:embed/>
                </p:oleObj>
              </mc:Choice>
              <mc:Fallback>
                <p:oleObj name="Equation" r:id="rId4" imgW="1346114" imgH="3365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3830638"/>
                        <a:ext cx="321627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"/>
          <p:cNvGraphicFramePr>
            <a:graphicFrameLocks noChangeAspect="1"/>
          </p:cNvGraphicFramePr>
          <p:nvPr/>
        </p:nvGraphicFramePr>
        <p:xfrm>
          <a:off x="2406650" y="4887913"/>
          <a:ext cx="21224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8" name="Equation" r:id="rId6" imgW="825277" imgH="127181" progId="Equation.DSMT4">
                  <p:embed/>
                </p:oleObj>
              </mc:Choice>
              <mc:Fallback>
                <p:oleObj name="Equation" r:id="rId6" imgW="825277" imgH="12718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4887913"/>
                        <a:ext cx="21224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/>
          <p:cNvGraphicFramePr>
            <a:graphicFrameLocks noChangeAspect="1"/>
          </p:cNvGraphicFramePr>
          <p:nvPr/>
        </p:nvGraphicFramePr>
        <p:xfrm>
          <a:off x="2411413" y="5521325"/>
          <a:ext cx="21828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9" name="Equation" r:id="rId8" imgW="857250" imgH="152245" progId="Equation.DSMT4">
                  <p:embed/>
                </p:oleObj>
              </mc:Choice>
              <mc:Fallback>
                <p:oleObj name="Equation" r:id="rId8" imgW="857250" imgH="15224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521325"/>
                        <a:ext cx="21828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箭头 2">
            <a:extLst>
              <a:ext uri="{FF2B5EF4-FFF2-40B4-BE49-F238E27FC236}">
                <a16:creationId xmlns:a16="http://schemas.microsoft.com/office/drawing/2014/main" id="{23B63061-5353-4A8B-B016-A531B24C0900}"/>
              </a:ext>
            </a:extLst>
          </p:cNvPr>
          <p:cNvSpPr/>
          <p:nvPr/>
        </p:nvSpPr>
        <p:spPr>
          <a:xfrm>
            <a:off x="1836738" y="5067300"/>
            <a:ext cx="503237" cy="2159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4529138" y="4868863"/>
            <a:ext cx="1874837" cy="506412"/>
            <a:chOff x="1698451" y="5610427"/>
            <a:chExt cx="1876041" cy="506234"/>
          </a:xfrm>
        </p:grpSpPr>
        <p:graphicFrame>
          <p:nvGraphicFramePr>
            <p:cNvPr id="53265" name="Object 5"/>
            <p:cNvGraphicFramePr>
              <a:graphicFrameLocks noChangeAspect="1"/>
            </p:cNvGraphicFramePr>
            <p:nvPr/>
          </p:nvGraphicFramePr>
          <p:xfrm>
            <a:off x="2406092" y="5610427"/>
            <a:ext cx="1168400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0" name="Equation" r:id="rId10" imgW="431869" imgH="127181" progId="Equation.DSMT4">
                    <p:embed/>
                  </p:oleObj>
                </mc:Choice>
                <mc:Fallback>
                  <p:oleObj name="Equation" r:id="rId10" imgW="431869" imgH="127181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092" y="5610427"/>
                          <a:ext cx="1168400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6" name="矩形 9"/>
            <p:cNvSpPr>
              <a:spLocks noChangeArrowheads="1"/>
            </p:cNvSpPr>
            <p:nvPr/>
          </p:nvSpPr>
          <p:spPr bwMode="auto">
            <a:xfrm>
              <a:off x="1698451" y="5654996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，又</a:t>
              </a:r>
            </a:p>
          </p:txBody>
        </p:sp>
      </p:grpSp>
      <p:sp>
        <p:nvSpPr>
          <p:cNvPr id="51" name="右箭头 50">
            <a:extLst>
              <a:ext uri="{FF2B5EF4-FFF2-40B4-BE49-F238E27FC236}">
                <a16:creationId xmlns:a16="http://schemas.microsoft.com/office/drawing/2014/main" id="{DE5CC40D-6DF6-4C66-B9DD-37DE25CD2EB3}"/>
              </a:ext>
            </a:extLst>
          </p:cNvPr>
          <p:cNvSpPr/>
          <p:nvPr/>
        </p:nvSpPr>
        <p:spPr>
          <a:xfrm>
            <a:off x="1836738" y="5688013"/>
            <a:ext cx="503237" cy="2159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3" name="Object 5"/>
          <p:cNvGraphicFramePr>
            <a:graphicFrameLocks noChangeAspect="1"/>
          </p:cNvGraphicFramePr>
          <p:nvPr/>
        </p:nvGraphicFramePr>
        <p:xfrm>
          <a:off x="2401888" y="6075363"/>
          <a:ext cx="40814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1" name="Equation" r:id="rId12" imgW="1701989" imgH="152245" progId="Equation.DSMT4">
                  <p:embed/>
                </p:oleObj>
              </mc:Choice>
              <mc:Fallback>
                <p:oleObj name="Equation" r:id="rId12" imgW="1701989" imgH="15224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6075363"/>
                        <a:ext cx="40814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右箭头 53">
            <a:extLst>
              <a:ext uri="{FF2B5EF4-FFF2-40B4-BE49-F238E27FC236}">
                <a16:creationId xmlns:a16="http://schemas.microsoft.com/office/drawing/2014/main" id="{25F89E0B-3768-4000-840F-C17E51B1A35F}"/>
              </a:ext>
            </a:extLst>
          </p:cNvPr>
          <p:cNvSpPr/>
          <p:nvPr/>
        </p:nvSpPr>
        <p:spPr>
          <a:xfrm>
            <a:off x="1836738" y="6200775"/>
            <a:ext cx="503237" cy="2159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3" grpId="0" animBg="1"/>
      <p:bldP spid="51" grpId="0" animBg="1"/>
      <p:bldP spid="5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7312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3300"/>
                </a:solidFill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.</a:t>
            </a:r>
            <a:r>
              <a:rPr lang="en-US" altLang="zh-CN" sz="2800" b="1">
                <a:solidFill>
                  <a:srgbClr val="FF3300"/>
                </a:solidFill>
              </a:rPr>
              <a:t> </a:t>
            </a:r>
            <a:r>
              <a:rPr lang="zh-CN" altLang="en-US" sz="2800" b="1"/>
              <a:t>波长为 </a:t>
            </a:r>
            <a:r>
              <a:rPr lang="zh-CN" altLang="en-US" sz="2800" b="1" i="1">
                <a:solidFill>
                  <a:srgbClr val="333399"/>
                </a:solidFill>
                <a:sym typeface="Symbol" panose="05050102010706020507" pitchFamily="18" charset="2"/>
              </a:rPr>
              <a:t></a:t>
            </a:r>
            <a:r>
              <a:rPr lang="zh-CN" altLang="en-US" sz="2800" b="1" i="1">
                <a:solidFill>
                  <a:srgbClr val="333399"/>
                </a:solidFill>
              </a:rPr>
              <a:t> </a:t>
            </a:r>
            <a:r>
              <a:rPr lang="en-US" altLang="zh-CN" sz="2800" b="1" i="1">
                <a:solidFill>
                  <a:srgbClr val="333399"/>
                </a:solidFill>
              </a:rPr>
              <a:t>=</a:t>
            </a:r>
            <a:r>
              <a:rPr lang="en-US" altLang="zh-CN" sz="2800" b="1">
                <a:solidFill>
                  <a:srgbClr val="333399"/>
                </a:solidFill>
              </a:rPr>
              <a:t>590 nm</a:t>
            </a:r>
            <a:r>
              <a:rPr lang="zh-CN" altLang="en-US" sz="2800" b="1"/>
              <a:t>的平行光正入射到</a:t>
            </a:r>
            <a:r>
              <a:rPr lang="zh-CN" altLang="en-US" sz="2800" b="1">
                <a:solidFill>
                  <a:srgbClr val="333399"/>
                </a:solidFill>
              </a:rPr>
              <a:t>每毫米 </a:t>
            </a:r>
            <a:r>
              <a:rPr lang="en-US" altLang="zh-CN" sz="2800" b="1">
                <a:solidFill>
                  <a:srgbClr val="333399"/>
                </a:solidFill>
              </a:rPr>
              <a:t>500</a:t>
            </a:r>
            <a:r>
              <a:rPr lang="zh-CN" altLang="en-US" sz="2800" b="1">
                <a:solidFill>
                  <a:srgbClr val="333399"/>
                </a:solidFill>
              </a:rPr>
              <a:t>条</a:t>
            </a:r>
            <a:r>
              <a:rPr lang="zh-CN" altLang="en-US" sz="2800" b="1"/>
              <a:t>刻痕的光栅上时，屏幕上最多可以看到多少条明纹</a:t>
            </a:r>
            <a:r>
              <a:rPr lang="zh-CN" altLang="en-US" sz="1800" b="1"/>
              <a:t>？</a:t>
            </a:r>
            <a:endParaRPr lang="zh-CN" altLang="en-US" sz="1800"/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611188" y="1628775"/>
            <a:ext cx="253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 b="1">
                <a:solidFill>
                  <a:srgbClr val="FF0000"/>
                </a:solidFill>
              </a:rPr>
              <a:t>：</a:t>
            </a:r>
            <a:r>
              <a:rPr lang="zh-CN" altLang="en-US" sz="2800" b="1"/>
              <a:t>光栅常数</a:t>
            </a:r>
            <a:endParaRPr lang="zh-CN" altLang="en-US" sz="2800"/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914650" y="1412875"/>
          <a:ext cx="464026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3" name="公式" r:id="rId3" imgW="2298820" imgH="323985" progId="Equation.3">
                  <p:embed/>
                </p:oleObj>
              </mc:Choice>
              <mc:Fallback>
                <p:oleObj name="公式" r:id="rId3" imgW="2298820" imgH="32398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1412875"/>
                        <a:ext cx="464026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476375" y="2492375"/>
          <a:ext cx="5219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4" name="公式" r:id="rId5" imgW="2057400" imgH="114184" progId="Equation.3">
                  <p:embed/>
                </p:oleObj>
              </mc:Choice>
              <mc:Fallback>
                <p:oleObj name="公式" r:id="rId5" imgW="2057400" imgH="11418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492375"/>
                        <a:ext cx="5219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1476375" y="3213100"/>
          <a:ext cx="18716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5" name="公式" r:id="rId7" imgW="660314" imgH="114184" progId="Equation.3">
                  <p:embed/>
                </p:oleObj>
              </mc:Choice>
              <mc:Fallback>
                <p:oleObj name="公式" r:id="rId7" imgW="660314" imgH="11418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13100"/>
                        <a:ext cx="18716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3779838" y="3213100"/>
          <a:ext cx="26638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6" name="公式" r:id="rId9" imgW="908222" imgH="89119" progId="Equation.3">
                  <p:embed/>
                </p:oleObj>
              </mc:Choice>
              <mc:Fallback>
                <p:oleObj name="公式" r:id="rId9" imgW="908222" imgH="891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213100"/>
                        <a:ext cx="26638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1476375" y="3811588"/>
          <a:ext cx="50403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7" name="公式" r:id="rId11" imgW="1892437" imgH="323985" progId="Equation.3">
                  <p:embed/>
                </p:oleObj>
              </mc:Choice>
              <mc:Fallback>
                <p:oleObj name="公式" r:id="rId11" imgW="1892437" imgH="32398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811588"/>
                        <a:ext cx="504031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1403350" y="5013325"/>
            <a:ext cx="612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最多可以看到                     条明纹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3708400" y="5084763"/>
          <a:ext cx="16573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8" name="公式" r:id="rId13" imgW="1371600" imgH="190307" progId="Equation.3">
                  <p:embed/>
                </p:oleObj>
              </mc:Choice>
              <mc:Fallback>
                <p:oleObj name="公式" r:id="rId13" imgW="1371600" imgH="190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084763"/>
                        <a:ext cx="16573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75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61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611188" y="1196975"/>
            <a:ext cx="4702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解：</a:t>
            </a:r>
            <a:r>
              <a:rPr lang="zh-CN" altLang="en-US" sz="2800" b="1"/>
              <a:t>光栅方程为</a:t>
            </a:r>
          </a:p>
        </p:txBody>
      </p:sp>
      <p:grpSp>
        <p:nvGrpSpPr>
          <p:cNvPr id="50179" name="Group 3"/>
          <p:cNvGrpSpPr>
            <a:grpSpLocks/>
          </p:cNvGrpSpPr>
          <p:nvPr/>
        </p:nvGrpSpPr>
        <p:grpSpPr bwMode="auto">
          <a:xfrm>
            <a:off x="1692275" y="2205038"/>
            <a:ext cx="0" cy="2286000"/>
            <a:chOff x="864" y="1008"/>
            <a:chExt cx="0" cy="1440"/>
          </a:xfrm>
        </p:grpSpPr>
        <p:sp>
          <p:nvSpPr>
            <p:cNvPr id="55333" name="Line 4"/>
            <p:cNvSpPr>
              <a:spLocks noChangeShapeType="1"/>
            </p:cNvSpPr>
            <p:nvPr/>
          </p:nvSpPr>
          <p:spPr bwMode="auto">
            <a:xfrm>
              <a:off x="864" y="100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4" name="Line 5"/>
            <p:cNvSpPr>
              <a:spLocks noChangeShapeType="1"/>
            </p:cNvSpPr>
            <p:nvPr/>
          </p:nvSpPr>
          <p:spPr bwMode="auto">
            <a:xfrm>
              <a:off x="864" y="1392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5" name="Line 6"/>
            <p:cNvSpPr>
              <a:spLocks noChangeShapeType="1"/>
            </p:cNvSpPr>
            <p:nvPr/>
          </p:nvSpPr>
          <p:spPr bwMode="auto">
            <a:xfrm>
              <a:off x="864" y="182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6" name="Line 7"/>
            <p:cNvSpPr>
              <a:spLocks noChangeShapeType="1"/>
            </p:cNvSpPr>
            <p:nvPr/>
          </p:nvSpPr>
          <p:spPr bwMode="auto">
            <a:xfrm>
              <a:off x="864" y="225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184" name="Line 8"/>
          <p:cNvSpPr>
            <a:spLocks noChangeShapeType="1"/>
          </p:cNvSpPr>
          <p:nvPr/>
        </p:nvSpPr>
        <p:spPr bwMode="auto">
          <a:xfrm>
            <a:off x="854075" y="2128838"/>
            <a:ext cx="8382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>
            <a:off x="755650" y="2708275"/>
            <a:ext cx="8382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>
            <a:off x="611188" y="3284538"/>
            <a:ext cx="1066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 flipV="1">
            <a:off x="1692275" y="2128838"/>
            <a:ext cx="14478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8" name="Line 12"/>
          <p:cNvSpPr>
            <a:spLocks noChangeShapeType="1"/>
          </p:cNvSpPr>
          <p:nvPr/>
        </p:nvSpPr>
        <p:spPr bwMode="auto">
          <a:xfrm flipV="1">
            <a:off x="1619250" y="2738438"/>
            <a:ext cx="1520825" cy="546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 flipV="1">
            <a:off x="1692275" y="3424238"/>
            <a:ext cx="14478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0" name="Line 14"/>
          <p:cNvSpPr>
            <a:spLocks noChangeShapeType="1"/>
          </p:cNvSpPr>
          <p:nvPr/>
        </p:nvSpPr>
        <p:spPr bwMode="auto">
          <a:xfrm>
            <a:off x="3140075" y="1824038"/>
            <a:ext cx="0" cy="25146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1" name="Line 15"/>
          <p:cNvSpPr>
            <a:spLocks noChangeShapeType="1"/>
          </p:cNvSpPr>
          <p:nvPr/>
        </p:nvSpPr>
        <p:spPr bwMode="auto">
          <a:xfrm flipH="1">
            <a:off x="1331913" y="2662238"/>
            <a:ext cx="360362" cy="4064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>
            <a:off x="1692275" y="2662238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>
            <a:off x="701675" y="2662238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194" name="Object 18"/>
          <p:cNvGraphicFramePr>
            <a:graphicFrameLocks noChangeAspect="1"/>
          </p:cNvGraphicFramePr>
          <p:nvPr/>
        </p:nvGraphicFramePr>
        <p:xfrm>
          <a:off x="1006475" y="2357438"/>
          <a:ext cx="13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7" name="公式" r:id="rId3" imgW="139700" imgH="279400" progId="Equation.3">
                  <p:embed/>
                </p:oleObj>
              </mc:Choice>
              <mc:Fallback>
                <p:oleObj name="公式" r:id="rId3" imgW="139700" imgH="279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2357438"/>
                        <a:ext cx="139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5" name="Object 19"/>
          <p:cNvGraphicFramePr>
            <a:graphicFrameLocks noChangeAspect="1"/>
          </p:cNvGraphicFramePr>
          <p:nvPr/>
        </p:nvGraphicFramePr>
        <p:xfrm>
          <a:off x="1652588" y="2873375"/>
          <a:ext cx="2238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8" name="公式" r:id="rId5" imgW="139579" imgH="177646" progId="Equation.3">
                  <p:embed/>
                </p:oleObj>
              </mc:Choice>
              <mc:Fallback>
                <p:oleObj name="公式" r:id="rId5" imgW="139579" imgH="17764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873375"/>
                        <a:ext cx="22383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Line 20"/>
          <p:cNvSpPr>
            <a:spLocks noChangeShapeType="1"/>
          </p:cNvSpPr>
          <p:nvPr/>
        </p:nvSpPr>
        <p:spPr bwMode="auto">
          <a:xfrm>
            <a:off x="1331913" y="3068638"/>
            <a:ext cx="288925" cy="2159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7" name="Line 21"/>
          <p:cNvSpPr>
            <a:spLocks noChangeShapeType="1"/>
          </p:cNvSpPr>
          <p:nvPr/>
        </p:nvSpPr>
        <p:spPr bwMode="auto">
          <a:xfrm flipV="1">
            <a:off x="1619250" y="3141663"/>
            <a:ext cx="360363" cy="1428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198" name="Object 22"/>
          <p:cNvGraphicFramePr>
            <a:graphicFrameLocks noChangeAspect="1"/>
          </p:cNvGraphicFramePr>
          <p:nvPr/>
        </p:nvGraphicFramePr>
        <p:xfrm>
          <a:off x="3276600" y="1268413"/>
          <a:ext cx="56165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9" name="公式" r:id="rId7" imgW="2336817" imgH="114184" progId="Equation.3">
                  <p:embed/>
                </p:oleObj>
              </mc:Choice>
              <mc:Fallback>
                <p:oleObj name="公式" r:id="rId7" imgW="2336817" imgH="11418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68413"/>
                        <a:ext cx="56165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9" name="Object 23"/>
          <p:cNvGraphicFramePr>
            <a:graphicFrameLocks noChangeAspect="1"/>
          </p:cNvGraphicFramePr>
          <p:nvPr/>
        </p:nvGraphicFramePr>
        <p:xfrm>
          <a:off x="3492500" y="1773238"/>
          <a:ext cx="2619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0" name="公式" r:id="rId9" imgW="1047699" imgH="127181" progId="Equation.3">
                  <p:embed/>
                </p:oleObj>
              </mc:Choice>
              <mc:Fallback>
                <p:oleObj name="公式" r:id="rId9" imgW="1047699" imgH="12718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773238"/>
                        <a:ext cx="26193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0" name="Object 24"/>
          <p:cNvGraphicFramePr>
            <a:graphicFrameLocks noChangeAspect="1"/>
          </p:cNvGraphicFramePr>
          <p:nvPr/>
        </p:nvGraphicFramePr>
        <p:xfrm>
          <a:off x="4067175" y="2276475"/>
          <a:ext cx="38163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1" name="公式" r:id="rId11" imgW="1473080" imgH="114184" progId="Equation.3">
                  <p:embed/>
                </p:oleObj>
              </mc:Choice>
              <mc:Fallback>
                <p:oleObj name="公式" r:id="rId11" imgW="1473080" imgH="11418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276475"/>
                        <a:ext cx="38163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1" name="Object 25"/>
          <p:cNvGraphicFramePr>
            <a:graphicFrameLocks noChangeAspect="1"/>
          </p:cNvGraphicFramePr>
          <p:nvPr/>
        </p:nvGraphicFramePr>
        <p:xfrm>
          <a:off x="4181475" y="2708275"/>
          <a:ext cx="20066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2" name="公式" r:id="rId13" imgW="831764" imgH="101652" progId="Equation.3">
                  <p:embed/>
                </p:oleObj>
              </mc:Choice>
              <mc:Fallback>
                <p:oleObj name="公式" r:id="rId13" imgW="831764" imgH="10165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2708275"/>
                        <a:ext cx="20066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2" name="Object 26"/>
          <p:cNvGraphicFramePr>
            <a:graphicFrameLocks noChangeAspect="1"/>
          </p:cNvGraphicFramePr>
          <p:nvPr/>
        </p:nvGraphicFramePr>
        <p:xfrm>
          <a:off x="3492500" y="3068638"/>
          <a:ext cx="26400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3" name="公式" r:id="rId15" imgW="1180588" imgH="215806" progId="Equation.3">
                  <p:embed/>
                </p:oleObj>
              </mc:Choice>
              <mc:Fallback>
                <p:oleObj name="公式" r:id="rId15" imgW="1180588" imgH="21580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068638"/>
                        <a:ext cx="26400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3" name="Object 27"/>
          <p:cNvGraphicFramePr>
            <a:graphicFrameLocks noChangeAspect="1"/>
          </p:cNvGraphicFramePr>
          <p:nvPr/>
        </p:nvGraphicFramePr>
        <p:xfrm>
          <a:off x="4140200" y="3573463"/>
          <a:ext cx="41767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4" name="公式" r:id="rId17" imgW="1708013" imgH="114184" progId="Equation.3">
                  <p:embed/>
                </p:oleObj>
              </mc:Choice>
              <mc:Fallback>
                <p:oleObj name="公式" r:id="rId17" imgW="1708013" imgH="11418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573463"/>
                        <a:ext cx="417671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4" name="Object 28"/>
          <p:cNvGraphicFramePr>
            <a:graphicFrameLocks noChangeAspect="1"/>
          </p:cNvGraphicFramePr>
          <p:nvPr/>
        </p:nvGraphicFramePr>
        <p:xfrm>
          <a:off x="4254500" y="4076700"/>
          <a:ext cx="2722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5" name="公式" r:id="rId19" imgW="1130180" imgH="101652" progId="Equation.3">
                  <p:embed/>
                </p:oleObj>
              </mc:Choice>
              <mc:Fallback>
                <p:oleObj name="公式" r:id="rId19" imgW="1130180" imgH="101652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076700"/>
                        <a:ext cx="27225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5" name="Line 29"/>
          <p:cNvSpPr>
            <a:spLocks noChangeShapeType="1"/>
          </p:cNvSpPr>
          <p:nvPr/>
        </p:nvSpPr>
        <p:spPr bwMode="auto">
          <a:xfrm flipV="1">
            <a:off x="854075" y="2738438"/>
            <a:ext cx="7620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 flipV="1">
            <a:off x="930275" y="3424238"/>
            <a:ext cx="7620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07" name="Line 31"/>
          <p:cNvSpPr>
            <a:spLocks noChangeShapeType="1"/>
          </p:cNvSpPr>
          <p:nvPr/>
        </p:nvSpPr>
        <p:spPr bwMode="auto">
          <a:xfrm flipV="1">
            <a:off x="854075" y="4110038"/>
            <a:ext cx="7620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08" name="Text Box 32"/>
          <p:cNvSpPr txBox="1">
            <a:spLocks noChangeArrowheads="1"/>
          </p:cNvSpPr>
          <p:nvPr/>
        </p:nvSpPr>
        <p:spPr bwMode="auto">
          <a:xfrm>
            <a:off x="1403350" y="4508500"/>
            <a:ext cx="6835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/>
              <a:t>总共见到</a:t>
            </a:r>
            <a:r>
              <a:rPr lang="en-US" altLang="zh-CN" sz="2800" b="1">
                <a:solidFill>
                  <a:srgbClr val="333399"/>
                </a:solidFill>
              </a:rPr>
              <a:t>7</a:t>
            </a:r>
            <a:r>
              <a:rPr lang="zh-CN" altLang="en-US" sz="2800" b="1"/>
              <a:t>条，上方  </a:t>
            </a:r>
            <a:r>
              <a:rPr lang="en-US" altLang="zh-CN" sz="2800" b="1">
                <a:solidFill>
                  <a:srgbClr val="333399"/>
                </a:solidFill>
              </a:rPr>
              <a:t>5 </a:t>
            </a:r>
            <a:r>
              <a:rPr lang="en-US" altLang="zh-CN" sz="2800" b="1"/>
              <a:t> </a:t>
            </a:r>
            <a:r>
              <a:rPr lang="zh-CN" altLang="en-US" sz="2800" b="1"/>
              <a:t>条，下方  </a:t>
            </a:r>
            <a:r>
              <a:rPr lang="en-US" altLang="zh-CN" sz="2800" b="1">
                <a:solidFill>
                  <a:srgbClr val="333399"/>
                </a:solidFill>
              </a:rPr>
              <a:t>1  </a:t>
            </a:r>
            <a:r>
              <a:rPr lang="zh-CN" altLang="en-US" sz="2800" b="1"/>
              <a:t>条</a:t>
            </a:r>
          </a:p>
        </p:txBody>
      </p:sp>
      <p:sp>
        <p:nvSpPr>
          <p:cNvPr id="50209" name="Text Box 33"/>
          <p:cNvSpPr txBox="1">
            <a:spLocks noChangeArrowheads="1"/>
          </p:cNvSpPr>
          <p:nvPr/>
        </p:nvSpPr>
        <p:spPr bwMode="auto">
          <a:xfrm>
            <a:off x="323850" y="5084763"/>
            <a:ext cx="822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注意：</a:t>
            </a:r>
            <a:r>
              <a:rPr lang="zh-CN" altLang="en-US" sz="2800" b="1"/>
              <a:t>平行光         斜入射时，光栅方程为</a:t>
            </a:r>
          </a:p>
        </p:txBody>
      </p:sp>
      <p:sp>
        <p:nvSpPr>
          <p:cNvPr id="50210" name="Line 34"/>
          <p:cNvSpPr>
            <a:spLocks noChangeShapeType="1"/>
          </p:cNvSpPr>
          <p:nvPr/>
        </p:nvSpPr>
        <p:spPr bwMode="auto">
          <a:xfrm flipV="1">
            <a:off x="2700338" y="5229225"/>
            <a:ext cx="533400" cy="28733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211" name="Object 35"/>
          <p:cNvGraphicFramePr>
            <a:graphicFrameLocks noChangeAspect="1"/>
          </p:cNvGraphicFramePr>
          <p:nvPr/>
        </p:nvGraphicFramePr>
        <p:xfrm>
          <a:off x="1619250" y="5589588"/>
          <a:ext cx="60055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6" name="公式" r:id="rId21" imgW="2285846" imgH="114184" progId="Equation.3">
                  <p:embed/>
                </p:oleObj>
              </mc:Choice>
              <mc:Fallback>
                <p:oleObj name="公式" r:id="rId21" imgW="2285846" imgH="114184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589588"/>
                        <a:ext cx="60055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2" name="Rectangle 36"/>
          <p:cNvSpPr>
            <a:spLocks noChangeArrowheads="1"/>
          </p:cNvSpPr>
          <p:nvPr/>
        </p:nvSpPr>
        <p:spPr bwMode="auto">
          <a:xfrm>
            <a:off x="1403350" y="6092825"/>
            <a:ext cx="5894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/>
              <a:t>总共见到</a:t>
            </a:r>
            <a:r>
              <a:rPr lang="en-US" altLang="zh-CN" sz="2800" b="1">
                <a:solidFill>
                  <a:srgbClr val="333399"/>
                </a:solidFill>
              </a:rPr>
              <a:t>7</a:t>
            </a:r>
            <a:r>
              <a:rPr lang="zh-CN" altLang="en-US" sz="2800" b="1"/>
              <a:t>条，上方 </a:t>
            </a:r>
            <a:r>
              <a:rPr lang="en-US" altLang="zh-CN" sz="2800" b="1">
                <a:solidFill>
                  <a:srgbClr val="333399"/>
                </a:solidFill>
              </a:rPr>
              <a:t>1 </a:t>
            </a:r>
            <a:r>
              <a:rPr lang="zh-CN" altLang="en-US" sz="2800" b="1"/>
              <a:t>条，下方</a:t>
            </a:r>
            <a:r>
              <a:rPr lang="zh-CN" altLang="en-US" sz="2800" b="1">
                <a:solidFill>
                  <a:srgbClr val="333399"/>
                </a:solidFill>
              </a:rPr>
              <a:t>  </a:t>
            </a:r>
            <a:r>
              <a:rPr lang="en-US" altLang="zh-CN" sz="2800" b="1">
                <a:solidFill>
                  <a:srgbClr val="333399"/>
                </a:solidFill>
              </a:rPr>
              <a:t>5 </a:t>
            </a:r>
            <a:r>
              <a:rPr lang="en-US" altLang="zh-CN" sz="2800" b="1"/>
              <a:t> </a:t>
            </a:r>
            <a:r>
              <a:rPr lang="zh-CN" altLang="en-US" sz="2800" b="1"/>
              <a:t>条</a:t>
            </a:r>
            <a:endParaRPr lang="zh-CN" altLang="en-US" sz="1800" b="1"/>
          </a:p>
        </p:txBody>
      </p:sp>
      <p:sp>
        <p:nvSpPr>
          <p:cNvPr id="55329" name="Text Box 37"/>
          <p:cNvSpPr txBox="1">
            <a:spLocks noChangeArrowheads="1"/>
          </p:cNvSpPr>
          <p:nvPr/>
        </p:nvSpPr>
        <p:spPr bwMode="auto">
          <a:xfrm>
            <a:off x="228600" y="120650"/>
            <a:ext cx="86868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/>
              <a:t>在上题条件下，平行光斜入射 </a:t>
            </a:r>
            <a:r>
              <a:rPr lang="en-US" altLang="zh-CN" sz="2800" b="1" i="1">
                <a:solidFill>
                  <a:srgbClr val="333399"/>
                </a:solidFill>
              </a:rPr>
              <a:t>i =</a:t>
            </a:r>
            <a:r>
              <a:rPr lang="en-US" altLang="zh-CN" sz="2800" b="1">
                <a:solidFill>
                  <a:srgbClr val="333399"/>
                </a:solidFill>
              </a:rPr>
              <a:t>30</a:t>
            </a:r>
            <a:r>
              <a:rPr lang="en-US" altLang="zh-CN" sz="2800" b="1">
                <a:solidFill>
                  <a:srgbClr val="333399"/>
                </a:solidFill>
                <a:sym typeface="Symbol" panose="05050102010706020507" pitchFamily="18" charset="2"/>
              </a:rPr>
              <a:t></a:t>
            </a:r>
            <a:r>
              <a:rPr lang="zh-CN" altLang="en-US" sz="2800" b="1"/>
              <a:t>时，屏幕上</a:t>
            </a:r>
          </a:p>
          <a:p>
            <a:pPr>
              <a:spcBef>
                <a:spcPct val="10000"/>
              </a:spcBef>
              <a:buFontTx/>
              <a:buNone/>
            </a:pPr>
            <a:r>
              <a:rPr lang="zh-CN" altLang="en-US" sz="2800" b="1"/>
              <a:t>最多可以看到哪些条明纹？</a:t>
            </a:r>
          </a:p>
        </p:txBody>
      </p:sp>
      <p:grpSp>
        <p:nvGrpSpPr>
          <p:cNvPr id="50221" name="Group 45"/>
          <p:cNvGrpSpPr>
            <a:grpSpLocks/>
          </p:cNvGrpSpPr>
          <p:nvPr/>
        </p:nvGrpSpPr>
        <p:grpSpPr bwMode="auto">
          <a:xfrm>
            <a:off x="6156325" y="549275"/>
            <a:ext cx="2663825" cy="649288"/>
            <a:chOff x="3833" y="482"/>
            <a:chExt cx="1678" cy="409"/>
          </a:xfrm>
        </p:grpSpPr>
        <p:graphicFrame>
          <p:nvGraphicFramePr>
            <p:cNvPr id="55331" name="Object 39"/>
            <p:cNvGraphicFramePr>
              <a:graphicFrameLocks noChangeAspect="1"/>
            </p:cNvGraphicFramePr>
            <p:nvPr/>
          </p:nvGraphicFramePr>
          <p:xfrm>
            <a:off x="3833" y="554"/>
            <a:ext cx="126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7" name="公式" r:id="rId23" imgW="787280" imgH="89119" progId="Equation.3">
                    <p:embed/>
                  </p:oleObj>
                </mc:Choice>
                <mc:Fallback>
                  <p:oleObj name="公式" r:id="rId23" imgW="787280" imgH="89119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554"/>
                          <a:ext cx="1269" cy="248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 w="19050">
                          <a:solidFill>
                            <a:srgbClr val="CC00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5332" name="Picture 44" descr="dove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103" y="482"/>
              <a:ext cx="408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75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0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0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9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8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3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0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0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0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0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75" fill="hold"/>
                                        <p:tgtEl>
                                          <p:spTgt spid="50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75" fill="hold"/>
                                        <p:tgtEl>
                                          <p:spTgt spid="50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75" fill="hold"/>
                                        <p:tgtEl>
                                          <p:spTgt spid="50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75" fill="hold"/>
                                        <p:tgtEl>
                                          <p:spTgt spid="50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75" fill="hold"/>
                                        <p:tgtEl>
                                          <p:spTgt spid="50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75" fill="hold"/>
                                        <p:tgtEl>
                                          <p:spTgt spid="50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2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4" dur="500"/>
                                        <p:tgtEl>
                                          <p:spTgt spid="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75" fill="hold"/>
                                        <p:tgtEl>
                                          <p:spTgt spid="50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75" fill="hold"/>
                                        <p:tgtEl>
                                          <p:spTgt spid="50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84" grpId="0" animBg="1"/>
      <p:bldP spid="50185" grpId="0" animBg="1"/>
      <p:bldP spid="50186" grpId="0" animBg="1"/>
      <p:bldP spid="50187" grpId="0" animBg="1"/>
      <p:bldP spid="50188" grpId="0" animBg="1"/>
      <p:bldP spid="50189" grpId="0" animBg="1"/>
      <p:bldP spid="50190" grpId="0" animBg="1"/>
      <p:bldP spid="50191" grpId="0" animBg="1"/>
      <p:bldP spid="50192" grpId="0" animBg="1"/>
      <p:bldP spid="50193" grpId="0" animBg="1"/>
      <p:bldP spid="50196" grpId="0" animBg="1"/>
      <p:bldP spid="50197" grpId="0" animBg="1"/>
      <p:bldP spid="50205" grpId="0" animBg="1"/>
      <p:bldP spid="50206" grpId="0" animBg="1"/>
      <p:bldP spid="50207" grpId="0" animBg="1"/>
      <p:bldP spid="50208" grpId="0" autoUpdateAnimBg="0"/>
      <p:bldP spid="50209" grpId="0" autoUpdateAnimBg="0"/>
      <p:bldP spid="50210" grpId="0" animBg="1"/>
      <p:bldP spid="50212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1866900" y="195263"/>
            <a:ext cx="587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kumimoji="1" lang="en-US" altLang="zh-CN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</a:t>
            </a:r>
            <a:r>
              <a:rPr kumimoji="1" lang="zh-CN" altLang="en-US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之三  光的偏振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539750" y="1196975"/>
            <a:ext cx="5287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马吕斯定律：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539750" y="3429000"/>
            <a:ext cx="482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布儒斯特定律</a:t>
            </a:r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331913" y="4292600"/>
          <a:ext cx="2270125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8" name="公式" r:id="rId3" imgW="647803" imgH="546319" progId="Equation.3">
                  <p:embed/>
                </p:oleObj>
              </mc:Choice>
              <mc:Fallback>
                <p:oleObj name="公式" r:id="rId3" imgW="647803" imgH="5463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92600"/>
                        <a:ext cx="2270125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81" name="Group 85"/>
          <p:cNvGrpSpPr>
            <a:grpSpLocks/>
          </p:cNvGrpSpPr>
          <p:nvPr/>
        </p:nvGrpSpPr>
        <p:grpSpPr bwMode="auto">
          <a:xfrm>
            <a:off x="4189413" y="1025525"/>
            <a:ext cx="4343400" cy="2259013"/>
            <a:chOff x="2457" y="541"/>
            <a:chExt cx="2736" cy="1423"/>
          </a:xfrm>
        </p:grpSpPr>
        <p:graphicFrame>
          <p:nvGraphicFramePr>
            <p:cNvPr id="56359" name="Object 8"/>
            <p:cNvGraphicFramePr>
              <a:graphicFrameLocks noChangeAspect="1"/>
            </p:cNvGraphicFramePr>
            <p:nvPr/>
          </p:nvGraphicFramePr>
          <p:xfrm>
            <a:off x="2457" y="1071"/>
            <a:ext cx="26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59" name="公式" r:id="rId5" imgW="190500" imgH="228600" progId="Equation.3">
                    <p:embed/>
                  </p:oleObj>
                </mc:Choice>
                <mc:Fallback>
                  <p:oleObj name="公式" r:id="rId5" imgW="1905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7" y="1071"/>
                          <a:ext cx="268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360" name="Group 9"/>
            <p:cNvGrpSpPr>
              <a:grpSpLocks/>
            </p:cNvGrpSpPr>
            <p:nvPr/>
          </p:nvGrpSpPr>
          <p:grpSpPr bwMode="auto">
            <a:xfrm>
              <a:off x="2457" y="541"/>
              <a:ext cx="2736" cy="888"/>
              <a:chOff x="1248" y="576"/>
              <a:chExt cx="2928" cy="1072"/>
            </a:xfrm>
          </p:grpSpPr>
          <p:grpSp>
            <p:nvGrpSpPr>
              <p:cNvPr id="56370" name="Group 10"/>
              <p:cNvGrpSpPr>
                <a:grpSpLocks/>
              </p:cNvGrpSpPr>
              <p:nvPr/>
            </p:nvGrpSpPr>
            <p:grpSpPr bwMode="auto">
              <a:xfrm>
                <a:off x="1920" y="816"/>
                <a:ext cx="336" cy="576"/>
                <a:chOff x="1680" y="3408"/>
                <a:chExt cx="336" cy="576"/>
              </a:xfrm>
            </p:grpSpPr>
            <p:sp>
              <p:nvSpPr>
                <p:cNvPr id="56396" name="Oval 11"/>
                <p:cNvSpPr>
                  <a:spLocks noChangeArrowheads="1"/>
                </p:cNvSpPr>
                <p:nvPr/>
              </p:nvSpPr>
              <p:spPr bwMode="auto">
                <a:xfrm>
                  <a:off x="1728" y="3408"/>
                  <a:ext cx="288" cy="576"/>
                </a:xfrm>
                <a:prstGeom prst="ellipse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56397" name="Oval 12"/>
                <p:cNvSpPr>
                  <a:spLocks noChangeArrowheads="1"/>
                </p:cNvSpPr>
                <p:nvPr/>
              </p:nvSpPr>
              <p:spPr bwMode="auto">
                <a:xfrm>
                  <a:off x="1680" y="3408"/>
                  <a:ext cx="288" cy="576"/>
                </a:xfrm>
                <a:prstGeom prst="ellipse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56371" name="Group 13"/>
              <p:cNvGrpSpPr>
                <a:grpSpLocks/>
              </p:cNvGrpSpPr>
              <p:nvPr/>
            </p:nvGrpSpPr>
            <p:grpSpPr bwMode="auto">
              <a:xfrm>
                <a:off x="2880" y="816"/>
                <a:ext cx="336" cy="576"/>
                <a:chOff x="1680" y="3408"/>
                <a:chExt cx="336" cy="576"/>
              </a:xfrm>
            </p:grpSpPr>
            <p:sp>
              <p:nvSpPr>
                <p:cNvPr id="56394" name="Oval 14"/>
                <p:cNvSpPr>
                  <a:spLocks noChangeArrowheads="1"/>
                </p:cNvSpPr>
                <p:nvPr/>
              </p:nvSpPr>
              <p:spPr bwMode="auto">
                <a:xfrm>
                  <a:off x="1728" y="3408"/>
                  <a:ext cx="288" cy="576"/>
                </a:xfrm>
                <a:prstGeom prst="ellipse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56395" name="Oval 15"/>
                <p:cNvSpPr>
                  <a:spLocks noChangeArrowheads="1"/>
                </p:cNvSpPr>
                <p:nvPr/>
              </p:nvSpPr>
              <p:spPr bwMode="auto">
                <a:xfrm>
                  <a:off x="1680" y="3408"/>
                  <a:ext cx="288" cy="576"/>
                </a:xfrm>
                <a:prstGeom prst="ellipse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56372" name="Line 16"/>
              <p:cNvSpPr>
                <a:spLocks noChangeShapeType="1"/>
              </p:cNvSpPr>
              <p:nvPr/>
            </p:nvSpPr>
            <p:spPr bwMode="auto">
              <a:xfrm>
                <a:off x="1248" y="1104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73" name="Line 17"/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76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74" name="Line 18"/>
              <p:cNvSpPr>
                <a:spLocks noChangeShapeType="1"/>
              </p:cNvSpPr>
              <p:nvPr/>
            </p:nvSpPr>
            <p:spPr bwMode="auto">
              <a:xfrm>
                <a:off x="3216" y="1104"/>
                <a:ext cx="96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75" name="Line 19"/>
              <p:cNvSpPr>
                <a:spLocks noChangeShapeType="1"/>
              </p:cNvSpPr>
              <p:nvPr/>
            </p:nvSpPr>
            <p:spPr bwMode="auto">
              <a:xfrm>
                <a:off x="2064" y="624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76" name="Line 20"/>
              <p:cNvSpPr>
                <a:spLocks noChangeShapeType="1"/>
              </p:cNvSpPr>
              <p:nvPr/>
            </p:nvSpPr>
            <p:spPr bwMode="auto">
              <a:xfrm>
                <a:off x="3024" y="624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77" name="Line 21"/>
              <p:cNvSpPr>
                <a:spLocks noChangeShapeType="1"/>
              </p:cNvSpPr>
              <p:nvPr/>
            </p:nvSpPr>
            <p:spPr bwMode="auto">
              <a:xfrm>
                <a:off x="1392" y="96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78" name="Line 22"/>
              <p:cNvSpPr>
                <a:spLocks noChangeShapeType="1"/>
              </p:cNvSpPr>
              <p:nvPr/>
            </p:nvSpPr>
            <p:spPr bwMode="auto">
              <a:xfrm>
                <a:off x="1632" y="96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79" name="Oval 23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56380" name="Oval 24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56381" name="Line 25"/>
              <p:cNvSpPr>
                <a:spLocks noChangeShapeType="1"/>
              </p:cNvSpPr>
              <p:nvPr/>
            </p:nvSpPr>
            <p:spPr bwMode="auto">
              <a:xfrm flipH="1">
                <a:off x="2784" y="768"/>
                <a:ext cx="48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82" name="Line 26"/>
              <p:cNvSpPr>
                <a:spLocks noChangeShapeType="1"/>
              </p:cNvSpPr>
              <p:nvPr/>
            </p:nvSpPr>
            <p:spPr bwMode="auto">
              <a:xfrm>
                <a:off x="2448" y="96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83" name="Line 27"/>
              <p:cNvSpPr>
                <a:spLocks noChangeShapeType="1"/>
              </p:cNvSpPr>
              <p:nvPr/>
            </p:nvSpPr>
            <p:spPr bwMode="auto">
              <a:xfrm>
                <a:off x="2640" y="96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84" name="Line 28"/>
              <p:cNvSpPr>
                <a:spLocks noChangeShapeType="1"/>
              </p:cNvSpPr>
              <p:nvPr/>
            </p:nvSpPr>
            <p:spPr bwMode="auto">
              <a:xfrm flipH="1">
                <a:off x="3408" y="1008"/>
                <a:ext cx="144" cy="19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85" name="Line 29"/>
              <p:cNvSpPr>
                <a:spLocks noChangeShapeType="1"/>
              </p:cNvSpPr>
              <p:nvPr/>
            </p:nvSpPr>
            <p:spPr bwMode="auto">
              <a:xfrm flipH="1">
                <a:off x="3600" y="1008"/>
                <a:ext cx="144" cy="19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6386" name="Object 30"/>
              <p:cNvGraphicFramePr>
                <a:graphicFrameLocks noChangeAspect="1"/>
              </p:cNvGraphicFramePr>
              <p:nvPr/>
            </p:nvGraphicFramePr>
            <p:xfrm>
              <a:off x="2112" y="576"/>
              <a:ext cx="240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560" name="公式" r:id="rId7" imgW="203024" imgH="152268" progId="Equation.3">
                      <p:embed/>
                    </p:oleObj>
                  </mc:Choice>
                  <mc:Fallback>
                    <p:oleObj name="公式" r:id="rId7" imgW="203024" imgH="152268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576"/>
                            <a:ext cx="24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87" name="Object 31"/>
              <p:cNvGraphicFramePr>
                <a:graphicFrameLocks noChangeAspect="1"/>
              </p:cNvGraphicFramePr>
              <p:nvPr/>
            </p:nvGraphicFramePr>
            <p:xfrm>
              <a:off x="2064" y="1392"/>
              <a:ext cx="24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561" name="公式" r:id="rId9" imgW="228600" imgH="190500" progId="Equation.3">
                      <p:embed/>
                    </p:oleObj>
                  </mc:Choice>
                  <mc:Fallback>
                    <p:oleObj name="公式" r:id="rId9" imgW="228600" imgH="19050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1392"/>
                            <a:ext cx="24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88" name="Object 32"/>
              <p:cNvGraphicFramePr>
                <a:graphicFrameLocks noChangeAspect="1"/>
              </p:cNvGraphicFramePr>
              <p:nvPr/>
            </p:nvGraphicFramePr>
            <p:xfrm>
              <a:off x="3312" y="720"/>
              <a:ext cx="240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562" name="公式" r:id="rId11" imgW="190417" imgH="152334" progId="Equation.3">
                      <p:embed/>
                    </p:oleObj>
                  </mc:Choice>
                  <mc:Fallback>
                    <p:oleObj name="公式" r:id="rId11" imgW="190417" imgH="152334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720"/>
                            <a:ext cx="240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89" name="Object 33"/>
              <p:cNvGraphicFramePr>
                <a:graphicFrameLocks noChangeAspect="1"/>
              </p:cNvGraphicFramePr>
              <p:nvPr/>
            </p:nvGraphicFramePr>
            <p:xfrm>
              <a:off x="2688" y="1392"/>
              <a:ext cx="288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563" name="公式" r:id="rId13" imgW="215713" imgH="190335" progId="Equation.3">
                      <p:embed/>
                    </p:oleObj>
                  </mc:Choice>
                  <mc:Fallback>
                    <p:oleObj name="公式" r:id="rId13" imgW="215713" imgH="190335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1392"/>
                            <a:ext cx="288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90" name="Arc 34"/>
              <p:cNvSpPr>
                <a:spLocks/>
              </p:cNvSpPr>
              <p:nvPr/>
            </p:nvSpPr>
            <p:spPr bwMode="auto">
              <a:xfrm>
                <a:off x="3024" y="770"/>
                <a:ext cx="187" cy="336"/>
              </a:xfrm>
              <a:custGeom>
                <a:avLst/>
                <a:gdLst>
                  <a:gd name="T0" fmla="*/ 0 w 14044"/>
                  <a:gd name="T1" fmla="*/ 0 h 21591"/>
                  <a:gd name="T2" fmla="*/ 0 w 14044"/>
                  <a:gd name="T3" fmla="*/ 0 h 21591"/>
                  <a:gd name="T4" fmla="*/ 0 w 14044"/>
                  <a:gd name="T5" fmla="*/ 0 h 2159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044" h="21591" fill="none" extrusionOk="0">
                    <a:moveTo>
                      <a:pt x="614" y="-1"/>
                    </a:moveTo>
                    <a:cubicBezTo>
                      <a:pt x="5551" y="140"/>
                      <a:pt x="10290" y="1968"/>
                      <a:pt x="14043" y="5179"/>
                    </a:cubicBezTo>
                  </a:path>
                  <a:path w="14044" h="21591" stroke="0" extrusionOk="0">
                    <a:moveTo>
                      <a:pt x="614" y="-1"/>
                    </a:moveTo>
                    <a:cubicBezTo>
                      <a:pt x="5551" y="140"/>
                      <a:pt x="10290" y="1968"/>
                      <a:pt x="14043" y="5179"/>
                    </a:cubicBezTo>
                    <a:lnTo>
                      <a:pt x="0" y="21591"/>
                    </a:lnTo>
                    <a:lnTo>
                      <a:pt x="614" y="-1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6391" name="Object 35"/>
              <p:cNvGraphicFramePr>
                <a:graphicFrameLocks noChangeAspect="1"/>
              </p:cNvGraphicFramePr>
              <p:nvPr/>
            </p:nvGraphicFramePr>
            <p:xfrm>
              <a:off x="3072" y="624"/>
              <a:ext cx="192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564" name="公式" r:id="rId15" imgW="152334" imgH="139639" progId="Equation.3">
                      <p:embed/>
                    </p:oleObj>
                  </mc:Choice>
                  <mc:Fallback>
                    <p:oleObj name="公式" r:id="rId15" imgW="152334" imgH="139639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624"/>
                            <a:ext cx="192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92" name="Object 36"/>
              <p:cNvGraphicFramePr>
                <a:graphicFrameLocks noChangeAspect="1"/>
              </p:cNvGraphicFramePr>
              <p:nvPr/>
            </p:nvGraphicFramePr>
            <p:xfrm>
              <a:off x="2362" y="1200"/>
              <a:ext cx="257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565" name="公式" r:id="rId17" imgW="165028" imgH="228501" progId="Equation.3">
                      <p:embed/>
                    </p:oleObj>
                  </mc:Choice>
                  <mc:Fallback>
                    <p:oleObj name="公式" r:id="rId17" imgW="165028" imgH="228501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2" y="1200"/>
                            <a:ext cx="257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93" name="Object 37"/>
              <p:cNvGraphicFramePr>
                <a:graphicFrameLocks noChangeAspect="1"/>
              </p:cNvGraphicFramePr>
              <p:nvPr/>
            </p:nvGraphicFramePr>
            <p:xfrm>
              <a:off x="3504" y="1248"/>
              <a:ext cx="19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566" name="公式" r:id="rId19" imgW="126835" imgH="152202" progId="Equation.3">
                      <p:embed/>
                    </p:oleObj>
                  </mc:Choice>
                  <mc:Fallback>
                    <p:oleObj name="公式" r:id="rId19" imgW="126835" imgH="152202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248"/>
                            <a:ext cx="199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6361" name="Line 38"/>
            <p:cNvSpPr>
              <a:spLocks noChangeShapeType="1"/>
            </p:cNvSpPr>
            <p:nvPr/>
          </p:nvSpPr>
          <p:spPr bwMode="auto">
            <a:xfrm>
              <a:off x="3623" y="1296"/>
              <a:ext cx="359" cy="2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62" name="Line 39"/>
            <p:cNvSpPr>
              <a:spLocks noChangeShapeType="1"/>
            </p:cNvSpPr>
            <p:nvPr/>
          </p:nvSpPr>
          <p:spPr bwMode="auto">
            <a:xfrm flipH="1">
              <a:off x="4116" y="1296"/>
              <a:ext cx="494" cy="2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63" name="Line 40"/>
            <p:cNvSpPr>
              <a:spLocks noChangeShapeType="1"/>
            </p:cNvSpPr>
            <p:nvPr/>
          </p:nvSpPr>
          <p:spPr bwMode="auto">
            <a:xfrm>
              <a:off x="2681" y="1336"/>
              <a:ext cx="314" cy="1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64" name="Line 41"/>
            <p:cNvSpPr>
              <a:spLocks noChangeShapeType="1"/>
            </p:cNvSpPr>
            <p:nvPr/>
          </p:nvSpPr>
          <p:spPr bwMode="auto">
            <a:xfrm flipH="1">
              <a:off x="3174" y="1296"/>
              <a:ext cx="359" cy="1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6365" name="Object 43"/>
            <p:cNvGraphicFramePr>
              <a:graphicFrameLocks noChangeAspect="1"/>
            </p:cNvGraphicFramePr>
            <p:nvPr/>
          </p:nvGraphicFramePr>
          <p:xfrm>
            <a:off x="3651" y="1570"/>
            <a:ext cx="127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67" name="Equation" r:id="rId21" imgW="1879600" imgH="482600" progId="Equation.DSMT4">
                    <p:embed/>
                  </p:oleObj>
                </mc:Choice>
                <mc:Fallback>
                  <p:oleObj name="Equation" r:id="rId21" imgW="1879600" imgH="4826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1570"/>
                          <a:ext cx="127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66" name="Rectangle 44"/>
            <p:cNvSpPr>
              <a:spLocks noChangeArrowheads="1"/>
            </p:cNvSpPr>
            <p:nvPr/>
          </p:nvSpPr>
          <p:spPr bwMode="auto">
            <a:xfrm>
              <a:off x="3623" y="1535"/>
              <a:ext cx="1389" cy="307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56367" name="Group 84"/>
            <p:cNvGrpSpPr>
              <a:grpSpLocks/>
            </p:cNvGrpSpPr>
            <p:nvPr/>
          </p:nvGrpSpPr>
          <p:grpSpPr bwMode="auto">
            <a:xfrm>
              <a:off x="2653" y="1480"/>
              <a:ext cx="862" cy="484"/>
              <a:chOff x="2562" y="1495"/>
              <a:chExt cx="953" cy="529"/>
            </a:xfrm>
          </p:grpSpPr>
          <p:graphicFrame>
            <p:nvGraphicFramePr>
              <p:cNvPr id="56368" name="Object 46"/>
              <p:cNvGraphicFramePr>
                <a:graphicFrameLocks noChangeAspect="1"/>
              </p:cNvGraphicFramePr>
              <p:nvPr/>
            </p:nvGraphicFramePr>
            <p:xfrm>
              <a:off x="2698" y="1517"/>
              <a:ext cx="726" cy="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568" name="Equation" r:id="rId23" imgW="1168400" imgH="838200" progId="Equation.DSMT4">
                      <p:embed/>
                    </p:oleObj>
                  </mc:Choice>
                  <mc:Fallback>
                    <p:oleObj name="Equation" r:id="rId23" imgW="1168400" imgH="838200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8" y="1517"/>
                            <a:ext cx="726" cy="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69" name="Rectangle 47"/>
              <p:cNvSpPr>
                <a:spLocks noChangeArrowheads="1"/>
              </p:cNvSpPr>
              <p:nvPr/>
            </p:nvSpPr>
            <p:spPr bwMode="auto">
              <a:xfrm>
                <a:off x="2562" y="1495"/>
                <a:ext cx="953" cy="529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</p:grpSp>
      <p:grpSp>
        <p:nvGrpSpPr>
          <p:cNvPr id="55383" name="Group 87"/>
          <p:cNvGrpSpPr>
            <a:grpSpLocks/>
          </p:cNvGrpSpPr>
          <p:nvPr/>
        </p:nvGrpSpPr>
        <p:grpSpPr bwMode="auto">
          <a:xfrm>
            <a:off x="4140200" y="4005263"/>
            <a:ext cx="4803775" cy="2286000"/>
            <a:chOff x="2608" y="2568"/>
            <a:chExt cx="3026" cy="1440"/>
          </a:xfrm>
        </p:grpSpPr>
        <p:sp>
          <p:nvSpPr>
            <p:cNvPr id="56330" name="Rectangle 49"/>
            <p:cNvSpPr>
              <a:spLocks noChangeArrowheads="1"/>
            </p:cNvSpPr>
            <p:nvPr/>
          </p:nvSpPr>
          <p:spPr bwMode="auto">
            <a:xfrm>
              <a:off x="3209" y="3240"/>
              <a:ext cx="1716" cy="768"/>
            </a:xfrm>
            <a:prstGeom prst="rect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6331" name="Rectangle 50"/>
            <p:cNvSpPr>
              <a:spLocks noChangeArrowheads="1"/>
            </p:cNvSpPr>
            <p:nvPr/>
          </p:nvSpPr>
          <p:spPr bwMode="auto">
            <a:xfrm>
              <a:off x="3209" y="2568"/>
              <a:ext cx="1716" cy="720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6332" name="Line 51"/>
            <p:cNvSpPr>
              <a:spLocks noChangeShapeType="1"/>
            </p:cNvSpPr>
            <p:nvPr/>
          </p:nvSpPr>
          <p:spPr bwMode="auto">
            <a:xfrm>
              <a:off x="4043" y="2712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3" name="Line 52"/>
            <p:cNvSpPr>
              <a:spLocks noChangeShapeType="1"/>
            </p:cNvSpPr>
            <p:nvPr/>
          </p:nvSpPr>
          <p:spPr bwMode="auto">
            <a:xfrm>
              <a:off x="3307" y="2712"/>
              <a:ext cx="736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4" name="Line 53"/>
            <p:cNvSpPr>
              <a:spLocks noChangeShapeType="1"/>
            </p:cNvSpPr>
            <p:nvPr/>
          </p:nvSpPr>
          <p:spPr bwMode="auto">
            <a:xfrm flipV="1">
              <a:off x="4043" y="2712"/>
              <a:ext cx="833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5" name="Line 54"/>
            <p:cNvSpPr>
              <a:spLocks noChangeShapeType="1"/>
            </p:cNvSpPr>
            <p:nvPr/>
          </p:nvSpPr>
          <p:spPr bwMode="auto">
            <a:xfrm>
              <a:off x="4043" y="3288"/>
              <a:ext cx="392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6" name="Oval 55"/>
            <p:cNvSpPr>
              <a:spLocks noChangeArrowheads="1"/>
            </p:cNvSpPr>
            <p:nvPr/>
          </p:nvSpPr>
          <p:spPr bwMode="auto">
            <a:xfrm>
              <a:off x="3606" y="2931"/>
              <a:ext cx="98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6337" name="Oval 56"/>
            <p:cNvSpPr>
              <a:spLocks noChangeArrowheads="1"/>
            </p:cNvSpPr>
            <p:nvPr/>
          </p:nvSpPr>
          <p:spPr bwMode="auto">
            <a:xfrm>
              <a:off x="3798" y="3096"/>
              <a:ext cx="98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6338" name="Oval 57"/>
            <p:cNvSpPr>
              <a:spLocks noChangeArrowheads="1"/>
            </p:cNvSpPr>
            <p:nvPr/>
          </p:nvSpPr>
          <p:spPr bwMode="auto">
            <a:xfrm>
              <a:off x="3406" y="2760"/>
              <a:ext cx="98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6339" name="Oval 59"/>
            <p:cNvSpPr>
              <a:spLocks noChangeArrowheads="1"/>
            </p:cNvSpPr>
            <p:nvPr/>
          </p:nvSpPr>
          <p:spPr bwMode="auto">
            <a:xfrm>
              <a:off x="4105" y="3419"/>
              <a:ext cx="98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6340" name="Oval 60"/>
            <p:cNvSpPr>
              <a:spLocks noChangeArrowheads="1"/>
            </p:cNvSpPr>
            <p:nvPr/>
          </p:nvSpPr>
          <p:spPr bwMode="auto">
            <a:xfrm>
              <a:off x="4332" y="3010"/>
              <a:ext cx="98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6341" name="Line 61"/>
            <p:cNvSpPr>
              <a:spLocks noChangeShapeType="1"/>
            </p:cNvSpPr>
            <p:nvPr/>
          </p:nvSpPr>
          <p:spPr bwMode="auto">
            <a:xfrm flipH="1">
              <a:off x="4043" y="3336"/>
              <a:ext cx="196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2" name="Line 62"/>
            <p:cNvSpPr>
              <a:spLocks noChangeShapeType="1"/>
            </p:cNvSpPr>
            <p:nvPr/>
          </p:nvSpPr>
          <p:spPr bwMode="auto">
            <a:xfrm flipH="1">
              <a:off x="4105" y="3509"/>
              <a:ext cx="196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3" name="Line 64"/>
            <p:cNvSpPr>
              <a:spLocks noChangeShapeType="1"/>
            </p:cNvSpPr>
            <p:nvPr/>
          </p:nvSpPr>
          <p:spPr bwMode="auto">
            <a:xfrm flipH="1">
              <a:off x="4239" y="3720"/>
              <a:ext cx="196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4" name="Oval 65"/>
            <p:cNvSpPr>
              <a:spLocks noChangeArrowheads="1"/>
            </p:cNvSpPr>
            <p:nvPr/>
          </p:nvSpPr>
          <p:spPr bwMode="auto">
            <a:xfrm>
              <a:off x="4241" y="3612"/>
              <a:ext cx="98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56345" name="Object 66"/>
            <p:cNvGraphicFramePr>
              <a:graphicFrameLocks noChangeAspect="1"/>
            </p:cNvGraphicFramePr>
            <p:nvPr/>
          </p:nvGraphicFramePr>
          <p:xfrm>
            <a:off x="3749" y="2616"/>
            <a:ext cx="301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69" name="公式" r:id="rId25" imgW="152268" imgH="215713" progId="Equation.3">
                    <p:embed/>
                  </p:oleObj>
                </mc:Choice>
                <mc:Fallback>
                  <p:oleObj name="公式" r:id="rId25" imgW="152268" imgH="215713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" y="2616"/>
                          <a:ext cx="301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6" name="Arc 67"/>
            <p:cNvSpPr>
              <a:spLocks/>
            </p:cNvSpPr>
            <p:nvPr/>
          </p:nvSpPr>
          <p:spPr bwMode="auto">
            <a:xfrm flipH="1">
              <a:off x="3798" y="3000"/>
              <a:ext cx="246" cy="288"/>
            </a:xfrm>
            <a:custGeom>
              <a:avLst/>
              <a:gdLst>
                <a:gd name="T0" fmla="*/ 0 w 13562"/>
                <a:gd name="T1" fmla="*/ 0 h 21600"/>
                <a:gd name="T2" fmla="*/ 0 w 13562"/>
                <a:gd name="T3" fmla="*/ 0 h 21600"/>
                <a:gd name="T4" fmla="*/ 0 w 1356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562" h="21600" fill="none" extrusionOk="0">
                  <a:moveTo>
                    <a:pt x="-1" y="0"/>
                  </a:moveTo>
                  <a:cubicBezTo>
                    <a:pt x="4935" y="0"/>
                    <a:pt x="9721" y="1689"/>
                    <a:pt x="13562" y="4788"/>
                  </a:cubicBezTo>
                </a:path>
                <a:path w="13562" h="21600" stroke="0" extrusionOk="0">
                  <a:moveTo>
                    <a:pt x="-1" y="0"/>
                  </a:moveTo>
                  <a:cubicBezTo>
                    <a:pt x="4935" y="0"/>
                    <a:pt x="9721" y="1689"/>
                    <a:pt x="13562" y="478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6347" name="Object 68"/>
            <p:cNvGraphicFramePr>
              <a:graphicFrameLocks noChangeAspect="1"/>
            </p:cNvGraphicFramePr>
            <p:nvPr/>
          </p:nvGraphicFramePr>
          <p:xfrm>
            <a:off x="3258" y="2904"/>
            <a:ext cx="27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70" name="公式" r:id="rId27" imgW="164885" imgH="215619" progId="Equation.3">
                    <p:embed/>
                  </p:oleObj>
                </mc:Choice>
                <mc:Fallback>
                  <p:oleObj name="公式" r:id="rId27" imgW="164885" imgH="215619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" y="2904"/>
                          <a:ext cx="27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8" name="Object 69"/>
            <p:cNvGraphicFramePr>
              <a:graphicFrameLocks noChangeAspect="1"/>
            </p:cNvGraphicFramePr>
            <p:nvPr/>
          </p:nvGraphicFramePr>
          <p:xfrm>
            <a:off x="3258" y="3288"/>
            <a:ext cx="30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71" name="公式" r:id="rId29" imgW="177569" imgH="215619" progId="Equation.3">
                    <p:embed/>
                  </p:oleObj>
                </mc:Choice>
                <mc:Fallback>
                  <p:oleObj name="公式" r:id="rId29" imgW="177569" imgH="215619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" y="3288"/>
                          <a:ext cx="30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9" name="Line 70"/>
            <p:cNvSpPr>
              <a:spLocks noChangeShapeType="1"/>
            </p:cNvSpPr>
            <p:nvPr/>
          </p:nvSpPr>
          <p:spPr bwMode="auto">
            <a:xfrm flipH="1">
              <a:off x="3258" y="2664"/>
              <a:ext cx="148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0" name="Line 71"/>
            <p:cNvSpPr>
              <a:spLocks noChangeShapeType="1"/>
            </p:cNvSpPr>
            <p:nvPr/>
          </p:nvSpPr>
          <p:spPr bwMode="auto">
            <a:xfrm flipH="1">
              <a:off x="3455" y="2808"/>
              <a:ext cx="147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1" name="Line 72"/>
            <p:cNvSpPr>
              <a:spLocks noChangeShapeType="1"/>
            </p:cNvSpPr>
            <p:nvPr/>
          </p:nvSpPr>
          <p:spPr bwMode="auto">
            <a:xfrm flipH="1">
              <a:off x="3651" y="2952"/>
              <a:ext cx="147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2" name="Arc 73"/>
            <p:cNvSpPr>
              <a:spLocks/>
            </p:cNvSpPr>
            <p:nvPr/>
          </p:nvSpPr>
          <p:spPr bwMode="auto">
            <a:xfrm flipV="1">
              <a:off x="4043" y="3384"/>
              <a:ext cx="177" cy="288"/>
            </a:xfrm>
            <a:custGeom>
              <a:avLst/>
              <a:gdLst>
                <a:gd name="T0" fmla="*/ 0 w 15526"/>
                <a:gd name="T1" fmla="*/ 0 h 21600"/>
                <a:gd name="T2" fmla="*/ 0 w 15526"/>
                <a:gd name="T3" fmla="*/ 0 h 21600"/>
                <a:gd name="T4" fmla="*/ 0 w 1552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526" h="21600" fill="none" extrusionOk="0">
                  <a:moveTo>
                    <a:pt x="-1" y="0"/>
                  </a:moveTo>
                  <a:cubicBezTo>
                    <a:pt x="5853" y="0"/>
                    <a:pt x="11456" y="2375"/>
                    <a:pt x="15526" y="6583"/>
                  </a:cubicBezTo>
                </a:path>
                <a:path w="15526" h="21600" stroke="0" extrusionOk="0">
                  <a:moveTo>
                    <a:pt x="-1" y="0"/>
                  </a:moveTo>
                  <a:cubicBezTo>
                    <a:pt x="5853" y="0"/>
                    <a:pt x="11456" y="2375"/>
                    <a:pt x="15526" y="658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6353" name="Object 74"/>
            <p:cNvGraphicFramePr>
              <a:graphicFrameLocks noChangeAspect="1"/>
            </p:cNvGraphicFramePr>
            <p:nvPr/>
          </p:nvGraphicFramePr>
          <p:xfrm>
            <a:off x="4059" y="3600"/>
            <a:ext cx="21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72" name="公式" r:id="rId31" imgW="114102" imgH="126780" progId="Equation.3">
                    <p:embed/>
                  </p:oleObj>
                </mc:Choice>
                <mc:Fallback>
                  <p:oleObj name="公式" r:id="rId31" imgW="114102" imgH="12678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600"/>
                          <a:ext cx="21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54" name="Line 75"/>
            <p:cNvSpPr>
              <a:spLocks noChangeShapeType="1"/>
            </p:cNvSpPr>
            <p:nvPr/>
          </p:nvSpPr>
          <p:spPr bwMode="auto">
            <a:xfrm>
              <a:off x="4141" y="3192"/>
              <a:ext cx="49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5" name="Line 76"/>
            <p:cNvSpPr>
              <a:spLocks noChangeShapeType="1"/>
            </p:cNvSpPr>
            <p:nvPr/>
          </p:nvSpPr>
          <p:spPr bwMode="auto">
            <a:xfrm flipH="1">
              <a:off x="4092" y="3288"/>
              <a:ext cx="9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6" name="Rectangle 77"/>
            <p:cNvSpPr>
              <a:spLocks noChangeArrowheads="1"/>
            </p:cNvSpPr>
            <p:nvPr/>
          </p:nvSpPr>
          <p:spPr bwMode="auto">
            <a:xfrm>
              <a:off x="4604" y="2874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线偏振光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6357" name="Rectangle 78"/>
            <p:cNvSpPr>
              <a:spLocks noChangeArrowheads="1"/>
            </p:cNvSpPr>
            <p:nvPr/>
          </p:nvSpPr>
          <p:spPr bwMode="auto">
            <a:xfrm>
              <a:off x="4558" y="3600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部分偏振光</a:t>
              </a:r>
            </a:p>
          </p:txBody>
        </p:sp>
        <p:sp>
          <p:nvSpPr>
            <p:cNvPr id="56358" name="Text Box 79"/>
            <p:cNvSpPr txBox="1">
              <a:spLocks noChangeArrowheads="1"/>
            </p:cNvSpPr>
            <p:nvPr/>
          </p:nvSpPr>
          <p:spPr bwMode="auto">
            <a:xfrm>
              <a:off x="2608" y="2693"/>
              <a:ext cx="7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自然光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5378" name="Object 82"/>
          <p:cNvGraphicFramePr>
            <a:graphicFrameLocks noChangeAspect="1"/>
          </p:cNvGraphicFramePr>
          <p:nvPr/>
        </p:nvGraphicFramePr>
        <p:xfrm>
          <a:off x="1258888" y="2276475"/>
          <a:ext cx="20177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3" name="Equation" r:id="rId33" imgW="1739986" imgH="362047" progId="Equation.DSMT4">
                  <p:embed/>
                </p:oleObj>
              </mc:Choice>
              <mc:Fallback>
                <p:oleObj name="Equation" r:id="rId33" imgW="1739986" imgH="362047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76475"/>
                        <a:ext cx="20177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202EA9-D565-40BE-9484-7497D1D4FDAA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54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/>
      <p:bldP spid="55300" grpId="0" autoUpdateAnimBg="0"/>
      <p:bldP spid="55301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596900" y="246063"/>
            <a:ext cx="332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双折射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6323" name="AutoShape 3"/>
          <p:cNvSpPr>
            <a:spLocks noChangeArrowheads="1"/>
          </p:cNvSpPr>
          <p:nvPr/>
        </p:nvSpPr>
        <p:spPr bwMode="auto">
          <a:xfrm>
            <a:off x="1355725" y="2420938"/>
            <a:ext cx="2590800" cy="2209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24" name="Line 4"/>
          <p:cNvSpPr>
            <a:spLocks noChangeShapeType="1"/>
          </p:cNvSpPr>
          <p:nvPr/>
        </p:nvSpPr>
        <p:spPr bwMode="auto">
          <a:xfrm>
            <a:off x="746125" y="2497138"/>
            <a:ext cx="14478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5" name="AutoShape 5"/>
          <p:cNvSpPr>
            <a:spLocks noChangeArrowheads="1"/>
          </p:cNvSpPr>
          <p:nvPr/>
        </p:nvSpPr>
        <p:spPr bwMode="auto">
          <a:xfrm>
            <a:off x="2498725" y="2725738"/>
            <a:ext cx="304800" cy="3048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 flipH="1">
            <a:off x="974725" y="2420938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1127125" y="2649538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1" name="公式" r:id="rId3" imgW="101512" imgH="101512" progId="Equation.3">
                  <p:embed/>
                </p:oleObj>
              </mc:Choice>
              <mc:Fallback>
                <p:oleObj name="公式" r:id="rId3" imgW="101512" imgH="1015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649538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Line 8"/>
          <p:cNvSpPr>
            <a:spLocks noChangeShapeType="1"/>
          </p:cNvSpPr>
          <p:nvPr/>
        </p:nvSpPr>
        <p:spPr bwMode="auto">
          <a:xfrm flipH="1">
            <a:off x="1279525" y="2649538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1508125" y="2878138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2" name="公式" r:id="rId5" imgW="101512" imgH="101512" progId="Equation.3">
                  <p:embed/>
                </p:oleObj>
              </mc:Choice>
              <mc:Fallback>
                <p:oleObj name="公式" r:id="rId5" imgW="101512" imgH="1015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2878138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2339975" y="3573463"/>
          <a:ext cx="3079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3" name="公式" r:id="rId6" imgW="126835" imgH="139518" progId="Equation.3">
                  <p:embed/>
                </p:oleObj>
              </mc:Choice>
              <mc:Fallback>
                <p:oleObj name="公式" r:id="rId6" imgW="126835" imgH="13951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573463"/>
                        <a:ext cx="30797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2627313" y="3716338"/>
          <a:ext cx="2635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4" name="公式" r:id="rId8" imgW="114201" imgH="139579" progId="Equation.3">
                  <p:embed/>
                </p:oleObj>
              </mc:Choice>
              <mc:Fallback>
                <p:oleObj name="公式" r:id="rId8" imgW="114201" imgH="13957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716338"/>
                        <a:ext cx="2635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Line 12"/>
          <p:cNvSpPr>
            <a:spLocks noChangeShapeType="1"/>
          </p:cNvSpPr>
          <p:nvPr/>
        </p:nvSpPr>
        <p:spPr bwMode="auto">
          <a:xfrm flipV="1">
            <a:off x="3260725" y="3716338"/>
            <a:ext cx="685800" cy="381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3" name="Line 13"/>
          <p:cNvSpPr>
            <a:spLocks noChangeShapeType="1"/>
          </p:cNvSpPr>
          <p:nvPr/>
        </p:nvSpPr>
        <p:spPr bwMode="auto">
          <a:xfrm>
            <a:off x="3492500" y="3933825"/>
            <a:ext cx="1295400" cy="1143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>
            <a:off x="3563938" y="3933825"/>
            <a:ext cx="12192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6335" name="Object 15"/>
          <p:cNvGraphicFramePr>
            <a:graphicFrameLocks noChangeAspect="1"/>
          </p:cNvGraphicFramePr>
          <p:nvPr/>
        </p:nvGraphicFramePr>
        <p:xfrm>
          <a:off x="4140200" y="4221163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5" name="公式" r:id="rId10" imgW="101512" imgH="101512" progId="Equation.3">
                  <p:embed/>
                </p:oleObj>
              </mc:Choice>
              <mc:Fallback>
                <p:oleObj name="公式" r:id="rId10" imgW="101512" imgH="1015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221163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6" name="Object 16"/>
          <p:cNvGraphicFramePr>
            <a:graphicFrameLocks noChangeAspect="1"/>
          </p:cNvGraphicFramePr>
          <p:nvPr/>
        </p:nvGraphicFramePr>
        <p:xfrm>
          <a:off x="4356100" y="4365625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6" name="公式" r:id="rId11" imgW="101512" imgH="101512" progId="Equation.3">
                  <p:embed/>
                </p:oleObj>
              </mc:Choice>
              <mc:Fallback>
                <p:oleObj name="公式" r:id="rId11" imgW="101512" imgH="1015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365625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Text Box 17"/>
          <p:cNvSpPr txBox="1">
            <a:spLocks noChangeArrowheads="1"/>
          </p:cNvSpPr>
          <p:nvPr/>
        </p:nvSpPr>
        <p:spPr bwMode="auto">
          <a:xfrm>
            <a:off x="2955925" y="2565400"/>
            <a:ext cx="1255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光轴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6338" name="Text Box 18"/>
          <p:cNvSpPr txBox="1">
            <a:spLocks noChangeArrowheads="1"/>
          </p:cNvSpPr>
          <p:nvPr/>
        </p:nvSpPr>
        <p:spPr bwMode="auto">
          <a:xfrm>
            <a:off x="457200" y="1828800"/>
            <a:ext cx="617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用惠更斯原理作出双折射光路图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>
            <a:off x="2193925" y="3259138"/>
            <a:ext cx="1371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6340" name="Object 20"/>
          <p:cNvGraphicFramePr>
            <a:graphicFrameLocks noChangeAspect="1"/>
          </p:cNvGraphicFramePr>
          <p:nvPr/>
        </p:nvGraphicFramePr>
        <p:xfrm>
          <a:off x="4787900" y="4868863"/>
          <a:ext cx="504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7" name="公式" r:id="rId12" imgW="228501" imgH="203112" progId="Equation.3">
                  <p:embed/>
                </p:oleObj>
              </mc:Choice>
              <mc:Fallback>
                <p:oleObj name="公式" r:id="rId12" imgW="228501" imgH="2031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868863"/>
                        <a:ext cx="5048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1" name="Object 21"/>
          <p:cNvGraphicFramePr>
            <a:graphicFrameLocks noChangeAspect="1"/>
          </p:cNvGraphicFramePr>
          <p:nvPr/>
        </p:nvGraphicFramePr>
        <p:xfrm>
          <a:off x="4787900" y="4508500"/>
          <a:ext cx="4857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8" name="公式" r:id="rId14" imgW="215713" imgH="203024" progId="Equation.3">
                  <p:embed/>
                </p:oleObj>
              </mc:Choice>
              <mc:Fallback>
                <p:oleObj name="公式" r:id="rId14" imgW="215713" imgH="20302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508500"/>
                        <a:ext cx="4857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2" name="Object 22"/>
          <p:cNvGraphicFramePr>
            <a:graphicFrameLocks noChangeAspect="1"/>
          </p:cNvGraphicFramePr>
          <p:nvPr/>
        </p:nvGraphicFramePr>
        <p:xfrm>
          <a:off x="1100138" y="4757738"/>
          <a:ext cx="2695575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9" name="公式" r:id="rId16" imgW="908222" imgH="368081" progId="Equation.3">
                  <p:embed/>
                </p:oleObj>
              </mc:Choice>
              <mc:Fallback>
                <p:oleObj name="公式" r:id="rId16" imgW="908222" imgH="36808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4757738"/>
                        <a:ext cx="2695575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3" name="Line 23"/>
          <p:cNvSpPr>
            <a:spLocks noChangeShapeType="1"/>
          </p:cNvSpPr>
          <p:nvPr/>
        </p:nvSpPr>
        <p:spPr bwMode="auto">
          <a:xfrm>
            <a:off x="1127125" y="5392738"/>
            <a:ext cx="533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44" name="Line 24"/>
          <p:cNvSpPr>
            <a:spLocks noChangeShapeType="1"/>
          </p:cNvSpPr>
          <p:nvPr/>
        </p:nvSpPr>
        <p:spPr bwMode="auto">
          <a:xfrm>
            <a:off x="1127125" y="5926138"/>
            <a:ext cx="609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45" name="AutoShape 25"/>
          <p:cNvSpPr>
            <a:spLocks/>
          </p:cNvSpPr>
          <p:nvPr/>
        </p:nvSpPr>
        <p:spPr bwMode="auto">
          <a:xfrm>
            <a:off x="755650" y="508476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47" name="AutoShape 27"/>
          <p:cNvSpPr>
            <a:spLocks/>
          </p:cNvSpPr>
          <p:nvPr/>
        </p:nvSpPr>
        <p:spPr bwMode="auto">
          <a:xfrm>
            <a:off x="609600" y="982663"/>
            <a:ext cx="152400" cy="533400"/>
          </a:xfrm>
          <a:prstGeom prst="leftBrace">
            <a:avLst>
              <a:gd name="adj1" fmla="val 29167"/>
              <a:gd name="adj2" fmla="val 50000"/>
            </a:avLst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48" name="Text Box 28"/>
          <p:cNvSpPr txBox="1">
            <a:spLocks noChangeArrowheads="1"/>
          </p:cNvSpPr>
          <p:nvPr/>
        </p:nvSpPr>
        <p:spPr bwMode="auto">
          <a:xfrm>
            <a:off x="685800" y="754063"/>
            <a:ext cx="5410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o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光：振动方向垂直于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o</a:t>
            </a:r>
            <a:r>
              <a:rPr kumimoji="1" lang="zh-CN" altLang="zh-CN" sz="2800" b="1">
                <a:latin typeface="Times New Roman" panose="02020603050405020304" pitchFamily="18" charset="0"/>
              </a:rPr>
              <a:t>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主平面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光：振动方向平行于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光主平面</a:t>
            </a:r>
          </a:p>
        </p:txBody>
      </p:sp>
      <p:grpSp>
        <p:nvGrpSpPr>
          <p:cNvPr id="56349" name="Group 29"/>
          <p:cNvGrpSpPr>
            <a:grpSpLocks/>
          </p:cNvGrpSpPr>
          <p:nvPr/>
        </p:nvGrpSpPr>
        <p:grpSpPr bwMode="auto">
          <a:xfrm>
            <a:off x="6372225" y="2667000"/>
            <a:ext cx="2570163" cy="2162175"/>
            <a:chOff x="4032" y="2382"/>
            <a:chExt cx="1507" cy="1362"/>
          </a:xfrm>
        </p:grpSpPr>
        <p:sp>
          <p:nvSpPr>
            <p:cNvPr id="57404" name="Oval 30"/>
            <p:cNvSpPr>
              <a:spLocks noChangeArrowheads="1"/>
            </p:cNvSpPr>
            <p:nvPr/>
          </p:nvSpPr>
          <p:spPr bwMode="auto">
            <a:xfrm>
              <a:off x="4168" y="2736"/>
              <a:ext cx="723" cy="72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405" name="Oval 31"/>
            <p:cNvSpPr>
              <a:spLocks noChangeArrowheads="1"/>
            </p:cNvSpPr>
            <p:nvPr/>
          </p:nvSpPr>
          <p:spPr bwMode="auto">
            <a:xfrm>
              <a:off x="4032" y="2736"/>
              <a:ext cx="994" cy="72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406" name="Line 32"/>
            <p:cNvSpPr>
              <a:spLocks noChangeShapeType="1"/>
            </p:cNvSpPr>
            <p:nvPr/>
          </p:nvSpPr>
          <p:spPr bwMode="auto">
            <a:xfrm>
              <a:off x="4529" y="3096"/>
              <a:ext cx="49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07" name="AutoShape 33"/>
            <p:cNvSpPr>
              <a:spLocks noChangeArrowheads="1"/>
            </p:cNvSpPr>
            <p:nvPr/>
          </p:nvSpPr>
          <p:spPr bwMode="auto">
            <a:xfrm>
              <a:off x="4368" y="2382"/>
              <a:ext cx="271" cy="267"/>
            </a:xfrm>
            <a:prstGeom prst="curvedRightArrow">
              <a:avLst>
                <a:gd name="adj1" fmla="val 10120"/>
                <a:gd name="adj2" fmla="val 31065"/>
                <a:gd name="adj3" fmla="val 28119"/>
              </a:avLst>
            </a:prstGeom>
            <a:solidFill>
              <a:srgbClr val="00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57408" name="Group 34"/>
            <p:cNvGrpSpPr>
              <a:grpSpLocks/>
            </p:cNvGrpSpPr>
            <p:nvPr/>
          </p:nvGrpSpPr>
          <p:grpSpPr bwMode="auto">
            <a:xfrm>
              <a:off x="4891" y="2409"/>
              <a:ext cx="467" cy="288"/>
              <a:chOff x="816" y="515"/>
              <a:chExt cx="497" cy="308"/>
            </a:xfrm>
          </p:grpSpPr>
          <p:graphicFrame>
            <p:nvGraphicFramePr>
              <p:cNvPr id="57419" name="Object 35"/>
              <p:cNvGraphicFramePr>
                <a:graphicFrameLocks noChangeAspect="1"/>
              </p:cNvGraphicFramePr>
              <p:nvPr/>
            </p:nvGraphicFramePr>
            <p:xfrm>
              <a:off x="816" y="528"/>
              <a:ext cx="25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00" name="公式" r:id="rId18" imgW="126835" imgH="139518" progId="Equation.3">
                      <p:embed/>
                    </p:oleObj>
                  </mc:Choice>
                  <mc:Fallback>
                    <p:oleObj name="公式" r:id="rId18" imgW="126835" imgH="139518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528"/>
                            <a:ext cx="259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420" name="Rectangle 36"/>
              <p:cNvSpPr>
                <a:spLocks noChangeArrowheads="1"/>
              </p:cNvSpPr>
              <p:nvPr/>
            </p:nvSpPr>
            <p:spPr bwMode="auto">
              <a:xfrm>
                <a:off x="1007" y="515"/>
                <a:ext cx="306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b="1">
                    <a:latin typeface="Times New Roman" panose="02020603050405020304" pitchFamily="18" charset="0"/>
                  </a:rPr>
                  <a:t>光</a:t>
                </a:r>
              </a:p>
            </p:txBody>
          </p:sp>
        </p:grpSp>
        <p:grpSp>
          <p:nvGrpSpPr>
            <p:cNvPr id="57409" name="Group 37"/>
            <p:cNvGrpSpPr>
              <a:grpSpLocks/>
            </p:cNvGrpSpPr>
            <p:nvPr/>
          </p:nvGrpSpPr>
          <p:grpSpPr bwMode="auto">
            <a:xfrm>
              <a:off x="5128" y="2814"/>
              <a:ext cx="411" cy="288"/>
              <a:chOff x="925" y="1571"/>
              <a:chExt cx="436" cy="308"/>
            </a:xfrm>
          </p:grpSpPr>
          <p:graphicFrame>
            <p:nvGraphicFramePr>
              <p:cNvPr id="57417" name="Object 38"/>
              <p:cNvGraphicFramePr>
                <a:graphicFrameLocks noChangeAspect="1"/>
              </p:cNvGraphicFramePr>
              <p:nvPr/>
            </p:nvGraphicFramePr>
            <p:xfrm>
              <a:off x="925" y="1584"/>
              <a:ext cx="23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01" name="公式" r:id="rId20" imgW="114201" imgH="139579" progId="Equation.3">
                      <p:embed/>
                    </p:oleObj>
                  </mc:Choice>
                  <mc:Fallback>
                    <p:oleObj name="公式" r:id="rId20" imgW="114201" imgH="139579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" y="1584"/>
                            <a:ext cx="23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418" name="Rectangle 39"/>
              <p:cNvSpPr>
                <a:spLocks noChangeArrowheads="1"/>
              </p:cNvSpPr>
              <p:nvPr/>
            </p:nvSpPr>
            <p:spPr bwMode="auto">
              <a:xfrm>
                <a:off x="1056" y="1571"/>
                <a:ext cx="305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b="1">
                    <a:latin typeface="Times New Roman" panose="02020603050405020304" pitchFamily="18" charset="0"/>
                  </a:rPr>
                  <a:t>光</a:t>
                </a:r>
              </a:p>
            </p:txBody>
          </p:sp>
        </p:grpSp>
        <p:sp>
          <p:nvSpPr>
            <p:cNvPr id="57410" name="Line 40"/>
            <p:cNvSpPr>
              <a:spLocks noChangeShapeType="1"/>
            </p:cNvSpPr>
            <p:nvPr/>
          </p:nvSpPr>
          <p:spPr bwMode="auto">
            <a:xfrm flipH="1">
              <a:off x="4800" y="2646"/>
              <a:ext cx="136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11" name="Line 41"/>
            <p:cNvSpPr>
              <a:spLocks noChangeShapeType="1"/>
            </p:cNvSpPr>
            <p:nvPr/>
          </p:nvSpPr>
          <p:spPr bwMode="auto">
            <a:xfrm>
              <a:off x="4981" y="2961"/>
              <a:ext cx="1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7412" name="Object 42"/>
            <p:cNvGraphicFramePr>
              <a:graphicFrameLocks noChangeAspect="1"/>
            </p:cNvGraphicFramePr>
            <p:nvPr/>
          </p:nvGraphicFramePr>
          <p:xfrm>
            <a:off x="4521" y="2736"/>
            <a:ext cx="227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2" name="公式" r:id="rId22" imgW="177646" imgH="228402" progId="Equation.3">
                    <p:embed/>
                  </p:oleObj>
                </mc:Choice>
                <mc:Fallback>
                  <p:oleObj name="公式" r:id="rId22" imgW="177646" imgH="228402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2736"/>
                          <a:ext cx="227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13" name="Object 43"/>
            <p:cNvGraphicFramePr>
              <a:graphicFrameLocks noChangeAspect="1"/>
            </p:cNvGraphicFramePr>
            <p:nvPr/>
          </p:nvGraphicFramePr>
          <p:xfrm>
            <a:off x="4657" y="3006"/>
            <a:ext cx="22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3" name="公式" r:id="rId24" imgW="177646" imgH="228402" progId="Equation.3">
                    <p:embed/>
                  </p:oleObj>
                </mc:Choice>
                <mc:Fallback>
                  <p:oleObj name="公式" r:id="rId24" imgW="177646" imgH="228402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7" y="3006"/>
                          <a:ext cx="226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14" name="Line 44"/>
            <p:cNvSpPr>
              <a:spLocks noChangeShapeType="1"/>
            </p:cNvSpPr>
            <p:nvPr/>
          </p:nvSpPr>
          <p:spPr bwMode="auto">
            <a:xfrm>
              <a:off x="4529" y="2736"/>
              <a:ext cx="0" cy="3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15" name="Text Box 45"/>
            <p:cNvSpPr txBox="1">
              <a:spLocks noChangeArrowheads="1"/>
            </p:cNvSpPr>
            <p:nvPr/>
          </p:nvSpPr>
          <p:spPr bwMode="auto">
            <a:xfrm>
              <a:off x="4529" y="3456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光轴</a:t>
              </a:r>
            </a:p>
          </p:txBody>
        </p:sp>
        <p:sp>
          <p:nvSpPr>
            <p:cNvPr id="57416" name="Line 46"/>
            <p:cNvSpPr>
              <a:spLocks noChangeShapeType="1"/>
            </p:cNvSpPr>
            <p:nvPr/>
          </p:nvSpPr>
          <p:spPr bwMode="auto">
            <a:xfrm>
              <a:off x="4512" y="2478"/>
              <a:ext cx="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367" name="Text Box 47"/>
          <p:cNvSpPr txBox="1">
            <a:spLocks noChangeArrowheads="1"/>
          </p:cNvSpPr>
          <p:nvPr/>
        </p:nvSpPr>
        <p:spPr bwMode="auto">
          <a:xfrm>
            <a:off x="3413125" y="3106738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（如方解石）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56368" name="Line 48"/>
          <p:cNvSpPr>
            <a:spLocks noChangeShapeType="1"/>
          </p:cNvSpPr>
          <p:nvPr/>
        </p:nvSpPr>
        <p:spPr bwMode="auto">
          <a:xfrm flipH="1">
            <a:off x="4327525" y="4706938"/>
            <a:ext cx="1524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69" name="Line 49"/>
          <p:cNvSpPr>
            <a:spLocks noChangeShapeType="1"/>
          </p:cNvSpPr>
          <p:nvPr/>
        </p:nvSpPr>
        <p:spPr bwMode="auto">
          <a:xfrm flipH="1">
            <a:off x="4098925" y="4478338"/>
            <a:ext cx="1524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6370" name="Object 50"/>
          <p:cNvGraphicFramePr>
            <a:graphicFrameLocks noChangeAspect="1"/>
          </p:cNvGraphicFramePr>
          <p:nvPr/>
        </p:nvGraphicFramePr>
        <p:xfrm>
          <a:off x="2727325" y="3487738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4" name="公式" r:id="rId26" imgW="101512" imgH="101512" progId="Equation.3">
                  <p:embed/>
                </p:oleObj>
              </mc:Choice>
              <mc:Fallback>
                <p:oleObj name="公式" r:id="rId26" imgW="101512" imgH="101512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3487738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76" name="Line 56"/>
          <p:cNvSpPr>
            <a:spLocks noChangeShapeType="1"/>
          </p:cNvSpPr>
          <p:nvPr/>
        </p:nvSpPr>
        <p:spPr bwMode="auto">
          <a:xfrm flipH="1">
            <a:off x="2574925" y="3259138"/>
            <a:ext cx="1524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6377" name="Group 57"/>
          <p:cNvGrpSpPr>
            <a:grpSpLocks/>
          </p:cNvGrpSpPr>
          <p:nvPr/>
        </p:nvGrpSpPr>
        <p:grpSpPr bwMode="auto">
          <a:xfrm>
            <a:off x="5795963" y="228600"/>
            <a:ext cx="3348037" cy="2133600"/>
            <a:chOff x="3552" y="288"/>
            <a:chExt cx="2078" cy="1344"/>
          </a:xfrm>
        </p:grpSpPr>
        <p:grpSp>
          <p:nvGrpSpPr>
            <p:cNvPr id="57381" name="Group 58"/>
            <p:cNvGrpSpPr>
              <a:grpSpLocks/>
            </p:cNvGrpSpPr>
            <p:nvPr/>
          </p:nvGrpSpPr>
          <p:grpSpPr bwMode="auto">
            <a:xfrm>
              <a:off x="4032" y="288"/>
              <a:ext cx="1213" cy="1344"/>
              <a:chOff x="3888" y="912"/>
              <a:chExt cx="1213" cy="1344"/>
            </a:xfrm>
          </p:grpSpPr>
          <p:sp>
            <p:nvSpPr>
              <p:cNvPr id="57385" name="Line 59"/>
              <p:cNvSpPr>
                <a:spLocks noChangeShapeType="1"/>
              </p:cNvSpPr>
              <p:nvPr/>
            </p:nvSpPr>
            <p:spPr bwMode="auto">
              <a:xfrm>
                <a:off x="4320" y="912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86" name="Rectangle 60"/>
              <p:cNvSpPr>
                <a:spLocks noChangeArrowheads="1"/>
              </p:cNvSpPr>
              <p:nvPr/>
            </p:nvSpPr>
            <p:spPr bwMode="auto">
              <a:xfrm>
                <a:off x="3888" y="1440"/>
                <a:ext cx="1056" cy="384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57387" name="Line 61"/>
              <p:cNvSpPr>
                <a:spLocks noChangeShapeType="1"/>
              </p:cNvSpPr>
              <p:nvPr/>
            </p:nvSpPr>
            <p:spPr bwMode="auto">
              <a:xfrm>
                <a:off x="4320" y="1440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88" name="Line 62"/>
              <p:cNvSpPr>
                <a:spLocks noChangeShapeType="1"/>
              </p:cNvSpPr>
              <p:nvPr/>
            </p:nvSpPr>
            <p:spPr bwMode="auto">
              <a:xfrm>
                <a:off x="4320" y="1440"/>
                <a:ext cx="240" cy="3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89" name="Line 63"/>
              <p:cNvSpPr>
                <a:spLocks noChangeShapeType="1"/>
              </p:cNvSpPr>
              <p:nvPr/>
            </p:nvSpPr>
            <p:spPr bwMode="auto">
              <a:xfrm>
                <a:off x="4560" y="1824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90" name="Text Box 64"/>
              <p:cNvSpPr txBox="1">
                <a:spLocks noChangeArrowheads="1"/>
              </p:cNvSpPr>
              <p:nvPr/>
            </p:nvSpPr>
            <p:spPr bwMode="auto">
              <a:xfrm>
                <a:off x="4416" y="1056"/>
                <a:ext cx="6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b="1">
                    <a:latin typeface="Times New Roman" panose="02020603050405020304" pitchFamily="18" charset="0"/>
                  </a:rPr>
                  <a:t>自然光</a:t>
                </a:r>
                <a:endParaRPr kumimoji="1" lang="zh-CN" altLang="en-US" sz="2800" b="1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7391" name="Object 65"/>
              <p:cNvGraphicFramePr>
                <a:graphicFrameLocks noChangeAspect="1"/>
              </p:cNvGraphicFramePr>
              <p:nvPr/>
            </p:nvGraphicFramePr>
            <p:xfrm>
              <a:off x="4080" y="1776"/>
              <a:ext cx="21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05" name="公式" r:id="rId27" imgW="126835" imgH="139518" progId="Equation.3">
                      <p:embed/>
                    </p:oleObj>
                  </mc:Choice>
                  <mc:Fallback>
                    <p:oleObj name="公式" r:id="rId27" imgW="126835" imgH="139518" progId="Equation.3">
                      <p:embed/>
                      <p:pic>
                        <p:nvPicPr>
                          <p:cNvPr id="0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776"/>
                            <a:ext cx="21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92" name="Object 66"/>
              <p:cNvGraphicFramePr>
                <a:graphicFrameLocks noChangeAspect="1"/>
              </p:cNvGraphicFramePr>
              <p:nvPr/>
            </p:nvGraphicFramePr>
            <p:xfrm>
              <a:off x="4573" y="1776"/>
              <a:ext cx="23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06" name="公式" r:id="rId29" imgW="114201" imgH="139579" progId="Equation.3">
                      <p:embed/>
                    </p:oleObj>
                  </mc:Choice>
                  <mc:Fallback>
                    <p:oleObj name="公式" r:id="rId29" imgW="114201" imgH="139579" progId="Equation.3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3" y="1776"/>
                            <a:ext cx="233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7393" name="Group 67"/>
              <p:cNvGrpSpPr>
                <a:grpSpLocks/>
              </p:cNvGrpSpPr>
              <p:nvPr/>
            </p:nvGrpSpPr>
            <p:grpSpPr bwMode="auto">
              <a:xfrm>
                <a:off x="4464" y="1920"/>
                <a:ext cx="192" cy="96"/>
                <a:chOff x="3936" y="1392"/>
                <a:chExt cx="192" cy="96"/>
              </a:xfrm>
            </p:grpSpPr>
            <p:sp>
              <p:nvSpPr>
                <p:cNvPr id="57402" name="Line 68"/>
                <p:cNvSpPr>
                  <a:spLocks noChangeShapeType="1"/>
                </p:cNvSpPr>
                <p:nvPr/>
              </p:nvSpPr>
              <p:spPr bwMode="auto">
                <a:xfrm>
                  <a:off x="3936" y="139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03" name="Line 69"/>
                <p:cNvSpPr>
                  <a:spLocks noChangeShapeType="1"/>
                </p:cNvSpPr>
                <p:nvPr/>
              </p:nvSpPr>
              <p:spPr bwMode="auto">
                <a:xfrm>
                  <a:off x="3936" y="14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394" name="Line 70"/>
              <p:cNvSpPr>
                <a:spLocks noChangeShapeType="1"/>
              </p:cNvSpPr>
              <p:nvPr/>
            </p:nvSpPr>
            <p:spPr bwMode="auto">
              <a:xfrm flipH="1">
                <a:off x="4368" y="1584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7395" name="Group 71"/>
              <p:cNvGrpSpPr>
                <a:grpSpLocks/>
              </p:cNvGrpSpPr>
              <p:nvPr/>
            </p:nvGrpSpPr>
            <p:grpSpPr bwMode="auto">
              <a:xfrm>
                <a:off x="4272" y="1584"/>
                <a:ext cx="96" cy="480"/>
                <a:chOff x="3744" y="1056"/>
                <a:chExt cx="96" cy="480"/>
              </a:xfrm>
            </p:grpSpPr>
            <p:sp>
              <p:nvSpPr>
                <p:cNvPr id="57399" name="Oval 72"/>
                <p:cNvSpPr>
                  <a:spLocks noChangeArrowheads="1"/>
                </p:cNvSpPr>
                <p:nvPr/>
              </p:nvSpPr>
              <p:spPr bwMode="auto">
                <a:xfrm>
                  <a:off x="3744" y="1296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57400" name="Oval 73"/>
                <p:cNvSpPr>
                  <a:spLocks noChangeArrowheads="1"/>
                </p:cNvSpPr>
                <p:nvPr/>
              </p:nvSpPr>
              <p:spPr bwMode="auto">
                <a:xfrm>
                  <a:off x="3744" y="1440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57401" name="Oval 74"/>
                <p:cNvSpPr>
                  <a:spLocks noChangeArrowheads="1"/>
                </p:cNvSpPr>
                <p:nvPr/>
              </p:nvSpPr>
              <p:spPr bwMode="auto">
                <a:xfrm>
                  <a:off x="3744" y="1056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57396" name="Group 75"/>
              <p:cNvGrpSpPr>
                <a:grpSpLocks/>
              </p:cNvGrpSpPr>
              <p:nvPr/>
            </p:nvGrpSpPr>
            <p:grpSpPr bwMode="auto">
              <a:xfrm>
                <a:off x="4224" y="1152"/>
                <a:ext cx="192" cy="144"/>
                <a:chOff x="3696" y="624"/>
                <a:chExt cx="192" cy="144"/>
              </a:xfrm>
            </p:grpSpPr>
            <p:sp>
              <p:nvSpPr>
                <p:cNvPr id="57397" name="Line 76"/>
                <p:cNvSpPr>
                  <a:spLocks noChangeShapeType="1"/>
                </p:cNvSpPr>
                <p:nvPr/>
              </p:nvSpPr>
              <p:spPr bwMode="auto">
                <a:xfrm>
                  <a:off x="3696" y="62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398" name="Oval 77"/>
                <p:cNvSpPr>
                  <a:spLocks noChangeArrowheads="1"/>
                </p:cNvSpPr>
                <p:nvPr/>
              </p:nvSpPr>
              <p:spPr bwMode="auto">
                <a:xfrm>
                  <a:off x="3744" y="672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</p:grpSp>
        <p:sp>
          <p:nvSpPr>
            <p:cNvPr id="57382" name="Text Box 78"/>
            <p:cNvSpPr txBox="1">
              <a:spLocks noChangeArrowheads="1"/>
            </p:cNvSpPr>
            <p:nvPr/>
          </p:nvSpPr>
          <p:spPr bwMode="auto">
            <a:xfrm>
              <a:off x="5126" y="829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晶体</a:t>
              </a:r>
            </a:p>
          </p:txBody>
        </p:sp>
        <p:sp>
          <p:nvSpPr>
            <p:cNvPr id="57383" name="Line 79"/>
            <p:cNvSpPr>
              <a:spLocks noChangeShapeType="1"/>
            </p:cNvSpPr>
            <p:nvPr/>
          </p:nvSpPr>
          <p:spPr bwMode="auto">
            <a:xfrm flipH="1">
              <a:off x="3936" y="672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84" name="Text Box 80"/>
            <p:cNvSpPr txBox="1">
              <a:spLocks noChangeArrowheads="1"/>
            </p:cNvSpPr>
            <p:nvPr/>
          </p:nvSpPr>
          <p:spPr bwMode="auto">
            <a:xfrm>
              <a:off x="3552" y="912"/>
              <a:ext cx="4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光轴</a:t>
              </a:r>
            </a:p>
          </p:txBody>
        </p:sp>
      </p:grpSp>
      <p:graphicFrame>
        <p:nvGraphicFramePr>
          <p:cNvPr id="56402" name="Object 82"/>
          <p:cNvGraphicFramePr>
            <a:graphicFrameLocks noChangeAspect="1"/>
          </p:cNvGraphicFramePr>
          <p:nvPr/>
        </p:nvGraphicFramePr>
        <p:xfrm>
          <a:off x="971550" y="6021388"/>
          <a:ext cx="37560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7" name="公式" r:id="rId31" imgW="1384111" imgH="114184" progId="Equation.3">
                  <p:embed/>
                </p:oleObj>
              </mc:Choice>
              <mc:Fallback>
                <p:oleObj name="公式" r:id="rId31" imgW="1384111" imgH="114184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021388"/>
                        <a:ext cx="37560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8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32CFC4-DE13-48B0-A54E-6A405C635EA1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55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6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6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6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6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/>
      <p:bldP spid="56323" grpId="0" animBg="1"/>
      <p:bldP spid="56324" grpId="0" animBg="1"/>
      <p:bldP spid="56325" grpId="0" animBg="1" autoUpdateAnimBg="0"/>
      <p:bldP spid="56326" grpId="0" animBg="1"/>
      <p:bldP spid="56328" grpId="0" animBg="1"/>
      <p:bldP spid="56332" grpId="0" animBg="1"/>
      <p:bldP spid="56333" grpId="0" animBg="1"/>
      <p:bldP spid="56334" grpId="0" animBg="1"/>
      <p:bldP spid="56337" grpId="0" autoUpdateAnimBg="0"/>
      <p:bldP spid="56338" grpId="0" autoUpdateAnimBg="0"/>
      <p:bldP spid="56339" grpId="0" animBg="1"/>
      <p:bldP spid="56343" grpId="0" animBg="1"/>
      <p:bldP spid="56344" grpId="0" animBg="1"/>
      <p:bldP spid="56345" grpId="0" animBg="1"/>
      <p:bldP spid="56347" grpId="0" animBg="1"/>
      <p:bldP spid="56348" grpId="0" autoUpdateAnimBg="0"/>
      <p:bldP spid="56367" grpId="0" autoUpdateAnimBg="0"/>
      <p:bldP spid="56368" grpId="0" animBg="1"/>
      <p:bldP spid="56369" grpId="0" animBg="1"/>
      <p:bldP spid="5637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684213" y="333375"/>
            <a:ext cx="8245475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Calibri" panose="020F0502020204030204" pitchFamily="34" charset="0"/>
              </a:rPr>
              <a:t>例</a:t>
            </a:r>
            <a:r>
              <a:rPr kumimoji="1" lang="en-US" altLang="zh-CN" sz="2800" b="1">
                <a:latin typeface="Calibri" panose="020F0502020204030204" pitchFamily="34" charset="0"/>
              </a:rPr>
              <a:t>.  </a:t>
            </a:r>
            <a:r>
              <a:rPr kumimoji="1" lang="zh-CN" altLang="en-US" sz="2800" b="1">
                <a:latin typeface="Calibri" panose="020F0502020204030204" pitchFamily="34" charset="0"/>
              </a:rPr>
              <a:t>用</a:t>
            </a:r>
            <a:r>
              <a:rPr kumimoji="1" lang="zh-CN" altLang="en-US" sz="2800" b="1">
                <a:solidFill>
                  <a:srgbClr val="121DFA"/>
                </a:solidFill>
                <a:latin typeface="Calibri" panose="020F0502020204030204" pitchFamily="34" charset="0"/>
              </a:rPr>
              <a:t>一块偏振片</a:t>
            </a:r>
            <a:r>
              <a:rPr kumimoji="1" lang="zh-CN" altLang="en-US" sz="2800" b="1">
                <a:latin typeface="Calibri" panose="020F0502020204030204" pitchFamily="34" charset="0"/>
              </a:rPr>
              <a:t>和</a:t>
            </a:r>
            <a:r>
              <a:rPr kumimoji="1" lang="zh-CN" altLang="en-US" sz="2800" b="1">
                <a:solidFill>
                  <a:srgbClr val="121DFA"/>
                </a:solidFill>
                <a:latin typeface="Calibri" panose="020F0502020204030204" pitchFamily="34" charset="0"/>
              </a:rPr>
              <a:t>一块</a:t>
            </a:r>
            <a:r>
              <a:rPr kumimoji="1" lang="zh-CN" altLang="en-US" sz="2800" b="1" i="1">
                <a:solidFill>
                  <a:srgbClr val="121DFA"/>
                </a:solidFill>
                <a:latin typeface="Calibri" panose="020F0502020204030204" pitchFamily="34" charset="0"/>
                <a:ea typeface="楷体_GB2312"/>
                <a:cs typeface="楷体_GB2312"/>
                <a:sym typeface="Symbol" panose="05050102010706020507" pitchFamily="18" charset="2"/>
              </a:rPr>
              <a:t></a:t>
            </a:r>
            <a:r>
              <a:rPr kumimoji="1" lang="en-US" altLang="zh-CN" sz="2800" b="1">
                <a:solidFill>
                  <a:srgbClr val="121DFA"/>
                </a:solidFill>
                <a:latin typeface="Calibri" panose="020F0502020204030204" pitchFamily="34" charset="0"/>
                <a:ea typeface="楷体_GB2312"/>
                <a:cs typeface="楷体_GB2312"/>
                <a:sym typeface="Symbol" panose="05050102010706020507" pitchFamily="18" charset="2"/>
              </a:rPr>
              <a:t>/4</a:t>
            </a:r>
            <a:r>
              <a:rPr kumimoji="1" lang="en-US" altLang="zh-CN" sz="2800" b="1">
                <a:solidFill>
                  <a:srgbClr val="121DFA"/>
                </a:solidFill>
                <a:latin typeface="Calibri" panose="020F0502020204030204" pitchFamily="34" charset="0"/>
              </a:rPr>
              <a:t> </a:t>
            </a:r>
            <a:r>
              <a:rPr kumimoji="1" lang="zh-CN" altLang="en-US" sz="2800" b="1">
                <a:solidFill>
                  <a:srgbClr val="121DFA"/>
                </a:solidFill>
                <a:latin typeface="Calibri" panose="020F0502020204030204" pitchFamily="34" charset="0"/>
              </a:rPr>
              <a:t>波片</a:t>
            </a:r>
            <a:r>
              <a:rPr kumimoji="1" lang="zh-CN" altLang="en-US" sz="2800" b="1">
                <a:latin typeface="Calibri" panose="020F0502020204030204" pitchFamily="34" charset="0"/>
              </a:rPr>
              <a:t>去鉴别：自然</a:t>
            </a:r>
            <a:br>
              <a:rPr kumimoji="1" lang="zh-CN" altLang="en-US" sz="2800" b="1">
                <a:latin typeface="Calibri" panose="020F0502020204030204" pitchFamily="34" charset="0"/>
              </a:rPr>
            </a:br>
            <a:r>
              <a:rPr kumimoji="1" lang="zh-CN" altLang="en-US" sz="2800" b="1">
                <a:latin typeface="Calibri" panose="020F0502020204030204" pitchFamily="34" charset="0"/>
              </a:rPr>
              <a:t>         光、部分偏振光、线偏振光、圆偏振光与椭</a:t>
            </a:r>
            <a:br>
              <a:rPr kumimoji="1" lang="zh-CN" altLang="en-US" sz="2800" b="1">
                <a:latin typeface="Calibri" panose="020F0502020204030204" pitchFamily="34" charset="0"/>
              </a:rPr>
            </a:br>
            <a:r>
              <a:rPr kumimoji="1" lang="zh-CN" altLang="en-US" sz="2800" b="1">
                <a:latin typeface="Calibri" panose="020F0502020204030204" pitchFamily="34" charset="0"/>
              </a:rPr>
              <a:t>         圆偏振光。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1258888" y="1809750"/>
            <a:ext cx="7885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Calibri" panose="020F0502020204030204" pitchFamily="34" charset="0"/>
              </a:rPr>
              <a:t>（</a:t>
            </a:r>
            <a:r>
              <a:rPr kumimoji="1" lang="en-US" altLang="zh-CN" sz="2800" b="1">
                <a:latin typeface="Calibri" panose="020F0502020204030204" pitchFamily="34" charset="0"/>
              </a:rPr>
              <a:t>1</a:t>
            </a:r>
            <a:r>
              <a:rPr kumimoji="1" lang="zh-CN" altLang="en-US" sz="2800" b="1">
                <a:latin typeface="Calibri" panose="020F0502020204030204" pitchFamily="34" charset="0"/>
              </a:rPr>
              <a:t>）先用一偏振片</a:t>
            </a:r>
            <a:r>
              <a:rPr kumimoji="1" lang="en-US" altLang="zh-CN" sz="2800" b="1">
                <a:latin typeface="Calibri" panose="020F0502020204030204" pitchFamily="34" charset="0"/>
              </a:rPr>
              <a:t>,</a:t>
            </a:r>
            <a:r>
              <a:rPr kumimoji="1" lang="zh-CN" altLang="en-US" sz="2800" b="1">
                <a:latin typeface="Calibri" panose="020F0502020204030204" pitchFamily="34" charset="0"/>
              </a:rPr>
              <a:t>光通过转动的偏振片后</a:t>
            </a: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2230438" y="2954338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2" name="Equation" r:id="rId3" imgW="342603" imgH="215713" progId="Equation.DSMT4">
                  <p:embed/>
                </p:oleObj>
              </mc:Choice>
              <mc:Fallback>
                <p:oleObj name="Equation" r:id="rId3" imgW="342603" imgH="2157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954338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2311400" y="4214813"/>
          <a:ext cx="6175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" name="Equation" r:id="rId5" imgW="342603" imgH="215713" progId="Equation.DSMT4">
                  <p:embed/>
                </p:oleObj>
              </mc:Choice>
              <mc:Fallback>
                <p:oleObj name="Equation" r:id="rId5" imgW="342603" imgH="2157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214813"/>
                        <a:ext cx="6175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2838450" y="4124325"/>
            <a:ext cx="5662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21DFA"/>
                </a:solidFill>
                <a:latin typeface="Calibri" panose="020F0502020204030204" pitchFamily="34" charset="0"/>
              </a:rPr>
              <a:t>为部分偏振光或椭圆偏振光</a:t>
            </a:r>
          </a:p>
        </p:txBody>
      </p:sp>
      <p:sp>
        <p:nvSpPr>
          <p:cNvPr id="36924" name="Rectangle 60"/>
          <p:cNvSpPr>
            <a:spLocks noChangeArrowheads="1"/>
          </p:cNvSpPr>
          <p:nvPr/>
        </p:nvSpPr>
        <p:spPr bwMode="auto">
          <a:xfrm>
            <a:off x="2970213" y="2836863"/>
            <a:ext cx="5173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21DFA"/>
                </a:solidFill>
                <a:latin typeface="Calibri" panose="020F0502020204030204" pitchFamily="34" charset="0"/>
              </a:rPr>
              <a:t>为自然光或圆偏振光</a:t>
            </a:r>
          </a:p>
        </p:txBody>
      </p:sp>
      <p:sp>
        <p:nvSpPr>
          <p:cNvPr id="36925" name="Rectangle 61"/>
          <p:cNvSpPr>
            <a:spLocks noChangeArrowheads="1"/>
          </p:cNvSpPr>
          <p:nvPr/>
        </p:nvSpPr>
        <p:spPr bwMode="auto">
          <a:xfrm>
            <a:off x="2155825" y="2333625"/>
            <a:ext cx="2916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21DFA"/>
                </a:solidFill>
                <a:latin typeface="Calibri" panose="020F0502020204030204" pitchFamily="34" charset="0"/>
                <a:ea typeface="楷体_GB2312"/>
                <a:cs typeface="楷体_GB2312"/>
              </a:rPr>
              <a:t>光强不变</a:t>
            </a:r>
          </a:p>
        </p:txBody>
      </p:sp>
      <p:sp>
        <p:nvSpPr>
          <p:cNvPr id="36926" name="Rectangle 62"/>
          <p:cNvSpPr>
            <a:spLocks noChangeArrowheads="1"/>
          </p:cNvSpPr>
          <p:nvPr/>
        </p:nvSpPr>
        <p:spPr bwMode="auto">
          <a:xfrm>
            <a:off x="2192338" y="3500438"/>
            <a:ext cx="2808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21DFA"/>
                </a:solidFill>
                <a:latin typeface="Calibri" panose="020F0502020204030204" pitchFamily="34" charset="0"/>
                <a:ea typeface="楷体_GB2312"/>
                <a:cs typeface="楷体_GB2312"/>
              </a:rPr>
              <a:t>光强改变</a:t>
            </a:r>
          </a:p>
        </p:txBody>
      </p:sp>
      <p:sp>
        <p:nvSpPr>
          <p:cNvPr id="36928" name="Text Box 64"/>
          <p:cNvSpPr txBox="1">
            <a:spLocks noChangeArrowheads="1"/>
          </p:cNvSpPr>
          <p:nvPr/>
        </p:nvSpPr>
        <p:spPr bwMode="auto">
          <a:xfrm>
            <a:off x="755650" y="1773238"/>
            <a:ext cx="1808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Calibri" panose="020F0502020204030204" pitchFamily="34" charset="0"/>
              </a:rPr>
              <a:t>解：</a:t>
            </a:r>
          </a:p>
        </p:txBody>
      </p:sp>
      <p:sp>
        <p:nvSpPr>
          <p:cNvPr id="36929" name="Rectangle 65"/>
          <p:cNvSpPr>
            <a:spLocks noChangeArrowheads="1"/>
          </p:cNvSpPr>
          <p:nvPr/>
        </p:nvSpPr>
        <p:spPr bwMode="auto">
          <a:xfrm>
            <a:off x="3687763" y="3481388"/>
            <a:ext cx="3313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21DFA"/>
                </a:solidFill>
                <a:latin typeface="Calibri" panose="020F0502020204030204" pitchFamily="34" charset="0"/>
              </a:rPr>
              <a:t>（无消光）</a:t>
            </a:r>
          </a:p>
        </p:txBody>
      </p:sp>
      <p:sp>
        <p:nvSpPr>
          <p:cNvPr id="36930" name="Text Box 66"/>
          <p:cNvSpPr txBox="1">
            <a:spLocks noChangeArrowheads="1"/>
          </p:cNvSpPr>
          <p:nvPr/>
        </p:nvSpPr>
        <p:spPr bwMode="auto">
          <a:xfrm>
            <a:off x="1295400" y="4818063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再用 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/4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波片及偏振片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进一步鉴别：</a:t>
            </a:r>
          </a:p>
        </p:txBody>
      </p:sp>
      <p:sp>
        <p:nvSpPr>
          <p:cNvPr id="58381" name="TextBox 13"/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3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3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75"/>
                                        <p:tgtEl>
                                          <p:spTgt spid="3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75"/>
                                        <p:tgtEl>
                                          <p:spTgt spid="3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75"/>
                                        <p:tgtEl>
                                          <p:spTgt spid="3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75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75"/>
                                        <p:tgtEl>
                                          <p:spTgt spid="3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 autoUpdateAnimBg="0"/>
      <p:bldP spid="36871" grpId="0" autoUpdateAnimBg="0"/>
      <p:bldP spid="36874" grpId="0" autoUpdateAnimBg="0"/>
      <p:bldP spid="36924" grpId="0" autoUpdateAnimBg="0"/>
      <p:bldP spid="36925" grpId="0" autoUpdateAnimBg="0"/>
      <p:bldP spid="36926" grpId="0" autoUpdateAnimBg="0"/>
      <p:bldP spid="36928" grpId="0" autoUpdateAnimBg="0"/>
      <p:bldP spid="36929" grpId="0" autoUpdateAnimBg="0"/>
      <p:bldP spid="36930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03" name="Line 71">
            <a:extLst>
              <a:ext uri="{FF2B5EF4-FFF2-40B4-BE49-F238E27FC236}">
                <a16:creationId xmlns:a16="http://schemas.microsoft.com/office/drawing/2014/main" id="{A1DF1FC0-CAC6-41FA-8880-83E42EBE40A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5" y="2168525"/>
            <a:ext cx="4537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38" name="AutoShape 6">
            <a:extLst>
              <a:ext uri="{FF2B5EF4-FFF2-40B4-BE49-F238E27FC236}">
                <a16:creationId xmlns:a16="http://schemas.microsoft.com/office/drawing/2014/main" id="{86556CB1-351C-4D31-9CAD-2B209D799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1592263"/>
            <a:ext cx="504825" cy="542925"/>
          </a:xfrm>
          <a:prstGeom prst="curvedDownArrow">
            <a:avLst>
              <a:gd name="adj1" fmla="val 8556"/>
              <a:gd name="adj2" fmla="val 40000"/>
              <a:gd name="adj3" fmla="val 35849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39" name="AutoShape 7">
            <a:extLst>
              <a:ext uri="{FF2B5EF4-FFF2-40B4-BE49-F238E27FC236}">
                <a16:creationId xmlns:a16="http://schemas.microsoft.com/office/drawing/2014/main" id="{FB4E626A-1A1D-46DC-93EB-30DAAD24A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550" y="584200"/>
            <a:ext cx="503238" cy="506413"/>
          </a:xfrm>
          <a:prstGeom prst="curvedDownArrow">
            <a:avLst>
              <a:gd name="adj1" fmla="val 10097"/>
              <a:gd name="adj2" fmla="val 37856"/>
              <a:gd name="adj3" fmla="val 3913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45" name="Rectangle 13">
            <a:extLst>
              <a:ext uri="{FF2B5EF4-FFF2-40B4-BE49-F238E27FC236}">
                <a16:creationId xmlns:a16="http://schemas.microsoft.com/office/drawing/2014/main" id="{4403677E-DA84-42F7-BF05-DAF4AC5A7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844550"/>
            <a:ext cx="26812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>
                <a:latin typeface="+mn-ea"/>
                <a:ea typeface="+mn-ea"/>
              </a:rPr>
              <a:t>自然光</a:t>
            </a:r>
          </a:p>
        </p:txBody>
      </p:sp>
      <p:sp>
        <p:nvSpPr>
          <p:cNvPr id="44046" name="Rectangle 14">
            <a:extLst>
              <a:ext uri="{FF2B5EF4-FFF2-40B4-BE49-F238E27FC236}">
                <a16:creationId xmlns:a16="http://schemas.microsoft.com/office/drawing/2014/main" id="{FE2FD395-4DFB-460C-BAC5-F3356B2AF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1852613"/>
            <a:ext cx="30051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>
                <a:latin typeface="+mn-ea"/>
                <a:ea typeface="+mn-ea"/>
              </a:rPr>
              <a:t>圆偏振光</a:t>
            </a:r>
          </a:p>
        </p:txBody>
      </p:sp>
      <p:sp>
        <p:nvSpPr>
          <p:cNvPr id="44059" name="Rectangle 27">
            <a:extLst>
              <a:ext uri="{FF2B5EF4-FFF2-40B4-BE49-F238E27FC236}">
                <a16:creationId xmlns:a16="http://schemas.microsoft.com/office/drawing/2014/main" id="{FA73B21D-D30C-4576-A109-036712F80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550" y="1868488"/>
            <a:ext cx="152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60" name="Oval 28">
            <a:extLst>
              <a:ext uri="{FF2B5EF4-FFF2-40B4-BE49-F238E27FC236}">
                <a16:creationId xmlns:a16="http://schemas.microsoft.com/office/drawing/2014/main" id="{4DA660C0-27A5-4F31-BEF4-517CCDDCB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00" y="1716088"/>
            <a:ext cx="152400" cy="838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61" name="Oval 29">
            <a:extLst>
              <a:ext uri="{FF2B5EF4-FFF2-40B4-BE49-F238E27FC236}">
                <a16:creationId xmlns:a16="http://schemas.microsoft.com/office/drawing/2014/main" id="{BC531110-BF26-420C-BE46-FA5E81068736}"/>
              </a:ext>
            </a:extLst>
          </p:cNvPr>
          <p:cNvSpPr>
            <a:spLocks noChangeArrowheads="1"/>
          </p:cNvSpPr>
          <p:nvPr/>
        </p:nvSpPr>
        <p:spPr bwMode="auto">
          <a:xfrm rot="-15801">
            <a:off x="2659063" y="2025650"/>
            <a:ext cx="220662" cy="31273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graphicFrame>
        <p:nvGraphicFramePr>
          <p:cNvPr id="44062" name="Object 30"/>
          <p:cNvGraphicFramePr>
            <a:graphicFrameLocks noChangeAspect="1"/>
          </p:cNvGraphicFramePr>
          <p:nvPr/>
        </p:nvGraphicFramePr>
        <p:xfrm>
          <a:off x="1428750" y="2460625"/>
          <a:ext cx="23034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8" name="Equation" r:id="rId3" imgW="1993900" imgH="736600" progId="Equation.DSMT4">
                  <p:embed/>
                </p:oleObj>
              </mc:Choice>
              <mc:Fallback>
                <p:oleObj name="Equation" r:id="rId3" imgW="1993900" imgH="736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460625"/>
                        <a:ext cx="230346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3" name="Object 31"/>
          <p:cNvGraphicFramePr>
            <a:graphicFrameLocks noChangeAspect="1"/>
          </p:cNvGraphicFramePr>
          <p:nvPr/>
        </p:nvGraphicFramePr>
        <p:xfrm>
          <a:off x="4068763" y="2457450"/>
          <a:ext cx="26479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9" name="Equation" r:id="rId5" imgW="2527300" imgH="736600" progId="Equation.DSMT4">
                  <p:embed/>
                </p:oleObj>
              </mc:Choice>
              <mc:Fallback>
                <p:oleObj name="Equation" r:id="rId5" imgW="2527300" imgH="736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2457450"/>
                        <a:ext cx="26479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4" name="Object 32"/>
          <p:cNvGraphicFramePr>
            <a:graphicFrameLocks noChangeAspect="1"/>
          </p:cNvGraphicFramePr>
          <p:nvPr/>
        </p:nvGraphicFramePr>
        <p:xfrm>
          <a:off x="6767513" y="2744788"/>
          <a:ext cx="7207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0" name="Equation" r:id="rId7" imgW="812447" imgH="330057" progId="Equation.DSMT4">
                  <p:embed/>
                </p:oleObj>
              </mc:Choice>
              <mc:Fallback>
                <p:oleObj name="Equation" r:id="rId7" imgW="812447" imgH="330057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2744788"/>
                        <a:ext cx="7207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5" name="Line 33">
            <a:extLst>
              <a:ext uri="{FF2B5EF4-FFF2-40B4-BE49-F238E27FC236}">
                <a16:creationId xmlns:a16="http://schemas.microsoft.com/office/drawing/2014/main" id="{BC33A4A2-B0F4-4CA2-9FD8-B88CE1B4FA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43350" y="2008188"/>
            <a:ext cx="152400" cy="304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66" name="Line 34">
            <a:extLst>
              <a:ext uri="{FF2B5EF4-FFF2-40B4-BE49-F238E27FC236}">
                <a16:creationId xmlns:a16="http://schemas.microsoft.com/office/drawing/2014/main" id="{99EC1298-CC10-49FA-8327-6F112B62AFF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48150" y="2008188"/>
            <a:ext cx="152400" cy="304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67" name="Text Box 35">
            <a:extLst>
              <a:ext uri="{FF2B5EF4-FFF2-40B4-BE49-F238E27FC236}">
                <a16:creationId xmlns:a16="http://schemas.microsoft.com/office/drawing/2014/main" id="{7C85A654-2BFD-48F1-9A4F-B7ACE756C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1713" y="620713"/>
            <a:ext cx="198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800" b="1" dirty="0">
                <a:latin typeface="+mn-ea"/>
                <a:ea typeface="+mn-ea"/>
              </a:rPr>
              <a:t>光强不变</a:t>
            </a:r>
          </a:p>
        </p:txBody>
      </p:sp>
      <p:sp>
        <p:nvSpPr>
          <p:cNvPr id="44068" name="AutoShape 36">
            <a:extLst>
              <a:ext uri="{FF2B5EF4-FFF2-40B4-BE49-F238E27FC236}">
                <a16:creationId xmlns:a16="http://schemas.microsoft.com/office/drawing/2014/main" id="{94D0F6AC-BBB7-4E58-81FD-E6D67C83A4BA}"/>
              </a:ext>
            </a:extLst>
          </p:cNvPr>
          <p:cNvSpPr>
            <a:spLocks/>
          </p:cNvSpPr>
          <p:nvPr/>
        </p:nvSpPr>
        <p:spPr bwMode="auto">
          <a:xfrm>
            <a:off x="684213" y="1050925"/>
            <a:ext cx="142875" cy="1117600"/>
          </a:xfrm>
          <a:prstGeom prst="leftBrace">
            <a:avLst>
              <a:gd name="adj1" fmla="val 65185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69" name="Line 37">
            <a:extLst>
              <a:ext uri="{FF2B5EF4-FFF2-40B4-BE49-F238E27FC236}">
                <a16:creationId xmlns:a16="http://schemas.microsoft.com/office/drawing/2014/main" id="{0C2071C5-84E6-4F0C-B5E4-940F40BF551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5263" y="4076700"/>
            <a:ext cx="4213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70" name="Rectangle 38">
            <a:extLst>
              <a:ext uri="{FF2B5EF4-FFF2-40B4-BE49-F238E27FC236}">
                <a16:creationId xmlns:a16="http://schemas.microsoft.com/office/drawing/2014/main" id="{DE17A5EC-85B6-4F2C-AEA4-B8B6779C4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350" y="3721100"/>
            <a:ext cx="1524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71" name="Oval 39">
            <a:extLst>
              <a:ext uri="{FF2B5EF4-FFF2-40B4-BE49-F238E27FC236}">
                <a16:creationId xmlns:a16="http://schemas.microsoft.com/office/drawing/2014/main" id="{75D045A8-8049-43BA-9BDC-26AB834F2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3900" y="3656013"/>
            <a:ext cx="1524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78" name="Line 46">
            <a:extLst>
              <a:ext uri="{FF2B5EF4-FFF2-40B4-BE49-F238E27FC236}">
                <a16:creationId xmlns:a16="http://schemas.microsoft.com/office/drawing/2014/main" id="{0B898802-7807-46DB-A522-5F8D5AA377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5263" y="5265738"/>
            <a:ext cx="4213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79" name="Rectangle 47">
            <a:extLst>
              <a:ext uri="{FF2B5EF4-FFF2-40B4-BE49-F238E27FC236}">
                <a16:creationId xmlns:a16="http://schemas.microsoft.com/office/drawing/2014/main" id="{1E14BB8E-50FD-4F93-BFBD-D41935AA1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38" y="4954588"/>
            <a:ext cx="152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80" name="Oval 48">
            <a:extLst>
              <a:ext uri="{FF2B5EF4-FFF2-40B4-BE49-F238E27FC236}">
                <a16:creationId xmlns:a16="http://schemas.microsoft.com/office/drawing/2014/main" id="{3275F92D-A05A-4284-BDB4-9B70D1591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0888" y="4725988"/>
            <a:ext cx="152400" cy="863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81" name="Oval 49">
            <a:extLst>
              <a:ext uri="{FF2B5EF4-FFF2-40B4-BE49-F238E27FC236}">
                <a16:creationId xmlns:a16="http://schemas.microsoft.com/office/drawing/2014/main" id="{AC530FC1-FD7B-4683-BAB8-ACE3275CBA59}"/>
              </a:ext>
            </a:extLst>
          </p:cNvPr>
          <p:cNvSpPr>
            <a:spLocks noChangeArrowheads="1"/>
          </p:cNvSpPr>
          <p:nvPr/>
        </p:nvSpPr>
        <p:spPr bwMode="auto">
          <a:xfrm rot="3412646">
            <a:off x="2929731" y="5188745"/>
            <a:ext cx="498475" cy="182562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graphicFrame>
        <p:nvGraphicFramePr>
          <p:cNvPr id="44082" name="Object 50"/>
          <p:cNvGraphicFramePr>
            <a:graphicFrameLocks noChangeAspect="1"/>
          </p:cNvGraphicFramePr>
          <p:nvPr/>
        </p:nvGraphicFramePr>
        <p:xfrm>
          <a:off x="3984625" y="5627688"/>
          <a:ext cx="29495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1" name="Equation" r:id="rId9" imgW="2527300" imgH="736600" progId="Equation.DSMT4">
                  <p:embed/>
                </p:oleObj>
              </mc:Choice>
              <mc:Fallback>
                <p:oleObj name="Equation" r:id="rId9" imgW="2527300" imgH="7366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5627688"/>
                        <a:ext cx="29495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83" name="Object 51"/>
          <p:cNvGraphicFramePr>
            <a:graphicFrameLocks noChangeAspect="1"/>
          </p:cNvGraphicFramePr>
          <p:nvPr/>
        </p:nvGraphicFramePr>
        <p:xfrm>
          <a:off x="6994525" y="5913438"/>
          <a:ext cx="7810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2" name="Equation" r:id="rId11" imgW="812447" imgH="330057" progId="Equation.DSMT4">
                  <p:embed/>
                </p:oleObj>
              </mc:Choice>
              <mc:Fallback>
                <p:oleObj name="Equation" r:id="rId11" imgW="812447" imgH="330057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25" y="5913438"/>
                        <a:ext cx="7810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84" name="Line 52">
            <a:extLst>
              <a:ext uri="{FF2B5EF4-FFF2-40B4-BE49-F238E27FC236}">
                <a16:creationId xmlns:a16="http://schemas.microsoft.com/office/drawing/2014/main" id="{D93B7B9C-543A-48E3-98DC-36D4AF03B6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59288" y="5106988"/>
            <a:ext cx="152400" cy="304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85" name="Line 53">
            <a:extLst>
              <a:ext uri="{FF2B5EF4-FFF2-40B4-BE49-F238E27FC236}">
                <a16:creationId xmlns:a16="http://schemas.microsoft.com/office/drawing/2014/main" id="{F9A60C5D-1FFD-4168-94C0-611153796C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4088" y="5106988"/>
            <a:ext cx="152400" cy="304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86" name="Text Box 54"/>
          <p:cNvSpPr txBox="1">
            <a:spLocks noChangeArrowheads="1"/>
          </p:cNvSpPr>
          <p:nvPr/>
        </p:nvSpPr>
        <p:spPr bwMode="auto">
          <a:xfrm>
            <a:off x="6084888" y="3573463"/>
            <a:ext cx="2986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强变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无消光</a:t>
            </a:r>
          </a:p>
        </p:txBody>
      </p:sp>
      <p:sp>
        <p:nvSpPr>
          <p:cNvPr id="44087" name="Rectangle 55">
            <a:extLst>
              <a:ext uri="{FF2B5EF4-FFF2-40B4-BE49-F238E27FC236}">
                <a16:creationId xmlns:a16="http://schemas.microsoft.com/office/drawing/2014/main" id="{03FC64BE-A826-45AD-A2DB-36C051DEB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789363"/>
            <a:ext cx="370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>
                <a:latin typeface="+mn-ea"/>
                <a:ea typeface="+mn-ea"/>
              </a:rPr>
              <a:t>部分偏振光</a:t>
            </a:r>
          </a:p>
        </p:txBody>
      </p:sp>
      <p:sp>
        <p:nvSpPr>
          <p:cNvPr id="44088" name="Rectangle 56">
            <a:extLst>
              <a:ext uri="{FF2B5EF4-FFF2-40B4-BE49-F238E27FC236}">
                <a16:creationId xmlns:a16="http://schemas.microsoft.com/office/drawing/2014/main" id="{1C48260F-ABDB-4F20-B886-B3DB4F44A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941888"/>
            <a:ext cx="36369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>
                <a:latin typeface="+mn-ea"/>
                <a:ea typeface="+mn-ea"/>
              </a:rPr>
              <a:t>椭圆偏振光</a:t>
            </a:r>
          </a:p>
        </p:txBody>
      </p:sp>
      <p:sp>
        <p:nvSpPr>
          <p:cNvPr id="44089" name="AutoShape 57">
            <a:extLst>
              <a:ext uri="{FF2B5EF4-FFF2-40B4-BE49-F238E27FC236}">
                <a16:creationId xmlns:a16="http://schemas.microsoft.com/office/drawing/2014/main" id="{C28789F8-8313-44C7-AC8C-E3761DE94F44}"/>
              </a:ext>
            </a:extLst>
          </p:cNvPr>
          <p:cNvSpPr>
            <a:spLocks/>
          </p:cNvSpPr>
          <p:nvPr/>
        </p:nvSpPr>
        <p:spPr bwMode="auto">
          <a:xfrm>
            <a:off x="755650" y="4076700"/>
            <a:ext cx="144463" cy="1211263"/>
          </a:xfrm>
          <a:prstGeom prst="leftBrace">
            <a:avLst>
              <a:gd name="adj1" fmla="val 69872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90" name="Rectangle 58"/>
          <p:cNvSpPr>
            <a:spLocks noChangeArrowheads="1"/>
          </p:cNvSpPr>
          <p:nvPr/>
        </p:nvSpPr>
        <p:spPr bwMode="auto">
          <a:xfrm>
            <a:off x="6119813" y="1628775"/>
            <a:ext cx="298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强变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有消光</a:t>
            </a:r>
          </a:p>
        </p:txBody>
      </p:sp>
      <p:sp>
        <p:nvSpPr>
          <p:cNvPr id="44091" name="Rectangle 59"/>
          <p:cNvSpPr>
            <a:spLocks noChangeArrowheads="1"/>
          </p:cNvSpPr>
          <p:nvPr/>
        </p:nvSpPr>
        <p:spPr bwMode="auto">
          <a:xfrm>
            <a:off x="6086475" y="4762500"/>
            <a:ext cx="2914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强变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有消光</a:t>
            </a:r>
          </a:p>
        </p:txBody>
      </p:sp>
      <p:graphicFrame>
        <p:nvGraphicFramePr>
          <p:cNvPr id="44092" name="Object 60"/>
          <p:cNvGraphicFramePr>
            <a:graphicFrameLocks noChangeAspect="1"/>
          </p:cNvGraphicFramePr>
          <p:nvPr/>
        </p:nvGraphicFramePr>
        <p:xfrm>
          <a:off x="1524000" y="5613400"/>
          <a:ext cx="22637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3" name="Equation" r:id="rId13" imgW="1993900" imgH="736600" progId="Equation.DSMT4">
                  <p:embed/>
                </p:oleObj>
              </mc:Choice>
              <mc:Fallback>
                <p:oleObj name="Equation" r:id="rId13" imgW="1993900" imgH="7366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13400"/>
                        <a:ext cx="22637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97" name="Line 65">
            <a:extLst>
              <a:ext uri="{FF2B5EF4-FFF2-40B4-BE49-F238E27FC236}">
                <a16:creationId xmlns:a16="http://schemas.microsoft.com/office/drawing/2014/main" id="{B0AAC897-E1C6-4576-8BFB-7EF6E4C43E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7563" y="1160463"/>
            <a:ext cx="4537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48" name="Rectangle 16">
            <a:extLst>
              <a:ext uri="{FF2B5EF4-FFF2-40B4-BE49-F238E27FC236}">
                <a16:creationId xmlns:a16="http://schemas.microsoft.com/office/drawing/2014/main" id="{D68DA10D-D164-4413-B20E-5BAA8567D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4075" y="904875"/>
            <a:ext cx="152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49" name="Oval 17">
            <a:extLst>
              <a:ext uri="{FF2B5EF4-FFF2-40B4-BE49-F238E27FC236}">
                <a16:creationId xmlns:a16="http://schemas.microsoft.com/office/drawing/2014/main" id="{45CB625D-3533-40BF-BE76-980CCE9C6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0075" y="828675"/>
            <a:ext cx="1524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50" name="Line 18">
            <a:extLst>
              <a:ext uri="{FF2B5EF4-FFF2-40B4-BE49-F238E27FC236}">
                <a16:creationId xmlns:a16="http://schemas.microsoft.com/office/drawing/2014/main" id="{CB9B8DAA-B63F-4C17-8C9E-62003A211C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3475" y="981075"/>
            <a:ext cx="7938" cy="3603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51" name="Oval 19">
            <a:extLst>
              <a:ext uri="{FF2B5EF4-FFF2-40B4-BE49-F238E27FC236}">
                <a16:creationId xmlns:a16="http://schemas.microsoft.com/office/drawing/2014/main" id="{543C6EB8-55CB-48B9-8308-AE4644ECE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9363" y="1089025"/>
            <a:ext cx="112712" cy="12065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53" name="Oval 21">
            <a:extLst>
              <a:ext uri="{FF2B5EF4-FFF2-40B4-BE49-F238E27FC236}">
                <a16:creationId xmlns:a16="http://schemas.microsoft.com/office/drawing/2014/main" id="{2CBAC6E0-3172-438C-847A-AD1B10116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089025"/>
            <a:ext cx="107950" cy="112713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98" name="Line 66">
            <a:extLst>
              <a:ext uri="{FF2B5EF4-FFF2-40B4-BE49-F238E27FC236}">
                <a16:creationId xmlns:a16="http://schemas.microsoft.com/office/drawing/2014/main" id="{63C576CC-0597-437C-8C3D-0D2418F0E6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5263" y="981075"/>
            <a:ext cx="7937" cy="3603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99" name="Line 67">
            <a:extLst>
              <a:ext uri="{FF2B5EF4-FFF2-40B4-BE49-F238E27FC236}">
                <a16:creationId xmlns:a16="http://schemas.microsoft.com/office/drawing/2014/main" id="{2588A1AC-2B8A-4015-929B-F5EE7F7845B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6363" y="981075"/>
            <a:ext cx="7937" cy="3603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100" name="Oval 68">
            <a:extLst>
              <a:ext uri="{FF2B5EF4-FFF2-40B4-BE49-F238E27FC236}">
                <a16:creationId xmlns:a16="http://schemas.microsoft.com/office/drawing/2014/main" id="{B3CCA638-47BE-4923-ABCD-1794CB880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0" y="1089025"/>
            <a:ext cx="112713" cy="12065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101" name="Oval 69">
            <a:extLst>
              <a:ext uri="{FF2B5EF4-FFF2-40B4-BE49-F238E27FC236}">
                <a16:creationId xmlns:a16="http://schemas.microsoft.com/office/drawing/2014/main" id="{F7F65EFC-4FFD-49ED-9D24-89973C44A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1089025"/>
            <a:ext cx="107950" cy="112713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102" name="Line 70">
            <a:extLst>
              <a:ext uri="{FF2B5EF4-FFF2-40B4-BE49-F238E27FC236}">
                <a16:creationId xmlns:a16="http://schemas.microsoft.com/office/drawing/2014/main" id="{89F18E33-57A7-4405-8F3E-099D388F8D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8150" y="981075"/>
            <a:ext cx="7938" cy="3603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104" name="AutoShape 72">
            <a:extLst>
              <a:ext uri="{FF2B5EF4-FFF2-40B4-BE49-F238E27FC236}">
                <a16:creationId xmlns:a16="http://schemas.microsoft.com/office/drawing/2014/main" id="{E2C22BEE-0D1E-49A6-AE29-81984F1BE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3536950"/>
            <a:ext cx="503238" cy="506413"/>
          </a:xfrm>
          <a:prstGeom prst="curvedDownArrow">
            <a:avLst>
              <a:gd name="adj1" fmla="val 10097"/>
              <a:gd name="adj2" fmla="val 37856"/>
              <a:gd name="adj3" fmla="val 3913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105" name="AutoShape 73">
            <a:extLst>
              <a:ext uri="{FF2B5EF4-FFF2-40B4-BE49-F238E27FC236}">
                <a16:creationId xmlns:a16="http://schemas.microsoft.com/office/drawing/2014/main" id="{9A19454A-5B74-42D5-8B9E-B4D74BD1D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8013" y="4581525"/>
            <a:ext cx="503237" cy="506413"/>
          </a:xfrm>
          <a:prstGeom prst="curvedDownArrow">
            <a:avLst>
              <a:gd name="adj1" fmla="val 10097"/>
              <a:gd name="adj2" fmla="val 37856"/>
              <a:gd name="adj3" fmla="val 3913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107" name="Line 75">
            <a:extLst>
              <a:ext uri="{FF2B5EF4-FFF2-40B4-BE49-F238E27FC236}">
                <a16:creationId xmlns:a16="http://schemas.microsoft.com/office/drawing/2014/main" id="{28029BAD-BDBC-4359-B931-5E0358CF67E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6250" y="3897313"/>
            <a:ext cx="7938" cy="3603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109" name="Oval 77">
            <a:extLst>
              <a:ext uri="{FF2B5EF4-FFF2-40B4-BE49-F238E27FC236}">
                <a16:creationId xmlns:a16="http://schemas.microsoft.com/office/drawing/2014/main" id="{0BDB97C8-D398-40C5-AED8-FD42C4284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550" y="4005263"/>
            <a:ext cx="107950" cy="112712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110" name="Line 78">
            <a:extLst>
              <a:ext uri="{FF2B5EF4-FFF2-40B4-BE49-F238E27FC236}">
                <a16:creationId xmlns:a16="http://schemas.microsoft.com/office/drawing/2014/main" id="{9941B2C2-5F13-4DB0-A194-19C6E1BBE6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3575" y="3897313"/>
            <a:ext cx="7938" cy="3603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111" name="Line 79">
            <a:extLst>
              <a:ext uri="{FF2B5EF4-FFF2-40B4-BE49-F238E27FC236}">
                <a16:creationId xmlns:a16="http://schemas.microsoft.com/office/drawing/2014/main" id="{28768E82-857A-487C-86BB-3319508027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6113" y="3897313"/>
            <a:ext cx="7937" cy="3603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112" name="Oval 80">
            <a:extLst>
              <a:ext uri="{FF2B5EF4-FFF2-40B4-BE49-F238E27FC236}">
                <a16:creationId xmlns:a16="http://schemas.microsoft.com/office/drawing/2014/main" id="{6AA160A8-E0BA-4E3F-A4B6-812DCDD25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4005263"/>
            <a:ext cx="107950" cy="112712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113" name="Line 81">
            <a:extLst>
              <a:ext uri="{FF2B5EF4-FFF2-40B4-BE49-F238E27FC236}">
                <a16:creationId xmlns:a16="http://schemas.microsoft.com/office/drawing/2014/main" id="{7F87B761-097B-4004-BA0B-E08498B6B83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3897313"/>
            <a:ext cx="7937" cy="3603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graphicFrame>
        <p:nvGraphicFramePr>
          <p:cNvPr id="44114" name="Object 82"/>
          <p:cNvGraphicFramePr>
            <a:graphicFrameLocks noChangeAspect="1"/>
          </p:cNvGraphicFramePr>
          <p:nvPr/>
        </p:nvGraphicFramePr>
        <p:xfrm>
          <a:off x="3203575" y="503238"/>
          <a:ext cx="4683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4" name="Equation" r:id="rId15" imgW="583947" imgH="418918" progId="Equation.DSMT4">
                  <p:embed/>
                </p:oleObj>
              </mc:Choice>
              <mc:Fallback>
                <p:oleObj name="Equation" r:id="rId15" imgW="583947" imgH="418918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03238"/>
                        <a:ext cx="46831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7" name="TextBox 55"/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75"/>
                                        <p:tgtEl>
                                          <p:spTgt spid="4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75"/>
                                        <p:tgtEl>
                                          <p:spTgt spid="4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75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1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75"/>
                                        <p:tgtEl>
                                          <p:spTgt spid="4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3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8" dur="500"/>
                                        <p:tgtEl>
                                          <p:spTgt spid="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4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75"/>
                                        <p:tgtEl>
                                          <p:spTgt spid="4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8" dur="500"/>
                                        <p:tgtEl>
                                          <p:spTgt spid="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3" dur="500"/>
                                        <p:tgtEl>
                                          <p:spTgt spid="4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4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4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4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4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4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4" dur="75"/>
                                        <p:tgtEl>
                                          <p:spTgt spid="4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/>
      <p:bldP spid="44039" grpId="0" animBg="1"/>
      <p:bldP spid="44045" grpId="0" autoUpdateAnimBg="0"/>
      <p:bldP spid="44046" grpId="0" autoUpdateAnimBg="0"/>
      <p:bldP spid="44059" grpId="0" animBg="1"/>
      <p:bldP spid="44060" grpId="0" animBg="1"/>
      <p:bldP spid="44061" grpId="0" animBg="1"/>
      <p:bldP spid="44067" grpId="0" autoUpdateAnimBg="0"/>
      <p:bldP spid="44068" grpId="0" animBg="1"/>
      <p:bldP spid="44070" grpId="0" animBg="1"/>
      <p:bldP spid="44071" grpId="0" animBg="1"/>
      <p:bldP spid="44079" grpId="0" animBg="1"/>
      <p:bldP spid="44080" grpId="0" animBg="1"/>
      <p:bldP spid="44081" grpId="0" animBg="1"/>
      <p:bldP spid="44086" grpId="0" autoUpdateAnimBg="0"/>
      <p:bldP spid="44087" grpId="0" autoUpdateAnimBg="0"/>
      <p:bldP spid="44088" grpId="0" autoUpdateAnimBg="0"/>
      <p:bldP spid="44089" grpId="0" animBg="1"/>
      <p:bldP spid="44090" grpId="0" autoUpdateAnimBg="0"/>
      <p:bldP spid="44091" grpId="0" autoUpdateAnimBg="0"/>
      <p:bldP spid="44048" grpId="0" animBg="1"/>
      <p:bldP spid="44049" grpId="0" animBg="1"/>
      <p:bldP spid="44051" grpId="0" animBg="1"/>
      <p:bldP spid="44053" grpId="0" animBg="1"/>
      <p:bldP spid="44100" grpId="0" animBg="1"/>
      <p:bldP spid="44101" grpId="0" animBg="1"/>
      <p:bldP spid="44104" grpId="0" animBg="1"/>
      <p:bldP spid="44105" grpId="0" animBg="1"/>
      <p:bldP spid="44109" grpId="0" animBg="1"/>
      <p:bldP spid="4411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2268538" y="1557338"/>
            <a:ext cx="548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光的量子化的基本计算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2268538" y="2090738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康普顿效应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2268538" y="2579688"/>
            <a:ext cx="3725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玻尔理论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2268538" y="3084513"/>
            <a:ext cx="4733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德布罗意物质波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2268538" y="358775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确定关系</a:t>
            </a:r>
          </a:p>
        </p:txBody>
      </p:sp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2268538" y="4076700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波函数及解薛定谔方程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2192338" y="4595813"/>
            <a:ext cx="5457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7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氢原子的状态</a:t>
            </a: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2298700" y="510063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半导体与激光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0426" name="Text Box 14"/>
          <p:cNvSpPr txBox="1">
            <a:spLocks noChangeArrowheads="1"/>
          </p:cNvSpPr>
          <p:nvPr/>
        </p:nvSpPr>
        <p:spPr bwMode="auto">
          <a:xfrm>
            <a:off x="1331913" y="260350"/>
            <a:ext cx="5761037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4000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六篇 量子物理 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kumimoji="1" lang="en-US" altLang="zh-CN" sz="3600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</a:t>
            </a:r>
            <a:r>
              <a:rPr kumimoji="1" lang="zh-CN" altLang="en-US" sz="3600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en-US" altLang="zh-CN" sz="3600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  <a:r>
              <a:rPr kumimoji="1" lang="zh-CN" altLang="en-US" sz="3600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en-US" altLang="zh-CN" sz="3600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 </a:t>
            </a:r>
            <a:r>
              <a:rPr kumimoji="1" lang="zh-CN" altLang="en-US" sz="3600" b="1">
                <a:solidFill>
                  <a:srgbClr val="A50021"/>
                </a:solidFill>
              </a:rPr>
              <a:t>、</a:t>
            </a:r>
            <a:r>
              <a:rPr kumimoji="1" lang="en-US" altLang="zh-CN" sz="3600" b="1">
                <a:solidFill>
                  <a:srgbClr val="A50021"/>
                </a:solidFill>
              </a:rPr>
              <a:t>17</a:t>
            </a:r>
            <a:r>
              <a:rPr kumimoji="1" lang="zh-CN" altLang="en-US" sz="3600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</a:t>
            </a:r>
          </a:p>
        </p:txBody>
      </p:sp>
      <p:sp>
        <p:nvSpPr>
          <p:cNvPr id="6042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40C7C0E-5F76-4FAF-A14C-D8EA818941C6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58</a:t>
            </a:fld>
            <a:endParaRPr lang="en-US" altLang="zh-CN" sz="1400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298700" y="5649913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子核物理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2298700" y="612298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验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8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/>
      <p:bldP spid="62469" grpId="0"/>
      <p:bldP spid="62470" grpId="0"/>
      <p:bldP spid="62471" grpId="0"/>
      <p:bldP spid="62472" grpId="0"/>
      <p:bldP spid="62473" grpId="0"/>
      <p:bldP spid="62474" grpId="0"/>
      <p:bldP spid="62475" grpId="0"/>
      <p:bldP spid="12" grpId="0"/>
      <p:bldP spid="1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287338" y="101600"/>
            <a:ext cx="6948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于光的量子化的基本计算</a:t>
            </a:r>
            <a:endParaRPr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287338" y="533400"/>
            <a:ext cx="8856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b="1">
                <a:latin typeface="Times New Roman" panose="02020603050405020304" pitchFamily="18" charset="0"/>
              </a:rPr>
              <a:t>求波长为</a:t>
            </a:r>
            <a:r>
              <a:rPr lang="zh-CN" altLang="en-US" sz="2800" b="1" i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</a:rPr>
              <a:t>或频率 </a:t>
            </a:r>
            <a:r>
              <a:rPr lang="zh-CN" altLang="en-US" sz="2800" b="1" i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</a:rPr>
              <a:t>的光子</a:t>
            </a:r>
            <a:r>
              <a:rPr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能量、动量、质量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696913" y="963613"/>
          <a:ext cx="4221162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9" name="公式" r:id="rId3" imgW="1847953" imgH="679534" progId="Equation.3">
                  <p:embed/>
                </p:oleObj>
              </mc:Choice>
              <mc:Fallback>
                <p:oleObj name="公式" r:id="rId3" imgW="1847953" imgH="67953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963613"/>
                        <a:ext cx="4221162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493" name="Group 5"/>
          <p:cNvGrpSpPr>
            <a:grpSpLocks/>
          </p:cNvGrpSpPr>
          <p:nvPr/>
        </p:nvGrpSpPr>
        <p:grpSpPr bwMode="auto">
          <a:xfrm>
            <a:off x="508000" y="1412875"/>
            <a:ext cx="3127375" cy="914400"/>
            <a:chOff x="0" y="864"/>
            <a:chExt cx="2016" cy="576"/>
          </a:xfrm>
        </p:grpSpPr>
        <p:sp>
          <p:nvSpPr>
            <p:cNvPr id="61466" name="AutoShape 6"/>
            <p:cNvSpPr>
              <a:spLocks/>
            </p:cNvSpPr>
            <p:nvPr/>
          </p:nvSpPr>
          <p:spPr bwMode="auto">
            <a:xfrm>
              <a:off x="0" y="864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zh-CN" sz="24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467" name="AutoShape 7"/>
            <p:cNvSpPr>
              <a:spLocks/>
            </p:cNvSpPr>
            <p:nvPr/>
          </p:nvSpPr>
          <p:spPr bwMode="auto">
            <a:xfrm>
              <a:off x="912" y="864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zh-CN" sz="24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468" name="AutoShape 8"/>
            <p:cNvSpPr>
              <a:spLocks/>
            </p:cNvSpPr>
            <p:nvPr/>
          </p:nvSpPr>
          <p:spPr bwMode="auto">
            <a:xfrm>
              <a:off x="1920" y="864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zh-CN" sz="24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250825" y="2636838"/>
            <a:ext cx="50038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b="1">
                <a:latin typeface="Times New Roman" panose="02020603050405020304" pitchFamily="18" charset="0"/>
              </a:rPr>
              <a:t>电子与光子各具有 </a:t>
            </a:r>
            <a:r>
              <a:rPr lang="zh-CN" altLang="en-US" sz="2800" b="1" i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=2.0 Å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它们的</a:t>
            </a:r>
            <a:r>
              <a:rPr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量、总能量</a:t>
            </a:r>
            <a:r>
              <a:rPr lang="zh-CN" altLang="en-US" sz="2800" b="1">
                <a:latin typeface="Times New Roman" panose="02020603050405020304" pitchFamily="18" charset="0"/>
              </a:rPr>
              <a:t>各等于多少？电子的</a:t>
            </a:r>
            <a:r>
              <a:rPr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能</a:t>
            </a:r>
            <a:r>
              <a:rPr lang="zh-CN" altLang="en-US" sz="2800" b="1">
                <a:latin typeface="Times New Roman" panose="02020603050405020304" pitchFamily="18" charset="0"/>
              </a:rPr>
              <a:t>等于多少？</a:t>
            </a:r>
          </a:p>
        </p:txBody>
      </p:sp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287338" y="3886200"/>
            <a:ext cx="6516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800" b="1">
                <a:latin typeface="Times New Roman" panose="02020603050405020304" pitchFamily="18" charset="0"/>
              </a:rPr>
              <a:t>电子与光子的</a:t>
            </a:r>
            <a:r>
              <a:rPr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量</a:t>
            </a:r>
            <a:r>
              <a:rPr lang="zh-CN" altLang="en-US" sz="2800" b="1">
                <a:latin typeface="Times New Roman" panose="02020603050405020304" pitchFamily="18" charset="0"/>
              </a:rPr>
              <a:t>均为：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684213" y="4365625"/>
          <a:ext cx="43195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0" name="公式" r:id="rId5" imgW="1885950" imgH="177774" progId="Equation.3">
                  <p:embed/>
                </p:oleObj>
              </mc:Choice>
              <mc:Fallback>
                <p:oleObj name="公式" r:id="rId5" imgW="1885950" imgH="17777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65625"/>
                        <a:ext cx="43195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684213" y="5013325"/>
            <a:ext cx="2339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总能量</a:t>
            </a:r>
          </a:p>
        </p:txBody>
      </p:sp>
      <p:sp>
        <p:nvSpPr>
          <p:cNvPr id="63501" name="AutoShape 13"/>
          <p:cNvSpPr>
            <a:spLocks/>
          </p:cNvSpPr>
          <p:nvPr/>
        </p:nvSpPr>
        <p:spPr bwMode="auto">
          <a:xfrm>
            <a:off x="395288" y="5661025"/>
            <a:ext cx="144462" cy="720725"/>
          </a:xfrm>
          <a:prstGeom prst="leftBrace">
            <a:avLst>
              <a:gd name="adj1" fmla="val 41575"/>
              <a:gd name="adj2" fmla="val 50000"/>
            </a:avLst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zh-CN" sz="24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539750" y="5516563"/>
          <a:ext cx="12239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1" name="公式" r:id="rId7" imgW="584320" imgH="114184" progId="Equation.3">
                  <p:embed/>
                </p:oleObj>
              </mc:Choice>
              <mc:Fallback>
                <p:oleObj name="公式" r:id="rId7" imgW="584320" imgH="11418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516563"/>
                        <a:ext cx="12239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539750" y="6021388"/>
          <a:ext cx="46164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2" name="公式" r:id="rId9" imgW="2184366" imgH="165242" progId="Equation.3">
                  <p:embed/>
                </p:oleObj>
              </mc:Choice>
              <mc:Fallback>
                <p:oleObj name="公式" r:id="rId9" imgW="2184366" imgH="16524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021388"/>
                        <a:ext cx="46164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4" name="Line 16"/>
          <p:cNvSpPr>
            <a:spLocks noChangeShapeType="1"/>
          </p:cNvSpPr>
          <p:nvPr/>
        </p:nvSpPr>
        <p:spPr bwMode="auto">
          <a:xfrm>
            <a:off x="5257800" y="1600200"/>
            <a:ext cx="0" cy="49530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5334000" y="1557338"/>
            <a:ext cx="3414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：</a:t>
            </a:r>
            <a:r>
              <a:rPr lang="zh-CN" altLang="en-US" sz="2800" b="1">
                <a:latin typeface="Times New Roman" panose="02020603050405020304" pitchFamily="18" charset="0"/>
              </a:rPr>
              <a:t>为何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63506" name="Object 18"/>
          <p:cNvGraphicFramePr>
            <a:graphicFrameLocks noChangeAspect="1"/>
          </p:cNvGraphicFramePr>
          <p:nvPr/>
        </p:nvGraphicFramePr>
        <p:xfrm>
          <a:off x="5435600" y="1989138"/>
          <a:ext cx="37084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3" name="公式" r:id="rId11" imgW="1663528" imgH="285924" progId="Equation.3">
                  <p:embed/>
                </p:oleObj>
              </mc:Choice>
              <mc:Fallback>
                <p:oleObj name="公式" r:id="rId11" imgW="1663528" imgH="28592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989138"/>
                        <a:ext cx="37084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7" name="Text Box 19"/>
          <p:cNvSpPr txBox="1">
            <a:spLocks noChangeArrowheads="1"/>
          </p:cNvSpPr>
          <p:nvPr/>
        </p:nvSpPr>
        <p:spPr bwMode="auto">
          <a:xfrm>
            <a:off x="5219700" y="4221163"/>
            <a:ext cx="3924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</a:rPr>
              <a:t>电子动能 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</a:rPr>
              <a:t>非相对论性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63508" name="Object 20"/>
          <p:cNvGraphicFramePr>
            <a:graphicFrameLocks noChangeAspect="1"/>
          </p:cNvGraphicFramePr>
          <p:nvPr/>
        </p:nvGraphicFramePr>
        <p:xfrm>
          <a:off x="5651500" y="4649788"/>
          <a:ext cx="18002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4" name="公式" r:id="rId13" imgW="825277" imgH="336518" progId="Equation.3">
                  <p:embed/>
                </p:oleObj>
              </mc:Choice>
              <mc:Fallback>
                <p:oleObj name="公式" r:id="rId13" imgW="825277" imgH="33651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649788"/>
                        <a:ext cx="180022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9" name="Object 21"/>
          <p:cNvGraphicFramePr>
            <a:graphicFrameLocks noChangeAspect="1"/>
          </p:cNvGraphicFramePr>
          <p:nvPr/>
        </p:nvGraphicFramePr>
        <p:xfrm>
          <a:off x="5580063" y="5589588"/>
          <a:ext cx="31686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5" name="公式" r:id="rId15" imgW="1409597" imgH="291958" progId="Equation.3">
                  <p:embed/>
                </p:oleObj>
              </mc:Choice>
              <mc:Fallback>
                <p:oleObj name="公式" r:id="rId15" imgW="1409597" imgH="29195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589588"/>
                        <a:ext cx="31686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1" name="Object 23"/>
          <p:cNvGraphicFramePr>
            <a:graphicFrameLocks noChangeAspect="1"/>
          </p:cNvGraphicFramePr>
          <p:nvPr/>
        </p:nvGraphicFramePr>
        <p:xfrm>
          <a:off x="5435600" y="2636838"/>
          <a:ext cx="20875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6" name="公式" r:id="rId17" imgW="869761" imgH="291958" progId="Equation.3">
                  <p:embed/>
                </p:oleObj>
              </mc:Choice>
              <mc:Fallback>
                <p:oleObj name="公式" r:id="rId17" imgW="869761" imgH="29195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636838"/>
                        <a:ext cx="208756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2" name="Object 24"/>
          <p:cNvGraphicFramePr>
            <a:graphicFrameLocks noChangeAspect="1"/>
          </p:cNvGraphicFramePr>
          <p:nvPr/>
        </p:nvGraphicFramePr>
        <p:xfrm>
          <a:off x="5435600" y="3500438"/>
          <a:ext cx="22320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7" name="公式" r:id="rId19" imgW="857250" imgH="114184" progId="Equation.3">
                  <p:embed/>
                </p:oleObj>
              </mc:Choice>
              <mc:Fallback>
                <p:oleObj name="公式" r:id="rId19" imgW="857250" imgH="11418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500438"/>
                        <a:ext cx="22320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4" name="Object 26"/>
          <p:cNvGraphicFramePr>
            <a:graphicFrameLocks noChangeAspect="1"/>
          </p:cNvGraphicFramePr>
          <p:nvPr/>
        </p:nvGraphicFramePr>
        <p:xfrm>
          <a:off x="1763713" y="5445125"/>
          <a:ext cx="32400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8" name="公式" r:id="rId21" imgW="1657504" imgH="177774" progId="Equation.3">
                  <p:embed/>
                </p:oleObj>
              </mc:Choice>
              <mc:Fallback>
                <p:oleObj name="公式" r:id="rId21" imgW="1657504" imgH="17777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445125"/>
                        <a:ext cx="324008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5" name="Line 27"/>
          <p:cNvSpPr>
            <a:spLocks noChangeShapeType="1"/>
          </p:cNvSpPr>
          <p:nvPr/>
        </p:nvSpPr>
        <p:spPr bwMode="auto">
          <a:xfrm flipH="1">
            <a:off x="6227763" y="5445125"/>
            <a:ext cx="998537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6" name="Line 28"/>
          <p:cNvSpPr>
            <a:spLocks noChangeShapeType="1"/>
          </p:cNvSpPr>
          <p:nvPr/>
        </p:nvSpPr>
        <p:spPr bwMode="auto">
          <a:xfrm flipH="1">
            <a:off x="6659563" y="2852738"/>
            <a:ext cx="457200" cy="647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7" name="Line 29"/>
          <p:cNvSpPr>
            <a:spLocks noChangeShapeType="1"/>
          </p:cNvSpPr>
          <p:nvPr/>
        </p:nvSpPr>
        <p:spPr bwMode="auto">
          <a:xfrm>
            <a:off x="6588125" y="2852738"/>
            <a:ext cx="576263" cy="647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5AA8386-5B38-4B02-8E62-B120B6EB0089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59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5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4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75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75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6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75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6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75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6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utoUpdateAnimBg="0"/>
      <p:bldP spid="63491" grpId="0" autoUpdateAnimBg="0"/>
      <p:bldP spid="63497" grpId="0" autoUpdateAnimBg="0"/>
      <p:bldP spid="63498" grpId="0" autoUpdateAnimBg="0"/>
      <p:bldP spid="63500" grpId="0" autoUpdateAnimBg="0"/>
      <p:bldP spid="63501" grpId="0" animBg="1" autoUpdateAnimBg="0"/>
      <p:bldP spid="63504" grpId="0" animBg="1"/>
      <p:bldP spid="63505" grpId="0" autoUpdateAnimBg="0"/>
      <p:bldP spid="63507" grpId="0" autoUpdateAnimBg="0"/>
      <p:bldP spid="63515" grpId="0" animBg="1"/>
      <p:bldP spid="63516" grpId="0" animBg="1"/>
      <p:bldP spid="635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7B10B28-8425-46C4-9F1A-44373452E3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5CF27E-60D2-4A96-99F2-F08467098FDC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4788E412-982F-4B77-9CA1-5A5CDB68E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313492"/>
            <a:ext cx="61924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磁介质</a:t>
            </a:r>
            <a:endParaRPr kumimoji="1"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Rectangle 54">
            <a:extLst>
              <a:ext uri="{FF2B5EF4-FFF2-40B4-BE49-F238E27FC236}">
                <a16:creationId xmlns:a16="http://schemas.microsoft.com/office/drawing/2014/main" id="{4D977D58-5CD0-4032-BE65-0D7978029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908720"/>
            <a:ext cx="4656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</a:rPr>
              <a:t>磁介质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磁化和起源</a:t>
            </a:r>
          </a:p>
        </p:txBody>
      </p:sp>
      <p:graphicFrame>
        <p:nvGraphicFramePr>
          <p:cNvPr id="6" name="Object 22">
            <a:extLst>
              <a:ext uri="{FF2B5EF4-FFF2-40B4-BE49-F238E27FC236}">
                <a16:creationId xmlns:a16="http://schemas.microsoft.com/office/drawing/2014/main" id="{36B8E5FA-B5C2-47FE-A0E1-5D20BDA8C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585818"/>
              </p:ext>
            </p:extLst>
          </p:nvPr>
        </p:nvGraphicFramePr>
        <p:xfrm>
          <a:off x="2546796" y="1464597"/>
          <a:ext cx="36385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2" name="Equation" r:id="rId3" imgW="3213100" imgH="508000" progId="Equation.DSMT4">
                  <p:embed/>
                </p:oleObj>
              </mc:Choice>
              <mc:Fallback>
                <p:oleObj name="Equation" r:id="rId3" imgW="3213100" imgH="508000" progId="Equation.DSMT4">
                  <p:embed/>
                  <p:pic>
                    <p:nvPicPr>
                      <p:cNvPr id="9233" name="Object 22">
                        <a:extLst>
                          <a:ext uri="{FF2B5EF4-FFF2-40B4-BE49-F238E27FC236}">
                            <a16:creationId xmlns:a16="http://schemas.microsoft.com/office/drawing/2014/main" id="{4B23581E-D6C2-4674-813C-3E7A37ACF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796" y="1464597"/>
                        <a:ext cx="36385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23">
            <a:extLst>
              <a:ext uri="{FF2B5EF4-FFF2-40B4-BE49-F238E27FC236}">
                <a16:creationId xmlns:a16="http://schemas.microsoft.com/office/drawing/2014/main" id="{531E7213-E71D-433C-9BFE-5F93E04E7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696" y="1224062"/>
            <a:ext cx="2209800" cy="6858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8" name="Group 24">
            <a:extLst>
              <a:ext uri="{FF2B5EF4-FFF2-40B4-BE49-F238E27FC236}">
                <a16:creationId xmlns:a16="http://schemas.microsoft.com/office/drawing/2014/main" id="{722035CC-044E-40FA-9992-75B54F28C1F4}"/>
              </a:ext>
            </a:extLst>
          </p:cNvPr>
          <p:cNvGrpSpPr>
            <a:grpSpLocks/>
          </p:cNvGrpSpPr>
          <p:nvPr/>
        </p:nvGrpSpPr>
        <p:grpSpPr bwMode="auto">
          <a:xfrm>
            <a:off x="7969696" y="836712"/>
            <a:ext cx="425450" cy="692150"/>
            <a:chOff x="4800" y="1528"/>
            <a:chExt cx="268" cy="436"/>
          </a:xfrm>
        </p:grpSpPr>
        <p:graphicFrame>
          <p:nvGraphicFramePr>
            <p:cNvPr id="9" name="Object 25">
              <a:extLst>
                <a:ext uri="{FF2B5EF4-FFF2-40B4-BE49-F238E27FC236}">
                  <a16:creationId xmlns:a16="http://schemas.microsoft.com/office/drawing/2014/main" id="{5496C327-1A6A-470E-A676-AFBEA9E0B5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0" y="1528"/>
            <a:ext cx="16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53" name="Equation" r:id="rId5" imgW="238257" imgH="380970" progId="Equation.DSMT4">
                    <p:embed/>
                  </p:oleObj>
                </mc:Choice>
                <mc:Fallback>
                  <p:oleObj name="Equation" r:id="rId5" imgW="238257" imgH="380970" progId="Equation.DSMT4">
                    <p:embed/>
                    <p:pic>
                      <p:nvPicPr>
                        <p:cNvPr id="9258" name="Object 25">
                          <a:extLst>
                            <a:ext uri="{FF2B5EF4-FFF2-40B4-BE49-F238E27FC236}">
                              <a16:creationId xmlns:a16="http://schemas.microsoft.com/office/drawing/2014/main" id="{F79E3222-D7DB-432C-8210-A0404F2B17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" y="1528"/>
                          <a:ext cx="16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26">
              <a:extLst>
                <a:ext uri="{FF2B5EF4-FFF2-40B4-BE49-F238E27FC236}">
                  <a16:creationId xmlns:a16="http://schemas.microsoft.com/office/drawing/2014/main" id="{752388E2-DA1D-4461-B1F2-C1BAECFB4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580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" name="Line 27">
            <a:extLst>
              <a:ext uri="{FF2B5EF4-FFF2-40B4-BE49-F238E27FC236}">
                <a16:creationId xmlns:a16="http://schemas.microsoft.com/office/drawing/2014/main" id="{019E2735-DE33-41F8-8FAE-7B41FCEEF60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4771" y="1909862"/>
            <a:ext cx="220663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Text Box 29">
            <a:extLst>
              <a:ext uri="{FF2B5EF4-FFF2-40B4-BE49-F238E27FC236}">
                <a16:creationId xmlns:a16="http://schemas.microsoft.com/office/drawing/2014/main" id="{623C40B7-39CE-416B-BF9C-2FC28ABD5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445360"/>
            <a:ext cx="246159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“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固有磁矩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”</a:t>
            </a:r>
          </a:p>
        </p:txBody>
      </p:sp>
      <p:sp>
        <p:nvSpPr>
          <p:cNvPr id="13" name="Text Box 44">
            <a:extLst>
              <a:ext uri="{FF2B5EF4-FFF2-40B4-BE49-F238E27FC236}">
                <a16:creationId xmlns:a16="http://schemas.microsoft.com/office/drawing/2014/main" id="{A39E0102-8B22-4C4C-B5FF-A7472B366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6721" y="1645572"/>
            <a:ext cx="679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</a:rPr>
              <a:t>轨</a:t>
            </a:r>
          </a:p>
        </p:txBody>
      </p:sp>
      <p:sp>
        <p:nvSpPr>
          <p:cNvPr id="14" name="Text Box 21">
            <a:extLst>
              <a:ext uri="{FF2B5EF4-FFF2-40B4-BE49-F238E27FC236}">
                <a16:creationId xmlns:a16="http://schemas.microsoft.com/office/drawing/2014/main" id="{0DF19B95-FA65-47DC-8E13-DB6FC85B8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5969" y="2029252"/>
            <a:ext cx="27982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“分子圆电流”</a:t>
            </a:r>
          </a:p>
        </p:txBody>
      </p:sp>
      <p:sp>
        <p:nvSpPr>
          <p:cNvPr id="15" name="Text Box 65">
            <a:extLst>
              <a:ext uri="{FF2B5EF4-FFF2-40B4-BE49-F238E27FC236}">
                <a16:creationId xmlns:a16="http://schemas.microsoft.com/office/drawing/2014/main" id="{3306D1ED-A6B2-4D23-A51C-AE9B44E5A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2045762"/>
            <a:ext cx="69032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附加磁矩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电子进动，与外磁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向相反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" name="Text Box 2">
            <a:extLst>
              <a:ext uri="{FF2B5EF4-FFF2-40B4-BE49-F238E27FC236}">
                <a16:creationId xmlns:a16="http://schemas.microsoft.com/office/drawing/2014/main" id="{6E4E3FA7-91A1-466E-B093-8F79CB37F1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8" y="2650272"/>
            <a:ext cx="478618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顺磁、抗磁特性的微观解释</a:t>
            </a: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2B3FF732-5BAC-47B0-8EF7-0F3A5688D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3091138"/>
            <a:ext cx="3563937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磁化强度矢量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9F63517-F648-4BDE-A85F-16F30D0689AC}"/>
              </a:ext>
            </a:extLst>
          </p:cNvPr>
          <p:cNvGrpSpPr>
            <a:grpSpLocks/>
          </p:cNvGrpSpPr>
          <p:nvPr/>
        </p:nvGrpSpPr>
        <p:grpSpPr bwMode="auto">
          <a:xfrm>
            <a:off x="5947469" y="4211315"/>
            <a:ext cx="1524000" cy="585788"/>
            <a:chOff x="3696" y="2400"/>
            <a:chExt cx="960" cy="369"/>
          </a:xfrm>
        </p:grpSpPr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F799BE9F-63D6-4E35-8A00-8F9B3FC097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40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1">
              <a:extLst>
                <a:ext uri="{FF2B5EF4-FFF2-40B4-BE49-F238E27FC236}">
                  <a16:creationId xmlns:a16="http://schemas.microsoft.com/office/drawing/2014/main" id="{DD0CBCB4-D870-43F7-8C21-58F3FC7B26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40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2">
              <a:extLst>
                <a:ext uri="{FF2B5EF4-FFF2-40B4-BE49-F238E27FC236}">
                  <a16:creationId xmlns:a16="http://schemas.microsoft.com/office/drawing/2014/main" id="{695491AF-5453-4401-AB3E-C96609B531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59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1B1A0E23-8A65-4741-B91C-6CD42880B9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2" y="259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957A1803-F950-4B6E-B378-75EB8AF753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0" y="2442"/>
              <a:ext cx="2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l</a:t>
              </a:r>
            </a:p>
          </p:txBody>
        </p:sp>
      </p:grpSp>
      <p:sp>
        <p:nvSpPr>
          <p:cNvPr id="26" name="AutoShape 25">
            <a:extLst>
              <a:ext uri="{FF2B5EF4-FFF2-40B4-BE49-F238E27FC236}">
                <a16:creationId xmlns:a16="http://schemas.microsoft.com/office/drawing/2014/main" id="{C427E5F4-5F80-413F-8864-7A44C2F971E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423719" y="3025453"/>
            <a:ext cx="647700" cy="1752600"/>
          </a:xfrm>
          <a:prstGeom prst="can">
            <a:avLst>
              <a:gd name="adj" fmla="val 38897"/>
            </a:avLst>
          </a:prstGeom>
          <a:gradFill rotWithShape="0">
            <a:gsLst>
              <a:gs pos="0">
                <a:srgbClr val="182500"/>
              </a:gs>
              <a:gs pos="50000">
                <a:srgbClr val="335100"/>
              </a:gs>
              <a:gs pos="100000">
                <a:srgbClr val="1825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7" name="Text Box 26">
            <a:extLst>
              <a:ext uri="{FF2B5EF4-FFF2-40B4-BE49-F238E27FC236}">
                <a16:creationId xmlns:a16="http://schemas.microsoft.com/office/drawing/2014/main" id="{767AB922-4E8D-4BB5-8499-A98C065EF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5169" y="3130228"/>
            <a:ext cx="933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′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983F757A-4778-43AA-AD23-DF891B9897DE}"/>
              </a:ext>
            </a:extLst>
          </p:cNvPr>
          <p:cNvGrpSpPr>
            <a:grpSpLocks/>
          </p:cNvGrpSpPr>
          <p:nvPr/>
        </p:nvGrpSpPr>
        <p:grpSpPr bwMode="auto">
          <a:xfrm>
            <a:off x="6209406" y="3676328"/>
            <a:ext cx="1879600" cy="381000"/>
            <a:chOff x="4512" y="1872"/>
            <a:chExt cx="1184" cy="240"/>
          </a:xfrm>
        </p:grpSpPr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50B5BCAC-C15D-4607-823E-416FDDD3B9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4" y="1872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54" name="Equation" r:id="rId7" imgW="400067" imgH="352350" progId="Equation.3">
                    <p:embed/>
                  </p:oleObj>
                </mc:Choice>
                <mc:Fallback>
                  <p:oleObj name="Equation" r:id="rId7" imgW="400067" imgH="352350" progId="Equation.3">
                    <p:embed/>
                    <p:pic>
                      <p:nvPicPr>
                        <p:cNvPr id="15424" name="Object 28">
                          <a:extLst>
                            <a:ext uri="{FF2B5EF4-FFF2-40B4-BE49-F238E27FC236}">
                              <a16:creationId xmlns:a16="http://schemas.microsoft.com/office/drawing/2014/main" id="{ED989139-CA69-49AA-BE9E-7334F90B46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872"/>
                          <a:ext cx="2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29">
              <a:extLst>
                <a:ext uri="{FF2B5EF4-FFF2-40B4-BE49-F238E27FC236}">
                  <a16:creationId xmlns:a16="http://schemas.microsoft.com/office/drawing/2014/main" id="{F3D2DECB-C2E9-48F4-97AA-82381D9ED9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016"/>
              <a:ext cx="91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39E02F32-1ECF-4AD1-BF7A-7E8EB838AE23}"/>
              </a:ext>
            </a:extLst>
          </p:cNvPr>
          <p:cNvGrpSpPr>
            <a:grpSpLocks/>
          </p:cNvGrpSpPr>
          <p:nvPr/>
        </p:nvGrpSpPr>
        <p:grpSpPr bwMode="auto">
          <a:xfrm>
            <a:off x="5947469" y="3577903"/>
            <a:ext cx="1397000" cy="644525"/>
            <a:chOff x="4368" y="1824"/>
            <a:chExt cx="880" cy="406"/>
          </a:xfrm>
        </p:grpSpPr>
        <p:sp>
          <p:nvSpPr>
            <p:cNvPr id="32" name="Freeform 31">
              <a:extLst>
                <a:ext uri="{FF2B5EF4-FFF2-40B4-BE49-F238E27FC236}">
                  <a16:creationId xmlns:a16="http://schemas.microsoft.com/office/drawing/2014/main" id="{A4699376-E02E-4CA2-BA09-8F957C14090D}"/>
                </a:ext>
              </a:extLst>
            </p:cNvPr>
            <p:cNvSpPr>
              <a:spLocks/>
            </p:cNvSpPr>
            <p:nvPr/>
          </p:nvSpPr>
          <p:spPr bwMode="auto">
            <a:xfrm rot="5321072">
              <a:off x="4804" y="1991"/>
              <a:ext cx="403" cy="69"/>
            </a:xfrm>
            <a:custGeom>
              <a:avLst/>
              <a:gdLst>
                <a:gd name="T0" fmla="*/ 0 w 257"/>
                <a:gd name="T1" fmla="*/ 302 h 55"/>
                <a:gd name="T2" fmla="*/ 103941 w 257"/>
                <a:gd name="T3" fmla="*/ 1574 h 55"/>
                <a:gd name="T4" fmla="*/ 219047 w 257"/>
                <a:gd name="T5" fmla="*/ 0 h 55"/>
                <a:gd name="T6" fmla="*/ 0 60000 65536"/>
                <a:gd name="T7" fmla="*/ 0 60000 65536"/>
                <a:gd name="T8" fmla="*/ 0 60000 65536"/>
                <a:gd name="T9" fmla="*/ 0 w 257"/>
                <a:gd name="T10" fmla="*/ 0 h 55"/>
                <a:gd name="T11" fmla="*/ 257 w 257"/>
                <a:gd name="T12" fmla="*/ 55 h 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" h="55">
                  <a:moveTo>
                    <a:pt x="0" y="10"/>
                  </a:moveTo>
                  <a:cubicBezTo>
                    <a:pt x="20" y="17"/>
                    <a:pt x="79" y="55"/>
                    <a:pt x="122" y="53"/>
                  </a:cubicBezTo>
                  <a:cubicBezTo>
                    <a:pt x="165" y="51"/>
                    <a:pt x="229" y="11"/>
                    <a:pt x="257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 type="none" w="med" len="lg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Freeform 32">
              <a:extLst>
                <a:ext uri="{FF2B5EF4-FFF2-40B4-BE49-F238E27FC236}">
                  <a16:creationId xmlns:a16="http://schemas.microsoft.com/office/drawing/2014/main" id="{0A66CD1F-80A3-492A-BCD6-2F60478953D1}"/>
                </a:ext>
              </a:extLst>
            </p:cNvPr>
            <p:cNvSpPr>
              <a:spLocks/>
            </p:cNvSpPr>
            <p:nvPr/>
          </p:nvSpPr>
          <p:spPr bwMode="auto">
            <a:xfrm rot="5321072">
              <a:off x="4604" y="1992"/>
              <a:ext cx="403" cy="69"/>
            </a:xfrm>
            <a:custGeom>
              <a:avLst/>
              <a:gdLst>
                <a:gd name="T0" fmla="*/ 0 w 257"/>
                <a:gd name="T1" fmla="*/ 302 h 55"/>
                <a:gd name="T2" fmla="*/ 103941 w 257"/>
                <a:gd name="T3" fmla="*/ 1574 h 55"/>
                <a:gd name="T4" fmla="*/ 219047 w 257"/>
                <a:gd name="T5" fmla="*/ 0 h 55"/>
                <a:gd name="T6" fmla="*/ 0 60000 65536"/>
                <a:gd name="T7" fmla="*/ 0 60000 65536"/>
                <a:gd name="T8" fmla="*/ 0 60000 65536"/>
                <a:gd name="T9" fmla="*/ 0 w 257"/>
                <a:gd name="T10" fmla="*/ 0 h 55"/>
                <a:gd name="T11" fmla="*/ 257 w 257"/>
                <a:gd name="T12" fmla="*/ 55 h 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" h="55">
                  <a:moveTo>
                    <a:pt x="0" y="10"/>
                  </a:moveTo>
                  <a:cubicBezTo>
                    <a:pt x="20" y="17"/>
                    <a:pt x="79" y="55"/>
                    <a:pt x="122" y="53"/>
                  </a:cubicBezTo>
                  <a:cubicBezTo>
                    <a:pt x="165" y="51"/>
                    <a:pt x="229" y="11"/>
                    <a:pt x="257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 type="none" w="med" len="lg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Freeform 33">
              <a:extLst>
                <a:ext uri="{FF2B5EF4-FFF2-40B4-BE49-F238E27FC236}">
                  <a16:creationId xmlns:a16="http://schemas.microsoft.com/office/drawing/2014/main" id="{8701A30E-FC67-42E5-8C67-E774373EA19E}"/>
                </a:ext>
              </a:extLst>
            </p:cNvPr>
            <p:cNvSpPr>
              <a:spLocks/>
            </p:cNvSpPr>
            <p:nvPr/>
          </p:nvSpPr>
          <p:spPr bwMode="auto">
            <a:xfrm rot="5321072">
              <a:off x="4403" y="1992"/>
              <a:ext cx="403" cy="69"/>
            </a:xfrm>
            <a:custGeom>
              <a:avLst/>
              <a:gdLst>
                <a:gd name="T0" fmla="*/ 0 w 257"/>
                <a:gd name="T1" fmla="*/ 302 h 55"/>
                <a:gd name="T2" fmla="*/ 103941 w 257"/>
                <a:gd name="T3" fmla="*/ 1574 h 55"/>
                <a:gd name="T4" fmla="*/ 219047 w 257"/>
                <a:gd name="T5" fmla="*/ 0 h 55"/>
                <a:gd name="T6" fmla="*/ 0 60000 65536"/>
                <a:gd name="T7" fmla="*/ 0 60000 65536"/>
                <a:gd name="T8" fmla="*/ 0 60000 65536"/>
                <a:gd name="T9" fmla="*/ 0 w 257"/>
                <a:gd name="T10" fmla="*/ 0 h 55"/>
                <a:gd name="T11" fmla="*/ 257 w 257"/>
                <a:gd name="T12" fmla="*/ 55 h 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" h="55">
                  <a:moveTo>
                    <a:pt x="0" y="10"/>
                  </a:moveTo>
                  <a:cubicBezTo>
                    <a:pt x="20" y="17"/>
                    <a:pt x="79" y="55"/>
                    <a:pt x="122" y="53"/>
                  </a:cubicBezTo>
                  <a:cubicBezTo>
                    <a:pt x="165" y="51"/>
                    <a:pt x="229" y="11"/>
                    <a:pt x="257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 type="none" w="med" len="lg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Freeform 34">
              <a:extLst>
                <a:ext uri="{FF2B5EF4-FFF2-40B4-BE49-F238E27FC236}">
                  <a16:creationId xmlns:a16="http://schemas.microsoft.com/office/drawing/2014/main" id="{5CCD1103-3841-47BD-A05C-E3C7443DE6DA}"/>
                </a:ext>
              </a:extLst>
            </p:cNvPr>
            <p:cNvSpPr>
              <a:spLocks/>
            </p:cNvSpPr>
            <p:nvPr/>
          </p:nvSpPr>
          <p:spPr bwMode="auto">
            <a:xfrm rot="5321072">
              <a:off x="4201" y="1992"/>
              <a:ext cx="403" cy="69"/>
            </a:xfrm>
            <a:custGeom>
              <a:avLst/>
              <a:gdLst>
                <a:gd name="T0" fmla="*/ 0 w 257"/>
                <a:gd name="T1" fmla="*/ 302 h 55"/>
                <a:gd name="T2" fmla="*/ 103941 w 257"/>
                <a:gd name="T3" fmla="*/ 1574 h 55"/>
                <a:gd name="T4" fmla="*/ 219047 w 257"/>
                <a:gd name="T5" fmla="*/ 0 h 55"/>
                <a:gd name="T6" fmla="*/ 0 60000 65536"/>
                <a:gd name="T7" fmla="*/ 0 60000 65536"/>
                <a:gd name="T8" fmla="*/ 0 60000 65536"/>
                <a:gd name="T9" fmla="*/ 0 w 257"/>
                <a:gd name="T10" fmla="*/ 0 h 55"/>
                <a:gd name="T11" fmla="*/ 257 w 257"/>
                <a:gd name="T12" fmla="*/ 55 h 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" h="55">
                  <a:moveTo>
                    <a:pt x="0" y="10"/>
                  </a:moveTo>
                  <a:cubicBezTo>
                    <a:pt x="20" y="17"/>
                    <a:pt x="79" y="55"/>
                    <a:pt x="122" y="53"/>
                  </a:cubicBezTo>
                  <a:cubicBezTo>
                    <a:pt x="165" y="51"/>
                    <a:pt x="229" y="11"/>
                    <a:pt x="257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 type="none" w="med" len="lg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Freeform 35">
              <a:extLst>
                <a:ext uri="{FF2B5EF4-FFF2-40B4-BE49-F238E27FC236}">
                  <a16:creationId xmlns:a16="http://schemas.microsoft.com/office/drawing/2014/main" id="{D06331C2-27DB-42BE-864C-18492B60AD5D}"/>
                </a:ext>
              </a:extLst>
            </p:cNvPr>
            <p:cNvSpPr>
              <a:spLocks/>
            </p:cNvSpPr>
            <p:nvPr/>
          </p:nvSpPr>
          <p:spPr bwMode="auto">
            <a:xfrm rot="5321072">
              <a:off x="5012" y="1994"/>
              <a:ext cx="403" cy="69"/>
            </a:xfrm>
            <a:custGeom>
              <a:avLst/>
              <a:gdLst>
                <a:gd name="T0" fmla="*/ 0 w 257"/>
                <a:gd name="T1" fmla="*/ 302 h 55"/>
                <a:gd name="T2" fmla="*/ 103941 w 257"/>
                <a:gd name="T3" fmla="*/ 1574 h 55"/>
                <a:gd name="T4" fmla="*/ 219047 w 257"/>
                <a:gd name="T5" fmla="*/ 0 h 55"/>
                <a:gd name="T6" fmla="*/ 0 60000 65536"/>
                <a:gd name="T7" fmla="*/ 0 60000 65536"/>
                <a:gd name="T8" fmla="*/ 0 60000 65536"/>
                <a:gd name="T9" fmla="*/ 0 w 257"/>
                <a:gd name="T10" fmla="*/ 0 h 55"/>
                <a:gd name="T11" fmla="*/ 257 w 257"/>
                <a:gd name="T12" fmla="*/ 55 h 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" h="55">
                  <a:moveTo>
                    <a:pt x="0" y="10"/>
                  </a:moveTo>
                  <a:cubicBezTo>
                    <a:pt x="20" y="17"/>
                    <a:pt x="79" y="55"/>
                    <a:pt x="122" y="53"/>
                  </a:cubicBezTo>
                  <a:cubicBezTo>
                    <a:pt x="165" y="51"/>
                    <a:pt x="229" y="11"/>
                    <a:pt x="257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 type="none" w="med" len="lg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7" name="Object 38">
            <a:extLst>
              <a:ext uri="{FF2B5EF4-FFF2-40B4-BE49-F238E27FC236}">
                <a16:creationId xmlns:a16="http://schemas.microsoft.com/office/drawing/2014/main" id="{7615CF77-9DD2-44A9-BF50-9CA75EB79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80891"/>
              </p:ext>
            </p:extLst>
          </p:nvPr>
        </p:nvGraphicFramePr>
        <p:xfrm>
          <a:off x="7657206" y="3677915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5" name="Equation" r:id="rId9" imgW="400067" imgH="352350" progId="Equation.3">
                  <p:embed/>
                </p:oleObj>
              </mc:Choice>
              <mc:Fallback>
                <p:oleObj name="Equation" r:id="rId9" imgW="400067" imgH="352350" progId="Equation.3">
                  <p:embed/>
                  <p:pic>
                    <p:nvPicPr>
                      <p:cNvPr id="18470" name="Object 38">
                        <a:extLst>
                          <a:ext uri="{FF2B5EF4-FFF2-40B4-BE49-F238E27FC236}">
                            <a16:creationId xmlns:a16="http://schemas.microsoft.com/office/drawing/2014/main" id="{9D2532FB-1244-4823-9ACA-BB35DF65D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7206" y="3677915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46">
            <a:extLst>
              <a:ext uri="{FF2B5EF4-FFF2-40B4-BE49-F238E27FC236}">
                <a16:creationId xmlns:a16="http://schemas.microsoft.com/office/drawing/2014/main" id="{51BFE38B-4ECC-4DE8-B090-8ED075C45CA0}"/>
              </a:ext>
            </a:extLst>
          </p:cNvPr>
          <p:cNvGrpSpPr>
            <a:grpSpLocks/>
          </p:cNvGrpSpPr>
          <p:nvPr/>
        </p:nvGrpSpPr>
        <p:grpSpPr bwMode="auto">
          <a:xfrm>
            <a:off x="7896919" y="2852936"/>
            <a:ext cx="1009650" cy="1008063"/>
            <a:chOff x="4898" y="2047"/>
            <a:chExt cx="744" cy="744"/>
          </a:xfrm>
        </p:grpSpPr>
        <p:sp>
          <p:nvSpPr>
            <p:cNvPr id="39" name="Oval 47">
              <a:extLst>
                <a:ext uri="{FF2B5EF4-FFF2-40B4-BE49-F238E27FC236}">
                  <a16:creationId xmlns:a16="http://schemas.microsoft.com/office/drawing/2014/main" id="{4124D835-469B-477F-93CA-85C32FD320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8" y="2047"/>
              <a:ext cx="744" cy="744"/>
            </a:xfrm>
            <a:prstGeom prst="ellipse">
              <a:avLst/>
            </a:prstGeom>
            <a:noFill/>
            <a:ln w="412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0" name="Oval 48">
              <a:extLst>
                <a:ext uri="{FF2B5EF4-FFF2-40B4-BE49-F238E27FC236}">
                  <a16:creationId xmlns:a16="http://schemas.microsoft.com/office/drawing/2014/main" id="{6BD0D15F-9B1F-4E43-A571-29BE6B016E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6" y="2239"/>
              <a:ext cx="192" cy="192"/>
            </a:xfrm>
            <a:prstGeom prst="ellipse">
              <a:avLst/>
            </a:prstGeom>
            <a:noFill/>
            <a:ln w="28575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1" name="Line 49">
              <a:extLst>
                <a:ext uri="{FF2B5EF4-FFF2-40B4-BE49-F238E27FC236}">
                  <a16:creationId xmlns:a16="http://schemas.microsoft.com/office/drawing/2014/main" id="{85E87A4D-AB79-4997-8913-A3E36D6D07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6" y="2287"/>
              <a:ext cx="0" cy="96"/>
            </a:xfrm>
            <a:prstGeom prst="line">
              <a:avLst/>
            </a:prstGeom>
            <a:noFill/>
            <a:ln w="28575">
              <a:solidFill>
                <a:srgbClr val="CC99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Oval 50">
              <a:extLst>
                <a:ext uri="{FF2B5EF4-FFF2-40B4-BE49-F238E27FC236}">
                  <a16:creationId xmlns:a16="http://schemas.microsoft.com/office/drawing/2014/main" id="{11924A7A-81C8-40A5-BD9C-CF0BA17321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6" y="2431"/>
              <a:ext cx="192" cy="192"/>
            </a:xfrm>
            <a:prstGeom prst="ellipse">
              <a:avLst/>
            </a:prstGeom>
            <a:noFill/>
            <a:ln w="28575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3" name="Line 51">
              <a:extLst>
                <a:ext uri="{FF2B5EF4-FFF2-40B4-BE49-F238E27FC236}">
                  <a16:creationId xmlns:a16="http://schemas.microsoft.com/office/drawing/2014/main" id="{67540598-4F8D-4C75-AF1D-E2FEF73E33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6" y="2479"/>
              <a:ext cx="0" cy="96"/>
            </a:xfrm>
            <a:prstGeom prst="line">
              <a:avLst/>
            </a:prstGeom>
            <a:noFill/>
            <a:ln w="28575">
              <a:solidFill>
                <a:srgbClr val="CC99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Oval 52">
              <a:extLst>
                <a:ext uri="{FF2B5EF4-FFF2-40B4-BE49-F238E27FC236}">
                  <a16:creationId xmlns:a16="http://schemas.microsoft.com/office/drawing/2014/main" id="{316B3EBD-13FA-4A59-8BFC-73728BEA8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0" y="2575"/>
              <a:ext cx="192" cy="192"/>
            </a:xfrm>
            <a:prstGeom prst="ellipse">
              <a:avLst/>
            </a:prstGeom>
            <a:noFill/>
            <a:ln w="28575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5" name="Line 53">
              <a:extLst>
                <a:ext uri="{FF2B5EF4-FFF2-40B4-BE49-F238E27FC236}">
                  <a16:creationId xmlns:a16="http://schemas.microsoft.com/office/drawing/2014/main" id="{7DBB4CC0-67F3-4496-AD9E-E16EABBF57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90" y="2623"/>
              <a:ext cx="0" cy="96"/>
            </a:xfrm>
            <a:prstGeom prst="line">
              <a:avLst/>
            </a:prstGeom>
            <a:noFill/>
            <a:ln w="28575">
              <a:solidFill>
                <a:srgbClr val="CC99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Oval 54">
              <a:extLst>
                <a:ext uri="{FF2B5EF4-FFF2-40B4-BE49-F238E27FC236}">
                  <a16:creationId xmlns:a16="http://schemas.microsoft.com/office/drawing/2014/main" id="{4A6D5826-3591-4BCE-9AED-BE1A2E824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2" y="2575"/>
              <a:ext cx="192" cy="192"/>
            </a:xfrm>
            <a:prstGeom prst="ellipse">
              <a:avLst/>
            </a:prstGeom>
            <a:noFill/>
            <a:ln w="28575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7" name="Line 55">
              <a:extLst>
                <a:ext uri="{FF2B5EF4-FFF2-40B4-BE49-F238E27FC236}">
                  <a16:creationId xmlns:a16="http://schemas.microsoft.com/office/drawing/2014/main" id="{546204C4-5C3B-420C-8D08-82E4637E79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2" y="2623"/>
              <a:ext cx="0" cy="96"/>
            </a:xfrm>
            <a:prstGeom prst="line">
              <a:avLst/>
            </a:prstGeom>
            <a:noFill/>
            <a:ln w="28575">
              <a:solidFill>
                <a:srgbClr val="CC99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Oval 56">
              <a:extLst>
                <a:ext uri="{FF2B5EF4-FFF2-40B4-BE49-F238E27FC236}">
                  <a16:creationId xmlns:a16="http://schemas.microsoft.com/office/drawing/2014/main" id="{C51F2DB9-396F-4898-A5EC-A0CE9244EC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6" y="2431"/>
              <a:ext cx="192" cy="192"/>
            </a:xfrm>
            <a:prstGeom prst="ellipse">
              <a:avLst/>
            </a:prstGeom>
            <a:noFill/>
            <a:ln w="28575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" name="Line 57">
              <a:extLst>
                <a:ext uri="{FF2B5EF4-FFF2-40B4-BE49-F238E27FC236}">
                  <a16:creationId xmlns:a16="http://schemas.microsoft.com/office/drawing/2014/main" id="{4FC864C0-EFDB-47B9-84BA-4BABA2A5BD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6" y="2479"/>
              <a:ext cx="0" cy="96"/>
            </a:xfrm>
            <a:prstGeom prst="line">
              <a:avLst/>
            </a:prstGeom>
            <a:noFill/>
            <a:ln w="28575">
              <a:solidFill>
                <a:srgbClr val="CC99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Oval 58">
              <a:extLst>
                <a:ext uri="{FF2B5EF4-FFF2-40B4-BE49-F238E27FC236}">
                  <a16:creationId xmlns:a16="http://schemas.microsoft.com/office/drawing/2014/main" id="{0DB20513-7C3E-425F-B1C6-92EBF83932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6" y="2239"/>
              <a:ext cx="192" cy="192"/>
            </a:xfrm>
            <a:prstGeom prst="ellipse">
              <a:avLst/>
            </a:prstGeom>
            <a:noFill/>
            <a:ln w="28575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" name="Line 59">
              <a:extLst>
                <a:ext uri="{FF2B5EF4-FFF2-40B4-BE49-F238E27FC236}">
                  <a16:creationId xmlns:a16="http://schemas.microsoft.com/office/drawing/2014/main" id="{ED5BEDD1-61E8-4FAE-B2A2-2AD765B708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6" y="2287"/>
              <a:ext cx="0" cy="96"/>
            </a:xfrm>
            <a:prstGeom prst="line">
              <a:avLst/>
            </a:prstGeom>
            <a:noFill/>
            <a:ln w="28575">
              <a:solidFill>
                <a:srgbClr val="CC99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Oval 60">
              <a:extLst>
                <a:ext uri="{FF2B5EF4-FFF2-40B4-BE49-F238E27FC236}">
                  <a16:creationId xmlns:a16="http://schemas.microsoft.com/office/drawing/2014/main" id="{A1923C08-B4D8-4487-8CEC-300BC44080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6" y="2082"/>
              <a:ext cx="192" cy="192"/>
            </a:xfrm>
            <a:prstGeom prst="ellipse">
              <a:avLst/>
            </a:prstGeom>
            <a:noFill/>
            <a:ln w="28575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3" name="Line 61">
              <a:extLst>
                <a:ext uri="{FF2B5EF4-FFF2-40B4-BE49-F238E27FC236}">
                  <a16:creationId xmlns:a16="http://schemas.microsoft.com/office/drawing/2014/main" id="{8E9303CA-D6EC-4C41-A7D5-E521E828D3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6" y="2130"/>
              <a:ext cx="0" cy="96"/>
            </a:xfrm>
            <a:prstGeom prst="line">
              <a:avLst/>
            </a:prstGeom>
            <a:noFill/>
            <a:ln w="28575">
              <a:solidFill>
                <a:srgbClr val="CC99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Oval 62">
              <a:extLst>
                <a:ext uri="{FF2B5EF4-FFF2-40B4-BE49-F238E27FC236}">
                  <a16:creationId xmlns:a16="http://schemas.microsoft.com/office/drawing/2014/main" id="{93D2FA45-4946-4168-9023-C2EFFF7014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0" y="2070"/>
              <a:ext cx="192" cy="192"/>
            </a:xfrm>
            <a:prstGeom prst="ellipse">
              <a:avLst/>
            </a:prstGeom>
            <a:noFill/>
            <a:ln w="28575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5" name="Line 63">
              <a:extLst>
                <a:ext uri="{FF2B5EF4-FFF2-40B4-BE49-F238E27FC236}">
                  <a16:creationId xmlns:a16="http://schemas.microsoft.com/office/drawing/2014/main" id="{F1C09D73-F2D2-4130-9192-11FCFFD8BF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0" y="2118"/>
              <a:ext cx="0" cy="96"/>
            </a:xfrm>
            <a:prstGeom prst="line">
              <a:avLst/>
            </a:prstGeom>
            <a:noFill/>
            <a:ln w="28575">
              <a:solidFill>
                <a:srgbClr val="CC9900"/>
              </a:solidFill>
              <a:round/>
              <a:headEnd type="none" w="med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Oval 64">
              <a:extLst>
                <a:ext uri="{FF2B5EF4-FFF2-40B4-BE49-F238E27FC236}">
                  <a16:creationId xmlns:a16="http://schemas.microsoft.com/office/drawing/2014/main" id="{3A8FACBF-F59E-4A2D-8DC4-E4DEDC11BE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8" y="2251"/>
              <a:ext cx="192" cy="192"/>
            </a:xfrm>
            <a:prstGeom prst="ellipse">
              <a:avLst/>
            </a:prstGeom>
            <a:noFill/>
            <a:ln w="28575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" name="Line 65">
              <a:extLst>
                <a:ext uri="{FF2B5EF4-FFF2-40B4-BE49-F238E27FC236}">
                  <a16:creationId xmlns:a16="http://schemas.microsoft.com/office/drawing/2014/main" id="{67462B55-E18E-49F4-96F0-1B4A8E58BC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8" y="2299"/>
              <a:ext cx="0" cy="96"/>
            </a:xfrm>
            <a:prstGeom prst="line">
              <a:avLst/>
            </a:prstGeom>
            <a:noFill/>
            <a:ln w="28575">
              <a:solidFill>
                <a:srgbClr val="CC99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Oval 66">
              <a:extLst>
                <a:ext uri="{FF2B5EF4-FFF2-40B4-BE49-F238E27FC236}">
                  <a16:creationId xmlns:a16="http://schemas.microsoft.com/office/drawing/2014/main" id="{5CD68761-931D-46D8-BCB2-6693CA54C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4" y="2431"/>
              <a:ext cx="192" cy="192"/>
            </a:xfrm>
            <a:prstGeom prst="ellipse">
              <a:avLst/>
            </a:prstGeom>
            <a:noFill/>
            <a:ln w="28575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9" name="Line 67">
              <a:extLst>
                <a:ext uri="{FF2B5EF4-FFF2-40B4-BE49-F238E27FC236}">
                  <a16:creationId xmlns:a16="http://schemas.microsoft.com/office/drawing/2014/main" id="{92DDAAFA-A29B-4A97-AA27-34EC9BEAA3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4" y="2479"/>
              <a:ext cx="0" cy="96"/>
            </a:xfrm>
            <a:prstGeom prst="line">
              <a:avLst/>
            </a:prstGeom>
            <a:noFill/>
            <a:ln w="28575">
              <a:solidFill>
                <a:srgbClr val="CC99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Oval 68">
              <a:extLst>
                <a:ext uri="{FF2B5EF4-FFF2-40B4-BE49-F238E27FC236}">
                  <a16:creationId xmlns:a16="http://schemas.microsoft.com/office/drawing/2014/main" id="{76382EDF-A945-48E5-9BE2-76EA72FBB3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2069"/>
              <a:ext cx="703" cy="703"/>
            </a:xfrm>
            <a:prstGeom prst="ellips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" name="Line 69">
              <a:extLst>
                <a:ext uri="{FF2B5EF4-FFF2-40B4-BE49-F238E27FC236}">
                  <a16:creationId xmlns:a16="http://schemas.microsoft.com/office/drawing/2014/main" id="{88CCC11C-E00A-4F5F-91AD-A514C20F70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" y="2384"/>
              <a:ext cx="0" cy="15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2" name="Object 8">
            <a:extLst>
              <a:ext uri="{FF2B5EF4-FFF2-40B4-BE49-F238E27FC236}">
                <a16:creationId xmlns:a16="http://schemas.microsoft.com/office/drawing/2014/main" id="{AF0B0A1C-57BD-415D-9EAA-EBD1BF579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577890"/>
              </p:ext>
            </p:extLst>
          </p:nvPr>
        </p:nvGraphicFramePr>
        <p:xfrm>
          <a:off x="621405" y="3683218"/>
          <a:ext cx="21336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6" name="Equation" r:id="rId11" imgW="1924157" imgH="819180" progId="Equation.DSMT4">
                  <p:embed/>
                </p:oleObj>
              </mc:Choice>
              <mc:Fallback>
                <p:oleObj name="Equation" r:id="rId11" imgW="1924157" imgH="819180" progId="Equation.DSMT4">
                  <p:embed/>
                  <p:pic>
                    <p:nvPicPr>
                      <p:cNvPr id="18440" name="Object 8">
                        <a:extLst>
                          <a:ext uri="{FF2B5EF4-FFF2-40B4-BE49-F238E27FC236}">
                            <a16:creationId xmlns:a16="http://schemas.microsoft.com/office/drawing/2014/main" id="{D2A0E9C2-5414-46D8-92DF-679442C71B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405" y="3683218"/>
                        <a:ext cx="21336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3">
            <a:extLst>
              <a:ext uri="{FF2B5EF4-FFF2-40B4-BE49-F238E27FC236}">
                <a16:creationId xmlns:a16="http://schemas.microsoft.com/office/drawing/2014/main" id="{14AFE488-3BC4-4F6B-9A68-084113E2C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755170"/>
              </p:ext>
            </p:extLst>
          </p:nvPr>
        </p:nvGraphicFramePr>
        <p:xfrm>
          <a:off x="2831205" y="3827681"/>
          <a:ext cx="92233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7" name="Equation" r:id="rId13" imgW="914400" imgH="695250" progId="Equation.DSMT4">
                  <p:embed/>
                </p:oleObj>
              </mc:Choice>
              <mc:Fallback>
                <p:oleObj name="Equation" r:id="rId13" imgW="914400" imgH="695250" progId="Equation.DSMT4">
                  <p:embed/>
                  <p:pic>
                    <p:nvPicPr>
                      <p:cNvPr id="18445" name="Object 13">
                        <a:extLst>
                          <a:ext uri="{FF2B5EF4-FFF2-40B4-BE49-F238E27FC236}">
                            <a16:creationId xmlns:a16="http://schemas.microsoft.com/office/drawing/2014/main" id="{6438075E-454E-43F1-9EBE-8BF2C58ABA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205" y="3827681"/>
                        <a:ext cx="92233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14">
            <a:extLst>
              <a:ext uri="{FF2B5EF4-FFF2-40B4-BE49-F238E27FC236}">
                <a16:creationId xmlns:a16="http://schemas.microsoft.com/office/drawing/2014/main" id="{41BA7E80-9188-4CFE-921C-4C6918FCA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767" y="3914993"/>
            <a:ext cx="175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︳ ︳</a:t>
            </a:r>
          </a:p>
        </p:txBody>
      </p:sp>
      <p:sp>
        <p:nvSpPr>
          <p:cNvPr id="65" name="Text Box 15">
            <a:extLst>
              <a:ext uri="{FF2B5EF4-FFF2-40B4-BE49-F238E27FC236}">
                <a16:creationId xmlns:a16="http://schemas.microsoft.com/office/drawing/2014/main" id="{699B1DF1-3A49-46C5-A309-7344E4A21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5767" y="3691156"/>
            <a:ext cx="2328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︳            ︳</a:t>
            </a:r>
          </a:p>
        </p:txBody>
      </p:sp>
      <p:graphicFrame>
        <p:nvGraphicFramePr>
          <p:cNvPr id="66" name="Object 17">
            <a:extLst>
              <a:ext uri="{FF2B5EF4-FFF2-40B4-BE49-F238E27FC236}">
                <a16:creationId xmlns:a16="http://schemas.microsoft.com/office/drawing/2014/main" id="{2FE10E8E-57EB-4CAB-B37C-3E5FD3699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991253"/>
              </p:ext>
            </p:extLst>
          </p:nvPr>
        </p:nvGraphicFramePr>
        <p:xfrm>
          <a:off x="3839267" y="3816568"/>
          <a:ext cx="6810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8" name="Equation" r:id="rId15" imgW="628599" imgH="685800" progId="Equation.DSMT4">
                  <p:embed/>
                </p:oleObj>
              </mc:Choice>
              <mc:Fallback>
                <p:oleObj name="Equation" r:id="rId15" imgW="628599" imgH="685800" progId="Equation.DSMT4">
                  <p:embed/>
                  <p:pic>
                    <p:nvPicPr>
                      <p:cNvPr id="18449" name="Object 17">
                        <a:extLst>
                          <a:ext uri="{FF2B5EF4-FFF2-40B4-BE49-F238E27FC236}">
                            <a16:creationId xmlns:a16="http://schemas.microsoft.com/office/drawing/2014/main" id="{BC9BE94E-6254-44A3-83FF-C406A0B15F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267" y="3816568"/>
                        <a:ext cx="6810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8">
            <a:extLst>
              <a:ext uri="{FF2B5EF4-FFF2-40B4-BE49-F238E27FC236}">
                <a16:creationId xmlns:a16="http://schemas.microsoft.com/office/drawing/2014/main" id="{0DA308D7-E789-40FB-B25B-7EDC77C6A7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775017"/>
              </p:ext>
            </p:extLst>
          </p:nvPr>
        </p:nvGraphicFramePr>
        <p:xfrm>
          <a:off x="4559992" y="3961031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9" name="Equation" r:id="rId17" imgW="520474" imgH="355446" progId="Equation.3">
                  <p:embed/>
                </p:oleObj>
              </mc:Choice>
              <mc:Fallback>
                <p:oleObj name="Equation" r:id="rId17" imgW="520474" imgH="355446" progId="Equation.3">
                  <p:embed/>
                  <p:pic>
                    <p:nvPicPr>
                      <p:cNvPr id="18450" name="Object 18">
                        <a:extLst>
                          <a:ext uri="{FF2B5EF4-FFF2-40B4-BE49-F238E27FC236}">
                            <a16:creationId xmlns:a16="http://schemas.microsoft.com/office/drawing/2014/main" id="{4D61A2D3-3F5B-43BE-9EEA-D864A82D51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992" y="3961031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36">
            <a:extLst>
              <a:ext uri="{FF2B5EF4-FFF2-40B4-BE49-F238E27FC236}">
                <a16:creationId xmlns:a16="http://schemas.microsoft.com/office/drawing/2014/main" id="{33A00BA1-B62F-438A-95D3-E90A128BF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962" y="4509120"/>
            <a:ext cx="3563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磁化面电流密度</a:t>
            </a:r>
          </a:p>
        </p:txBody>
      </p:sp>
      <p:graphicFrame>
        <p:nvGraphicFramePr>
          <p:cNvPr id="69" name="Object 2">
            <a:extLst>
              <a:ext uri="{FF2B5EF4-FFF2-40B4-BE49-F238E27FC236}">
                <a16:creationId xmlns:a16="http://schemas.microsoft.com/office/drawing/2014/main" id="{BDB8FC0B-811B-4CAF-843C-4D931E9AE9B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64532344"/>
              </p:ext>
            </p:extLst>
          </p:nvPr>
        </p:nvGraphicFramePr>
        <p:xfrm>
          <a:off x="6592465" y="6340202"/>
          <a:ext cx="3794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0" name="Equation" r:id="rId19" imgW="304710" imgH="400140" progId="Equation.DSMT4">
                  <p:embed/>
                </p:oleObj>
              </mc:Choice>
              <mc:Fallback>
                <p:oleObj name="Equation" r:id="rId19" imgW="304710" imgH="400140" progId="Equation.DSMT4">
                  <p:embed/>
                  <p:pic>
                    <p:nvPicPr>
                      <p:cNvPr id="21506" name="Object 2">
                        <a:extLst>
                          <a:ext uri="{FF2B5EF4-FFF2-40B4-BE49-F238E27FC236}">
                            <a16:creationId xmlns:a16="http://schemas.microsoft.com/office/drawing/2014/main" id="{9C7CA195-95E0-4B05-9B2C-9A11604CBF1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465" y="6340202"/>
                        <a:ext cx="3794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AutoShape 4">
            <a:extLst>
              <a:ext uri="{FF2B5EF4-FFF2-40B4-BE49-F238E27FC236}">
                <a16:creationId xmlns:a16="http://schemas.microsoft.com/office/drawing/2014/main" id="{57523ED2-8AF3-45D9-8C19-C60FACB8BF3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120978" y="4925740"/>
            <a:ext cx="647700" cy="1752600"/>
          </a:xfrm>
          <a:prstGeom prst="can">
            <a:avLst>
              <a:gd name="adj" fmla="val 38897"/>
            </a:avLst>
          </a:prstGeom>
          <a:gradFill rotWithShape="0">
            <a:gsLst>
              <a:gs pos="0">
                <a:srgbClr val="182500"/>
              </a:gs>
              <a:gs pos="50000">
                <a:srgbClr val="335100"/>
              </a:gs>
              <a:gs pos="100000">
                <a:srgbClr val="1825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1" name="Object 5">
            <a:extLst>
              <a:ext uri="{FF2B5EF4-FFF2-40B4-BE49-F238E27FC236}">
                <a16:creationId xmlns:a16="http://schemas.microsoft.com/office/drawing/2014/main" id="{71135482-1F62-44E8-B523-27AF6F1ED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991956"/>
              </p:ext>
            </p:extLst>
          </p:nvPr>
        </p:nvGraphicFramePr>
        <p:xfrm>
          <a:off x="7092528" y="616399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1" name="Equation" r:id="rId21" imgW="400067" imgH="352350" progId="Equation.3">
                  <p:embed/>
                </p:oleObj>
              </mc:Choice>
              <mc:Fallback>
                <p:oleObj name="Equation" r:id="rId21" imgW="400067" imgH="352350" progId="Equation.3">
                  <p:embed/>
                  <p:pic>
                    <p:nvPicPr>
                      <p:cNvPr id="21509" name="Object 5">
                        <a:extLst>
                          <a:ext uri="{FF2B5EF4-FFF2-40B4-BE49-F238E27FC236}">
                            <a16:creationId xmlns:a16="http://schemas.microsoft.com/office/drawing/2014/main" id="{5ABBB731-3FBF-4721-920B-0A4D91CA83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528" y="616399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Line 6">
            <a:extLst>
              <a:ext uri="{FF2B5EF4-FFF2-40B4-BE49-F238E27FC236}">
                <a16:creationId xmlns:a16="http://schemas.microsoft.com/office/drawing/2014/main" id="{88483F2D-9773-4FF2-BA8F-670C885D84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9128" y="6111602"/>
            <a:ext cx="762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" name="Line 7">
            <a:extLst>
              <a:ext uri="{FF2B5EF4-FFF2-40B4-BE49-F238E27FC236}">
                <a16:creationId xmlns:a16="http://schemas.microsoft.com/office/drawing/2014/main" id="{AEFB41F4-9262-4D9F-9A11-CBA971E58B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9128" y="6087790"/>
            <a:ext cx="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" name="Oval 8">
            <a:extLst>
              <a:ext uri="{FF2B5EF4-FFF2-40B4-BE49-F238E27FC236}">
                <a16:creationId xmlns:a16="http://schemas.microsoft.com/office/drawing/2014/main" id="{A11C33DF-4988-4259-A98C-D25DE66B5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1928" y="6163990"/>
            <a:ext cx="3810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75" name="Text Box 9">
            <a:extLst>
              <a:ext uri="{FF2B5EF4-FFF2-40B4-BE49-F238E27FC236}">
                <a16:creationId xmlns:a16="http://schemas.microsoft.com/office/drawing/2014/main" id="{0576AB37-7B77-45F6-903C-F33BB6B26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767" y="5085184"/>
            <a:ext cx="5045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磁化强度矢量      的环流</a:t>
            </a:r>
          </a:p>
        </p:txBody>
      </p:sp>
      <p:sp>
        <p:nvSpPr>
          <p:cNvPr id="76" name="Line 10">
            <a:extLst>
              <a:ext uri="{FF2B5EF4-FFF2-40B4-BE49-F238E27FC236}">
                <a16:creationId xmlns:a16="http://schemas.microsoft.com/office/drawing/2014/main" id="{6E16CB24-F272-4C17-B045-CCF5225ACDF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7928" y="5730602"/>
            <a:ext cx="1066800" cy="0"/>
          </a:xfrm>
          <a:prstGeom prst="line">
            <a:avLst/>
          </a:prstGeom>
          <a:noFill/>
          <a:ln w="3810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" name="Line 11">
            <a:extLst>
              <a:ext uri="{FF2B5EF4-FFF2-40B4-BE49-F238E27FC236}">
                <a16:creationId xmlns:a16="http://schemas.microsoft.com/office/drawing/2014/main" id="{BDCAAE38-E290-453D-B5D7-41062C4F2B6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7928" y="5197202"/>
            <a:ext cx="10668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" name="Freeform 12">
            <a:extLst>
              <a:ext uri="{FF2B5EF4-FFF2-40B4-BE49-F238E27FC236}">
                <a16:creationId xmlns:a16="http://schemas.microsoft.com/office/drawing/2014/main" id="{4E36D502-9F1D-48D6-A35A-4D1306C4046B}"/>
              </a:ext>
            </a:extLst>
          </p:cNvPr>
          <p:cNvSpPr>
            <a:spLocks/>
          </p:cNvSpPr>
          <p:nvPr/>
        </p:nvSpPr>
        <p:spPr bwMode="auto">
          <a:xfrm rot="5321072">
            <a:off x="6141616" y="5743302"/>
            <a:ext cx="639762" cy="109537"/>
          </a:xfrm>
          <a:custGeom>
            <a:avLst/>
            <a:gdLst>
              <a:gd name="T0" fmla="*/ 0 w 257"/>
              <a:gd name="T1" fmla="*/ 2147483646 h 55"/>
              <a:gd name="T2" fmla="*/ 2147483646 w 257"/>
              <a:gd name="T3" fmla="*/ 2147483646 h 55"/>
              <a:gd name="T4" fmla="*/ 2147483646 w 257"/>
              <a:gd name="T5" fmla="*/ 0 h 55"/>
              <a:gd name="T6" fmla="*/ 0 60000 65536"/>
              <a:gd name="T7" fmla="*/ 0 60000 65536"/>
              <a:gd name="T8" fmla="*/ 0 60000 65536"/>
              <a:gd name="T9" fmla="*/ 0 w 257"/>
              <a:gd name="T10" fmla="*/ 0 h 55"/>
              <a:gd name="T11" fmla="*/ 257 w 257"/>
              <a:gd name="T12" fmla="*/ 55 h 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7" h="55">
                <a:moveTo>
                  <a:pt x="0" y="10"/>
                </a:moveTo>
                <a:cubicBezTo>
                  <a:pt x="20" y="17"/>
                  <a:pt x="79" y="55"/>
                  <a:pt x="122" y="53"/>
                </a:cubicBezTo>
                <a:cubicBezTo>
                  <a:pt x="165" y="51"/>
                  <a:pt x="229" y="11"/>
                  <a:pt x="257" y="0"/>
                </a:cubicBezTo>
              </a:path>
            </a:pathLst>
          </a:custGeom>
          <a:noFill/>
          <a:ln w="41275">
            <a:solidFill>
              <a:srgbClr val="FFFF00"/>
            </a:solidFill>
            <a:round/>
            <a:headEnd type="none" w="med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9" name="Object 13">
            <a:extLst>
              <a:ext uri="{FF2B5EF4-FFF2-40B4-BE49-F238E27FC236}">
                <a16:creationId xmlns:a16="http://schemas.microsoft.com/office/drawing/2014/main" id="{C34197FD-5FF8-49BF-9BF2-3FB3FC2764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956314"/>
              </p:ext>
            </p:extLst>
          </p:nvPr>
        </p:nvGraphicFramePr>
        <p:xfrm>
          <a:off x="6041603" y="5576615"/>
          <a:ext cx="2460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2" name="Equation" r:id="rId23" imgW="285801" imgH="380970" progId="Equation.3">
                  <p:embed/>
                </p:oleObj>
              </mc:Choice>
              <mc:Fallback>
                <p:oleObj name="Equation" r:id="rId23" imgW="285801" imgH="380970" progId="Equation.3">
                  <p:embed/>
                  <p:pic>
                    <p:nvPicPr>
                      <p:cNvPr id="21517" name="Object 13">
                        <a:extLst>
                          <a:ext uri="{FF2B5EF4-FFF2-40B4-BE49-F238E27FC236}">
                            <a16:creationId xmlns:a16="http://schemas.microsoft.com/office/drawing/2014/main" id="{A655E844-F778-47BD-8DE1-C68BF8B902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603" y="5576615"/>
                        <a:ext cx="2460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Group 14">
            <a:extLst>
              <a:ext uri="{FF2B5EF4-FFF2-40B4-BE49-F238E27FC236}">
                <a16:creationId xmlns:a16="http://schemas.microsoft.com/office/drawing/2014/main" id="{C5CCE2D9-42F9-4678-A0CA-8F730DF0605C}"/>
              </a:ext>
            </a:extLst>
          </p:cNvPr>
          <p:cNvGrpSpPr>
            <a:grpSpLocks/>
          </p:cNvGrpSpPr>
          <p:nvPr/>
        </p:nvGrpSpPr>
        <p:grpSpPr bwMode="auto">
          <a:xfrm>
            <a:off x="5847928" y="5197202"/>
            <a:ext cx="0" cy="533400"/>
            <a:chOff x="4320" y="2688"/>
            <a:chExt cx="0" cy="336"/>
          </a:xfrm>
        </p:grpSpPr>
        <p:sp>
          <p:nvSpPr>
            <p:cNvPr id="81" name="Line 15">
              <a:extLst>
                <a:ext uri="{FF2B5EF4-FFF2-40B4-BE49-F238E27FC236}">
                  <a16:creationId xmlns:a16="http://schemas.microsoft.com/office/drawing/2014/main" id="{1817B322-63C6-4C94-973C-803734DFE2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688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16">
              <a:extLst>
                <a:ext uri="{FF2B5EF4-FFF2-40B4-BE49-F238E27FC236}">
                  <a16:creationId xmlns:a16="http://schemas.microsoft.com/office/drawing/2014/main" id="{F3B73AFC-31C4-4A62-912A-4F3EA72B28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832"/>
              <a:ext cx="0" cy="19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3" name="Object 17">
            <a:extLst>
              <a:ext uri="{FF2B5EF4-FFF2-40B4-BE49-F238E27FC236}">
                <a16:creationId xmlns:a16="http://schemas.microsoft.com/office/drawing/2014/main" id="{972254C6-FD23-4496-86A3-6B02D9DD1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50513"/>
              </p:ext>
            </p:extLst>
          </p:nvPr>
        </p:nvGraphicFramePr>
        <p:xfrm>
          <a:off x="2158104" y="6129808"/>
          <a:ext cx="9731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3" name="Equation" r:id="rId25" imgW="800134" imgH="304830" progId="Equation.DSMT4">
                  <p:embed/>
                </p:oleObj>
              </mc:Choice>
              <mc:Fallback>
                <p:oleObj name="Equation" r:id="rId25" imgW="800134" imgH="304830" progId="Equation.DSMT4">
                  <p:embed/>
                  <p:pic>
                    <p:nvPicPr>
                      <p:cNvPr id="21521" name="Object 17">
                        <a:extLst>
                          <a:ext uri="{FF2B5EF4-FFF2-40B4-BE49-F238E27FC236}">
                            <a16:creationId xmlns:a16="http://schemas.microsoft.com/office/drawing/2014/main" id="{71E59358-3F91-4C75-877B-4A7E2ABE3F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104" y="6129808"/>
                        <a:ext cx="9731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8">
            <a:extLst>
              <a:ext uri="{FF2B5EF4-FFF2-40B4-BE49-F238E27FC236}">
                <a16:creationId xmlns:a16="http://schemas.microsoft.com/office/drawing/2014/main" id="{37DE0A83-69F6-420B-B27E-5BA5B7890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725016"/>
              </p:ext>
            </p:extLst>
          </p:nvPr>
        </p:nvGraphicFramePr>
        <p:xfrm>
          <a:off x="3183629" y="6093296"/>
          <a:ext cx="11604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4" name="Equation" r:id="rId27" imgW="961943" imgH="695250" progId="Equation.DSMT4">
                  <p:embed/>
                </p:oleObj>
              </mc:Choice>
              <mc:Fallback>
                <p:oleObj name="Equation" r:id="rId27" imgW="961943" imgH="695250" progId="Equation.DSMT4">
                  <p:embed/>
                  <p:pic>
                    <p:nvPicPr>
                      <p:cNvPr id="21522" name="Object 18">
                        <a:extLst>
                          <a:ext uri="{FF2B5EF4-FFF2-40B4-BE49-F238E27FC236}">
                            <a16:creationId xmlns:a16="http://schemas.microsoft.com/office/drawing/2014/main" id="{53165A17-EBA7-4324-91F7-D403F6686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629" y="6093296"/>
                        <a:ext cx="11604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9">
            <a:extLst>
              <a:ext uri="{FF2B5EF4-FFF2-40B4-BE49-F238E27FC236}">
                <a16:creationId xmlns:a16="http://schemas.microsoft.com/office/drawing/2014/main" id="{7032E4C7-2830-4FD8-B134-128660962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893304"/>
              </p:ext>
            </p:extLst>
          </p:nvPr>
        </p:nvGraphicFramePr>
        <p:xfrm>
          <a:off x="2173979" y="5665440"/>
          <a:ext cx="9921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5" name="Equation" r:id="rId29" imgW="990577" imgH="285660" progId="Equation.DSMT4">
                  <p:embed/>
                </p:oleObj>
              </mc:Choice>
              <mc:Fallback>
                <p:oleObj name="Equation" r:id="rId29" imgW="990577" imgH="285660" progId="Equation.DSMT4">
                  <p:embed/>
                  <p:pic>
                    <p:nvPicPr>
                      <p:cNvPr id="21523" name="Object 19">
                        <a:extLst>
                          <a:ext uri="{FF2B5EF4-FFF2-40B4-BE49-F238E27FC236}">
                            <a16:creationId xmlns:a16="http://schemas.microsoft.com/office/drawing/2014/main" id="{58870B4D-755F-41FF-9BD5-7FC189BB9A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979" y="5665440"/>
                        <a:ext cx="9921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Group 20">
            <a:extLst>
              <a:ext uri="{FF2B5EF4-FFF2-40B4-BE49-F238E27FC236}">
                <a16:creationId xmlns:a16="http://schemas.microsoft.com/office/drawing/2014/main" id="{22C199B1-740E-40DF-8CD7-BC3A96A8A1DF}"/>
              </a:ext>
            </a:extLst>
          </p:cNvPr>
          <p:cNvGrpSpPr>
            <a:grpSpLocks/>
          </p:cNvGrpSpPr>
          <p:nvPr/>
        </p:nvGrpSpPr>
        <p:grpSpPr bwMode="auto">
          <a:xfrm>
            <a:off x="6914728" y="5197202"/>
            <a:ext cx="0" cy="533400"/>
            <a:chOff x="4320" y="2688"/>
            <a:chExt cx="0" cy="336"/>
          </a:xfrm>
        </p:grpSpPr>
        <p:sp>
          <p:nvSpPr>
            <p:cNvPr id="87" name="Line 21">
              <a:extLst>
                <a:ext uri="{FF2B5EF4-FFF2-40B4-BE49-F238E27FC236}">
                  <a16:creationId xmlns:a16="http://schemas.microsoft.com/office/drawing/2014/main" id="{E2F0B431-72AB-42B8-A551-B4A787ADE3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688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22">
              <a:extLst>
                <a:ext uri="{FF2B5EF4-FFF2-40B4-BE49-F238E27FC236}">
                  <a16:creationId xmlns:a16="http://schemas.microsoft.com/office/drawing/2014/main" id="{C676396B-3C81-405A-BB8C-6D55E69205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832"/>
              <a:ext cx="0" cy="19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9" name="Object 23">
            <a:extLst>
              <a:ext uri="{FF2B5EF4-FFF2-40B4-BE49-F238E27FC236}">
                <a16:creationId xmlns:a16="http://schemas.microsoft.com/office/drawing/2014/main" id="{DDCDB446-D6B7-4B87-8133-D1AD17D9C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636684"/>
              </p:ext>
            </p:extLst>
          </p:nvPr>
        </p:nvGraphicFramePr>
        <p:xfrm>
          <a:off x="6343228" y="4797152"/>
          <a:ext cx="1793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6" name="Equation" r:id="rId31" imgW="164885" imgH="317087" progId="Equation.DSMT4">
                  <p:embed/>
                </p:oleObj>
              </mc:Choice>
              <mc:Fallback>
                <p:oleObj name="Equation" r:id="rId31" imgW="164885" imgH="317087" progId="Equation.DSMT4">
                  <p:embed/>
                  <p:pic>
                    <p:nvPicPr>
                      <p:cNvPr id="21527" name="Object 23">
                        <a:extLst>
                          <a:ext uri="{FF2B5EF4-FFF2-40B4-BE49-F238E27FC236}">
                            <a16:creationId xmlns:a16="http://schemas.microsoft.com/office/drawing/2014/main" id="{33EC0433-5CA2-49E6-88FC-B54661E59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228" y="4797152"/>
                        <a:ext cx="1793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 Box 25">
            <a:extLst>
              <a:ext uri="{FF2B5EF4-FFF2-40B4-BE49-F238E27FC236}">
                <a16:creationId xmlns:a16="http://schemas.microsoft.com/office/drawing/2014/main" id="{51897C26-691F-47CD-ACBE-EAF42C903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1690" y="4959077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91" name="Line 26">
            <a:extLst>
              <a:ext uri="{FF2B5EF4-FFF2-40B4-BE49-F238E27FC236}">
                <a16:creationId xmlns:a16="http://schemas.microsoft.com/office/drawing/2014/main" id="{5A2E6D87-91C6-4D26-8AC8-B82390FF5A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01928" y="5197202"/>
            <a:ext cx="3048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" name="Object 30">
            <a:extLst>
              <a:ext uri="{FF2B5EF4-FFF2-40B4-BE49-F238E27FC236}">
                <a16:creationId xmlns:a16="http://schemas.microsoft.com/office/drawing/2014/main" id="{8FD8B2B3-E8B4-4CB1-B0B9-F0342CACA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579837"/>
              </p:ext>
            </p:extLst>
          </p:nvPr>
        </p:nvGraphicFramePr>
        <p:xfrm>
          <a:off x="805554" y="5589240"/>
          <a:ext cx="12827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7" name="Equation" r:id="rId33" imgW="1205977" imgH="545863" progId="Equation.DSMT4">
                  <p:embed/>
                </p:oleObj>
              </mc:Choice>
              <mc:Fallback>
                <p:oleObj name="Equation" r:id="rId33" imgW="1205977" imgH="545863" progId="Equation.DSMT4">
                  <p:embed/>
                  <p:pic>
                    <p:nvPicPr>
                      <p:cNvPr id="21534" name="Object 30">
                        <a:extLst>
                          <a:ext uri="{FF2B5EF4-FFF2-40B4-BE49-F238E27FC236}">
                            <a16:creationId xmlns:a16="http://schemas.microsoft.com/office/drawing/2014/main" id="{C765474D-8EC7-4355-A119-DFCC8B6CEA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54" y="5589240"/>
                        <a:ext cx="12827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Oval 31">
            <a:extLst>
              <a:ext uri="{FF2B5EF4-FFF2-40B4-BE49-F238E27FC236}">
                <a16:creationId xmlns:a16="http://schemas.microsoft.com/office/drawing/2014/main" id="{61F7D2ED-4BB3-44A6-961B-0564FE231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129" y="5782915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4" name="Text Box 32">
            <a:extLst>
              <a:ext uri="{FF2B5EF4-FFF2-40B4-BE49-F238E27FC236}">
                <a16:creationId xmlns:a16="http://schemas.microsoft.com/office/drawing/2014/main" id="{718B6C7A-DE9A-434B-BDF0-A129C7F2F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6392" y="6542558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600" b="1">
                <a:latin typeface="Times New Roman" panose="02020603050405020304" pitchFamily="18" charset="0"/>
              </a:rPr>
              <a:t>内</a:t>
            </a:r>
          </a:p>
        </p:txBody>
      </p:sp>
      <p:graphicFrame>
        <p:nvGraphicFramePr>
          <p:cNvPr id="95" name="Object 33">
            <a:extLst>
              <a:ext uri="{FF2B5EF4-FFF2-40B4-BE49-F238E27FC236}">
                <a16:creationId xmlns:a16="http://schemas.microsoft.com/office/drawing/2014/main" id="{E1C09AAA-595B-4613-B632-AF7E66F22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59506"/>
              </p:ext>
            </p:extLst>
          </p:nvPr>
        </p:nvGraphicFramePr>
        <p:xfrm>
          <a:off x="2743892" y="5121697"/>
          <a:ext cx="438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8" name="Equation" r:id="rId35" imgW="400067" imgH="352350" progId="Equation.3">
                  <p:embed/>
                </p:oleObj>
              </mc:Choice>
              <mc:Fallback>
                <p:oleObj name="Equation" r:id="rId35" imgW="400067" imgH="352350" progId="Equation.3">
                  <p:embed/>
                  <p:pic>
                    <p:nvPicPr>
                      <p:cNvPr id="21537" name="Object 33">
                        <a:extLst>
                          <a:ext uri="{FF2B5EF4-FFF2-40B4-BE49-F238E27FC236}">
                            <a16:creationId xmlns:a16="http://schemas.microsoft.com/office/drawing/2014/main" id="{FC3109E4-FD31-4D25-A697-799B584335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892" y="5121697"/>
                        <a:ext cx="438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54358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96863" y="10160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于康普顿效应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684213" y="620713"/>
            <a:ext cx="80772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光子与自由电子碰撞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散射光的波长移动  </a:t>
            </a:r>
            <a:r>
              <a:rPr kumimoji="1" lang="zh-CN" altLang="en-US" sz="2400" b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zh-CN" altLang="en-US" sz="2400" b="1" i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400" b="1" i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en-US" altLang="zh-CN" sz="2400" b="1" baseline="30000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—</a:t>
            </a:r>
            <a:r>
              <a:rPr kumimoji="1" lang="en-US" altLang="zh-CN" sz="2400" b="1" i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 0</a:t>
            </a:r>
            <a:endParaRPr kumimoji="1" lang="en-US" altLang="zh-CN" sz="2400" b="1">
              <a:solidFill>
                <a:srgbClr val="333399"/>
              </a:solidFill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光子与束缚电子碰撞，散射光波长不移动  </a:t>
            </a:r>
            <a:r>
              <a:rPr kumimoji="1" lang="zh-CN" altLang="en-US" sz="2400" b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zh-CN" altLang="en-US" sz="2400" b="1" i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0</a:t>
            </a:r>
          </a:p>
        </p:txBody>
      </p:sp>
      <p:sp>
        <p:nvSpPr>
          <p:cNvPr id="64516" name="AutoShape 4"/>
          <p:cNvSpPr>
            <a:spLocks/>
          </p:cNvSpPr>
          <p:nvPr/>
        </p:nvSpPr>
        <p:spPr bwMode="auto">
          <a:xfrm>
            <a:off x="539750" y="836613"/>
            <a:ext cx="215900" cy="576262"/>
          </a:xfrm>
          <a:prstGeom prst="leftBrace">
            <a:avLst>
              <a:gd name="adj1" fmla="val 22243"/>
              <a:gd name="adj2" fmla="val 50000"/>
            </a:avLst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684213" y="1557338"/>
            <a:ext cx="504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由能量、动量守恒得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116013" y="2060575"/>
          <a:ext cx="38750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8" name="公式" r:id="rId3" imgW="1549537" imgH="101652" progId="Equation.3">
                  <p:embed/>
                </p:oleObj>
              </mc:Choice>
              <mc:Fallback>
                <p:oleObj name="公式" r:id="rId3" imgW="1549537" imgH="10165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0575"/>
                        <a:ext cx="38750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1603375" y="2335213"/>
          <a:ext cx="26971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9" name="公式" r:id="rId5" imgW="1022213" imgH="203303" progId="Equation.3">
                  <p:embed/>
                </p:oleObj>
              </mc:Choice>
              <mc:Fallback>
                <p:oleObj name="公式" r:id="rId5" imgW="1022213" imgH="20330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2335213"/>
                        <a:ext cx="26971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468313" y="2781300"/>
            <a:ext cx="4932362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原子量小的，康普顿散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          射强，反之，弱。</a:t>
            </a:r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468313" y="4437063"/>
            <a:ext cx="511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反冲电子的动能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1116013" y="4724400"/>
          <a:ext cx="39941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0" name="公式" r:id="rId7" imgW="1619044" imgH="362047" progId="Equation.3">
                  <p:embed/>
                </p:oleObj>
              </mc:Choice>
              <mc:Fallback>
                <p:oleObj name="公式" r:id="rId7" imgW="1619044" imgH="36204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4400"/>
                        <a:ext cx="39941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1692275" y="5876925"/>
          <a:ext cx="16557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1" name="公式" r:id="rId9" imgW="596831" imgH="57092" progId="Equation.3">
                  <p:embed/>
                </p:oleObj>
              </mc:Choice>
              <mc:Fallback>
                <p:oleObj name="公式" r:id="rId9" imgW="596831" imgH="5709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876925"/>
                        <a:ext cx="16557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2"/>
          <p:cNvGraphicFramePr>
            <a:graphicFrameLocks noChangeAspect="1"/>
          </p:cNvGraphicFramePr>
          <p:nvPr/>
        </p:nvGraphicFramePr>
        <p:xfrm>
          <a:off x="3348038" y="5516563"/>
          <a:ext cx="15509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2" name="公式" r:id="rId11" imgW="596641" imgH="406224" progId="Equation.3">
                  <p:embed/>
                </p:oleObj>
              </mc:Choice>
              <mc:Fallback>
                <p:oleObj name="公式" r:id="rId11" imgW="596641" imgH="4062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516563"/>
                        <a:ext cx="155098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3"/>
          <p:cNvGraphicFramePr>
            <a:graphicFrameLocks noChangeAspect="1"/>
          </p:cNvGraphicFramePr>
          <p:nvPr/>
        </p:nvGraphicFramePr>
        <p:xfrm>
          <a:off x="4787900" y="5535613"/>
          <a:ext cx="259238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3" name="公式" r:id="rId13" imgW="1206500" imgH="482600" progId="Equation.3">
                  <p:embed/>
                </p:oleObj>
              </mc:Choice>
              <mc:Fallback>
                <p:oleObj name="公式" r:id="rId13" imgW="1206500" imgH="482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535613"/>
                        <a:ext cx="2592388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6" name="Object 14"/>
          <p:cNvGraphicFramePr>
            <a:graphicFrameLocks noChangeAspect="1"/>
          </p:cNvGraphicFramePr>
          <p:nvPr/>
        </p:nvGraphicFramePr>
        <p:xfrm>
          <a:off x="2051050" y="3933825"/>
          <a:ext cx="12969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4" name="公式" r:id="rId15" imgW="431869" imgH="101652" progId="Equation.3">
                  <p:embed/>
                </p:oleObj>
              </mc:Choice>
              <mc:Fallback>
                <p:oleObj name="公式" r:id="rId15" imgW="431869" imgH="10165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933825"/>
                        <a:ext cx="12969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79" name="Group 67"/>
          <p:cNvGrpSpPr>
            <a:grpSpLocks/>
          </p:cNvGrpSpPr>
          <p:nvPr/>
        </p:nvGrpSpPr>
        <p:grpSpPr bwMode="auto">
          <a:xfrm>
            <a:off x="4787900" y="1989138"/>
            <a:ext cx="4010025" cy="3332162"/>
            <a:chOff x="3016" y="1253"/>
            <a:chExt cx="2526" cy="2099"/>
          </a:xfrm>
        </p:grpSpPr>
        <p:graphicFrame>
          <p:nvGraphicFramePr>
            <p:cNvPr id="62481" name="Object 16"/>
            <p:cNvGraphicFramePr>
              <a:graphicFrameLocks noChangeAspect="1"/>
            </p:cNvGraphicFramePr>
            <p:nvPr/>
          </p:nvGraphicFramePr>
          <p:xfrm>
            <a:off x="3152" y="2069"/>
            <a:ext cx="49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5" name="公式" r:id="rId17" imgW="355411" imgH="57092" progId="Equation.3">
                    <p:embed/>
                  </p:oleObj>
                </mc:Choice>
                <mc:Fallback>
                  <p:oleObj name="公式" r:id="rId17" imgW="355411" imgH="57092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069"/>
                          <a:ext cx="49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2" name="Object 17"/>
            <p:cNvGraphicFramePr>
              <a:graphicFrameLocks noChangeAspect="1"/>
            </p:cNvGraphicFramePr>
            <p:nvPr/>
          </p:nvGraphicFramePr>
          <p:xfrm>
            <a:off x="3715" y="2060"/>
            <a:ext cx="41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6" name="公式" r:id="rId19" imgW="673289" imgH="406606" progId="Equation.3">
                    <p:embed/>
                  </p:oleObj>
                </mc:Choice>
                <mc:Fallback>
                  <p:oleObj name="公式" r:id="rId19" imgW="673289" imgH="406606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5" y="2060"/>
                          <a:ext cx="41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2483" name="Group 25"/>
            <p:cNvGrpSpPr>
              <a:grpSpLocks/>
            </p:cNvGrpSpPr>
            <p:nvPr/>
          </p:nvGrpSpPr>
          <p:grpSpPr bwMode="auto">
            <a:xfrm>
              <a:off x="4671" y="2751"/>
              <a:ext cx="351" cy="261"/>
              <a:chOff x="4668" y="1973"/>
              <a:chExt cx="409" cy="311"/>
            </a:xfrm>
          </p:grpSpPr>
          <p:sp>
            <p:nvSpPr>
              <p:cNvPr id="62506" name="Rectangle 26"/>
              <p:cNvSpPr>
                <a:spLocks noChangeArrowheads="1"/>
              </p:cNvSpPr>
              <p:nvPr/>
            </p:nvSpPr>
            <p:spPr bwMode="auto">
              <a:xfrm>
                <a:off x="4984" y="1973"/>
                <a:ext cx="93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62507" name="Rectangle 27"/>
              <p:cNvSpPr>
                <a:spLocks noChangeArrowheads="1"/>
              </p:cNvSpPr>
              <p:nvPr/>
            </p:nvSpPr>
            <p:spPr bwMode="auto">
              <a:xfrm>
                <a:off x="4668" y="2010"/>
                <a:ext cx="273" cy="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mc</a:t>
                </a:r>
                <a:endPara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62484" name="Object 28"/>
            <p:cNvGraphicFramePr>
              <a:graphicFrameLocks noChangeAspect="1"/>
            </p:cNvGraphicFramePr>
            <p:nvPr/>
          </p:nvGraphicFramePr>
          <p:xfrm>
            <a:off x="3379" y="2478"/>
            <a:ext cx="680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7" name="公式" r:id="rId21" imgW="457354" imgH="285924" progId="Equation.3">
                    <p:embed/>
                  </p:oleObj>
                </mc:Choice>
                <mc:Fallback>
                  <p:oleObj name="公式" r:id="rId21" imgW="457354" imgH="285924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478"/>
                          <a:ext cx="680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2485" name="Group 29"/>
            <p:cNvGrpSpPr>
              <a:grpSpLocks/>
            </p:cNvGrpSpPr>
            <p:nvPr/>
          </p:nvGrpSpPr>
          <p:grpSpPr bwMode="auto">
            <a:xfrm rot="3264409">
              <a:off x="4362" y="2857"/>
              <a:ext cx="312" cy="369"/>
              <a:chOff x="4043" y="2092"/>
              <a:chExt cx="370" cy="430"/>
            </a:xfrm>
          </p:grpSpPr>
          <p:sp>
            <p:nvSpPr>
              <p:cNvPr id="62503" name="Rectangle 30"/>
              <p:cNvSpPr>
                <a:spLocks noChangeArrowheads="1"/>
              </p:cNvSpPr>
              <p:nvPr/>
            </p:nvSpPr>
            <p:spPr bwMode="auto">
              <a:xfrm>
                <a:off x="4286" y="2254"/>
                <a:ext cx="127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solidFill>
                      <a:srgbClr val="FF3300"/>
                    </a:solidFill>
                    <a:latin typeface="Book Antiqua" panose="02040602050305030304" pitchFamily="18" charset="0"/>
                  </a:rPr>
                  <a:t>v</a:t>
                </a:r>
                <a:endParaRPr kumimoji="1" lang="en-US" altLang="zh-CN" sz="2400" b="1">
                  <a:solidFill>
                    <a:srgbClr val="FF3300"/>
                  </a:solidFill>
                  <a:latin typeface="Book Antiqua" panose="02040602050305030304" pitchFamily="18" charset="0"/>
                </a:endParaRPr>
              </a:p>
            </p:txBody>
          </p:sp>
          <p:sp>
            <p:nvSpPr>
              <p:cNvPr id="62504" name="Rectangle 31"/>
              <p:cNvSpPr>
                <a:spLocks noChangeArrowheads="1"/>
              </p:cNvSpPr>
              <p:nvPr/>
            </p:nvSpPr>
            <p:spPr bwMode="auto">
              <a:xfrm>
                <a:off x="4043" y="2254"/>
                <a:ext cx="177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m</a:t>
                </a:r>
                <a:endPara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505" name="Rectangle 32"/>
              <p:cNvSpPr>
                <a:spLocks noChangeArrowheads="1"/>
              </p:cNvSpPr>
              <p:nvPr/>
            </p:nvSpPr>
            <p:spPr bwMode="auto">
              <a:xfrm>
                <a:off x="4316" y="2092"/>
                <a:ext cx="94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MT Extra" panose="05050102010205020202" pitchFamily="18" charset="2"/>
                  </a:rPr>
                  <a:t>r</a:t>
                </a:r>
                <a:endPara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62486" name="Object 45"/>
            <p:cNvGraphicFramePr>
              <a:graphicFrameLocks noChangeAspect="1"/>
            </p:cNvGraphicFramePr>
            <p:nvPr/>
          </p:nvGraphicFramePr>
          <p:xfrm>
            <a:off x="5154" y="1414"/>
            <a:ext cx="164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8" name="公式" r:id="rId23" imgW="418918" imgH="266584" progId="Equation.3">
                    <p:embed/>
                  </p:oleObj>
                </mc:Choice>
                <mc:Fallback>
                  <p:oleObj name="公式" r:id="rId23" imgW="418918" imgH="266584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4" y="1414"/>
                          <a:ext cx="164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7" name="Line 47"/>
            <p:cNvSpPr>
              <a:spLocks noChangeShapeType="1"/>
            </p:cNvSpPr>
            <p:nvPr/>
          </p:nvSpPr>
          <p:spPr bwMode="auto">
            <a:xfrm>
              <a:off x="3016" y="2464"/>
              <a:ext cx="23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2488" name="Object 48"/>
            <p:cNvGraphicFramePr>
              <a:graphicFrameLocks noChangeAspect="1"/>
            </p:cNvGraphicFramePr>
            <p:nvPr/>
          </p:nvGraphicFramePr>
          <p:xfrm>
            <a:off x="5318" y="2383"/>
            <a:ext cx="143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9" name="公式" r:id="rId25" imgW="266469" imgH="253780" progId="Equation.3">
                    <p:embed/>
                  </p:oleObj>
                </mc:Choice>
                <mc:Fallback>
                  <p:oleObj name="公式" r:id="rId25" imgW="266469" imgH="2537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8" y="2383"/>
                          <a:ext cx="143" cy="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9" name="Line 49"/>
            <p:cNvSpPr>
              <a:spLocks noChangeShapeType="1"/>
            </p:cNvSpPr>
            <p:nvPr/>
          </p:nvSpPr>
          <p:spPr bwMode="auto">
            <a:xfrm flipV="1">
              <a:off x="4167" y="1253"/>
              <a:ext cx="0" cy="20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2490" name="Object 50"/>
            <p:cNvGraphicFramePr>
              <a:graphicFrameLocks noChangeAspect="1"/>
            </p:cNvGraphicFramePr>
            <p:nvPr/>
          </p:nvGraphicFramePr>
          <p:xfrm>
            <a:off x="3920" y="1293"/>
            <a:ext cx="143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0" name="公式" r:id="rId27" imgW="266584" imgH="330057" progId="Equation.3">
                    <p:embed/>
                  </p:oleObj>
                </mc:Choice>
                <mc:Fallback>
                  <p:oleObj name="公式" r:id="rId27" imgW="266584" imgH="330057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1293"/>
                          <a:ext cx="143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1" name="Freeform 51"/>
            <p:cNvSpPr>
              <a:spLocks/>
            </p:cNvSpPr>
            <p:nvPr/>
          </p:nvSpPr>
          <p:spPr bwMode="auto">
            <a:xfrm>
              <a:off x="3098" y="2303"/>
              <a:ext cx="329" cy="282"/>
            </a:xfrm>
            <a:custGeom>
              <a:avLst/>
              <a:gdLst>
                <a:gd name="T0" fmla="*/ 0 w 384"/>
                <a:gd name="T1" fmla="*/ 17 h 336"/>
                <a:gd name="T2" fmla="*/ 11 w 384"/>
                <a:gd name="T3" fmla="*/ 0 h 336"/>
                <a:gd name="T4" fmla="*/ 22 w 384"/>
                <a:gd name="T5" fmla="*/ 17 h 336"/>
                <a:gd name="T6" fmla="*/ 33 w 384"/>
                <a:gd name="T7" fmla="*/ 29 h 336"/>
                <a:gd name="T8" fmla="*/ 44 w 384"/>
                <a:gd name="T9" fmla="*/ 17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4" h="336">
                  <a:moveTo>
                    <a:pt x="0" y="192"/>
                  </a:moveTo>
                  <a:cubicBezTo>
                    <a:pt x="32" y="96"/>
                    <a:pt x="64" y="0"/>
                    <a:pt x="96" y="0"/>
                  </a:cubicBezTo>
                  <a:cubicBezTo>
                    <a:pt x="128" y="0"/>
                    <a:pt x="160" y="136"/>
                    <a:pt x="192" y="192"/>
                  </a:cubicBezTo>
                  <a:cubicBezTo>
                    <a:pt x="224" y="248"/>
                    <a:pt x="256" y="336"/>
                    <a:pt x="288" y="336"/>
                  </a:cubicBezTo>
                  <a:cubicBezTo>
                    <a:pt x="320" y="336"/>
                    <a:pt x="368" y="216"/>
                    <a:pt x="384" y="192"/>
                  </a:cubicBezTo>
                </a:path>
              </a:pathLst>
            </a:custGeom>
            <a:noFill/>
            <a:ln w="3810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92" name="Line 52"/>
            <p:cNvSpPr>
              <a:spLocks noChangeShapeType="1"/>
            </p:cNvSpPr>
            <p:nvPr/>
          </p:nvSpPr>
          <p:spPr bwMode="auto">
            <a:xfrm flipV="1">
              <a:off x="4167" y="1657"/>
              <a:ext cx="987" cy="7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93" name="Line 53"/>
            <p:cNvSpPr>
              <a:spLocks noChangeShapeType="1"/>
            </p:cNvSpPr>
            <p:nvPr/>
          </p:nvSpPr>
          <p:spPr bwMode="auto">
            <a:xfrm>
              <a:off x="4167" y="2464"/>
              <a:ext cx="699" cy="8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94" name="Freeform 54"/>
            <p:cNvSpPr>
              <a:spLocks/>
            </p:cNvSpPr>
            <p:nvPr/>
          </p:nvSpPr>
          <p:spPr bwMode="auto">
            <a:xfrm>
              <a:off x="4366" y="1818"/>
              <a:ext cx="582" cy="444"/>
            </a:xfrm>
            <a:custGeom>
              <a:avLst/>
              <a:gdLst>
                <a:gd name="T0" fmla="*/ 3 w 680"/>
                <a:gd name="T1" fmla="*/ 47 h 528"/>
                <a:gd name="T2" fmla="*/ 7 w 680"/>
                <a:gd name="T3" fmla="*/ 25 h 528"/>
                <a:gd name="T4" fmla="*/ 39 w 680"/>
                <a:gd name="T5" fmla="*/ 25 h 528"/>
                <a:gd name="T6" fmla="*/ 66 w 680"/>
                <a:gd name="T7" fmla="*/ 20 h 528"/>
                <a:gd name="T8" fmla="*/ 77 w 680"/>
                <a:gd name="T9" fmla="*/ 0 h 5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80" h="528">
                  <a:moveTo>
                    <a:pt x="8" y="528"/>
                  </a:moveTo>
                  <a:cubicBezTo>
                    <a:pt x="4" y="428"/>
                    <a:pt x="0" y="328"/>
                    <a:pt x="56" y="288"/>
                  </a:cubicBezTo>
                  <a:cubicBezTo>
                    <a:pt x="112" y="248"/>
                    <a:pt x="256" y="296"/>
                    <a:pt x="344" y="288"/>
                  </a:cubicBezTo>
                  <a:cubicBezTo>
                    <a:pt x="432" y="280"/>
                    <a:pt x="528" y="288"/>
                    <a:pt x="584" y="240"/>
                  </a:cubicBezTo>
                  <a:cubicBezTo>
                    <a:pt x="640" y="192"/>
                    <a:pt x="664" y="40"/>
                    <a:pt x="680" y="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95" name="Oval 55"/>
            <p:cNvSpPr>
              <a:spLocks noChangeArrowheads="1"/>
            </p:cNvSpPr>
            <p:nvPr/>
          </p:nvSpPr>
          <p:spPr bwMode="auto">
            <a:xfrm>
              <a:off x="4496" y="2908"/>
              <a:ext cx="123" cy="12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62496" name="Object 56"/>
            <p:cNvGraphicFramePr>
              <a:graphicFrameLocks noChangeAspect="1"/>
            </p:cNvGraphicFramePr>
            <p:nvPr/>
          </p:nvGraphicFramePr>
          <p:xfrm>
            <a:off x="5236" y="2545"/>
            <a:ext cx="136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1" name="公式" r:id="rId29" imgW="253780" imgH="317225" progId="Equation.3">
                    <p:embed/>
                  </p:oleObj>
                </mc:Choice>
                <mc:Fallback>
                  <p:oleObj name="公式" r:id="rId29" imgW="253780" imgH="317225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6" y="2545"/>
                          <a:ext cx="136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97" name="Object 57"/>
            <p:cNvGraphicFramePr>
              <a:graphicFrameLocks noChangeAspect="1"/>
            </p:cNvGraphicFramePr>
            <p:nvPr/>
          </p:nvGraphicFramePr>
          <p:xfrm>
            <a:off x="5154" y="1495"/>
            <a:ext cx="178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2" name="公式" r:id="rId31" imgW="330057" imgH="330057" progId="Equation.3">
                    <p:embed/>
                  </p:oleObj>
                </mc:Choice>
                <mc:Fallback>
                  <p:oleObj name="公式" r:id="rId31" imgW="330057" imgH="330057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4" y="1495"/>
                          <a:ext cx="178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98" name="Object 58"/>
            <p:cNvGraphicFramePr>
              <a:graphicFrameLocks noChangeAspect="1"/>
            </p:cNvGraphicFramePr>
            <p:nvPr/>
          </p:nvGraphicFramePr>
          <p:xfrm>
            <a:off x="4377" y="2251"/>
            <a:ext cx="18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3" name="公式" r:id="rId33" imgW="139579" imgH="164957" progId="Equation.3">
                    <p:embed/>
                  </p:oleObj>
                </mc:Choice>
                <mc:Fallback>
                  <p:oleObj name="公式" r:id="rId33" imgW="139579" imgH="164957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251"/>
                          <a:ext cx="18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99" name="Object 59"/>
            <p:cNvGraphicFramePr>
              <a:graphicFrameLocks noChangeAspect="1"/>
            </p:cNvGraphicFramePr>
            <p:nvPr/>
          </p:nvGraphicFramePr>
          <p:xfrm>
            <a:off x="4332" y="2478"/>
            <a:ext cx="20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4" name="公式" r:id="rId35" imgW="139579" imgH="177646" progId="Equation.3">
                    <p:embed/>
                  </p:oleObj>
                </mc:Choice>
                <mc:Fallback>
                  <p:oleObj name="公式" r:id="rId35" imgW="139579" imgH="177646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478"/>
                          <a:ext cx="201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00" name="Oval 60"/>
            <p:cNvSpPr>
              <a:spLocks noChangeArrowheads="1"/>
            </p:cNvSpPr>
            <p:nvPr/>
          </p:nvSpPr>
          <p:spPr bwMode="auto">
            <a:xfrm>
              <a:off x="4085" y="2383"/>
              <a:ext cx="123" cy="12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62501" name="Object 65"/>
            <p:cNvGraphicFramePr>
              <a:graphicFrameLocks noChangeAspect="1"/>
            </p:cNvGraphicFramePr>
            <p:nvPr/>
          </p:nvGraphicFramePr>
          <p:xfrm>
            <a:off x="4847" y="1842"/>
            <a:ext cx="695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5" name="公式" r:id="rId37" imgW="469866" imgH="285924" progId="Equation.3">
                    <p:embed/>
                  </p:oleObj>
                </mc:Choice>
                <mc:Fallback>
                  <p:oleObj name="公式" r:id="rId37" imgW="469866" imgH="285924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7" y="1842"/>
                          <a:ext cx="695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02" name="Object 66"/>
            <p:cNvGraphicFramePr>
              <a:graphicFrameLocks noChangeAspect="1"/>
            </p:cNvGraphicFramePr>
            <p:nvPr/>
          </p:nvGraphicFramePr>
          <p:xfrm>
            <a:off x="4241" y="1752"/>
            <a:ext cx="61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6" name="公式" r:id="rId39" imgW="406383" imgH="57092" progId="Equation.3">
                    <p:embed/>
                  </p:oleObj>
                </mc:Choice>
                <mc:Fallback>
                  <p:oleObj name="公式" r:id="rId39" imgW="406383" imgH="57092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752"/>
                          <a:ext cx="61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8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29ADEFD-5472-4713-9166-37B9BE8342E3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60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75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75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utoUpdateAnimBg="0"/>
      <p:bldP spid="64515" grpId="0" autoUpdateAnimBg="0"/>
      <p:bldP spid="64516" grpId="0" animBg="1"/>
      <p:bldP spid="64517" grpId="0" autoUpdateAnimBg="0"/>
      <p:bldP spid="64520" grpId="0" autoUpdateAnimBg="0"/>
      <p:bldP spid="64521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4906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于玻尔理论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5579" name="Group 43"/>
          <p:cNvGrpSpPr>
            <a:grpSpLocks/>
          </p:cNvGrpSpPr>
          <p:nvPr/>
        </p:nvGrpSpPr>
        <p:grpSpPr bwMode="auto">
          <a:xfrm>
            <a:off x="395288" y="836613"/>
            <a:ext cx="7396162" cy="1344612"/>
            <a:chOff x="249" y="527"/>
            <a:chExt cx="4659" cy="847"/>
          </a:xfrm>
        </p:grpSpPr>
        <p:graphicFrame>
          <p:nvGraphicFramePr>
            <p:cNvPr id="63510" name="Object 8"/>
            <p:cNvGraphicFramePr>
              <a:graphicFrameLocks noChangeAspect="1"/>
            </p:cNvGraphicFramePr>
            <p:nvPr/>
          </p:nvGraphicFramePr>
          <p:xfrm>
            <a:off x="1973" y="1117"/>
            <a:ext cx="132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27" name="公式" r:id="rId3" imgW="787280" imgH="57092" progId="Equation.3">
                    <p:embed/>
                  </p:oleObj>
                </mc:Choice>
                <mc:Fallback>
                  <p:oleObj name="公式" r:id="rId3" imgW="787280" imgH="5709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117"/>
                          <a:ext cx="132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1" name="Text Box 3"/>
            <p:cNvSpPr txBox="1">
              <a:spLocks noChangeArrowheads="1"/>
            </p:cNvSpPr>
            <p:nvPr/>
          </p:nvSpPr>
          <p:spPr bwMode="auto">
            <a:xfrm>
              <a:off x="249" y="754"/>
              <a:ext cx="2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）三点假设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63512" name="AutoShape 5"/>
            <p:cNvSpPr>
              <a:spLocks/>
            </p:cNvSpPr>
            <p:nvPr/>
          </p:nvSpPr>
          <p:spPr bwMode="auto">
            <a:xfrm>
              <a:off x="1853" y="619"/>
              <a:ext cx="96" cy="624"/>
            </a:xfrm>
            <a:prstGeom prst="leftBrace">
              <a:avLst>
                <a:gd name="adj1" fmla="val 54167"/>
                <a:gd name="adj2" fmla="val 50000"/>
              </a:avLst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63513" name="Object 6"/>
            <p:cNvGraphicFramePr>
              <a:graphicFrameLocks noChangeAspect="1"/>
            </p:cNvGraphicFramePr>
            <p:nvPr/>
          </p:nvGraphicFramePr>
          <p:xfrm>
            <a:off x="2018" y="527"/>
            <a:ext cx="163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28" name="公式" r:id="rId5" imgW="1282631" imgH="101652" progId="Equation.3">
                    <p:embed/>
                  </p:oleObj>
                </mc:Choice>
                <mc:Fallback>
                  <p:oleObj name="公式" r:id="rId5" imgW="1282631" imgH="101652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527"/>
                          <a:ext cx="163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14" name="Object 7"/>
            <p:cNvGraphicFramePr>
              <a:graphicFrameLocks noChangeAspect="1"/>
            </p:cNvGraphicFramePr>
            <p:nvPr/>
          </p:nvGraphicFramePr>
          <p:xfrm>
            <a:off x="2018" y="799"/>
            <a:ext cx="127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29" name="公式" r:id="rId7" imgW="755770" imgH="101652" progId="Equation.3">
                    <p:embed/>
                  </p:oleObj>
                </mc:Choice>
                <mc:Fallback>
                  <p:oleObj name="公式" r:id="rId7" imgW="755770" imgH="101652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799"/>
                          <a:ext cx="1270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5" name="AutoShape 9"/>
            <p:cNvSpPr>
              <a:spLocks/>
            </p:cNvSpPr>
            <p:nvPr/>
          </p:nvSpPr>
          <p:spPr bwMode="auto">
            <a:xfrm>
              <a:off x="3742" y="618"/>
              <a:ext cx="91" cy="629"/>
            </a:xfrm>
            <a:prstGeom prst="rightBrace">
              <a:avLst>
                <a:gd name="adj1" fmla="val 57601"/>
                <a:gd name="adj2" fmla="val 50000"/>
              </a:avLst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63516" name="Object 10"/>
            <p:cNvGraphicFramePr>
              <a:graphicFrameLocks noChangeAspect="1"/>
            </p:cNvGraphicFramePr>
            <p:nvPr/>
          </p:nvGraphicFramePr>
          <p:xfrm>
            <a:off x="3878" y="799"/>
            <a:ext cx="103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0" name="公式" r:id="rId9" imgW="660314" imgH="76123" progId="Equation.3">
                    <p:embed/>
                  </p:oleObj>
                </mc:Choice>
                <mc:Fallback>
                  <p:oleObj name="公式" r:id="rId9" imgW="660314" imgH="7612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799"/>
                          <a:ext cx="103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57" name="Text Box 21"/>
          <p:cNvSpPr txBox="1">
            <a:spLocks noChangeArrowheads="1"/>
          </p:cNvSpPr>
          <p:nvPr/>
        </p:nvSpPr>
        <p:spPr bwMode="auto">
          <a:xfrm>
            <a:off x="449263" y="5141913"/>
            <a:ext cx="676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º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各谱线系及频率计算         </a:t>
            </a:r>
          </a:p>
        </p:txBody>
      </p:sp>
      <p:graphicFrame>
        <p:nvGraphicFramePr>
          <p:cNvPr id="65558" name="Object 22"/>
          <p:cNvGraphicFramePr>
            <a:graphicFrameLocks noChangeAspect="1"/>
          </p:cNvGraphicFramePr>
          <p:nvPr/>
        </p:nvGraphicFramePr>
        <p:xfrm>
          <a:off x="3708400" y="5734050"/>
          <a:ext cx="2536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1" name="公式" r:id="rId11" imgW="1047699" imgH="76123" progId="Equation.3">
                  <p:embed/>
                </p:oleObj>
              </mc:Choice>
              <mc:Fallback>
                <p:oleObj name="公式" r:id="rId11" imgW="1047699" imgH="7612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734050"/>
                        <a:ext cx="2536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5" name="Rectangle 29"/>
          <p:cNvSpPr>
            <a:spLocks noChangeArrowheads="1"/>
          </p:cNvSpPr>
          <p:nvPr/>
        </p:nvSpPr>
        <p:spPr bwMode="auto">
          <a:xfrm>
            <a:off x="1547813" y="5734050"/>
            <a:ext cx="3406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º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单位换算</a:t>
            </a:r>
          </a:p>
        </p:txBody>
      </p:sp>
      <p:grpSp>
        <p:nvGrpSpPr>
          <p:cNvPr id="65582" name="Group 46"/>
          <p:cNvGrpSpPr>
            <a:grpSpLocks/>
          </p:cNvGrpSpPr>
          <p:nvPr/>
        </p:nvGrpSpPr>
        <p:grpSpPr bwMode="auto">
          <a:xfrm>
            <a:off x="1331913" y="3716338"/>
            <a:ext cx="6316662" cy="1408112"/>
            <a:chOff x="839" y="2387"/>
            <a:chExt cx="3979" cy="887"/>
          </a:xfrm>
        </p:grpSpPr>
        <p:sp>
          <p:nvSpPr>
            <p:cNvPr id="63504" name="Text Box 15"/>
            <p:cNvSpPr txBox="1">
              <a:spLocks noChangeArrowheads="1"/>
            </p:cNvSpPr>
            <p:nvPr/>
          </p:nvSpPr>
          <p:spPr bwMode="auto">
            <a:xfrm>
              <a:off x="839" y="2614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可得：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3505" name="Object 16"/>
            <p:cNvGraphicFramePr>
              <a:graphicFrameLocks noChangeAspect="1"/>
            </p:cNvGraphicFramePr>
            <p:nvPr/>
          </p:nvGraphicFramePr>
          <p:xfrm>
            <a:off x="1474" y="2614"/>
            <a:ext cx="1088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2" name="公式" r:id="rId13" imgW="533349" imgH="101652" progId="Equation.3">
                    <p:embed/>
                  </p:oleObj>
                </mc:Choice>
                <mc:Fallback>
                  <p:oleObj name="公式" r:id="rId13" imgW="533349" imgH="101652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614"/>
                          <a:ext cx="1088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6" name="AutoShape 18"/>
            <p:cNvSpPr>
              <a:spLocks/>
            </p:cNvSpPr>
            <p:nvPr/>
          </p:nvSpPr>
          <p:spPr bwMode="auto">
            <a:xfrm>
              <a:off x="2562" y="2568"/>
              <a:ext cx="182" cy="499"/>
            </a:xfrm>
            <a:prstGeom prst="leftBrace">
              <a:avLst>
                <a:gd name="adj1" fmla="val 22848"/>
                <a:gd name="adj2" fmla="val 50000"/>
              </a:avLst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63507" name="Object 19"/>
            <p:cNvGraphicFramePr>
              <a:graphicFrameLocks noChangeAspect="1"/>
            </p:cNvGraphicFramePr>
            <p:nvPr/>
          </p:nvGraphicFramePr>
          <p:xfrm>
            <a:off x="2789" y="2387"/>
            <a:ext cx="202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3" name="公式" r:id="rId15" imgW="1244634" imgH="127181" progId="Equation.3">
                    <p:embed/>
                  </p:oleObj>
                </mc:Choice>
                <mc:Fallback>
                  <p:oleObj name="公式" r:id="rId15" imgW="1244634" imgH="127181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387"/>
                          <a:ext cx="2029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8" name="Object 20"/>
            <p:cNvGraphicFramePr>
              <a:graphicFrameLocks noChangeAspect="1"/>
            </p:cNvGraphicFramePr>
            <p:nvPr/>
          </p:nvGraphicFramePr>
          <p:xfrm>
            <a:off x="2789" y="2750"/>
            <a:ext cx="1769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4" name="公式" r:id="rId17" imgW="1244634" imgH="285924" progId="Equation.3">
                    <p:embed/>
                  </p:oleObj>
                </mc:Choice>
                <mc:Fallback>
                  <p:oleObj name="公式" r:id="rId17" imgW="1244634" imgH="285924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750"/>
                          <a:ext cx="1769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9" name="Text Box 30"/>
            <p:cNvSpPr txBox="1">
              <a:spLocks noChangeArrowheads="1"/>
            </p:cNvSpPr>
            <p:nvPr/>
          </p:nvSpPr>
          <p:spPr bwMode="auto">
            <a:xfrm>
              <a:off x="4513" y="2432"/>
              <a:ext cx="26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>
                  <a:solidFill>
                    <a:srgbClr val="33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Å</a:t>
              </a:r>
            </a:p>
          </p:txBody>
        </p:sp>
      </p:grpSp>
      <p:grpSp>
        <p:nvGrpSpPr>
          <p:cNvPr id="65581" name="Group 45"/>
          <p:cNvGrpSpPr>
            <a:grpSpLocks/>
          </p:cNvGrpSpPr>
          <p:nvPr/>
        </p:nvGrpSpPr>
        <p:grpSpPr bwMode="auto">
          <a:xfrm>
            <a:off x="395288" y="2060575"/>
            <a:ext cx="6781800" cy="1630363"/>
            <a:chOff x="249" y="1298"/>
            <a:chExt cx="4272" cy="1027"/>
          </a:xfrm>
        </p:grpSpPr>
        <p:sp>
          <p:nvSpPr>
            <p:cNvPr id="63498" name="Text Box 11"/>
            <p:cNvSpPr txBox="1">
              <a:spLocks noChangeArrowheads="1"/>
            </p:cNvSpPr>
            <p:nvPr/>
          </p:nvSpPr>
          <p:spPr bwMode="auto">
            <a:xfrm>
              <a:off x="249" y="1706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2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）由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63499" name="AutoShape 12"/>
            <p:cNvSpPr>
              <a:spLocks/>
            </p:cNvSpPr>
            <p:nvPr/>
          </p:nvSpPr>
          <p:spPr bwMode="auto">
            <a:xfrm>
              <a:off x="1201" y="1525"/>
              <a:ext cx="91" cy="726"/>
            </a:xfrm>
            <a:prstGeom prst="leftBrace">
              <a:avLst>
                <a:gd name="adj1" fmla="val 66484"/>
                <a:gd name="adj2" fmla="val 50000"/>
              </a:avLst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3500" name="Text Box 13"/>
            <p:cNvSpPr txBox="1">
              <a:spLocks noChangeArrowheads="1"/>
            </p:cNvSpPr>
            <p:nvPr/>
          </p:nvSpPr>
          <p:spPr bwMode="auto">
            <a:xfrm>
              <a:off x="1292" y="1298"/>
              <a:ext cx="1920" cy="10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6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库仑力 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=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向心力</a:t>
              </a:r>
            </a:p>
            <a:p>
              <a:pPr eaLnBrk="1" hangingPunct="1">
                <a:lnSpc>
                  <a:spcPct val="150000"/>
                </a:lnSpc>
                <a:spcBef>
                  <a:spcPct val="6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角动量量子化条件</a:t>
              </a:r>
            </a:p>
          </p:txBody>
        </p:sp>
        <p:graphicFrame>
          <p:nvGraphicFramePr>
            <p:cNvPr id="63501" name="Object 26"/>
            <p:cNvGraphicFramePr>
              <a:graphicFrameLocks noChangeAspect="1"/>
            </p:cNvGraphicFramePr>
            <p:nvPr/>
          </p:nvGraphicFramePr>
          <p:xfrm>
            <a:off x="3152" y="1298"/>
            <a:ext cx="771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5" name="公式" r:id="rId19" imgW="546323" imgH="330019" progId="Equation.3">
                    <p:embed/>
                  </p:oleObj>
                </mc:Choice>
                <mc:Fallback>
                  <p:oleObj name="公式" r:id="rId19" imgW="546323" imgH="330019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298"/>
                          <a:ext cx="771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2" name="Object 27"/>
            <p:cNvGraphicFramePr>
              <a:graphicFrameLocks noChangeAspect="1"/>
            </p:cNvGraphicFramePr>
            <p:nvPr/>
          </p:nvGraphicFramePr>
          <p:xfrm>
            <a:off x="3923" y="1298"/>
            <a:ext cx="561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6" name="公式" r:id="rId21" imgW="266906" imgH="291958" progId="Equation.3">
                    <p:embed/>
                  </p:oleObj>
                </mc:Choice>
                <mc:Fallback>
                  <p:oleObj name="公式" r:id="rId21" imgW="266906" imgH="291958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298"/>
                          <a:ext cx="561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3" name="Object 44"/>
            <p:cNvGraphicFramePr>
              <a:graphicFrameLocks noChangeAspect="1"/>
            </p:cNvGraphicFramePr>
            <p:nvPr/>
          </p:nvGraphicFramePr>
          <p:xfrm>
            <a:off x="3198" y="2024"/>
            <a:ext cx="132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7" name="公式" r:id="rId23" imgW="787280" imgH="57092" progId="Equation.3">
                    <p:embed/>
                  </p:oleObj>
                </mc:Choice>
                <mc:Fallback>
                  <p:oleObj name="公式" r:id="rId23" imgW="787280" imgH="57092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024"/>
                          <a:ext cx="132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49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3421C42-C693-427B-83F6-3B932612990C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61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autoUpdateAnimBg="0"/>
      <p:bldP spid="65557" grpId="0"/>
      <p:bldP spid="6556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203200" y="173038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于德布罗意物质波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323850" y="1746250"/>
            <a:ext cx="7056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不考虑相对论效应时：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116013" y="2205038"/>
          <a:ext cx="2120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0" name="公式" r:id="rId3" imgW="711286" imgH="285924" progId="Equation.3">
                  <p:embed/>
                </p:oleObj>
              </mc:Choice>
              <mc:Fallback>
                <p:oleObj name="公式" r:id="rId3" imgW="711286" imgH="2859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05038"/>
                        <a:ext cx="2120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1042988" y="3386138"/>
            <a:ext cx="4249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关系：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3995738" y="3284538"/>
          <a:ext cx="12239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1" name="公式" r:id="rId5" imgW="495351" imgH="291958" progId="Equation.3">
                  <p:embed/>
                </p:oleObj>
              </mc:Choice>
              <mc:Fallback>
                <p:oleObj name="公式" r:id="rId5" imgW="495351" imgH="29195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284538"/>
                        <a:ext cx="12239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395288" y="4076700"/>
            <a:ext cx="640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考虑相对论效应时：</a:t>
            </a:r>
          </a:p>
        </p:txBody>
      </p:sp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1692275" y="4610100"/>
          <a:ext cx="10080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2" name="公式" r:id="rId7" imgW="304903" imgH="298456" progId="Equation.3">
                  <p:embed/>
                </p:oleObj>
              </mc:Choice>
              <mc:Fallback>
                <p:oleObj name="公式" r:id="rId7" imgW="304903" imgH="29845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610100"/>
                        <a:ext cx="10080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8" name="Rectangle 16"/>
          <p:cNvSpPr>
            <a:spLocks noChangeArrowheads="1"/>
          </p:cNvSpPr>
          <p:nvPr/>
        </p:nvSpPr>
        <p:spPr bwMode="auto">
          <a:xfrm>
            <a:off x="1258888" y="5734050"/>
            <a:ext cx="507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关系：</a:t>
            </a:r>
          </a:p>
        </p:txBody>
      </p:sp>
      <p:graphicFrame>
        <p:nvGraphicFramePr>
          <p:cNvPr id="69649" name="Object 17"/>
          <p:cNvGraphicFramePr>
            <a:graphicFrameLocks noChangeAspect="1"/>
          </p:cNvGraphicFramePr>
          <p:nvPr/>
        </p:nvGraphicFramePr>
        <p:xfrm>
          <a:off x="4211638" y="5661025"/>
          <a:ext cx="26654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3" name="公式" r:id="rId9" imgW="1168177" imgH="165242" progId="Equation.3">
                  <p:embed/>
                </p:oleObj>
              </mc:Choice>
              <mc:Fallback>
                <p:oleObj name="公式" r:id="rId9" imgW="1168177" imgH="16524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661025"/>
                        <a:ext cx="266541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0" name="Text Box 18"/>
          <p:cNvSpPr txBox="1">
            <a:spLocks noChangeArrowheads="1"/>
          </p:cNvSpPr>
          <p:nvPr/>
        </p:nvSpPr>
        <p:spPr bwMode="auto">
          <a:xfrm>
            <a:off x="288925" y="874713"/>
            <a:ext cx="6370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实物粒子具有 波粒二象性</a:t>
            </a:r>
          </a:p>
        </p:txBody>
      </p:sp>
      <p:sp>
        <p:nvSpPr>
          <p:cNvPr id="69651" name="AutoShape 19"/>
          <p:cNvSpPr>
            <a:spLocks/>
          </p:cNvSpPr>
          <p:nvPr/>
        </p:nvSpPr>
        <p:spPr bwMode="auto">
          <a:xfrm>
            <a:off x="4667250" y="74136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9652" name="Object 20"/>
          <p:cNvGraphicFramePr>
            <a:graphicFrameLocks noChangeAspect="1"/>
          </p:cNvGraphicFramePr>
          <p:nvPr/>
        </p:nvGraphicFramePr>
        <p:xfrm>
          <a:off x="4932363" y="692150"/>
          <a:ext cx="10334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4" name="公式" r:id="rId11" imgW="393872" imgH="400108" progId="Equation.3">
                  <p:embed/>
                </p:oleObj>
              </mc:Choice>
              <mc:Fallback>
                <p:oleObj name="公式" r:id="rId11" imgW="393872" imgH="40010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692150"/>
                        <a:ext cx="1033462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3" name="Object 21"/>
          <p:cNvGraphicFramePr>
            <a:graphicFrameLocks noChangeAspect="1"/>
          </p:cNvGraphicFramePr>
          <p:nvPr/>
        </p:nvGraphicFramePr>
        <p:xfrm>
          <a:off x="6227763" y="908050"/>
          <a:ext cx="19431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5" name="公式" r:id="rId13" imgW="901734" imgH="114184" progId="Equation.3">
                  <p:embed/>
                </p:oleObj>
              </mc:Choice>
              <mc:Fallback>
                <p:oleObj name="公式" r:id="rId13" imgW="901734" imgH="11418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908050"/>
                        <a:ext cx="19431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5" name="Object 23"/>
          <p:cNvGraphicFramePr>
            <a:graphicFrameLocks noChangeAspect="1"/>
          </p:cNvGraphicFramePr>
          <p:nvPr/>
        </p:nvGraphicFramePr>
        <p:xfrm>
          <a:off x="3203575" y="2259013"/>
          <a:ext cx="31686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6" name="公式" r:id="rId15" imgW="1270120" imgH="336518" progId="Equation.3">
                  <p:embed/>
                </p:oleObj>
              </mc:Choice>
              <mc:Fallback>
                <p:oleObj name="公式" r:id="rId15" imgW="1270120" imgH="33651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259013"/>
                        <a:ext cx="31686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7" name="Object 25"/>
          <p:cNvGraphicFramePr>
            <a:graphicFrameLocks noChangeAspect="1"/>
          </p:cNvGraphicFramePr>
          <p:nvPr/>
        </p:nvGraphicFramePr>
        <p:xfrm>
          <a:off x="2627313" y="4508500"/>
          <a:ext cx="24130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7" name="公式" r:id="rId17" imgW="984216" imgH="400108" progId="Equation.3">
                  <p:embed/>
                </p:oleObj>
              </mc:Choice>
              <mc:Fallback>
                <p:oleObj name="公式" r:id="rId17" imgW="984216" imgH="400108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508500"/>
                        <a:ext cx="24130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9B1FA6-E0D4-42C4-A34E-39B64336020A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62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75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75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75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autoUpdateAnimBg="0"/>
      <p:bldP spid="69635" grpId="0" autoUpdateAnimBg="0"/>
      <p:bldP spid="69639" grpId="0" autoUpdateAnimBg="0"/>
      <p:bldP spid="69642" grpId="0" autoUpdateAnimBg="0"/>
      <p:bldP spid="69648" grpId="0" autoUpdateAnimBg="0"/>
      <p:bldP spid="69650" grpId="0" autoUpdateAnimBg="0"/>
      <p:bldP spid="6965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407988" y="317500"/>
            <a:ext cx="4740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 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于不确定关系</a:t>
            </a:r>
          </a:p>
        </p:txBody>
      </p:sp>
      <p:sp>
        <p:nvSpPr>
          <p:cNvPr id="72724" name="Text Box 20"/>
          <p:cNvSpPr txBox="1">
            <a:spLocks noChangeArrowheads="1"/>
          </p:cNvSpPr>
          <p:nvPr/>
        </p:nvSpPr>
        <p:spPr bwMode="auto">
          <a:xfrm>
            <a:off x="252413" y="2235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粒子运动的波函数图形分别为以下各图确定，粒子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  动量的精确度最高的波函数应是哪个图</a:t>
            </a:r>
            <a:r>
              <a:rPr kumimoji="1" lang="en-US" altLang="zh-CN" sz="28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72731" name="Text Box 27"/>
          <p:cNvSpPr txBox="1">
            <a:spLocks noChangeArrowheads="1"/>
          </p:cNvSpPr>
          <p:nvPr/>
        </p:nvSpPr>
        <p:spPr bwMode="auto">
          <a:xfrm>
            <a:off x="6300788" y="4437063"/>
            <a:ext cx="1463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A  )</a:t>
            </a:r>
          </a:p>
        </p:txBody>
      </p:sp>
      <p:grpSp>
        <p:nvGrpSpPr>
          <p:cNvPr id="72739" name="Group 35"/>
          <p:cNvGrpSpPr>
            <a:grpSpLocks/>
          </p:cNvGrpSpPr>
          <p:nvPr/>
        </p:nvGrpSpPr>
        <p:grpSpPr bwMode="auto">
          <a:xfrm>
            <a:off x="2146300" y="3373438"/>
            <a:ext cx="3794125" cy="2792412"/>
            <a:chOff x="1202" y="1661"/>
            <a:chExt cx="2390" cy="1759"/>
          </a:xfrm>
        </p:grpSpPr>
        <p:graphicFrame>
          <p:nvGraphicFramePr>
            <p:cNvPr id="65549" name="Object 28"/>
            <p:cNvGraphicFramePr>
              <a:graphicFrameLocks noChangeAspect="1"/>
            </p:cNvGraphicFramePr>
            <p:nvPr/>
          </p:nvGraphicFramePr>
          <p:xfrm>
            <a:off x="1202" y="1661"/>
            <a:ext cx="2382" cy="1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6" name="位图图像" r:id="rId3" imgW="3780952" imgH="2409524" progId="Paint.Picture">
                    <p:embed/>
                  </p:oleObj>
                </mc:Choice>
                <mc:Fallback>
                  <p:oleObj name="位图图像" r:id="rId3" imgW="3780952" imgH="2409524" progId="Paint.Picture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661"/>
                          <a:ext cx="2382" cy="1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0" name="Object 29"/>
            <p:cNvGraphicFramePr>
              <a:graphicFrameLocks noChangeAspect="1"/>
            </p:cNvGraphicFramePr>
            <p:nvPr/>
          </p:nvGraphicFramePr>
          <p:xfrm>
            <a:off x="3379" y="1752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7" name="公式" r:id="rId5" imgW="266353" imgH="266353" progId="Equation.3">
                    <p:embed/>
                  </p:oleObj>
                </mc:Choice>
                <mc:Fallback>
                  <p:oleObj name="公式" r:id="rId5" imgW="266353" imgH="266353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1752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1" name="Object 30"/>
            <p:cNvGraphicFramePr>
              <a:graphicFrameLocks noChangeAspect="1"/>
            </p:cNvGraphicFramePr>
            <p:nvPr/>
          </p:nvGraphicFramePr>
          <p:xfrm>
            <a:off x="3379" y="211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8" name="公式" r:id="rId7" imgW="266353" imgH="266353" progId="Equation.3">
                    <p:embed/>
                  </p:oleObj>
                </mc:Choice>
                <mc:Fallback>
                  <p:oleObj name="公式" r:id="rId7" imgW="266353" imgH="266353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11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2" name="Object 31"/>
            <p:cNvGraphicFramePr>
              <a:graphicFrameLocks noChangeAspect="1"/>
            </p:cNvGraphicFramePr>
            <p:nvPr/>
          </p:nvGraphicFramePr>
          <p:xfrm>
            <a:off x="3425" y="2523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9" name="公式" r:id="rId9" imgW="266584" imgH="279279" progId="Equation.3">
                    <p:embed/>
                  </p:oleObj>
                </mc:Choice>
                <mc:Fallback>
                  <p:oleObj name="公式" r:id="rId9" imgW="266584" imgH="279279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" y="2523"/>
                          <a:ext cx="16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3" name="Object 32"/>
            <p:cNvGraphicFramePr>
              <a:graphicFrameLocks noChangeAspect="1"/>
            </p:cNvGraphicFramePr>
            <p:nvPr/>
          </p:nvGraphicFramePr>
          <p:xfrm>
            <a:off x="3379" y="2840"/>
            <a:ext cx="176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0" name="公式" r:id="rId11" imgW="279279" imgH="266584" progId="Equation.3">
                    <p:embed/>
                  </p:oleObj>
                </mc:Choice>
                <mc:Fallback>
                  <p:oleObj name="公式" r:id="rId11" imgW="279279" imgH="266584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840"/>
                          <a:ext cx="176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4" name="Line 33"/>
            <p:cNvSpPr>
              <a:spLocks noChangeShapeType="1"/>
            </p:cNvSpPr>
            <p:nvPr/>
          </p:nvSpPr>
          <p:spPr bwMode="auto">
            <a:xfrm>
              <a:off x="1202" y="3158"/>
              <a:ext cx="23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55" name="Text Box 34"/>
            <p:cNvSpPr txBox="1">
              <a:spLocks noChangeArrowheads="1"/>
            </p:cNvSpPr>
            <p:nvPr/>
          </p:nvSpPr>
          <p:spPr bwMode="auto">
            <a:xfrm>
              <a:off x="3366" y="309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aphicFrame>
        <p:nvGraphicFramePr>
          <p:cNvPr id="72740" name="Object 36"/>
          <p:cNvGraphicFramePr>
            <a:graphicFrameLocks noChangeAspect="1"/>
          </p:cNvGraphicFramePr>
          <p:nvPr/>
        </p:nvGraphicFramePr>
        <p:xfrm>
          <a:off x="4716463" y="908050"/>
          <a:ext cx="16970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1" name="公式" r:id="rId13" imgW="571346" imgH="101652" progId="Equation.3">
                  <p:embed/>
                </p:oleObj>
              </mc:Choice>
              <mc:Fallback>
                <p:oleObj name="公式" r:id="rId13" imgW="571346" imgH="101652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908050"/>
                        <a:ext cx="16970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41" name="Text Box 37"/>
          <p:cNvSpPr txBox="1">
            <a:spLocks noChangeArrowheads="1"/>
          </p:cNvSpPr>
          <p:nvPr/>
        </p:nvSpPr>
        <p:spPr bwMode="auto">
          <a:xfrm>
            <a:off x="468313" y="908050"/>
            <a:ext cx="4740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位置与动量的不确定关系：</a:t>
            </a:r>
          </a:p>
        </p:txBody>
      </p:sp>
      <p:sp>
        <p:nvSpPr>
          <p:cNvPr id="72742" name="Text Box 38"/>
          <p:cNvSpPr txBox="1">
            <a:spLocks noChangeArrowheads="1"/>
          </p:cNvSpPr>
          <p:nvPr/>
        </p:nvSpPr>
        <p:spPr bwMode="auto">
          <a:xfrm>
            <a:off x="468313" y="1484313"/>
            <a:ext cx="4740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能量与时间的不确定关系：</a:t>
            </a:r>
          </a:p>
        </p:txBody>
      </p:sp>
      <p:graphicFrame>
        <p:nvGraphicFramePr>
          <p:cNvPr id="72743" name="Object 39"/>
          <p:cNvGraphicFramePr>
            <a:graphicFrameLocks noChangeAspect="1"/>
          </p:cNvGraphicFramePr>
          <p:nvPr/>
        </p:nvGraphicFramePr>
        <p:xfrm>
          <a:off x="4716463" y="1484313"/>
          <a:ext cx="16557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2" name="公式" r:id="rId15" imgW="507863" imgH="57092" progId="Equation.3">
                  <p:embed/>
                </p:oleObj>
              </mc:Choice>
              <mc:Fallback>
                <p:oleObj name="公式" r:id="rId15" imgW="507863" imgH="57092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484313"/>
                        <a:ext cx="16557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4" name="Object 40"/>
          <p:cNvGraphicFramePr>
            <a:graphicFrameLocks noChangeAspect="1"/>
          </p:cNvGraphicFramePr>
          <p:nvPr/>
        </p:nvGraphicFramePr>
        <p:xfrm>
          <a:off x="6588125" y="908050"/>
          <a:ext cx="22780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3" name="公式" r:id="rId17" imgW="908222" imgH="101652" progId="Equation.3">
                  <p:embed/>
                </p:oleObj>
              </mc:Choice>
              <mc:Fallback>
                <p:oleObj name="公式" r:id="rId17" imgW="908222" imgH="101652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908050"/>
                        <a:ext cx="22780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5" name="Object 41"/>
          <p:cNvGraphicFramePr>
            <a:graphicFrameLocks noChangeAspect="1"/>
          </p:cNvGraphicFramePr>
          <p:nvPr/>
        </p:nvGraphicFramePr>
        <p:xfrm>
          <a:off x="6516688" y="1484313"/>
          <a:ext cx="23749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4" name="公式" r:id="rId19" imgW="857250" imgH="89119" progId="Equation.3">
                  <p:embed/>
                </p:oleObj>
              </mc:Choice>
              <mc:Fallback>
                <p:oleObj name="公式" r:id="rId19" imgW="857250" imgH="89119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484313"/>
                        <a:ext cx="23749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9ADF654-500A-47FB-91E6-47E357217092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63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/>
      <p:bldP spid="72724" grpId="0" autoUpdateAnimBg="0"/>
      <p:bldP spid="72731" grpId="0" autoUpdateAnimBg="0"/>
      <p:bldP spid="72741" grpId="0"/>
      <p:bldP spid="7274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19063" y="173038"/>
            <a:ext cx="632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. 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于波函数及解薛定谔方程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217488" y="735013"/>
            <a:ext cx="4859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波函数的意义</a:t>
            </a: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4067175" y="620713"/>
          <a:ext cx="34655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3" name="Equation" r:id="rId3" imgW="2927161" imgH="457200" progId="Equation.DSMT4">
                  <p:embed/>
                </p:oleObj>
              </mc:Choice>
              <mc:Fallback>
                <p:oleObj name="Equation" r:id="rId3" imgW="2927161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620713"/>
                        <a:ext cx="34655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936625" y="1382713"/>
            <a:ext cx="795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物理标准条件：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单值、有限、连续。</a:t>
            </a: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971550" y="2060575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归 一 化 条 件：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3492500" y="1916113"/>
          <a:ext cx="181768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4" name="Equation" r:id="rId5" imgW="1619044" imgH="711097" progId="Equation.DSMT4">
                  <p:embed/>
                </p:oleObj>
              </mc:Choice>
              <mc:Fallback>
                <p:oleObj name="Equation" r:id="rId5" imgW="1619044" imgH="71109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916113"/>
                        <a:ext cx="1817688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323850" y="2787650"/>
            <a:ext cx="6300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定态薛定谔方程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4140200" y="2636838"/>
          <a:ext cx="40687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5" name="Equation" r:id="rId7" imgW="3403514" imgH="628476" progId="Equation.DSMT4">
                  <p:embed/>
                </p:oleObj>
              </mc:Choice>
              <mc:Fallback>
                <p:oleObj name="Equation" r:id="rId7" imgW="3403514" imgH="62847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636838"/>
                        <a:ext cx="40687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762000" y="3922713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一维无限深方势阱</a:t>
            </a:r>
          </a:p>
        </p:txBody>
      </p:sp>
      <p:sp>
        <p:nvSpPr>
          <p:cNvPr id="74763" name="AutoShape 11"/>
          <p:cNvSpPr>
            <a:spLocks/>
          </p:cNvSpPr>
          <p:nvPr/>
        </p:nvSpPr>
        <p:spPr bwMode="auto">
          <a:xfrm>
            <a:off x="3810000" y="386238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4057650" y="3506788"/>
          <a:ext cx="44751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6" name="Equation" r:id="rId9" imgW="4140286" imgH="666537" progId="Equation.DSMT4">
                  <p:embed/>
                </p:oleObj>
              </mc:Choice>
              <mc:Fallback>
                <p:oleObj name="Equation" r:id="rId9" imgW="4140286" imgH="66653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3506788"/>
                        <a:ext cx="44751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3995738" y="4332288"/>
          <a:ext cx="48260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7" name="Equation" r:id="rId11" imgW="4749628" imgH="634974" progId="Equation.DSMT4">
                  <p:embed/>
                </p:oleObj>
              </mc:Choice>
              <mc:Fallback>
                <p:oleObj name="Equation" r:id="rId11" imgW="4749628" imgH="63497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332288"/>
                        <a:ext cx="48260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684213" y="5435600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熟练计算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4767" name="AutoShape 15"/>
          <p:cNvSpPr>
            <a:spLocks/>
          </p:cNvSpPr>
          <p:nvPr/>
        </p:nvSpPr>
        <p:spPr bwMode="auto">
          <a:xfrm>
            <a:off x="2432050" y="5292725"/>
            <a:ext cx="123825" cy="800100"/>
          </a:xfrm>
          <a:prstGeom prst="leftBrace">
            <a:avLst>
              <a:gd name="adj1" fmla="val 49957"/>
              <a:gd name="adj2" fmla="val 50000"/>
            </a:avLst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4768" name="Object 16"/>
          <p:cNvGraphicFramePr>
            <a:graphicFrameLocks noChangeAspect="1"/>
          </p:cNvGraphicFramePr>
          <p:nvPr/>
        </p:nvGraphicFramePr>
        <p:xfrm>
          <a:off x="4148138" y="5021263"/>
          <a:ext cx="1450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8" name="Equation" r:id="rId13" imgW="1098670" imgH="457200" progId="Equation.DSMT4">
                  <p:embed/>
                </p:oleObj>
              </mc:Choice>
              <mc:Fallback>
                <p:oleObj name="Equation" r:id="rId13" imgW="109867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5021263"/>
                        <a:ext cx="14509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Object 17"/>
          <p:cNvGraphicFramePr>
            <a:graphicFrameLocks noChangeAspect="1"/>
          </p:cNvGraphicFramePr>
          <p:nvPr/>
        </p:nvGraphicFramePr>
        <p:xfrm>
          <a:off x="2517775" y="5164138"/>
          <a:ext cx="14779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9" name="公式" r:id="rId15" imgW="1256755" imgH="342751" progId="Equation.3">
                  <p:embed/>
                </p:oleObj>
              </mc:Choice>
              <mc:Fallback>
                <p:oleObj name="公式" r:id="rId15" imgW="1256755" imgH="34275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5164138"/>
                        <a:ext cx="14779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5570538" y="5141913"/>
            <a:ext cx="3897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的极大、极小值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2484438" y="5732463"/>
            <a:ext cx="1387475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几率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74772" name="Object 20"/>
          <p:cNvGraphicFramePr>
            <a:graphicFrameLocks noChangeAspect="1"/>
          </p:cNvGraphicFramePr>
          <p:nvPr/>
        </p:nvGraphicFramePr>
        <p:xfrm>
          <a:off x="3419475" y="5445125"/>
          <a:ext cx="22320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0" name="Equation" r:id="rId17" imgW="2247849" imgH="977990" progId="Equation.DSMT4">
                  <p:embed/>
                </p:oleObj>
              </mc:Choice>
              <mc:Fallback>
                <p:oleObj name="Equation" r:id="rId17" imgW="2247849" imgH="97799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445125"/>
                        <a:ext cx="22320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A257DB-8EB1-41BB-A592-DB8BE7B6F0D1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64</a:t>
            </a:fld>
            <a:endParaRPr lang="en-US" altLang="zh-CN" sz="1400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795713" y="6318250"/>
            <a:ext cx="50260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一维无限深方势阱中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驻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75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75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75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75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75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utoUpdateAnimBg="0"/>
      <p:bldP spid="74755" grpId="0" autoUpdateAnimBg="0"/>
      <p:bldP spid="74757" grpId="0" autoUpdateAnimBg="0"/>
      <p:bldP spid="74758" grpId="0" autoUpdateAnimBg="0"/>
      <p:bldP spid="74760" grpId="0" autoUpdateAnimBg="0"/>
      <p:bldP spid="74762" grpId="0" autoUpdateAnimBg="0"/>
      <p:bldP spid="74763" grpId="0" animBg="1"/>
      <p:bldP spid="74766" grpId="0" autoUpdateAnimBg="0"/>
      <p:bldP spid="74767" grpId="0" animBg="1"/>
      <p:bldP spid="74770" grpId="0" autoUpdateAnimBg="0"/>
      <p:bldP spid="74771" grpId="0" autoUpdateAnimBg="0"/>
      <p:bldP spid="23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8" y="981075"/>
            <a:ext cx="8288337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文本框 2"/>
          <p:cNvSpPr txBox="1">
            <a:spLocks noChangeArrowheads="1"/>
          </p:cNvSpPr>
          <p:nvPr/>
        </p:nvSpPr>
        <p:spPr bwMode="auto">
          <a:xfrm>
            <a:off x="-541338" y="465138"/>
            <a:ext cx="2665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252413" y="4310063"/>
            <a:ext cx="1447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黑体" panose="02010609060101010101" pitchFamily="49" charset="-122"/>
              </a:rPr>
              <a:t>解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550988" y="3943350"/>
          <a:ext cx="34988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4" name="Equation" r:id="rId4" imgW="1339627" imgH="323985" progId="Equation.DSMT4">
                  <p:embed/>
                </p:oleObj>
              </mc:Choice>
              <mc:Fallback>
                <p:oleObj name="Equation" r:id="rId4" imgW="1339627" imgH="32398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3943350"/>
                        <a:ext cx="349885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892175" y="5138738"/>
            <a:ext cx="7856538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2)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粒子出现在势阱各点的概率密度为：</a:t>
            </a:r>
            <a:endParaRPr lang="zh-CN" altLang="en-US" sz="28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591" name="矩形 1"/>
          <p:cNvSpPr>
            <a:spLocks noChangeArrowheads="1"/>
          </p:cNvSpPr>
          <p:nvPr/>
        </p:nvSpPr>
        <p:spPr bwMode="auto">
          <a:xfrm>
            <a:off x="425450" y="2979738"/>
            <a:ext cx="54816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FF0000"/>
                </a:solidFill>
                <a:latin typeface="楷体_GB2312"/>
                <a:ea typeface="黑体" panose="02010609060101010101" pitchFamily="49" charset="-122"/>
              </a:rPr>
              <a:t>(4) </a:t>
            </a:r>
            <a:r>
              <a:rPr lang="zh-CN" altLang="en-US" sz="2000">
                <a:solidFill>
                  <a:srgbClr val="FF0000"/>
                </a:solidFill>
                <a:latin typeface="楷体_GB2312"/>
                <a:ea typeface="黑体" panose="02010609060101010101" pitchFamily="49" charset="-122"/>
              </a:rPr>
              <a:t>画出粒子在</a:t>
            </a:r>
            <a:r>
              <a:rPr lang="en-US" altLang="zh-CN" sz="2000">
                <a:solidFill>
                  <a:srgbClr val="FF0000"/>
                </a:solidFill>
                <a:latin typeface="楷体_GB2312"/>
                <a:ea typeface="黑体" panose="02010609060101010101" pitchFamily="49" charset="-122"/>
              </a:rPr>
              <a:t>0&lt;x&lt;a</a:t>
            </a:r>
            <a:r>
              <a:rPr lang="zh-CN" altLang="en-US" sz="2000">
                <a:solidFill>
                  <a:srgbClr val="FF0000"/>
                </a:solidFill>
                <a:latin typeface="楷体_GB2312"/>
                <a:ea typeface="黑体" panose="02010609060101010101" pitchFamily="49" charset="-122"/>
              </a:rPr>
              <a:t>区间的波函数和概率分布</a:t>
            </a:r>
            <a:endParaRPr lang="zh-CN" altLang="en-US" sz="2000">
              <a:solidFill>
                <a:srgbClr val="FF0000"/>
              </a:solidFill>
              <a:latin typeface="楷体_GB2312"/>
              <a:ea typeface="楷体_GB2312"/>
              <a:cs typeface="楷体_GB2312"/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1514475" y="5807075"/>
          <a:ext cx="38115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5" name="Equation" r:id="rId6" imgW="3321033" imgH="654005" progId="Equation.DSMT4">
                  <p:embed/>
                </p:oleObj>
              </mc:Choice>
              <mc:Fallback>
                <p:oleObj name="Equation" r:id="rId6" imgW="3321033" imgH="65400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5807075"/>
                        <a:ext cx="38115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326063" y="3797300"/>
          <a:ext cx="1728787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6" name="Equation" r:id="rId8" imgW="647803" imgH="374579" progId="Equation.DSMT4">
                  <p:embed/>
                </p:oleObj>
              </mc:Choice>
              <mc:Fallback>
                <p:oleObj name="Equation" r:id="rId8" imgW="647803" imgH="37457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3797300"/>
                        <a:ext cx="1728787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908175" y="260350"/>
            <a:ext cx="3671888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有极大值：</a:t>
            </a:r>
            <a:endParaRPr lang="zh-CN" altLang="en-US" sz="28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" name="Object 17"/>
          <p:cNvGraphicFramePr>
            <a:graphicFrameLocks noChangeAspect="1"/>
          </p:cNvGraphicFramePr>
          <p:nvPr/>
        </p:nvGraphicFramePr>
        <p:xfrm>
          <a:off x="468313" y="3335338"/>
          <a:ext cx="60372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7" name="Equation" r:id="rId3" imgW="2889164" imgH="323985" progId="Equation.DSMT4">
                  <p:embed/>
                </p:oleObj>
              </mc:Choice>
              <mc:Fallback>
                <p:oleObj name="Equation" r:id="rId3" imgW="2889164" imgH="32398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35338"/>
                        <a:ext cx="603726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247650" y="2636838"/>
            <a:ext cx="7856538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3)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在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=0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到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=a/3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之间找到粒子的概率：</a:t>
            </a:r>
            <a:endParaRPr lang="zh-CN" altLang="en-US" sz="28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17"/>
          <p:cNvGraphicFramePr>
            <a:graphicFrameLocks noChangeAspect="1"/>
          </p:cNvGraphicFramePr>
          <p:nvPr/>
        </p:nvGraphicFramePr>
        <p:xfrm>
          <a:off x="6529388" y="3603625"/>
          <a:ext cx="11906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8" name="Equation" r:id="rId5" imgW="349387" imgH="114184" progId="Equation.DSMT4">
                  <p:embed/>
                </p:oleObj>
              </mc:Choice>
              <mc:Fallback>
                <p:oleObj name="Equation" r:id="rId5" imgW="349387" imgH="11418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3603625"/>
                        <a:ext cx="11906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250825" y="4437063"/>
            <a:ext cx="7586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</a:rPr>
              <a:t>(4)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画出粒子在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</a:rPr>
              <a:t>0&lt;x&lt;a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区间的波函数和概率分布</a:t>
            </a:r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5224463" y="5754688"/>
          <a:ext cx="22240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9" name="Equation" r:id="rId7" imgW="2743200" imgH="787400" progId="Equation.DSMT4">
                  <p:embed/>
                </p:oleObj>
              </mc:Choice>
              <mc:Fallback>
                <p:oleObj name="Equation" r:id="rId7" imgW="2743200" imgH="78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5754688"/>
                        <a:ext cx="22240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8"/>
          <p:cNvGraphicFramePr>
            <a:graphicFrameLocks noChangeAspect="1"/>
          </p:cNvGraphicFramePr>
          <p:nvPr/>
        </p:nvGraphicFramePr>
        <p:xfrm>
          <a:off x="500063" y="5603875"/>
          <a:ext cx="73501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0" name="Equation" r:id="rId9" imgW="774364" imgH="317362" progId="Equation.DSMT4">
                  <p:embed/>
                </p:oleObj>
              </mc:Choice>
              <mc:Fallback>
                <p:oleObj name="Equation" r:id="rId9" imgW="774364" imgH="31736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5603875"/>
                        <a:ext cx="735012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7" name="Line 10"/>
          <p:cNvSpPr>
            <a:spLocks noChangeShapeType="1"/>
          </p:cNvSpPr>
          <p:nvPr/>
        </p:nvSpPr>
        <p:spPr bwMode="auto">
          <a:xfrm>
            <a:off x="1450975" y="5991225"/>
            <a:ext cx="3214688" cy="0"/>
          </a:xfrm>
          <a:prstGeom prst="line">
            <a:avLst/>
          </a:prstGeom>
          <a:noFill/>
          <a:ln w="1905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38" name="Freeform 15"/>
          <p:cNvSpPr>
            <a:spLocks/>
          </p:cNvSpPr>
          <p:nvPr/>
        </p:nvSpPr>
        <p:spPr bwMode="auto">
          <a:xfrm>
            <a:off x="1450975" y="5551488"/>
            <a:ext cx="3214688" cy="839787"/>
          </a:xfrm>
          <a:custGeom>
            <a:avLst/>
            <a:gdLst>
              <a:gd name="T0" fmla="*/ 0 w 1392"/>
              <a:gd name="T1" fmla="*/ 2147483646 h 386"/>
              <a:gd name="T2" fmla="*/ 2147483646 w 1392"/>
              <a:gd name="T3" fmla="*/ 2147483646 h 386"/>
              <a:gd name="T4" fmla="*/ 2147483646 w 1392"/>
              <a:gd name="T5" fmla="*/ 2147483646 h 386"/>
              <a:gd name="T6" fmla="*/ 2147483646 w 1392"/>
              <a:gd name="T7" fmla="*/ 2147483646 h 386"/>
              <a:gd name="T8" fmla="*/ 2147483646 w 1392"/>
              <a:gd name="T9" fmla="*/ 2147483646 h 3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92"/>
              <a:gd name="T16" fmla="*/ 0 h 386"/>
              <a:gd name="T17" fmla="*/ 1392 w 1392"/>
              <a:gd name="T18" fmla="*/ 386 h 38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92" h="386">
                <a:moveTo>
                  <a:pt x="0" y="202"/>
                </a:moveTo>
                <a:cubicBezTo>
                  <a:pt x="42" y="173"/>
                  <a:pt x="139" y="0"/>
                  <a:pt x="254" y="30"/>
                </a:cubicBezTo>
                <a:cubicBezTo>
                  <a:pt x="369" y="60"/>
                  <a:pt x="542" y="376"/>
                  <a:pt x="693" y="381"/>
                </a:cubicBezTo>
                <a:cubicBezTo>
                  <a:pt x="844" y="386"/>
                  <a:pt x="1044" y="89"/>
                  <a:pt x="1161" y="59"/>
                </a:cubicBezTo>
                <a:cubicBezTo>
                  <a:pt x="1278" y="29"/>
                  <a:pt x="1344" y="172"/>
                  <a:pt x="1392" y="202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39" name="Freeform 27"/>
          <p:cNvSpPr>
            <a:spLocks/>
          </p:cNvSpPr>
          <p:nvPr/>
        </p:nvSpPr>
        <p:spPr bwMode="auto">
          <a:xfrm>
            <a:off x="1450975" y="5078413"/>
            <a:ext cx="3214688" cy="925512"/>
          </a:xfrm>
          <a:custGeom>
            <a:avLst/>
            <a:gdLst>
              <a:gd name="T0" fmla="*/ 0 w 1536"/>
              <a:gd name="T1" fmla="*/ 2147483646 h 383"/>
              <a:gd name="T2" fmla="*/ 2147483646 w 1536"/>
              <a:gd name="T3" fmla="*/ 2147483646 h 383"/>
              <a:gd name="T4" fmla="*/ 2147483646 w 1536"/>
              <a:gd name="T5" fmla="*/ 2147483646 h 383"/>
              <a:gd name="T6" fmla="*/ 2147483646 w 1536"/>
              <a:gd name="T7" fmla="*/ 2147483646 h 383"/>
              <a:gd name="T8" fmla="*/ 2147483646 w 1536"/>
              <a:gd name="T9" fmla="*/ 2147483646 h 383"/>
              <a:gd name="T10" fmla="*/ 2147483646 w 1536"/>
              <a:gd name="T11" fmla="*/ 2147483646 h 383"/>
              <a:gd name="T12" fmla="*/ 2147483646 w 1536"/>
              <a:gd name="T13" fmla="*/ 2147483646 h 38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6"/>
              <a:gd name="T22" fmla="*/ 0 h 383"/>
              <a:gd name="T23" fmla="*/ 1536 w 1536"/>
              <a:gd name="T24" fmla="*/ 383 h 38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6" h="383">
                <a:moveTo>
                  <a:pt x="0" y="376"/>
                </a:moveTo>
                <a:cubicBezTo>
                  <a:pt x="38" y="314"/>
                  <a:pt x="146" y="0"/>
                  <a:pt x="231" y="1"/>
                </a:cubicBezTo>
                <a:cubicBezTo>
                  <a:pt x="316" y="2"/>
                  <a:pt x="420" y="381"/>
                  <a:pt x="510" y="382"/>
                </a:cubicBezTo>
                <a:cubicBezTo>
                  <a:pt x="600" y="383"/>
                  <a:pt x="672" y="10"/>
                  <a:pt x="774" y="10"/>
                </a:cubicBezTo>
                <a:cubicBezTo>
                  <a:pt x="876" y="10"/>
                  <a:pt x="969" y="362"/>
                  <a:pt x="1056" y="364"/>
                </a:cubicBezTo>
                <a:cubicBezTo>
                  <a:pt x="1143" y="366"/>
                  <a:pt x="1240" y="14"/>
                  <a:pt x="1320" y="16"/>
                </a:cubicBezTo>
                <a:cubicBezTo>
                  <a:pt x="1400" y="18"/>
                  <a:pt x="1491" y="301"/>
                  <a:pt x="1536" y="376"/>
                </a:cubicBezTo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0" name="Line 39"/>
          <p:cNvSpPr>
            <a:spLocks noChangeShapeType="1"/>
          </p:cNvSpPr>
          <p:nvPr/>
        </p:nvSpPr>
        <p:spPr bwMode="auto">
          <a:xfrm>
            <a:off x="1960563" y="5108575"/>
            <a:ext cx="3175" cy="925513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1" name="Line 40"/>
          <p:cNvSpPr>
            <a:spLocks noChangeShapeType="1"/>
          </p:cNvSpPr>
          <p:nvPr/>
        </p:nvSpPr>
        <p:spPr bwMode="auto">
          <a:xfrm>
            <a:off x="3065463" y="5108575"/>
            <a:ext cx="3175" cy="925513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2" name="Line 41"/>
          <p:cNvSpPr>
            <a:spLocks noChangeShapeType="1"/>
          </p:cNvSpPr>
          <p:nvPr/>
        </p:nvSpPr>
        <p:spPr bwMode="auto">
          <a:xfrm>
            <a:off x="4243388" y="5108575"/>
            <a:ext cx="3175" cy="925513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43" name="Object 74"/>
          <p:cNvGraphicFramePr>
            <a:graphicFrameLocks noChangeAspect="1"/>
          </p:cNvGraphicFramePr>
          <p:nvPr/>
        </p:nvGraphicFramePr>
        <p:xfrm>
          <a:off x="1804988" y="6027738"/>
          <a:ext cx="2682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1" name="Equation" r:id="rId11" imgW="215713" imgH="545626" progId="Equation.DSMT4">
                  <p:embed/>
                </p:oleObj>
              </mc:Choice>
              <mc:Fallback>
                <p:oleObj name="Equation" r:id="rId11" imgW="215713" imgH="545626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6027738"/>
                        <a:ext cx="2682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4" name="Object 75"/>
          <p:cNvGraphicFramePr>
            <a:graphicFrameLocks noChangeAspect="1"/>
          </p:cNvGraphicFramePr>
          <p:nvPr/>
        </p:nvGraphicFramePr>
        <p:xfrm>
          <a:off x="4043363" y="6027738"/>
          <a:ext cx="4270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2" name="Equation" r:id="rId13" imgW="342751" imgH="545863" progId="Equation.DSMT4">
                  <p:embed/>
                </p:oleObj>
              </mc:Choice>
              <mc:Fallback>
                <p:oleObj name="Equation" r:id="rId13" imgW="342751" imgH="545863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6027738"/>
                        <a:ext cx="4270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5" name="Object 76"/>
          <p:cNvGraphicFramePr>
            <a:graphicFrameLocks noChangeAspect="1"/>
          </p:cNvGraphicFramePr>
          <p:nvPr/>
        </p:nvGraphicFramePr>
        <p:xfrm>
          <a:off x="2982913" y="5983288"/>
          <a:ext cx="2682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3" name="Equation" r:id="rId15" imgW="215713" imgH="545626" progId="Equation.DSMT4">
                  <p:embed/>
                </p:oleObj>
              </mc:Choice>
              <mc:Fallback>
                <p:oleObj name="Equation" r:id="rId15" imgW="215713" imgH="545626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5983288"/>
                        <a:ext cx="2682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/>
          <p:cNvGraphicFramePr>
            <a:graphicFrameLocks/>
          </p:cNvGraphicFramePr>
          <p:nvPr/>
        </p:nvGraphicFramePr>
        <p:xfrm>
          <a:off x="5105400" y="4938713"/>
          <a:ext cx="29987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4" name="Equation" r:id="rId17" imgW="3245039" imgH="666537" progId="Equation.DSMT4">
                  <p:embed/>
                </p:oleObj>
              </mc:Choice>
              <mc:Fallback>
                <p:oleObj name="Equation" r:id="rId17" imgW="3245039" imgH="666537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38713"/>
                        <a:ext cx="29987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连接符 43"/>
          <p:cNvCxnSpPr>
            <a:cxnSpLocks noChangeShapeType="1"/>
          </p:cNvCxnSpPr>
          <p:nvPr/>
        </p:nvCxnSpPr>
        <p:spPr bwMode="auto">
          <a:xfrm>
            <a:off x="1450975" y="4994275"/>
            <a:ext cx="0" cy="1674813"/>
          </a:xfrm>
          <a:prstGeom prst="line">
            <a:avLst/>
          </a:prstGeom>
          <a:noFill/>
          <a:ln w="2540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6" name="Object 74"/>
          <p:cNvGraphicFramePr>
            <a:graphicFrameLocks noChangeAspect="1"/>
          </p:cNvGraphicFramePr>
          <p:nvPr/>
        </p:nvGraphicFramePr>
        <p:xfrm>
          <a:off x="1216025" y="5932488"/>
          <a:ext cx="2063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5" name="Equation" r:id="rId19" imgW="164957" imgH="241091" progId="Equation.DSMT4">
                  <p:embed/>
                </p:oleObj>
              </mc:Choice>
              <mc:Fallback>
                <p:oleObj name="Equation" r:id="rId19" imgW="164957" imgH="241091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5932488"/>
                        <a:ext cx="2063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5"/>
          <p:cNvGraphicFramePr>
            <a:graphicFrameLocks noChangeAspect="1"/>
          </p:cNvGraphicFramePr>
          <p:nvPr/>
        </p:nvGraphicFramePr>
        <p:xfrm>
          <a:off x="4686300" y="5932488"/>
          <a:ext cx="22225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6" name="Equation" r:id="rId21" imgW="177646" imgH="190335" progId="Equation.DSMT4">
                  <p:embed/>
                </p:oleObj>
              </mc:Choice>
              <mc:Fallback>
                <p:oleObj name="Equation" r:id="rId21" imgW="177646" imgH="190335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5932488"/>
                        <a:ext cx="222250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接连接符 47"/>
          <p:cNvCxnSpPr>
            <a:cxnSpLocks noChangeShapeType="1"/>
          </p:cNvCxnSpPr>
          <p:nvPr/>
        </p:nvCxnSpPr>
        <p:spPr bwMode="auto">
          <a:xfrm>
            <a:off x="4648200" y="4994275"/>
            <a:ext cx="0" cy="1674813"/>
          </a:xfrm>
          <a:prstGeom prst="line">
            <a:avLst/>
          </a:prstGeom>
          <a:noFill/>
          <a:ln w="2540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9" name="Object 17"/>
          <p:cNvGraphicFramePr>
            <a:graphicFrameLocks noChangeAspect="1"/>
          </p:cNvGraphicFramePr>
          <p:nvPr/>
        </p:nvGraphicFramePr>
        <p:xfrm>
          <a:off x="819150" y="330200"/>
          <a:ext cx="11874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7" name="Equation" r:id="rId23" imgW="1149178" imgH="400108" progId="Equation.DSMT4">
                  <p:embed/>
                </p:oleObj>
              </mc:Choice>
              <mc:Fallback>
                <p:oleObj name="Equation" r:id="rId23" imgW="1149178" imgH="40010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330200"/>
                        <a:ext cx="11874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/>
          <p:cNvGraphicFramePr>
            <a:graphicFrameLocks noChangeAspect="1"/>
          </p:cNvGraphicFramePr>
          <p:nvPr/>
        </p:nvGraphicFramePr>
        <p:xfrm>
          <a:off x="501650" y="1144588"/>
          <a:ext cx="31432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8" name="Equation" r:id="rId25" imgW="3130584" imgH="654005" progId="Equation.DSMT4">
                  <p:embed/>
                </p:oleObj>
              </mc:Choice>
              <mc:Fallback>
                <p:oleObj name="Equation" r:id="rId25" imgW="3130584" imgH="65400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144588"/>
                        <a:ext cx="31432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/>
        </p:nvGraphicFramePr>
        <p:xfrm>
          <a:off x="519113" y="1789113"/>
          <a:ext cx="29749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9" name="Equation" r:id="rId27" imgW="3283036" imgH="730128" progId="Equation.DSMT4">
                  <p:embed/>
                </p:oleObj>
              </mc:Choice>
              <mc:Fallback>
                <p:oleObj name="Equation" r:id="rId27" imgW="3283036" imgH="73012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1789113"/>
                        <a:ext cx="297497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3708400" y="1195388"/>
            <a:ext cx="2663825" cy="793750"/>
            <a:chOff x="3707880" y="1195387"/>
            <a:chExt cx="2664437" cy="793750"/>
          </a:xfrm>
        </p:grpSpPr>
        <p:sp>
          <p:nvSpPr>
            <p:cNvPr id="68635" name="AutoShape 16"/>
            <p:cNvSpPr>
              <a:spLocks noChangeArrowheads="1"/>
            </p:cNvSpPr>
            <p:nvPr/>
          </p:nvSpPr>
          <p:spPr bwMode="auto">
            <a:xfrm>
              <a:off x="3707880" y="1412875"/>
              <a:ext cx="576263" cy="358775"/>
            </a:xfrm>
            <a:prstGeom prst="rightArrow">
              <a:avLst>
                <a:gd name="adj1" fmla="val 50000"/>
                <a:gd name="adj2" fmla="val 4015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tx2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68636" name="Object 17"/>
            <p:cNvGraphicFramePr>
              <a:graphicFrameLocks noChangeAspect="1"/>
            </p:cNvGraphicFramePr>
            <p:nvPr/>
          </p:nvGraphicFramePr>
          <p:xfrm>
            <a:off x="4441466" y="1195387"/>
            <a:ext cx="1930851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90" name="Equation" r:id="rId29" imgW="1873439" imgH="654005" progId="Equation.DSMT4">
                    <p:embed/>
                  </p:oleObj>
                </mc:Choice>
                <mc:Fallback>
                  <p:oleObj name="Equation" r:id="rId29" imgW="1873439" imgH="65400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1466" y="1195387"/>
                          <a:ext cx="1930851" cy="79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77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77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77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77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5" grpId="0"/>
      <p:bldP spid="27" grpId="0"/>
      <p:bldP spid="77837" grpId="0" animBg="1"/>
      <p:bldP spid="77838" grpId="0" animBg="1"/>
      <p:bldP spid="77839" grpId="0" animBg="1"/>
      <p:bldP spid="77840" grpId="0" animBg="1"/>
      <p:bldP spid="77841" grpId="0" animBg="1"/>
      <p:bldP spid="7784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263525" y="115888"/>
            <a:ext cx="632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 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于氢原子的量子力学处理</a:t>
            </a: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679450" y="692150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氢原子（核外电子）的状态由一组量子数表征</a:t>
            </a:r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1489075" y="1184275"/>
          <a:ext cx="50482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2" name="公式" r:id="rId3" imgW="2273334" imgH="291958" progId="Equation.3">
                  <p:embed/>
                </p:oleObj>
              </mc:Choice>
              <mc:Fallback>
                <p:oleObj name="公式" r:id="rId3" imgW="2273334" imgH="29195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1184275"/>
                        <a:ext cx="50482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1476375" y="1989138"/>
          <a:ext cx="54006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3" name="公式" r:id="rId5" imgW="2387789" imgH="127181" progId="Equation.3">
                  <p:embed/>
                </p:oleObj>
              </mc:Choice>
              <mc:Fallback>
                <p:oleObj name="公式" r:id="rId5" imgW="2387789" imgH="12718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89138"/>
                        <a:ext cx="54006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1476375" y="2636838"/>
          <a:ext cx="54006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4" name="公式" r:id="rId7" imgW="2362303" imgH="101652" progId="Equation.3">
                  <p:embed/>
                </p:oleObj>
              </mc:Choice>
              <mc:Fallback>
                <p:oleObj name="公式" r:id="rId7" imgW="2362303" imgH="10165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636838"/>
                        <a:ext cx="54006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1476375" y="3068638"/>
          <a:ext cx="46212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5" name="公式" r:id="rId9" imgW="1847953" imgH="177774" progId="Equation.3">
                  <p:embed/>
                </p:oleObj>
              </mc:Choice>
              <mc:Fallback>
                <p:oleObj name="公式" r:id="rId9" imgW="1847953" imgH="17777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068638"/>
                        <a:ext cx="46212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AutoShape 8"/>
          <p:cNvSpPr>
            <a:spLocks/>
          </p:cNvSpPr>
          <p:nvPr/>
        </p:nvSpPr>
        <p:spPr bwMode="auto">
          <a:xfrm>
            <a:off x="1116013" y="1487488"/>
            <a:ext cx="360362" cy="1943100"/>
          </a:xfrm>
          <a:prstGeom prst="leftBrace">
            <a:avLst>
              <a:gd name="adj1" fmla="val 44934"/>
              <a:gd name="adj2" fmla="val 50000"/>
            </a:avLst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7092950" y="198913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个值</a:t>
            </a:r>
          </a:p>
        </p:txBody>
      </p:sp>
      <p:sp>
        <p:nvSpPr>
          <p:cNvPr id="78859" name="Rectangle 11"/>
          <p:cNvSpPr>
            <a:spLocks noChangeArrowheads="1"/>
          </p:cNvSpPr>
          <p:nvPr/>
        </p:nvSpPr>
        <p:spPr bwMode="auto">
          <a:xfrm>
            <a:off x="6886575" y="2568575"/>
            <a:ext cx="200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2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+1) 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个值</a:t>
            </a:r>
          </a:p>
        </p:txBody>
      </p:sp>
      <p:sp>
        <p:nvSpPr>
          <p:cNvPr id="78860" name="Rectangle 12"/>
          <p:cNvSpPr>
            <a:spLocks noChangeArrowheads="1"/>
          </p:cNvSpPr>
          <p:nvPr/>
        </p:nvSpPr>
        <p:spPr bwMode="auto">
          <a:xfrm>
            <a:off x="7092950" y="3141663"/>
            <a:ext cx="1439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 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个值</a:t>
            </a:r>
          </a:p>
        </p:txBody>
      </p:sp>
      <p:sp>
        <p:nvSpPr>
          <p:cNvPr id="78861" name="Text Box 13"/>
          <p:cNvSpPr txBox="1">
            <a:spLocks noChangeArrowheads="1"/>
          </p:cNvSpPr>
          <p:nvPr/>
        </p:nvSpPr>
        <p:spPr bwMode="auto">
          <a:xfrm>
            <a:off x="1331913" y="3789363"/>
            <a:ext cx="691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主壳层        个态、支壳层                个态</a:t>
            </a:r>
          </a:p>
        </p:txBody>
      </p:sp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2627313" y="3789363"/>
          <a:ext cx="5762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6" name="公式" r:id="rId11" imgW="355411" imgH="228832" progId="Equation.3">
                  <p:embed/>
                </p:oleObj>
              </mc:Choice>
              <mc:Fallback>
                <p:oleObj name="公式" r:id="rId11" imgW="355411" imgH="22883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789363"/>
                        <a:ext cx="57626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5364163" y="3860800"/>
          <a:ext cx="13319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7" name="公式" r:id="rId13" imgW="946219" imgH="215836" progId="Equation.3">
                  <p:embed/>
                </p:oleObj>
              </mc:Choice>
              <mc:Fallback>
                <p:oleObj name="公式" r:id="rId13" imgW="946219" imgH="21583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860800"/>
                        <a:ext cx="133191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5" name="Text Box 17"/>
          <p:cNvSpPr txBox="1">
            <a:spLocks noChangeArrowheads="1"/>
          </p:cNvSpPr>
          <p:nvPr/>
        </p:nvSpPr>
        <p:spPr bwMode="auto">
          <a:xfrm>
            <a:off x="250825" y="4365625"/>
            <a:ext cx="9074150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原子内电子的量子态由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800" b="1" i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800" b="1" i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四个量子数表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当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800" b="1" i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一定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不同的量子态数目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____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 当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一定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不同的量子态数目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_______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 当</a:t>
            </a:r>
            <a:r>
              <a:rPr kumimoji="1" lang="en-US" altLang="zh-CN" sz="2800" b="1" i="1">
                <a:solidFill>
                  <a:srgbClr val="333399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一定时，不同的量子态数目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______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78866" name="Object 18"/>
          <p:cNvGraphicFramePr>
            <a:graphicFrameLocks noChangeAspect="1"/>
          </p:cNvGraphicFramePr>
          <p:nvPr/>
        </p:nvGraphicFramePr>
        <p:xfrm>
          <a:off x="7380288" y="4941888"/>
          <a:ext cx="3635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8" name="公式" r:id="rId15" imgW="31973" imgH="31563" progId="Equation.3">
                  <p:embed/>
                </p:oleObj>
              </mc:Choice>
              <mc:Fallback>
                <p:oleObj name="公式" r:id="rId15" imgW="31973" imgH="3156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941888"/>
                        <a:ext cx="363537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7" name="Object 19"/>
          <p:cNvGraphicFramePr>
            <a:graphicFrameLocks noChangeAspect="1"/>
          </p:cNvGraphicFramePr>
          <p:nvPr/>
        </p:nvGraphicFramePr>
        <p:xfrm>
          <a:off x="6300788" y="5381625"/>
          <a:ext cx="1295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9" name="公式" r:id="rId17" imgW="444380" imgH="76123" progId="Equation.3">
                  <p:embed/>
                </p:oleObj>
              </mc:Choice>
              <mc:Fallback>
                <p:oleObj name="公式" r:id="rId17" imgW="444380" imgH="7612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381625"/>
                        <a:ext cx="12954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8" name="Object 20"/>
          <p:cNvGraphicFramePr>
            <a:graphicFrameLocks noChangeAspect="1"/>
          </p:cNvGraphicFramePr>
          <p:nvPr/>
        </p:nvGraphicFramePr>
        <p:xfrm>
          <a:off x="6156325" y="5805488"/>
          <a:ext cx="7921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0" name="公式" r:id="rId19" imgW="215934" imgH="76123" progId="Equation.3">
                  <p:embed/>
                </p:oleObj>
              </mc:Choice>
              <mc:Fallback>
                <p:oleObj name="公式" r:id="rId19" imgW="215934" imgH="7612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805488"/>
                        <a:ext cx="7921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A57463-0AED-44EB-BE9B-15FE2F03F5F7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67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75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75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325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autoUpdateAnimBg="0"/>
      <p:bldP spid="78851" grpId="0" autoUpdateAnimBg="0"/>
      <p:bldP spid="78856" grpId="0" animBg="1"/>
      <p:bldP spid="78858" grpId="0" autoUpdateAnimBg="0"/>
      <p:bldP spid="78859" grpId="0" autoUpdateAnimBg="0"/>
      <p:bldP spid="78860" grpId="0" autoUpdateAnimBg="0"/>
      <p:bldP spid="78861" grpId="0" autoUpdateAnimBg="0"/>
      <p:bldP spid="78865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F9A6CC-D374-4FA3-ADBD-584F5B9B7587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68</a:t>
            </a:fld>
            <a:endParaRPr lang="en-US" altLang="zh-CN" sz="1400"/>
          </a:p>
        </p:txBody>
      </p:sp>
      <p:sp>
        <p:nvSpPr>
          <p:cNvPr id="70659" name="Text Box 8"/>
          <p:cNvSpPr txBox="1">
            <a:spLocks noChangeArrowheads="1"/>
          </p:cNvSpPr>
          <p:nvPr/>
        </p:nvSpPr>
        <p:spPr bwMode="auto">
          <a:xfrm>
            <a:off x="107950" y="115888"/>
            <a:ext cx="61134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氢原子的电子的位置概率分布</a:t>
            </a:r>
          </a:p>
        </p:txBody>
      </p:sp>
      <p:graphicFrame>
        <p:nvGraphicFramePr>
          <p:cNvPr id="70660" name="Object 65"/>
          <p:cNvGraphicFramePr>
            <a:graphicFrameLocks noChangeAspect="1"/>
          </p:cNvGraphicFramePr>
          <p:nvPr/>
        </p:nvGraphicFramePr>
        <p:xfrm>
          <a:off x="388938" y="765175"/>
          <a:ext cx="2990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4" name="公式" r:id="rId3" imgW="1397086" imgH="152245" progId="Equation.3">
                  <p:embed/>
                </p:oleObj>
              </mc:Choice>
              <mc:Fallback>
                <p:oleObj name="公式" r:id="rId3" imgW="1397086" imgH="152245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765175"/>
                        <a:ext cx="2990850" cy="5429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67"/>
          <p:cNvGraphicFramePr>
            <a:graphicFrameLocks noChangeAspect="1"/>
          </p:cNvGraphicFramePr>
          <p:nvPr/>
        </p:nvGraphicFramePr>
        <p:xfrm>
          <a:off x="3708400" y="765175"/>
          <a:ext cx="32115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5" name="公式" r:id="rId5" imgW="1409597" imgH="158744" progId="Equation.3">
                  <p:embed/>
                </p:oleObj>
              </mc:Choice>
              <mc:Fallback>
                <p:oleObj name="公式" r:id="rId5" imgW="1409597" imgH="158744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765175"/>
                        <a:ext cx="3211513" cy="6000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07950" y="1685925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 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半导体与激光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主要概念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kumimoji="1" lang="zh-CN" altLang="en-US" sz="2800" b="1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07950" y="2397125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. 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子核物理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07950" y="3567113"/>
            <a:ext cx="165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衰变规律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07950" y="2957513"/>
            <a:ext cx="792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原子核的结构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758950" y="3567113"/>
          <a:ext cx="19494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6" name="Equation" r:id="rId7" imgW="748975" imgH="241195" progId="Equation.DSMT4">
                  <p:embed/>
                </p:oleObj>
              </mc:Choice>
              <mc:Fallback>
                <p:oleObj name="Equation" r:id="rId7" imgW="748975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567113"/>
                        <a:ext cx="19494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1495425" y="4048125"/>
          <a:ext cx="136048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7" name="Equation" r:id="rId9" imgW="533169" imgH="406224" progId="Equation.DSMT4">
                  <p:embed/>
                </p:oleObj>
              </mc:Choice>
              <mc:Fallback>
                <p:oleObj name="Equation" r:id="rId9" imgW="533169" imgH="4062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4048125"/>
                        <a:ext cx="1360488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矩形 12"/>
          <p:cNvSpPr>
            <a:spLocks noChangeArrowheads="1"/>
          </p:cNvSpPr>
          <p:nvPr/>
        </p:nvSpPr>
        <p:spPr bwMode="auto">
          <a:xfrm>
            <a:off x="107950" y="4265613"/>
            <a:ext cx="1266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半衰期</a:t>
            </a:r>
          </a:p>
        </p:txBody>
      </p:sp>
      <p:sp>
        <p:nvSpPr>
          <p:cNvPr id="61453" name="矩形 14"/>
          <p:cNvSpPr>
            <a:spLocks noChangeArrowheads="1"/>
          </p:cNvSpPr>
          <p:nvPr/>
        </p:nvSpPr>
        <p:spPr bwMode="auto">
          <a:xfrm>
            <a:off x="3713163" y="4259263"/>
            <a:ext cx="1627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平均寿命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5327650" y="3987800"/>
          <a:ext cx="11398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8" name="Equation" r:id="rId11" imgW="431613" imgH="406224" progId="Equation.DSMT4">
                  <p:embed/>
                </p:oleObj>
              </mc:Choice>
              <mc:Fallback>
                <p:oleObj name="Equation" r:id="rId11" imgW="431613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3987800"/>
                        <a:ext cx="113982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2095500" y="4954588"/>
          <a:ext cx="57642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9" name="Equation" r:id="rId13" imgW="2183452" imgH="406224" progId="Equation.DSMT4">
                  <p:embed/>
                </p:oleObj>
              </mc:Choice>
              <mc:Fallback>
                <p:oleObj name="Equation" r:id="rId13" imgW="2183452" imgH="4062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954588"/>
                        <a:ext cx="57642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6" name="矩形 17"/>
          <p:cNvSpPr>
            <a:spLocks noChangeArrowheads="1"/>
          </p:cNvSpPr>
          <p:nvPr/>
        </p:nvSpPr>
        <p:spPr bwMode="auto">
          <a:xfrm>
            <a:off x="107950" y="5157788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放射性活度</a:t>
            </a:r>
          </a:p>
        </p:txBody>
      </p:sp>
      <p:sp>
        <p:nvSpPr>
          <p:cNvPr id="61457" name="矩形 18"/>
          <p:cNvSpPr>
            <a:spLocks noChangeArrowheads="1"/>
          </p:cNvSpPr>
          <p:nvPr/>
        </p:nvSpPr>
        <p:spPr bwMode="auto">
          <a:xfrm>
            <a:off x="107950" y="6073775"/>
            <a:ext cx="4541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粒子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衰变，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衰变，</a:t>
            </a:r>
            <a:r>
              <a:rPr kumimoji="1"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 衰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1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1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61452" grpId="0"/>
      <p:bldP spid="61453" grpId="0"/>
      <p:bldP spid="61456" grpId="0"/>
      <p:bldP spid="6145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0" y="0"/>
            <a:ext cx="3825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于实验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量子物理中有哪些重要实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?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它们分别说明了什么问题</a:t>
            </a:r>
            <a:r>
              <a:rPr kumimoji="1" lang="en-US" altLang="zh-CN" sz="2800" b="1">
                <a:latin typeface="Times New Roman" panose="02020603050405020304" pitchFamily="18" charset="0"/>
              </a:rPr>
              <a:t>?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0" y="1125538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(1)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光电效应：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说明光的波粒二象性，光与物质相互作用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                    时，其能量有不连续的结构。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0" y="2133600"/>
            <a:ext cx="89820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(2)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康普顿效应：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说明光的量子理论是正确的，动量守恒、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                        能量守恒在微观单体过程中是正确的。</a:t>
            </a: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0" y="3141663"/>
            <a:ext cx="8928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(3)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氢原子光谱：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表明了原子光谱是分立的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                        间接反映了原子内部结构的不连续性。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0" y="4151313"/>
            <a:ext cx="8893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(4)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粒子散射实验：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发现原子的核式结构。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0" y="4724400"/>
            <a:ext cx="946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(5)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戴维逊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革末实验：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证明实物粒子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如电子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波粒二象性。</a:t>
            </a:r>
          </a:p>
        </p:txBody>
      </p:sp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0" y="5372100"/>
            <a:ext cx="9396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(6)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斯特恩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盖拉赫实验：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证明电子自旋及角动量空间量子化。</a:t>
            </a:r>
          </a:p>
        </p:txBody>
      </p:sp>
      <p:sp>
        <p:nvSpPr>
          <p:cNvPr id="7169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647A7C-FEA9-490F-B1FB-AECB911F915D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69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autoUpdateAnimBg="0"/>
      <p:bldP spid="82947" grpId="0" autoUpdateAnimBg="0"/>
      <p:bldP spid="82948" grpId="0" autoUpdateAnimBg="0"/>
      <p:bldP spid="82949" grpId="0" autoUpdateAnimBg="0"/>
      <p:bldP spid="82950" grpId="0" autoUpdateAnimBg="0"/>
      <p:bldP spid="82951" grpId="0" autoUpdateAnimBg="0"/>
      <p:bldP spid="82953" grpId="0" autoUpdateAnimBg="0"/>
      <p:bldP spid="8295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>
            <a:extLst>
              <a:ext uri="{FF2B5EF4-FFF2-40B4-BE49-F238E27FC236}">
                <a16:creationId xmlns:a16="http://schemas.microsoft.com/office/drawing/2014/main" id="{23175003-7207-49D4-9706-1049D4176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371" y="2569071"/>
            <a:ext cx="1836738" cy="1042987"/>
          </a:xfrm>
          <a:prstGeom prst="wedgeEllipseCallout">
            <a:avLst>
              <a:gd name="adj1" fmla="val 96412"/>
              <a:gd name="adj2" fmla="val -19560"/>
            </a:avLst>
          </a:prstGeom>
          <a:solidFill>
            <a:srgbClr val="FFFF00"/>
          </a:solidFill>
          <a:ln w="9525">
            <a:solidFill>
              <a:srgbClr val="33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400" b="1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B0D11B0F-A171-4454-869B-A87EFB5DB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8" y="388938"/>
            <a:ext cx="4941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磁介质中宏观磁场的规律</a:t>
            </a:r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647D7EDC-D214-4AAD-8650-392F25DE7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3" y="965200"/>
            <a:ext cx="6343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有介质时的安培环路定理</a:t>
            </a:r>
          </a:p>
        </p:txBody>
      </p:sp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5D2402DB-E256-414A-8410-B051F90DC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59363"/>
              </p:ext>
            </p:extLst>
          </p:nvPr>
        </p:nvGraphicFramePr>
        <p:xfrm>
          <a:off x="2873375" y="2634952"/>
          <a:ext cx="38592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6" name="Equation" r:id="rId3" imgW="3829134" imgH="743040" progId="Equation.DSMT4">
                  <p:embed/>
                </p:oleObj>
              </mc:Choice>
              <mc:Fallback>
                <p:oleObj name="Equation" r:id="rId3" imgW="3829134" imgH="743040" progId="Equation.DSMT4">
                  <p:embed/>
                  <p:pic>
                    <p:nvPicPr>
                      <p:cNvPr id="22533" name="Object 5">
                        <a:extLst>
                          <a:ext uri="{FF2B5EF4-FFF2-40B4-BE49-F238E27FC236}">
                            <a16:creationId xmlns:a16="http://schemas.microsoft.com/office/drawing/2014/main" id="{5D2402DB-E256-414A-8410-B051F90DC7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2634952"/>
                        <a:ext cx="38592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>
            <a:extLst>
              <a:ext uri="{FF2B5EF4-FFF2-40B4-BE49-F238E27FC236}">
                <a16:creationId xmlns:a16="http://schemas.microsoft.com/office/drawing/2014/main" id="{D8AD4E33-4305-4161-8C4F-23582DB4C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38" y="1431925"/>
            <a:ext cx="7889875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在有介质的空间，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传导电流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与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磁化电流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共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产生磁场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22535" name="AutoShape 7">
            <a:extLst>
              <a:ext uri="{FF2B5EF4-FFF2-40B4-BE49-F238E27FC236}">
                <a16:creationId xmlns:a16="http://schemas.microsoft.com/office/drawing/2014/main" id="{7D1ACBC5-1B04-41B4-89E4-188009BA5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2455565"/>
            <a:ext cx="1476375" cy="612775"/>
          </a:xfrm>
          <a:prstGeom prst="wedgeEllipseCallout">
            <a:avLst>
              <a:gd name="adj1" fmla="val -78389"/>
              <a:gd name="adj2" fmla="val 26167"/>
            </a:avLst>
          </a:prstGeom>
          <a:gradFill rotWithShape="1">
            <a:gsLst>
              <a:gs pos="0">
                <a:srgbClr val="66FFFF"/>
              </a:gs>
              <a:gs pos="50000">
                <a:srgbClr val="FFFFFF"/>
              </a:gs>
              <a:gs pos="100000">
                <a:srgbClr val="66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6" name="AutoShape 8">
            <a:extLst>
              <a:ext uri="{FF2B5EF4-FFF2-40B4-BE49-F238E27FC236}">
                <a16:creationId xmlns:a16="http://schemas.microsoft.com/office/drawing/2014/main" id="{A846D00A-2B31-4A42-A9FA-A8AE76417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0313" y="1988840"/>
            <a:ext cx="1800225" cy="538162"/>
          </a:xfrm>
          <a:prstGeom prst="wedgeEllipseCallout">
            <a:avLst>
              <a:gd name="adj1" fmla="val -37829"/>
              <a:gd name="adj2" fmla="val 90116"/>
            </a:avLst>
          </a:prstGeom>
          <a:gradFill rotWithShape="1">
            <a:gsLst>
              <a:gs pos="0">
                <a:srgbClr val="FF9999"/>
              </a:gs>
              <a:gs pos="50000">
                <a:schemeClr val="bg1"/>
              </a:gs>
              <a:gs pos="100000">
                <a:srgbClr val="FF999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zh-CN" altLang="zh-CN" sz="2800" b="1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22537" name="Text Box 9">
            <a:extLst>
              <a:ext uri="{FF2B5EF4-FFF2-40B4-BE49-F238E27FC236}">
                <a16:creationId xmlns:a16="http://schemas.microsoft.com/office/drawing/2014/main" id="{759BAFB3-7D17-4547-886F-123692C01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2417" y="3427575"/>
            <a:ext cx="2628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22538" name="Object 10">
            <a:extLst>
              <a:ext uri="{FF2B5EF4-FFF2-40B4-BE49-F238E27FC236}">
                <a16:creationId xmlns:a16="http://schemas.microsoft.com/office/drawing/2014/main" id="{9A410DE7-2687-4052-B483-E0CEC8E79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85636"/>
              </p:ext>
            </p:extLst>
          </p:nvPr>
        </p:nvGraphicFramePr>
        <p:xfrm>
          <a:off x="3167063" y="4149080"/>
          <a:ext cx="34242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7" name="Equation" r:id="rId5" imgW="3219444" imgH="876420" progId="Equation.DSMT4">
                  <p:embed/>
                </p:oleObj>
              </mc:Choice>
              <mc:Fallback>
                <p:oleObj name="Equation" r:id="rId5" imgW="3219444" imgH="876420" progId="Equation.DSMT4">
                  <p:embed/>
                  <p:pic>
                    <p:nvPicPr>
                      <p:cNvPr id="22538" name="Object 10">
                        <a:extLst>
                          <a:ext uri="{FF2B5EF4-FFF2-40B4-BE49-F238E27FC236}">
                            <a16:creationId xmlns:a16="http://schemas.microsoft.com/office/drawing/2014/main" id="{9A410DE7-2687-4052-B483-E0CEC8E79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149080"/>
                        <a:ext cx="342423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11">
            <a:extLst>
              <a:ext uri="{FF2B5EF4-FFF2-40B4-BE49-F238E27FC236}">
                <a16:creationId xmlns:a16="http://schemas.microsoft.com/office/drawing/2014/main" id="{0C19ED33-A945-4457-BBAF-F271A5A44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2850" y="4264967"/>
            <a:ext cx="264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即</a:t>
            </a:r>
          </a:p>
        </p:txBody>
      </p:sp>
      <p:sp>
        <p:nvSpPr>
          <p:cNvPr id="22540" name="Text Box 12">
            <a:extLst>
              <a:ext uri="{FF2B5EF4-FFF2-40B4-BE49-F238E27FC236}">
                <a16:creationId xmlns:a16="http://schemas.microsoft.com/office/drawing/2014/main" id="{EA444861-6C64-4C37-A114-44908EA47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9063" y="1998365"/>
            <a:ext cx="2397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传导电流</a:t>
            </a:r>
          </a:p>
        </p:txBody>
      </p:sp>
      <p:sp>
        <p:nvSpPr>
          <p:cNvPr id="22541" name="Text Box 13">
            <a:extLst>
              <a:ext uri="{FF2B5EF4-FFF2-40B4-BE49-F238E27FC236}">
                <a16:creationId xmlns:a16="http://schemas.microsoft.com/office/drawing/2014/main" id="{D9833434-0565-451B-A6E1-D5A773905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7850" y="2512715"/>
            <a:ext cx="2000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束缚电流</a:t>
            </a:r>
          </a:p>
        </p:txBody>
      </p:sp>
      <p:sp>
        <p:nvSpPr>
          <p:cNvPr id="22542" name="Text Box 14">
            <a:extLst>
              <a:ext uri="{FF2B5EF4-FFF2-40B4-BE49-F238E27FC236}">
                <a16:creationId xmlns:a16="http://schemas.microsoft.com/office/drawing/2014/main" id="{08A7E0CF-9D3A-47B3-91D2-22872C2A7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59941" y="2748756"/>
            <a:ext cx="25923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4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磁介质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4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的总磁场</a:t>
            </a:r>
          </a:p>
        </p:txBody>
      </p:sp>
      <p:graphicFrame>
        <p:nvGraphicFramePr>
          <p:cNvPr id="22543" name="Object 15">
            <a:extLst>
              <a:ext uri="{FF2B5EF4-FFF2-40B4-BE49-F238E27FC236}">
                <a16:creationId xmlns:a16="http://schemas.microsoft.com/office/drawing/2014/main" id="{D4CB16E0-C1B9-4965-91E2-2D9F3E66F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90779"/>
              </p:ext>
            </p:extLst>
          </p:nvPr>
        </p:nvGraphicFramePr>
        <p:xfrm>
          <a:off x="2879725" y="3416473"/>
          <a:ext cx="44529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8" name="Equation" r:id="rId7" imgW="4419645" imgH="743040" progId="Equation.DSMT4">
                  <p:embed/>
                </p:oleObj>
              </mc:Choice>
              <mc:Fallback>
                <p:oleObj name="Equation" r:id="rId7" imgW="4419645" imgH="743040" progId="Equation.DSMT4">
                  <p:embed/>
                  <p:pic>
                    <p:nvPicPr>
                      <p:cNvPr id="22543" name="Object 15">
                        <a:extLst>
                          <a:ext uri="{FF2B5EF4-FFF2-40B4-BE49-F238E27FC236}">
                            <a16:creationId xmlns:a16="http://schemas.microsoft.com/office/drawing/2014/main" id="{D4CB16E0-C1B9-4965-91E2-2D9F3E66F3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3416473"/>
                        <a:ext cx="4452938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>
            <a:extLst>
              <a:ext uri="{FF2B5EF4-FFF2-40B4-BE49-F238E27FC236}">
                <a16:creationId xmlns:a16="http://schemas.microsoft.com/office/drawing/2014/main" id="{DBB6CC88-CD8D-4457-801E-D8153974A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268161"/>
              </p:ext>
            </p:extLst>
          </p:nvPr>
        </p:nvGraphicFramePr>
        <p:xfrm>
          <a:off x="2860675" y="5013176"/>
          <a:ext cx="1854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9" name="Equation" r:id="rId9" imgW="1838255" imgH="809730" progId="Equation.DSMT4">
                  <p:embed/>
                </p:oleObj>
              </mc:Choice>
              <mc:Fallback>
                <p:oleObj name="Equation" r:id="rId9" imgW="1838255" imgH="809730" progId="Equation.DSMT4">
                  <p:embed/>
                  <p:pic>
                    <p:nvPicPr>
                      <p:cNvPr id="22544" name="Object 16">
                        <a:extLst>
                          <a:ext uri="{FF2B5EF4-FFF2-40B4-BE49-F238E27FC236}">
                            <a16:creationId xmlns:a16="http://schemas.microsoft.com/office/drawing/2014/main" id="{DBB6CC88-CD8D-4457-801E-D8153974A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5013176"/>
                        <a:ext cx="18542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Text Box 17">
            <a:extLst>
              <a:ext uri="{FF2B5EF4-FFF2-40B4-BE49-F238E27FC236}">
                <a16:creationId xmlns:a16="http://schemas.microsoft.com/office/drawing/2014/main" id="{3FEC7937-354A-427A-9DEA-12164CB48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2888" y="5016053"/>
            <a:ext cx="2338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：</a:t>
            </a:r>
          </a:p>
        </p:txBody>
      </p:sp>
      <p:sp>
        <p:nvSpPr>
          <p:cNvPr id="22546" name="Text Box 18">
            <a:extLst>
              <a:ext uri="{FF2B5EF4-FFF2-40B4-BE49-F238E27FC236}">
                <a16:creationId xmlns:a16="http://schemas.microsoft.com/office/drawing/2014/main" id="{68327B2E-4498-4088-BBE1-87A56D330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3288" y="5016053"/>
            <a:ext cx="3675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场强度 </a:t>
            </a: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3123336D-7575-4463-A57B-FC52FD9483AF}"/>
              </a:ext>
            </a:extLst>
          </p:cNvPr>
          <p:cNvGrpSpPr>
            <a:grpSpLocks/>
          </p:cNvGrpSpPr>
          <p:nvPr/>
        </p:nvGrpSpPr>
        <p:grpSpPr bwMode="auto">
          <a:xfrm>
            <a:off x="5759450" y="549275"/>
            <a:ext cx="3198813" cy="890588"/>
            <a:chOff x="3560" y="346"/>
            <a:chExt cx="2083" cy="561"/>
          </a:xfrm>
        </p:grpSpPr>
        <p:grpSp>
          <p:nvGrpSpPr>
            <p:cNvPr id="18463" name="Group 21">
              <a:extLst>
                <a:ext uri="{FF2B5EF4-FFF2-40B4-BE49-F238E27FC236}">
                  <a16:creationId xmlns:a16="http://schemas.microsoft.com/office/drawing/2014/main" id="{429A37C1-F031-42C0-9A3C-C6C1D05EEF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0" y="346"/>
              <a:ext cx="2083" cy="561"/>
              <a:chOff x="3560" y="300"/>
              <a:chExt cx="2083" cy="561"/>
            </a:xfrm>
          </p:grpSpPr>
          <p:graphicFrame>
            <p:nvGraphicFramePr>
              <p:cNvPr id="18465" name="Object 22">
                <a:extLst>
                  <a:ext uri="{FF2B5EF4-FFF2-40B4-BE49-F238E27FC236}">
                    <a16:creationId xmlns:a16="http://schemas.microsoft.com/office/drawing/2014/main" id="{FCEC24AB-A77D-45CB-9F07-2AA6C0264D2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84" y="347"/>
              <a:ext cx="1427" cy="4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190" name="Equation" r:id="rId11" imgW="2257501" imgH="743040" progId="Equation.DSMT4">
                      <p:embed/>
                    </p:oleObj>
                  </mc:Choice>
                  <mc:Fallback>
                    <p:oleObj name="Equation" r:id="rId11" imgW="2257501" imgH="743040" progId="Equation.DSMT4">
                      <p:embed/>
                      <p:pic>
                        <p:nvPicPr>
                          <p:cNvPr id="18465" name="Object 22">
                            <a:extLst>
                              <a:ext uri="{FF2B5EF4-FFF2-40B4-BE49-F238E27FC236}">
                                <a16:creationId xmlns:a16="http://schemas.microsoft.com/office/drawing/2014/main" id="{FCEC24AB-A77D-45CB-9F07-2AA6C0264D2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4" y="347"/>
                            <a:ext cx="1427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6" name="Rectangle 23">
                <a:extLst>
                  <a:ext uri="{FF2B5EF4-FFF2-40B4-BE49-F238E27FC236}">
                    <a16:creationId xmlns:a16="http://schemas.microsoft.com/office/drawing/2014/main" id="{CE1F8E87-81E4-4945-A51E-52DA3D451C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8" y="300"/>
                <a:ext cx="1555" cy="497"/>
              </a:xfrm>
              <a:prstGeom prst="rect">
                <a:avLst/>
              </a:prstGeom>
              <a:noFill/>
              <a:ln w="38100">
                <a:solidFill>
                  <a:srgbClr val="FF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pic>
            <p:nvPicPr>
              <p:cNvPr id="18467" name="Picture 24" descr="dove">
                <a:extLst>
                  <a:ext uri="{FF2B5EF4-FFF2-40B4-BE49-F238E27FC236}">
                    <a16:creationId xmlns:a16="http://schemas.microsoft.com/office/drawing/2014/main" id="{C2B4D54F-520D-45E3-ACF6-D4883EB61B4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60" y="300"/>
                <a:ext cx="555" cy="5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8464" name="Oval 25">
              <a:extLst>
                <a:ext uri="{FF2B5EF4-FFF2-40B4-BE49-F238E27FC236}">
                  <a16:creationId xmlns:a16="http://schemas.microsoft.com/office/drawing/2014/main" id="{6034DAAA-C44A-4A81-AFD4-BC5938DF8C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7" y="519"/>
              <a:ext cx="91" cy="9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22554" name="Oval 26">
            <a:extLst>
              <a:ext uri="{FF2B5EF4-FFF2-40B4-BE49-F238E27FC236}">
                <a16:creationId xmlns:a16="http://schemas.microsoft.com/office/drawing/2014/main" id="{61B170C4-53DD-4700-B71C-FC21E913B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9725" y="2850852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2555" name="Oval 27">
            <a:extLst>
              <a:ext uri="{FF2B5EF4-FFF2-40B4-BE49-F238E27FC236}">
                <a16:creationId xmlns:a16="http://schemas.microsoft.com/office/drawing/2014/main" id="{3DDCAA31-BED0-4FBF-93EE-A92889806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0238" y="4472930"/>
            <a:ext cx="144462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2556" name="Oval 28">
            <a:extLst>
              <a:ext uri="{FF2B5EF4-FFF2-40B4-BE49-F238E27FC236}">
                <a16:creationId xmlns:a16="http://schemas.microsoft.com/office/drawing/2014/main" id="{3A28F63E-9304-4E5E-8CC4-E72F18EE1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1313" y="3611736"/>
            <a:ext cx="144462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2557" name="Oval 29">
            <a:extLst>
              <a:ext uri="{FF2B5EF4-FFF2-40B4-BE49-F238E27FC236}">
                <a16:creationId xmlns:a16="http://schemas.microsoft.com/office/drawing/2014/main" id="{BE016905-8836-4AEC-93D0-1112DF3FC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597448"/>
            <a:ext cx="144462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2558" name="Text Box 30">
            <a:extLst>
              <a:ext uri="{FF2B5EF4-FFF2-40B4-BE49-F238E27FC236}">
                <a16:creationId xmlns:a16="http://schemas.microsoft.com/office/drawing/2014/main" id="{AAC9CCC5-D8A4-4BF4-A69A-4C1233C1F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3103265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600" b="1">
                <a:latin typeface="Times New Roman" panose="02020603050405020304" pitchFamily="18" charset="0"/>
              </a:rPr>
              <a:t>内</a:t>
            </a:r>
          </a:p>
        </p:txBody>
      </p:sp>
      <p:sp>
        <p:nvSpPr>
          <p:cNvPr id="22559" name="Text Box 31">
            <a:extLst>
              <a:ext uri="{FF2B5EF4-FFF2-40B4-BE49-F238E27FC236}">
                <a16:creationId xmlns:a16="http://schemas.microsoft.com/office/drawing/2014/main" id="{20795CF1-D39F-40AB-936A-B554EA474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2838" y="3090565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600" b="1">
                <a:latin typeface="Times New Roman" panose="02020603050405020304" pitchFamily="18" charset="0"/>
              </a:rPr>
              <a:t>内</a:t>
            </a:r>
          </a:p>
        </p:txBody>
      </p:sp>
      <p:sp>
        <p:nvSpPr>
          <p:cNvPr id="22560" name="Text Box 32">
            <a:extLst>
              <a:ext uri="{FF2B5EF4-FFF2-40B4-BE49-F238E27FC236}">
                <a16:creationId xmlns:a16="http://schemas.microsoft.com/office/drawing/2014/main" id="{E95D7926-05A8-4F54-BB6B-C3E9F8FFD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1363" y="1016000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600" b="1">
                <a:latin typeface="Times New Roman" panose="02020603050405020304" pitchFamily="18" charset="0"/>
              </a:rPr>
              <a:t>内</a:t>
            </a:r>
          </a:p>
        </p:txBody>
      </p:sp>
      <p:sp>
        <p:nvSpPr>
          <p:cNvPr id="22561" name="Text Box 33">
            <a:extLst>
              <a:ext uri="{FF2B5EF4-FFF2-40B4-BE49-F238E27FC236}">
                <a16:creationId xmlns:a16="http://schemas.microsoft.com/office/drawing/2014/main" id="{54A2497B-B59A-4174-BC0B-17CD20EBC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3887961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600" b="1">
                <a:latin typeface="Times New Roman" panose="02020603050405020304" pitchFamily="18" charset="0"/>
              </a:rPr>
              <a:t>内</a:t>
            </a:r>
          </a:p>
        </p:txBody>
      </p:sp>
      <p:sp>
        <p:nvSpPr>
          <p:cNvPr id="22562" name="Text Box 34">
            <a:extLst>
              <a:ext uri="{FF2B5EF4-FFF2-40B4-BE49-F238E27FC236}">
                <a16:creationId xmlns:a16="http://schemas.microsoft.com/office/drawing/2014/main" id="{59805DD2-6893-4629-B024-A5ECBF47F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4712642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600" b="1">
                <a:latin typeface="Times New Roman" panose="02020603050405020304" pitchFamily="18" charset="0"/>
              </a:rPr>
              <a:t>内</a:t>
            </a:r>
          </a:p>
        </p:txBody>
      </p:sp>
      <p:sp>
        <p:nvSpPr>
          <p:cNvPr id="18462" name="灯片编号占位符 2">
            <a:extLst>
              <a:ext uri="{FF2B5EF4-FFF2-40B4-BE49-F238E27FC236}">
                <a16:creationId xmlns:a16="http://schemas.microsoft.com/office/drawing/2014/main" id="{6D2B52B9-F1E7-4A57-967F-B659AB33C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E5061E-41C0-407E-84BB-6101CF90BCD3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/>
          </a:p>
        </p:txBody>
      </p:sp>
      <p:graphicFrame>
        <p:nvGraphicFramePr>
          <p:cNvPr id="36" name="Object 7">
            <a:extLst>
              <a:ext uri="{FF2B5EF4-FFF2-40B4-BE49-F238E27FC236}">
                <a16:creationId xmlns:a16="http://schemas.microsoft.com/office/drawing/2014/main" id="{8FE1FCDA-86D6-4034-8C4D-056ED2FF4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797535"/>
              </p:ext>
            </p:extLst>
          </p:nvPr>
        </p:nvGraphicFramePr>
        <p:xfrm>
          <a:off x="1390824" y="5937745"/>
          <a:ext cx="22510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1" name="Equation" r:id="rId14" imgW="2209687" imgH="743040" progId="Equation.DSMT4">
                  <p:embed/>
                </p:oleObj>
              </mc:Choice>
              <mc:Fallback>
                <p:oleObj name="Equation" r:id="rId14" imgW="2209687" imgH="743040" progId="Equation.DSMT4">
                  <p:embed/>
                  <p:pic>
                    <p:nvPicPr>
                      <p:cNvPr id="23559" name="Object 7">
                        <a:extLst>
                          <a:ext uri="{FF2B5EF4-FFF2-40B4-BE49-F238E27FC236}">
                            <a16:creationId xmlns:a16="http://schemas.microsoft.com/office/drawing/2014/main" id="{50337A0E-1FA6-4F1A-9EC4-199D971D3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824" y="5937745"/>
                        <a:ext cx="225107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9">
            <a:extLst>
              <a:ext uri="{FF2B5EF4-FFF2-40B4-BE49-F238E27FC236}">
                <a16:creationId xmlns:a16="http://schemas.microsoft.com/office/drawing/2014/main" id="{1DA07A17-4C89-4A4F-8567-8A0EB626A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624" y="5902820"/>
            <a:ext cx="2635250" cy="83661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" name="Oval 14">
            <a:extLst>
              <a:ext uri="{FF2B5EF4-FFF2-40B4-BE49-F238E27FC236}">
                <a16:creationId xmlns:a16="http://schemas.microsoft.com/office/drawing/2014/main" id="{6390D446-FBE4-494A-AF9C-481415C49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8761" y="6148883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9" name="Text Box 21">
            <a:extLst>
              <a:ext uri="{FF2B5EF4-FFF2-40B4-BE49-F238E27FC236}">
                <a16:creationId xmlns:a16="http://schemas.microsoft.com/office/drawing/2014/main" id="{528B448C-30F1-49A1-96B1-74628021F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674" y="6437808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600" b="1">
                <a:latin typeface="Times New Roman" panose="02020603050405020304" pitchFamily="18" charset="0"/>
              </a:rPr>
              <a:t>内</a:t>
            </a:r>
          </a:p>
        </p:txBody>
      </p:sp>
      <p:grpSp>
        <p:nvGrpSpPr>
          <p:cNvPr id="40" name="Group 31">
            <a:extLst>
              <a:ext uri="{FF2B5EF4-FFF2-40B4-BE49-F238E27FC236}">
                <a16:creationId xmlns:a16="http://schemas.microsoft.com/office/drawing/2014/main" id="{967E3E3C-D8EF-4B88-B484-3307367085E5}"/>
              </a:ext>
            </a:extLst>
          </p:cNvPr>
          <p:cNvGrpSpPr>
            <a:grpSpLocks/>
          </p:cNvGrpSpPr>
          <p:nvPr/>
        </p:nvGrpSpPr>
        <p:grpSpPr bwMode="auto">
          <a:xfrm>
            <a:off x="4272437" y="5777360"/>
            <a:ext cx="2305050" cy="538162"/>
            <a:chOff x="3129" y="1389"/>
            <a:chExt cx="1452" cy="339"/>
          </a:xfrm>
        </p:grpSpPr>
        <p:sp>
          <p:nvSpPr>
            <p:cNvPr id="41" name="AutoShape 32">
              <a:extLst>
                <a:ext uri="{FF2B5EF4-FFF2-40B4-BE49-F238E27FC236}">
                  <a16:creationId xmlns:a16="http://schemas.microsoft.com/office/drawing/2014/main" id="{0B760036-420A-457F-A927-5CDB73C9ED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9" y="1389"/>
              <a:ext cx="1134" cy="339"/>
            </a:xfrm>
            <a:prstGeom prst="wedgeEllipseCallout">
              <a:avLst>
                <a:gd name="adj1" fmla="val -75100"/>
                <a:gd name="adj2" fmla="val 52515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800" b="1">
                <a:solidFill>
                  <a:srgbClr val="9900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" name="Text Box 33">
              <a:extLst>
                <a:ext uri="{FF2B5EF4-FFF2-40B4-BE49-F238E27FC236}">
                  <a16:creationId xmlns:a16="http://schemas.microsoft.com/office/drawing/2014/main" id="{D0D31431-43BD-45F8-BC35-9C593A5FA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7" y="1412"/>
              <a:ext cx="1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自由电流</a:t>
              </a:r>
            </a:p>
          </p:txBody>
        </p:sp>
      </p:grpSp>
      <p:sp>
        <p:nvSpPr>
          <p:cNvPr id="43" name="Text Box 8">
            <a:extLst>
              <a:ext uri="{FF2B5EF4-FFF2-40B4-BE49-F238E27FC236}">
                <a16:creationId xmlns:a16="http://schemas.microsoft.com/office/drawing/2014/main" id="{8937FE98-77E5-40A6-B11A-F594A95C8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7162" y="6293345"/>
            <a:ext cx="5921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磁场强度的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安培环路定理 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9" r="5104"/>
          <a:stretch>
            <a:fillRect/>
          </a:stretch>
        </p:blipFill>
        <p:spPr bwMode="auto">
          <a:xfrm>
            <a:off x="323850" y="1052513"/>
            <a:ext cx="8691563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027988" y="4437063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A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72708" name="矩形 3"/>
          <p:cNvSpPr>
            <a:spLocks noChangeArrowheads="1"/>
          </p:cNvSpPr>
          <p:nvPr/>
        </p:nvSpPr>
        <p:spPr bwMode="auto">
          <a:xfrm>
            <a:off x="250825" y="188913"/>
            <a:ext cx="16287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演示实验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270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8331393-97E4-4BD5-82B8-1A9D0BD2FC23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70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D34053-B957-40C4-AD44-9B999F654DC8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71</a:t>
            </a:fld>
            <a:endParaRPr lang="en-US" altLang="zh-CN" sz="1400"/>
          </a:p>
        </p:txBody>
      </p:sp>
      <p:pic>
        <p:nvPicPr>
          <p:cNvPr id="73731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00" t="8400" b="13200"/>
          <a:stretch>
            <a:fillRect/>
          </a:stretch>
        </p:blipFill>
        <p:spPr bwMode="auto">
          <a:xfrm>
            <a:off x="900113" y="520700"/>
            <a:ext cx="7272337" cy="456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116013" y="593725"/>
            <a:ext cx="4445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C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61988" y="5167313"/>
            <a:ext cx="8302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/>
              <a:t>拍频</a:t>
            </a:r>
            <a:r>
              <a:rPr lang="el-GR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|</a:t>
            </a:r>
            <a:r>
              <a:rPr lang="el-GR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ν</a:t>
            </a:r>
            <a:r>
              <a:rPr lang="zh-CN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叉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l-GR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zh-CN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环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l-GR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ν</a:t>
            </a:r>
            <a:r>
              <a:rPr lang="zh-CN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叉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是音叉的频率，</a:t>
            </a:r>
            <a:r>
              <a:rPr lang="el-GR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ν</a:t>
            </a:r>
            <a:r>
              <a:rPr lang="zh-CN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环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是附加金属套环后的频率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661988" y="5661025"/>
            <a:ext cx="7926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音叉附加金属套环以后频率降低，而且套环位置越高，频率降低越多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682625" y="6153150"/>
            <a:ext cx="6057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中加入金属套环后频率下降更多，因此</a:t>
            </a:r>
            <a:r>
              <a:rPr lang="zh-CN" altLang="en-US" sz="2000" b="1"/>
              <a:t>拍频</a:t>
            </a:r>
            <a:r>
              <a:rPr lang="el-GR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l-GR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6" grpId="0"/>
      <p:bldP spid="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88913"/>
            <a:ext cx="8928100" cy="308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95288" y="404813"/>
            <a:ext cx="444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B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314ED8-BE00-4D2B-91B7-4DED7C7AA58A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72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882873"/>
            <a:ext cx="9028113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1" name="文本框 2"/>
          <p:cNvSpPr txBox="1">
            <a:spLocks noChangeArrowheads="1"/>
          </p:cNvSpPr>
          <p:nvPr/>
        </p:nvSpPr>
        <p:spPr bwMode="auto">
          <a:xfrm>
            <a:off x="134543" y="48323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补充例题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64163" y="1894111"/>
            <a:ext cx="444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C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5" name="Text Box 113"/>
          <p:cNvSpPr txBox="1">
            <a:spLocks noChangeArrowheads="1"/>
          </p:cNvSpPr>
          <p:nvPr/>
        </p:nvSpPr>
        <p:spPr bwMode="auto">
          <a:xfrm>
            <a:off x="395288" y="2489423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如果纵坐标是位移？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716338" y="2489423"/>
            <a:ext cx="8016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-/3</a:t>
            </a:r>
            <a:endParaRPr lang="zh-CN" altLang="en-US" sz="2800"/>
          </a:p>
        </p:txBody>
      </p: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198438" y="3468911"/>
            <a:ext cx="8766175" cy="2192337"/>
            <a:chOff x="197991" y="3113124"/>
            <a:chExt cx="8766497" cy="2191625"/>
          </a:xfrm>
        </p:grpSpPr>
        <p:pic>
          <p:nvPicPr>
            <p:cNvPr id="78858" name="图片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91" y="3113124"/>
              <a:ext cx="8766497" cy="219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859" name="矩形 7"/>
            <p:cNvSpPr>
              <a:spLocks noChangeArrowheads="1"/>
            </p:cNvSpPr>
            <p:nvPr/>
          </p:nvSpPr>
          <p:spPr bwMode="auto">
            <a:xfrm>
              <a:off x="391767" y="3947326"/>
              <a:ext cx="129394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ym typeface="Symbol" panose="05050102010706020507" pitchFamily="18" charset="2"/>
                </a:rPr>
                <a:t>(A) 3/2</a:t>
              </a:r>
              <a:endParaRPr lang="zh-CN" altLang="en-US" sz="2400"/>
            </a:p>
          </p:txBody>
        </p:sp>
        <p:sp>
          <p:nvSpPr>
            <p:cNvPr id="78860" name="矩形 8"/>
            <p:cNvSpPr>
              <a:spLocks noChangeArrowheads="1"/>
            </p:cNvSpPr>
            <p:nvPr/>
          </p:nvSpPr>
          <p:spPr bwMode="auto">
            <a:xfrm>
              <a:off x="2483768" y="3947326"/>
              <a:ext cx="8659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ym typeface="Symbol" panose="05050102010706020507" pitchFamily="18" charset="2"/>
                </a:rPr>
                <a:t>(B) </a:t>
              </a:r>
              <a:endParaRPr lang="zh-CN" altLang="en-US" sz="2400"/>
            </a:p>
          </p:txBody>
        </p:sp>
        <p:sp>
          <p:nvSpPr>
            <p:cNvPr id="78861" name="矩形 9"/>
            <p:cNvSpPr>
              <a:spLocks noChangeArrowheads="1"/>
            </p:cNvSpPr>
            <p:nvPr/>
          </p:nvSpPr>
          <p:spPr bwMode="auto">
            <a:xfrm>
              <a:off x="386597" y="4626037"/>
              <a:ext cx="112242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ym typeface="Symbol" panose="05050102010706020507" pitchFamily="18" charset="2"/>
                </a:rPr>
                <a:t>(C) /2</a:t>
              </a:r>
              <a:endParaRPr lang="zh-CN" altLang="en-US" sz="2400"/>
            </a:p>
          </p:txBody>
        </p:sp>
        <p:sp>
          <p:nvSpPr>
            <p:cNvPr id="78862" name="矩形 10"/>
            <p:cNvSpPr>
              <a:spLocks noChangeArrowheads="1"/>
            </p:cNvSpPr>
            <p:nvPr/>
          </p:nvSpPr>
          <p:spPr bwMode="auto">
            <a:xfrm>
              <a:off x="2411760" y="4626037"/>
              <a:ext cx="86914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ym typeface="Symbol" panose="05050102010706020507" pitchFamily="18" charset="2"/>
                </a:rPr>
                <a:t>(D) 0</a:t>
              </a:r>
              <a:endParaRPr lang="zh-CN" altLang="en-US" sz="2400"/>
            </a:p>
          </p:txBody>
        </p:sp>
      </p:grp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3779838" y="3929286"/>
            <a:ext cx="444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B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78857" name="灯片编号占位符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74D0C8-45A3-4500-8488-690F516FBD28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73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utoUpdateAnimBg="0"/>
      <p:bldP spid="6" grpId="0"/>
      <p:bldP spid="1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858" name="Group 2"/>
          <p:cNvGrpSpPr>
            <a:grpSpLocks/>
          </p:cNvGrpSpPr>
          <p:nvPr/>
        </p:nvGrpSpPr>
        <p:grpSpPr bwMode="auto">
          <a:xfrm>
            <a:off x="4876800" y="457200"/>
            <a:ext cx="4233863" cy="2057400"/>
            <a:chOff x="3072" y="432"/>
            <a:chExt cx="2667" cy="1296"/>
          </a:xfrm>
        </p:grpSpPr>
        <p:pic>
          <p:nvPicPr>
            <p:cNvPr id="79916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768"/>
              <a:ext cx="2304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9917" name="Line 4"/>
            <p:cNvSpPr>
              <a:spLocks noChangeShapeType="1"/>
            </p:cNvSpPr>
            <p:nvPr/>
          </p:nvSpPr>
          <p:spPr bwMode="auto">
            <a:xfrm>
              <a:off x="3120" y="1248"/>
              <a:ext cx="24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18" name="Line 5"/>
            <p:cNvSpPr>
              <a:spLocks noChangeShapeType="1"/>
            </p:cNvSpPr>
            <p:nvPr/>
          </p:nvSpPr>
          <p:spPr bwMode="auto">
            <a:xfrm>
              <a:off x="3552" y="76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19" name="Line 6"/>
            <p:cNvSpPr>
              <a:spLocks noChangeShapeType="1"/>
            </p:cNvSpPr>
            <p:nvPr/>
          </p:nvSpPr>
          <p:spPr bwMode="auto">
            <a:xfrm flipV="1">
              <a:off x="3312" y="528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20" name="Line 7"/>
            <p:cNvSpPr>
              <a:spLocks noChangeShapeType="1"/>
            </p:cNvSpPr>
            <p:nvPr/>
          </p:nvSpPr>
          <p:spPr bwMode="auto">
            <a:xfrm flipH="1">
              <a:off x="3312" y="7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9921" name="Object 8"/>
            <p:cNvGraphicFramePr>
              <a:graphicFrameLocks noChangeAspect="1"/>
            </p:cNvGraphicFramePr>
            <p:nvPr/>
          </p:nvGraphicFramePr>
          <p:xfrm>
            <a:off x="3373" y="432"/>
            <a:ext cx="45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03" name="公式" r:id="rId4" imgW="418918" imgH="203112" progId="Equation.3">
                    <p:embed/>
                  </p:oleObj>
                </mc:Choice>
                <mc:Fallback>
                  <p:oleObj name="公式" r:id="rId4" imgW="418918" imgH="20311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" y="432"/>
                          <a:ext cx="45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22" name="Object 9"/>
            <p:cNvGraphicFramePr>
              <a:graphicFrameLocks noChangeAspect="1"/>
            </p:cNvGraphicFramePr>
            <p:nvPr/>
          </p:nvGraphicFramePr>
          <p:xfrm>
            <a:off x="5290" y="1296"/>
            <a:ext cx="449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04" name="公式" r:id="rId6" imgW="418918" imgH="177723" progId="Equation.3">
                    <p:embed/>
                  </p:oleObj>
                </mc:Choice>
                <mc:Fallback>
                  <p:oleObj name="公式" r:id="rId6" imgW="418918" imgH="177723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" y="1296"/>
                          <a:ext cx="449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23" name="Object 10"/>
            <p:cNvGraphicFramePr>
              <a:graphicFrameLocks noChangeAspect="1"/>
            </p:cNvGraphicFramePr>
            <p:nvPr/>
          </p:nvGraphicFramePr>
          <p:xfrm>
            <a:off x="3072" y="912"/>
            <a:ext cx="24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05" name="公式" r:id="rId8" imgW="241091" imgH="177646" progId="Equation.3">
                    <p:embed/>
                  </p:oleObj>
                </mc:Choice>
                <mc:Fallback>
                  <p:oleObj name="公式" r:id="rId8" imgW="241091" imgH="17764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912"/>
                          <a:ext cx="24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24" name="Object 11"/>
            <p:cNvGraphicFramePr>
              <a:graphicFrameLocks noChangeAspect="1"/>
            </p:cNvGraphicFramePr>
            <p:nvPr/>
          </p:nvGraphicFramePr>
          <p:xfrm>
            <a:off x="3120" y="672"/>
            <a:ext cx="1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06" name="公式" r:id="rId10" imgW="114151" imgH="164885" progId="Equation.3">
                    <p:embed/>
                  </p:oleObj>
                </mc:Choice>
                <mc:Fallback>
                  <p:oleObj name="公式" r:id="rId10" imgW="114151" imgH="16488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672"/>
                          <a:ext cx="13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25" name="Object 12"/>
            <p:cNvGraphicFramePr>
              <a:graphicFrameLocks noChangeAspect="1"/>
            </p:cNvGraphicFramePr>
            <p:nvPr/>
          </p:nvGraphicFramePr>
          <p:xfrm>
            <a:off x="3168" y="1248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07" name="公式" r:id="rId12" imgW="126725" imgH="177415" progId="Equation.3">
                    <p:embed/>
                  </p:oleObj>
                </mc:Choice>
                <mc:Fallback>
                  <p:oleObj name="公式" r:id="rId12" imgW="126725" imgH="17741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248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26" name="Object 13"/>
            <p:cNvGraphicFramePr>
              <a:graphicFrameLocks noChangeAspect="1"/>
            </p:cNvGraphicFramePr>
            <p:nvPr/>
          </p:nvGraphicFramePr>
          <p:xfrm>
            <a:off x="3504" y="1248"/>
            <a:ext cx="14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08" name="公式" r:id="rId14" imgW="126780" imgH="164814" progId="Equation.3">
                    <p:embed/>
                  </p:oleObj>
                </mc:Choice>
                <mc:Fallback>
                  <p:oleObj name="公式" r:id="rId14" imgW="126780" imgH="16481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248"/>
                          <a:ext cx="14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27" name="Object 14"/>
            <p:cNvGraphicFramePr>
              <a:graphicFrameLocks noChangeAspect="1"/>
            </p:cNvGraphicFramePr>
            <p:nvPr/>
          </p:nvGraphicFramePr>
          <p:xfrm>
            <a:off x="3792" y="1241"/>
            <a:ext cx="14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09" name="公式" r:id="rId16" imgW="126725" imgH="177415" progId="Equation.3">
                    <p:embed/>
                  </p:oleObj>
                </mc:Choice>
                <mc:Fallback>
                  <p:oleObj name="公式" r:id="rId16" imgW="126725" imgH="17741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241"/>
                          <a:ext cx="14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28" name="Object 15"/>
            <p:cNvGraphicFramePr>
              <a:graphicFrameLocks noChangeAspect="1"/>
            </p:cNvGraphicFramePr>
            <p:nvPr/>
          </p:nvGraphicFramePr>
          <p:xfrm>
            <a:off x="4176" y="1248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10" name="公式" r:id="rId18" imgW="126725" imgH="177415" progId="Equation.3">
                    <p:embed/>
                  </p:oleObj>
                </mc:Choice>
                <mc:Fallback>
                  <p:oleObj name="公式" r:id="rId18" imgW="126725" imgH="17741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248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29" name="Object 16"/>
            <p:cNvGraphicFramePr>
              <a:graphicFrameLocks noChangeAspect="1"/>
            </p:cNvGraphicFramePr>
            <p:nvPr/>
          </p:nvGraphicFramePr>
          <p:xfrm>
            <a:off x="4560" y="1248"/>
            <a:ext cx="19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11" name="公式" r:id="rId20" imgW="190335" imgH="164957" progId="Equation.3">
                    <p:embed/>
                  </p:oleObj>
                </mc:Choice>
                <mc:Fallback>
                  <p:oleObj name="公式" r:id="rId20" imgW="190335" imgH="164957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248"/>
                          <a:ext cx="19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30" name="Object 17"/>
            <p:cNvGraphicFramePr>
              <a:graphicFrameLocks noChangeAspect="1"/>
            </p:cNvGraphicFramePr>
            <p:nvPr/>
          </p:nvGraphicFramePr>
          <p:xfrm>
            <a:off x="4902" y="1248"/>
            <a:ext cx="180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12" name="公式" r:id="rId22" imgW="190335" imgH="164957" progId="Equation.3">
                    <p:embed/>
                  </p:oleObj>
                </mc:Choice>
                <mc:Fallback>
                  <p:oleObj name="公式" r:id="rId22" imgW="190335" imgH="16495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" y="1248"/>
                          <a:ext cx="180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31" name="Line 18"/>
            <p:cNvSpPr>
              <a:spLocks noChangeShapeType="1"/>
            </p:cNvSpPr>
            <p:nvPr/>
          </p:nvSpPr>
          <p:spPr bwMode="auto">
            <a:xfrm>
              <a:off x="4176" y="768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9932" name="Object 19"/>
            <p:cNvGraphicFramePr>
              <a:graphicFrameLocks noChangeAspect="1"/>
            </p:cNvGraphicFramePr>
            <p:nvPr/>
          </p:nvGraphicFramePr>
          <p:xfrm>
            <a:off x="4091" y="528"/>
            <a:ext cx="842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13" name="公式" r:id="rId24" imgW="723272" imgH="177646" progId="Equation.3">
                    <p:embed/>
                  </p:oleObj>
                </mc:Choice>
                <mc:Fallback>
                  <p:oleObj name="公式" r:id="rId24" imgW="723272" imgH="177646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1" y="528"/>
                          <a:ext cx="842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876" name="Group 20"/>
          <p:cNvGrpSpPr>
            <a:grpSpLocks/>
          </p:cNvGrpSpPr>
          <p:nvPr/>
        </p:nvGrpSpPr>
        <p:grpSpPr bwMode="auto">
          <a:xfrm>
            <a:off x="5257800" y="1371600"/>
            <a:ext cx="1347788" cy="1066800"/>
            <a:chOff x="3216" y="720"/>
            <a:chExt cx="849" cy="672"/>
          </a:xfrm>
        </p:grpSpPr>
        <p:sp>
          <p:nvSpPr>
            <p:cNvPr id="79912" name="Line 21"/>
            <p:cNvSpPr>
              <a:spLocks noChangeShapeType="1"/>
            </p:cNvSpPr>
            <p:nvPr/>
          </p:nvSpPr>
          <p:spPr bwMode="auto">
            <a:xfrm>
              <a:off x="3888" y="96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13" name="Line 22"/>
            <p:cNvSpPr>
              <a:spLocks noChangeShapeType="1"/>
            </p:cNvSpPr>
            <p:nvPr/>
          </p:nvSpPr>
          <p:spPr bwMode="auto">
            <a:xfrm>
              <a:off x="3216" y="1200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9914" name="Object 23"/>
            <p:cNvGraphicFramePr>
              <a:graphicFrameLocks noChangeAspect="1"/>
            </p:cNvGraphicFramePr>
            <p:nvPr/>
          </p:nvGraphicFramePr>
          <p:xfrm>
            <a:off x="3456" y="1200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14" name="公式" r:id="rId26" imgW="139700" imgH="139700" progId="Equation.3">
                    <p:embed/>
                  </p:oleObj>
                </mc:Choice>
                <mc:Fallback>
                  <p:oleObj name="公式" r:id="rId26" imgW="139700" imgH="1397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200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15" name="Object 24"/>
            <p:cNvGraphicFramePr>
              <a:graphicFrameLocks noChangeAspect="1"/>
            </p:cNvGraphicFramePr>
            <p:nvPr/>
          </p:nvGraphicFramePr>
          <p:xfrm>
            <a:off x="3840" y="720"/>
            <a:ext cx="22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15" name="公式" r:id="rId28" imgW="152268" imgH="164957" progId="Equation.3">
                    <p:embed/>
                  </p:oleObj>
                </mc:Choice>
                <mc:Fallback>
                  <p:oleObj name="公式" r:id="rId28" imgW="152268" imgH="164957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720"/>
                          <a:ext cx="22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881" name="Group 25"/>
          <p:cNvGrpSpPr>
            <a:grpSpLocks/>
          </p:cNvGrpSpPr>
          <p:nvPr/>
        </p:nvGrpSpPr>
        <p:grpSpPr bwMode="auto">
          <a:xfrm>
            <a:off x="446088" y="268288"/>
            <a:ext cx="2714625" cy="461962"/>
            <a:chOff x="269" y="245"/>
            <a:chExt cx="1710" cy="291"/>
          </a:xfrm>
        </p:grpSpPr>
        <p:sp>
          <p:nvSpPr>
            <p:cNvPr id="79910" name="Text Box 26"/>
            <p:cNvSpPr txBox="1">
              <a:spLocks noChangeArrowheads="1"/>
            </p:cNvSpPr>
            <p:nvPr/>
          </p:nvSpPr>
          <p:spPr bwMode="auto">
            <a:xfrm>
              <a:off x="269" y="245"/>
              <a:ext cx="17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FF0000"/>
                  </a:solidFill>
                  <a:ea typeface="黑体" panose="02010609060101010101" pitchFamily="49" charset="-122"/>
                </a:rPr>
                <a:t>例</a:t>
              </a:r>
              <a:r>
                <a:rPr lang="en-US" altLang="zh-CN" sz="2400" b="1">
                  <a:solidFill>
                    <a:srgbClr val="FF0000"/>
                  </a:solidFill>
                  <a:ea typeface="黑体" panose="02010609060101010101" pitchFamily="49" charset="-122"/>
                </a:rPr>
                <a:t>.</a:t>
              </a:r>
              <a:r>
                <a:rPr lang="en-US" altLang="zh-CN" sz="1800" b="1">
                  <a:solidFill>
                    <a:srgbClr val="FF3300"/>
                  </a:solidFill>
                </a:rPr>
                <a:t>    </a:t>
              </a:r>
              <a:r>
                <a:rPr lang="en-US" altLang="zh-CN" sz="1800" b="1"/>
                <a:t>          </a:t>
              </a:r>
              <a:r>
                <a:rPr lang="zh-CN" altLang="en-US" sz="2400" b="1"/>
                <a:t>波形如图</a:t>
              </a:r>
            </a:p>
          </p:txBody>
        </p:sp>
        <p:graphicFrame>
          <p:nvGraphicFramePr>
            <p:cNvPr id="79911" name="Object 27"/>
            <p:cNvGraphicFramePr>
              <a:graphicFrameLocks noChangeAspect="1"/>
            </p:cNvGraphicFramePr>
            <p:nvPr/>
          </p:nvGraphicFramePr>
          <p:xfrm>
            <a:off x="674" y="264"/>
            <a:ext cx="44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16" name="公式" r:id="rId30" imgW="209447" imgH="57092" progId="Equation.3">
                    <p:embed/>
                  </p:oleObj>
                </mc:Choice>
                <mc:Fallback>
                  <p:oleObj name="公式" r:id="rId30" imgW="209447" imgH="57092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" y="264"/>
                          <a:ext cx="444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884" name="Object 28"/>
          <p:cNvGraphicFramePr>
            <a:graphicFrameLocks noChangeAspect="1"/>
          </p:cNvGraphicFramePr>
          <p:nvPr/>
        </p:nvGraphicFramePr>
        <p:xfrm>
          <a:off x="1482725" y="2349500"/>
          <a:ext cx="14049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7" name="公式" r:id="rId32" imgW="546323" imgH="76123" progId="Equation.3">
                  <p:embed/>
                </p:oleObj>
              </mc:Choice>
              <mc:Fallback>
                <p:oleObj name="公式" r:id="rId32" imgW="546323" imgH="7612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2349500"/>
                        <a:ext cx="14049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5" name="Object 29"/>
          <p:cNvGraphicFramePr>
            <a:graphicFrameLocks noChangeAspect="1"/>
          </p:cNvGraphicFramePr>
          <p:nvPr/>
        </p:nvGraphicFramePr>
        <p:xfrm>
          <a:off x="2987675" y="2349500"/>
          <a:ext cx="15922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8" name="公式" r:id="rId34" imgW="571346" imgH="57092" progId="Equation.3">
                  <p:embed/>
                </p:oleObj>
              </mc:Choice>
              <mc:Fallback>
                <p:oleObj name="公式" r:id="rId34" imgW="571346" imgH="57092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349500"/>
                        <a:ext cx="15922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6" name="Object 30"/>
          <p:cNvGraphicFramePr>
            <a:graphicFrameLocks noChangeAspect="1"/>
          </p:cNvGraphicFramePr>
          <p:nvPr/>
        </p:nvGraphicFramePr>
        <p:xfrm>
          <a:off x="1554163" y="2708275"/>
          <a:ext cx="25177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9" name="公式" r:id="rId36" imgW="1092183" imgH="285924" progId="Equation.3">
                  <p:embed/>
                </p:oleObj>
              </mc:Choice>
              <mc:Fallback>
                <p:oleObj name="公式" r:id="rId36" imgW="1092183" imgH="285924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2708275"/>
                        <a:ext cx="25177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7" name="Object 31"/>
          <p:cNvGraphicFramePr>
            <a:graphicFrameLocks noChangeAspect="1"/>
          </p:cNvGraphicFramePr>
          <p:nvPr/>
        </p:nvGraphicFramePr>
        <p:xfrm>
          <a:off x="1042988" y="3429000"/>
          <a:ext cx="25558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0" name="公式" r:id="rId38" imgW="1155666" imgH="285924" progId="Equation.3">
                  <p:embed/>
                </p:oleObj>
              </mc:Choice>
              <mc:Fallback>
                <p:oleObj name="公式" r:id="rId38" imgW="1155666" imgH="28592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29000"/>
                        <a:ext cx="25558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88" name="Group 32"/>
          <p:cNvGrpSpPr>
            <a:grpSpLocks/>
          </p:cNvGrpSpPr>
          <p:nvPr/>
        </p:nvGrpSpPr>
        <p:grpSpPr bwMode="auto">
          <a:xfrm>
            <a:off x="1296988" y="1308100"/>
            <a:ext cx="3263900" cy="461963"/>
            <a:chOff x="288" y="2400"/>
            <a:chExt cx="1922" cy="291"/>
          </a:xfrm>
        </p:grpSpPr>
        <p:sp>
          <p:nvSpPr>
            <p:cNvPr id="79908" name="Text Box 33"/>
            <p:cNvSpPr txBox="1">
              <a:spLocks noChangeArrowheads="1"/>
            </p:cNvSpPr>
            <p:nvPr/>
          </p:nvSpPr>
          <p:spPr bwMode="auto">
            <a:xfrm>
              <a:off x="288" y="2400"/>
              <a:ext cx="19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先写    点振动方程</a:t>
              </a:r>
            </a:p>
          </p:txBody>
        </p:sp>
        <p:graphicFrame>
          <p:nvGraphicFramePr>
            <p:cNvPr id="79909" name="Object 34"/>
            <p:cNvGraphicFramePr>
              <a:graphicFrameLocks noChangeAspect="1"/>
            </p:cNvGraphicFramePr>
            <p:nvPr/>
          </p:nvGraphicFramePr>
          <p:xfrm>
            <a:off x="709" y="2443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21" name="公式" r:id="rId40" imgW="0" imgH="25529" progId="Equation.3">
                    <p:embed/>
                  </p:oleObj>
                </mc:Choice>
                <mc:Fallback>
                  <p:oleObj name="公式" r:id="rId40" imgW="0" imgH="25529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" y="2443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891" name="Object 35"/>
          <p:cNvGraphicFramePr>
            <a:graphicFrameLocks noChangeAspect="1"/>
          </p:cNvGraphicFramePr>
          <p:nvPr/>
        </p:nvGraphicFramePr>
        <p:xfrm>
          <a:off x="5003800" y="3502025"/>
          <a:ext cx="576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2" name="公式" r:id="rId42" imgW="63483" imgH="101652" progId="Equation.3">
                  <p:embed/>
                </p:oleObj>
              </mc:Choice>
              <mc:Fallback>
                <p:oleObj name="公式" r:id="rId42" imgW="63483" imgH="101652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502025"/>
                        <a:ext cx="5762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2" name="Oval 36"/>
          <p:cNvSpPr>
            <a:spLocks noChangeArrowheads="1"/>
          </p:cNvSpPr>
          <p:nvPr/>
        </p:nvSpPr>
        <p:spPr bwMode="auto">
          <a:xfrm>
            <a:off x="6781800" y="3429000"/>
            <a:ext cx="1676400" cy="1676400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1893" name="Line 37"/>
          <p:cNvSpPr>
            <a:spLocks noChangeShapeType="1"/>
          </p:cNvSpPr>
          <p:nvPr/>
        </p:nvSpPr>
        <p:spPr bwMode="auto">
          <a:xfrm>
            <a:off x="6553200" y="4267200"/>
            <a:ext cx="220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94" name="Line 38"/>
          <p:cNvSpPr>
            <a:spLocks noChangeShapeType="1"/>
          </p:cNvSpPr>
          <p:nvPr/>
        </p:nvSpPr>
        <p:spPr bwMode="auto">
          <a:xfrm flipV="1">
            <a:off x="7620000" y="3581400"/>
            <a:ext cx="45720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95" name="Line 39"/>
          <p:cNvSpPr>
            <a:spLocks noChangeShapeType="1"/>
          </p:cNvSpPr>
          <p:nvPr/>
        </p:nvSpPr>
        <p:spPr bwMode="auto">
          <a:xfrm flipV="1">
            <a:off x="80772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1896" name="Group 40"/>
          <p:cNvGrpSpPr>
            <a:grpSpLocks/>
          </p:cNvGrpSpPr>
          <p:nvPr/>
        </p:nvGrpSpPr>
        <p:grpSpPr bwMode="auto">
          <a:xfrm>
            <a:off x="7772400" y="4191000"/>
            <a:ext cx="381000" cy="152400"/>
            <a:chOff x="2544" y="3408"/>
            <a:chExt cx="240" cy="96"/>
          </a:xfrm>
        </p:grpSpPr>
        <p:sp>
          <p:nvSpPr>
            <p:cNvPr id="79906" name="Oval 41"/>
            <p:cNvSpPr>
              <a:spLocks noChangeArrowheads="1"/>
            </p:cNvSpPr>
            <p:nvPr/>
          </p:nvSpPr>
          <p:spPr bwMode="auto">
            <a:xfrm>
              <a:off x="2688" y="3408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9907" name="Line 42"/>
            <p:cNvSpPr>
              <a:spLocks noChangeShapeType="1"/>
            </p:cNvSpPr>
            <p:nvPr/>
          </p:nvSpPr>
          <p:spPr bwMode="auto">
            <a:xfrm flipH="1">
              <a:off x="2544" y="3456"/>
              <a:ext cx="14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21899" name="Object 43"/>
          <p:cNvGraphicFramePr>
            <a:graphicFrameLocks noChangeAspect="1"/>
          </p:cNvGraphicFramePr>
          <p:nvPr/>
        </p:nvGraphicFramePr>
        <p:xfrm>
          <a:off x="8120063" y="3644900"/>
          <a:ext cx="2619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3" name="公式" r:id="rId44" imgW="164957" imgH="406048" progId="Equation.3">
                  <p:embed/>
                </p:oleObj>
              </mc:Choice>
              <mc:Fallback>
                <p:oleObj name="公式" r:id="rId44" imgW="164957" imgH="406048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063" y="3644900"/>
                        <a:ext cx="26193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00" name="Freeform 44"/>
          <p:cNvSpPr>
            <a:spLocks/>
          </p:cNvSpPr>
          <p:nvPr/>
        </p:nvSpPr>
        <p:spPr bwMode="auto">
          <a:xfrm>
            <a:off x="7848600" y="3962400"/>
            <a:ext cx="139700" cy="296863"/>
          </a:xfrm>
          <a:custGeom>
            <a:avLst/>
            <a:gdLst>
              <a:gd name="T0" fmla="*/ 0 w 155"/>
              <a:gd name="T1" fmla="*/ 0 h 198"/>
              <a:gd name="T2" fmla="*/ 2147483646 w 155"/>
              <a:gd name="T3" fmla="*/ 2147483646 h 198"/>
              <a:gd name="T4" fmla="*/ 2147483646 w 155"/>
              <a:gd name="T5" fmla="*/ 2147483646 h 198"/>
              <a:gd name="T6" fmla="*/ 2147483646 w 155"/>
              <a:gd name="T7" fmla="*/ 2147483646 h 198"/>
              <a:gd name="T8" fmla="*/ 2147483646 w 155"/>
              <a:gd name="T9" fmla="*/ 2147483646 h 1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5" h="198">
                <a:moveTo>
                  <a:pt x="0" y="0"/>
                </a:moveTo>
                <a:cubicBezTo>
                  <a:pt x="6" y="6"/>
                  <a:pt x="10" y="14"/>
                  <a:pt x="17" y="18"/>
                </a:cubicBezTo>
                <a:cubicBezTo>
                  <a:pt x="25" y="23"/>
                  <a:pt x="36" y="20"/>
                  <a:pt x="43" y="26"/>
                </a:cubicBezTo>
                <a:cubicBezTo>
                  <a:pt x="72" y="49"/>
                  <a:pt x="61" y="76"/>
                  <a:pt x="103" y="103"/>
                </a:cubicBezTo>
                <a:cubicBezTo>
                  <a:pt x="114" y="134"/>
                  <a:pt x="132" y="175"/>
                  <a:pt x="155" y="198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01" name="Freeform 45"/>
          <p:cNvSpPr>
            <a:spLocks/>
          </p:cNvSpPr>
          <p:nvPr/>
        </p:nvSpPr>
        <p:spPr bwMode="auto">
          <a:xfrm rot="-1466637">
            <a:off x="8153400" y="3352800"/>
            <a:ext cx="139700" cy="296863"/>
          </a:xfrm>
          <a:custGeom>
            <a:avLst/>
            <a:gdLst>
              <a:gd name="T0" fmla="*/ 0 w 155"/>
              <a:gd name="T1" fmla="*/ 0 h 198"/>
              <a:gd name="T2" fmla="*/ 2147483646 w 155"/>
              <a:gd name="T3" fmla="*/ 2147483646 h 198"/>
              <a:gd name="T4" fmla="*/ 2147483646 w 155"/>
              <a:gd name="T5" fmla="*/ 2147483646 h 198"/>
              <a:gd name="T6" fmla="*/ 2147483646 w 155"/>
              <a:gd name="T7" fmla="*/ 2147483646 h 198"/>
              <a:gd name="T8" fmla="*/ 2147483646 w 155"/>
              <a:gd name="T9" fmla="*/ 2147483646 h 1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5" h="198">
                <a:moveTo>
                  <a:pt x="0" y="0"/>
                </a:moveTo>
                <a:cubicBezTo>
                  <a:pt x="6" y="6"/>
                  <a:pt x="10" y="14"/>
                  <a:pt x="17" y="18"/>
                </a:cubicBezTo>
                <a:cubicBezTo>
                  <a:pt x="25" y="23"/>
                  <a:pt x="36" y="20"/>
                  <a:pt x="43" y="26"/>
                </a:cubicBezTo>
                <a:cubicBezTo>
                  <a:pt x="72" y="49"/>
                  <a:pt x="61" y="76"/>
                  <a:pt x="103" y="103"/>
                </a:cubicBezTo>
                <a:cubicBezTo>
                  <a:pt x="114" y="134"/>
                  <a:pt x="132" y="175"/>
                  <a:pt x="155" y="19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1902" name="Object 46"/>
          <p:cNvGraphicFramePr>
            <a:graphicFrameLocks noChangeAspect="1"/>
          </p:cNvGraphicFramePr>
          <p:nvPr/>
        </p:nvGraphicFramePr>
        <p:xfrm>
          <a:off x="8305800" y="3352800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4" name="公式" r:id="rId46" imgW="152334" imgH="139639" progId="Equation.3">
                  <p:embed/>
                </p:oleObj>
              </mc:Choice>
              <mc:Fallback>
                <p:oleObj name="公式" r:id="rId46" imgW="152334" imgH="139639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3352800"/>
                        <a:ext cx="3048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03" name="Object 47"/>
          <p:cNvGraphicFramePr>
            <a:graphicFrameLocks noChangeAspect="1"/>
          </p:cNvGraphicFramePr>
          <p:nvPr/>
        </p:nvGraphicFramePr>
        <p:xfrm>
          <a:off x="8610600" y="4241800"/>
          <a:ext cx="3048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5" name="公式" r:id="rId48" imgW="139579" imgH="164957" progId="Equation.3">
                  <p:embed/>
                </p:oleObj>
              </mc:Choice>
              <mc:Fallback>
                <p:oleObj name="公式" r:id="rId48" imgW="139579" imgH="164957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4241800"/>
                        <a:ext cx="3048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04" name="Object 48"/>
          <p:cNvGraphicFramePr>
            <a:graphicFrameLocks noChangeAspect="1"/>
          </p:cNvGraphicFramePr>
          <p:nvPr/>
        </p:nvGraphicFramePr>
        <p:xfrm>
          <a:off x="5435600" y="3357563"/>
          <a:ext cx="7064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6" name="公式" r:id="rId50" imgW="145964" imgH="285924" progId="Equation.3">
                  <p:embed/>
                </p:oleObj>
              </mc:Choice>
              <mc:Fallback>
                <p:oleObj name="公式" r:id="rId50" imgW="145964" imgH="285924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357563"/>
                        <a:ext cx="70643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05" name="Object 49"/>
          <p:cNvGraphicFramePr>
            <a:graphicFrameLocks noChangeAspect="1"/>
          </p:cNvGraphicFramePr>
          <p:nvPr/>
        </p:nvGraphicFramePr>
        <p:xfrm>
          <a:off x="971550" y="4149725"/>
          <a:ext cx="55451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7" name="公式" r:id="rId52" imgW="2412811" imgH="323985" progId="Equation.3">
                  <p:embed/>
                </p:oleObj>
              </mc:Choice>
              <mc:Fallback>
                <p:oleObj name="公式" r:id="rId52" imgW="2412811" imgH="323985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49725"/>
                        <a:ext cx="554513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06" name="Rectangle 50"/>
          <p:cNvSpPr>
            <a:spLocks noChangeArrowheads="1"/>
          </p:cNvSpPr>
          <p:nvPr/>
        </p:nvSpPr>
        <p:spPr bwMode="auto">
          <a:xfrm>
            <a:off x="971550" y="5037138"/>
            <a:ext cx="15843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波函数</a:t>
            </a:r>
          </a:p>
        </p:txBody>
      </p:sp>
      <p:graphicFrame>
        <p:nvGraphicFramePr>
          <p:cNvPr id="121907" name="Object 51"/>
          <p:cNvGraphicFramePr>
            <a:graphicFrameLocks noChangeAspect="1"/>
          </p:cNvGraphicFramePr>
          <p:nvPr/>
        </p:nvGraphicFramePr>
        <p:xfrm>
          <a:off x="971550" y="5373688"/>
          <a:ext cx="79930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8" name="公式" r:id="rId54" imgW="3574964" imgH="336518" progId="Equation.3">
                  <p:embed/>
                </p:oleObj>
              </mc:Choice>
              <mc:Fallback>
                <p:oleObj name="公式" r:id="rId54" imgW="3574964" imgH="336518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73688"/>
                        <a:ext cx="79930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12" name="Line 56"/>
          <p:cNvSpPr>
            <a:spLocks noChangeShapeType="1"/>
          </p:cNvSpPr>
          <p:nvPr/>
        </p:nvSpPr>
        <p:spPr bwMode="auto">
          <a:xfrm>
            <a:off x="3276600" y="6381750"/>
            <a:ext cx="914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13" name="Line 57"/>
          <p:cNvSpPr>
            <a:spLocks noChangeShapeType="1"/>
          </p:cNvSpPr>
          <p:nvPr/>
        </p:nvSpPr>
        <p:spPr bwMode="auto">
          <a:xfrm>
            <a:off x="5508625" y="4797425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14" name="Rectangle 58"/>
          <p:cNvSpPr>
            <a:spLocks noChangeArrowheads="1"/>
          </p:cNvSpPr>
          <p:nvPr/>
        </p:nvSpPr>
        <p:spPr bwMode="auto">
          <a:xfrm>
            <a:off x="900113" y="735013"/>
            <a:ext cx="2501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333399"/>
                </a:solidFill>
              </a:rPr>
              <a:t>(1) </a:t>
            </a:r>
            <a:r>
              <a:rPr lang="zh-CN" altLang="en-US" sz="2400" b="1"/>
              <a:t>写出波函数。</a:t>
            </a:r>
          </a:p>
        </p:txBody>
      </p:sp>
      <p:sp>
        <p:nvSpPr>
          <p:cNvPr id="121916" name="Rectangle 60"/>
          <p:cNvSpPr>
            <a:spLocks noChangeArrowheads="1"/>
          </p:cNvSpPr>
          <p:nvPr/>
        </p:nvSpPr>
        <p:spPr bwMode="auto">
          <a:xfrm>
            <a:off x="1089025" y="1835150"/>
            <a:ext cx="20605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由图可知</a:t>
            </a:r>
          </a:p>
        </p:txBody>
      </p:sp>
      <p:sp>
        <p:nvSpPr>
          <p:cNvPr id="121917" name="Text Box 61"/>
          <p:cNvSpPr txBox="1">
            <a:spLocks noChangeArrowheads="1"/>
          </p:cNvSpPr>
          <p:nvPr/>
        </p:nvSpPr>
        <p:spPr bwMode="auto">
          <a:xfrm>
            <a:off x="320675" y="1290638"/>
            <a:ext cx="10572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黑体" panose="02010609060101010101" pitchFamily="49" charset="-122"/>
              </a:rPr>
              <a:t>解</a:t>
            </a:r>
            <a:r>
              <a:rPr lang="en-US" altLang="zh-CN" sz="2400" b="1">
                <a:solidFill>
                  <a:srgbClr val="FF0000"/>
                </a:solidFill>
                <a:ea typeface="黑体" panose="02010609060101010101" pitchFamily="49" charset="-122"/>
              </a:rPr>
              <a:t>: </a:t>
            </a:r>
            <a:r>
              <a:rPr lang="en-US" altLang="zh-CN" sz="2400" b="1">
                <a:solidFill>
                  <a:srgbClr val="333399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(</a:t>
            </a:r>
            <a:r>
              <a:rPr lang="en-US" altLang="zh-CN" sz="2400" b="1">
                <a:solidFill>
                  <a:srgbClr val="333399"/>
                </a:solidFill>
              </a:rPr>
              <a:t>1)</a:t>
            </a:r>
          </a:p>
        </p:txBody>
      </p:sp>
      <p:graphicFrame>
        <p:nvGraphicFramePr>
          <p:cNvPr id="121918" name="Object 62"/>
          <p:cNvGraphicFramePr>
            <a:graphicFrameLocks noChangeAspect="1"/>
          </p:cNvGraphicFramePr>
          <p:nvPr/>
        </p:nvGraphicFramePr>
        <p:xfrm>
          <a:off x="7467600" y="4267200"/>
          <a:ext cx="3365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9" name="公式" r:id="rId56" imgW="126835" imgH="139518" progId="Equation.3">
                  <p:embed/>
                </p:oleObj>
              </mc:Choice>
              <mc:Fallback>
                <p:oleObj name="公式" r:id="rId56" imgW="126835" imgH="139518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267200"/>
                        <a:ext cx="3365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19" name="Text Box 63"/>
          <p:cNvSpPr txBox="1">
            <a:spLocks noChangeArrowheads="1"/>
          </p:cNvSpPr>
          <p:nvPr/>
        </p:nvSpPr>
        <p:spPr bwMode="auto">
          <a:xfrm>
            <a:off x="6948488" y="188913"/>
            <a:ext cx="2195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2400" b="1" baseline="-25000">
                <a:solidFill>
                  <a:srgbClr val="FF0000"/>
                </a:solidFill>
                <a:ea typeface="黑体" panose="02010609060101010101" pitchFamily="49" charset="-122"/>
              </a:rPr>
              <a:t>86</a:t>
            </a:r>
            <a:r>
              <a:rPr lang="en-US" altLang="zh-CN" sz="2400" b="1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ea typeface="黑体" panose="02010609060101010101" pitchFamily="49" charset="-122"/>
              </a:rPr>
              <a:t>例题</a:t>
            </a:r>
            <a:r>
              <a:rPr lang="en-US" altLang="zh-CN" sz="2400" b="1">
                <a:solidFill>
                  <a:srgbClr val="FF0000"/>
                </a:solidFill>
                <a:ea typeface="黑体" panose="02010609060101010101" pitchFamily="49" charset="-122"/>
              </a:rPr>
              <a:t>11-7</a:t>
            </a:r>
          </a:p>
        </p:txBody>
      </p:sp>
      <p:sp>
        <p:nvSpPr>
          <p:cNvPr id="121923" name="Rectangle 67"/>
          <p:cNvSpPr>
            <a:spLocks noChangeArrowheads="1"/>
          </p:cNvSpPr>
          <p:nvPr/>
        </p:nvSpPr>
        <p:spPr bwMode="auto">
          <a:xfrm>
            <a:off x="3606800" y="3573463"/>
            <a:ext cx="1422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关键确定</a:t>
            </a:r>
          </a:p>
        </p:txBody>
      </p:sp>
      <p:sp>
        <p:nvSpPr>
          <p:cNvPr id="7990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D39DE75-C814-4B31-856E-EA4F56C55873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74</a:t>
            </a:fld>
            <a:endParaRPr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1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2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21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2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21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21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21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21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21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21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21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21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2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12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4" dur="500"/>
                                        <p:tgtEl>
                                          <p:spTgt spid="12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2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3" dur="500"/>
                                        <p:tgtEl>
                                          <p:spTgt spid="12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92" grpId="0" animBg="1"/>
      <p:bldP spid="121893" grpId="0" animBg="1"/>
      <p:bldP spid="121894" grpId="0" animBg="1"/>
      <p:bldP spid="121895" grpId="0" animBg="1"/>
      <p:bldP spid="121900" grpId="0" animBg="1"/>
      <p:bldP spid="121901" grpId="0" animBg="1"/>
      <p:bldP spid="121906" grpId="0" autoUpdateAnimBg="0"/>
      <p:bldP spid="121912" grpId="0" animBg="1"/>
      <p:bldP spid="121913" grpId="0" animBg="1"/>
      <p:bldP spid="121914" grpId="0" autoUpdateAnimBg="0"/>
      <p:bldP spid="121916" grpId="0" autoUpdateAnimBg="0"/>
      <p:bldP spid="121917" grpId="0" autoUpdateAnimBg="0"/>
      <p:bldP spid="121919" grpId="0"/>
      <p:bldP spid="121923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766763" y="3208338"/>
            <a:ext cx="2016125" cy="865187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80899" name="Group 3"/>
          <p:cNvGrpSpPr>
            <a:grpSpLocks/>
          </p:cNvGrpSpPr>
          <p:nvPr/>
        </p:nvGrpSpPr>
        <p:grpSpPr bwMode="auto">
          <a:xfrm>
            <a:off x="4924425" y="1000125"/>
            <a:ext cx="4244975" cy="2057400"/>
            <a:chOff x="3072" y="288"/>
            <a:chExt cx="2674" cy="1296"/>
          </a:xfrm>
        </p:grpSpPr>
        <p:pic>
          <p:nvPicPr>
            <p:cNvPr id="80939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624"/>
              <a:ext cx="2304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0940" name="Line 5"/>
            <p:cNvSpPr>
              <a:spLocks noChangeShapeType="1"/>
            </p:cNvSpPr>
            <p:nvPr/>
          </p:nvSpPr>
          <p:spPr bwMode="auto">
            <a:xfrm>
              <a:off x="3120" y="1104"/>
              <a:ext cx="24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41" name="Line 6"/>
            <p:cNvSpPr>
              <a:spLocks noChangeShapeType="1"/>
            </p:cNvSpPr>
            <p:nvPr/>
          </p:nvSpPr>
          <p:spPr bwMode="auto">
            <a:xfrm>
              <a:off x="3552" y="624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42" name="Line 7"/>
            <p:cNvSpPr>
              <a:spLocks noChangeShapeType="1"/>
            </p:cNvSpPr>
            <p:nvPr/>
          </p:nvSpPr>
          <p:spPr bwMode="auto">
            <a:xfrm flipV="1">
              <a:off x="3312" y="384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43" name="Line 8"/>
            <p:cNvSpPr>
              <a:spLocks noChangeShapeType="1"/>
            </p:cNvSpPr>
            <p:nvPr/>
          </p:nvSpPr>
          <p:spPr bwMode="auto">
            <a:xfrm flipH="1">
              <a:off x="3312" y="62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0944" name="Object 9"/>
            <p:cNvGraphicFramePr>
              <a:graphicFrameLocks noChangeAspect="1"/>
            </p:cNvGraphicFramePr>
            <p:nvPr/>
          </p:nvGraphicFramePr>
          <p:xfrm>
            <a:off x="3367" y="288"/>
            <a:ext cx="46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6" name="公式" r:id="rId4" imgW="431613" imgH="203112" progId="Equation.3">
                    <p:embed/>
                  </p:oleObj>
                </mc:Choice>
                <mc:Fallback>
                  <p:oleObj name="公式" r:id="rId4" imgW="431613" imgH="20311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7" y="288"/>
                          <a:ext cx="46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45" name="Object 10"/>
            <p:cNvGraphicFramePr>
              <a:graphicFrameLocks noChangeAspect="1"/>
            </p:cNvGraphicFramePr>
            <p:nvPr/>
          </p:nvGraphicFramePr>
          <p:xfrm>
            <a:off x="5283" y="1152"/>
            <a:ext cx="463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7" name="公式" r:id="rId6" imgW="431425" imgH="177646" progId="Equation.3">
                    <p:embed/>
                  </p:oleObj>
                </mc:Choice>
                <mc:Fallback>
                  <p:oleObj name="公式" r:id="rId6" imgW="431425" imgH="17764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3" y="1152"/>
                          <a:ext cx="463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46" name="Object 11"/>
            <p:cNvGraphicFramePr>
              <a:graphicFrameLocks noChangeAspect="1"/>
            </p:cNvGraphicFramePr>
            <p:nvPr/>
          </p:nvGraphicFramePr>
          <p:xfrm>
            <a:off x="3072" y="768"/>
            <a:ext cx="24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8" name="公式" r:id="rId8" imgW="241091" imgH="177646" progId="Equation.3">
                    <p:embed/>
                  </p:oleObj>
                </mc:Choice>
                <mc:Fallback>
                  <p:oleObj name="公式" r:id="rId8" imgW="241091" imgH="17764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768"/>
                          <a:ext cx="24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47" name="Object 12"/>
            <p:cNvGraphicFramePr>
              <a:graphicFrameLocks noChangeAspect="1"/>
            </p:cNvGraphicFramePr>
            <p:nvPr/>
          </p:nvGraphicFramePr>
          <p:xfrm>
            <a:off x="3120" y="528"/>
            <a:ext cx="1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9" name="公式" r:id="rId10" imgW="114151" imgH="164885" progId="Equation.3">
                    <p:embed/>
                  </p:oleObj>
                </mc:Choice>
                <mc:Fallback>
                  <p:oleObj name="公式" r:id="rId10" imgW="114151" imgH="16488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528"/>
                          <a:ext cx="13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48" name="Object 13"/>
            <p:cNvGraphicFramePr>
              <a:graphicFrameLocks noChangeAspect="1"/>
            </p:cNvGraphicFramePr>
            <p:nvPr/>
          </p:nvGraphicFramePr>
          <p:xfrm>
            <a:off x="3168" y="1104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60" name="公式" r:id="rId12" imgW="126725" imgH="177415" progId="Equation.3">
                    <p:embed/>
                  </p:oleObj>
                </mc:Choice>
                <mc:Fallback>
                  <p:oleObj name="公式" r:id="rId12" imgW="126725" imgH="17741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104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49" name="Object 14"/>
            <p:cNvGraphicFramePr>
              <a:graphicFrameLocks noChangeAspect="1"/>
            </p:cNvGraphicFramePr>
            <p:nvPr/>
          </p:nvGraphicFramePr>
          <p:xfrm>
            <a:off x="3504" y="1104"/>
            <a:ext cx="14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61" name="公式" r:id="rId14" imgW="126780" imgH="164814" progId="Equation.3">
                    <p:embed/>
                  </p:oleObj>
                </mc:Choice>
                <mc:Fallback>
                  <p:oleObj name="公式" r:id="rId14" imgW="126780" imgH="164814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104"/>
                          <a:ext cx="14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50" name="Object 15"/>
            <p:cNvGraphicFramePr>
              <a:graphicFrameLocks noChangeAspect="1"/>
            </p:cNvGraphicFramePr>
            <p:nvPr/>
          </p:nvGraphicFramePr>
          <p:xfrm>
            <a:off x="3792" y="1097"/>
            <a:ext cx="14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62" name="公式" r:id="rId16" imgW="126725" imgH="177415" progId="Equation.3">
                    <p:embed/>
                  </p:oleObj>
                </mc:Choice>
                <mc:Fallback>
                  <p:oleObj name="公式" r:id="rId16" imgW="126725" imgH="17741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097"/>
                          <a:ext cx="14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51" name="Object 16"/>
            <p:cNvGraphicFramePr>
              <a:graphicFrameLocks noChangeAspect="1"/>
            </p:cNvGraphicFramePr>
            <p:nvPr/>
          </p:nvGraphicFramePr>
          <p:xfrm>
            <a:off x="4176" y="1104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63" name="公式" r:id="rId18" imgW="126725" imgH="177415" progId="Equation.3">
                    <p:embed/>
                  </p:oleObj>
                </mc:Choice>
                <mc:Fallback>
                  <p:oleObj name="公式" r:id="rId18" imgW="126725" imgH="17741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104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52" name="Object 17"/>
            <p:cNvGraphicFramePr>
              <a:graphicFrameLocks noChangeAspect="1"/>
            </p:cNvGraphicFramePr>
            <p:nvPr/>
          </p:nvGraphicFramePr>
          <p:xfrm>
            <a:off x="4560" y="1104"/>
            <a:ext cx="19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64" name="公式" r:id="rId20" imgW="190335" imgH="164957" progId="Equation.3">
                    <p:embed/>
                  </p:oleObj>
                </mc:Choice>
                <mc:Fallback>
                  <p:oleObj name="公式" r:id="rId20" imgW="190335" imgH="16495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104"/>
                          <a:ext cx="19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53" name="Object 18"/>
            <p:cNvGraphicFramePr>
              <a:graphicFrameLocks noChangeAspect="1"/>
            </p:cNvGraphicFramePr>
            <p:nvPr/>
          </p:nvGraphicFramePr>
          <p:xfrm>
            <a:off x="4902" y="1104"/>
            <a:ext cx="180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65" name="公式" r:id="rId22" imgW="190335" imgH="164957" progId="Equation.3">
                    <p:embed/>
                  </p:oleObj>
                </mc:Choice>
                <mc:Fallback>
                  <p:oleObj name="公式" r:id="rId22" imgW="190335" imgH="164957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" y="1104"/>
                          <a:ext cx="180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54" name="Line 19"/>
            <p:cNvSpPr>
              <a:spLocks noChangeShapeType="1"/>
            </p:cNvSpPr>
            <p:nvPr/>
          </p:nvSpPr>
          <p:spPr bwMode="auto">
            <a:xfrm>
              <a:off x="4416" y="528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0955" name="Object 20"/>
            <p:cNvGraphicFramePr>
              <a:graphicFrameLocks noChangeAspect="1"/>
            </p:cNvGraphicFramePr>
            <p:nvPr/>
          </p:nvGraphicFramePr>
          <p:xfrm>
            <a:off x="4275" y="288"/>
            <a:ext cx="857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66" name="公式" r:id="rId24" imgW="736280" imgH="177723" progId="Equation.3">
                    <p:embed/>
                  </p:oleObj>
                </mc:Choice>
                <mc:Fallback>
                  <p:oleObj name="公式" r:id="rId24" imgW="736280" imgH="177723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5" y="288"/>
                          <a:ext cx="857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00" name="Text Box 22"/>
          <p:cNvSpPr txBox="1">
            <a:spLocks noChangeArrowheads="1"/>
          </p:cNvSpPr>
          <p:nvPr/>
        </p:nvSpPr>
        <p:spPr bwMode="auto">
          <a:xfrm>
            <a:off x="136525" y="307975"/>
            <a:ext cx="5040313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333399"/>
                </a:solidFill>
              </a:rPr>
              <a:t>（</a:t>
            </a:r>
            <a:r>
              <a:rPr lang="en-US" altLang="zh-CN" sz="2400" b="1">
                <a:solidFill>
                  <a:srgbClr val="333399"/>
                </a:solidFill>
              </a:rPr>
              <a:t>2</a:t>
            </a:r>
            <a:r>
              <a:rPr lang="zh-CN" altLang="en-US" sz="2400" b="1">
                <a:solidFill>
                  <a:srgbClr val="333399"/>
                </a:solidFill>
              </a:rPr>
              <a:t>）</a:t>
            </a:r>
            <a:r>
              <a:rPr lang="zh-CN" altLang="en-US" sz="2400" b="1"/>
              <a:t>若右图为 </a:t>
            </a:r>
            <a:r>
              <a:rPr lang="en-US" altLang="zh-CN" sz="2400" b="1" i="1">
                <a:solidFill>
                  <a:srgbClr val="333399"/>
                </a:solidFill>
              </a:rPr>
              <a:t>t </a:t>
            </a:r>
            <a:r>
              <a:rPr lang="en-US" altLang="zh-CN" sz="2400" b="1">
                <a:solidFill>
                  <a:srgbClr val="333399"/>
                </a:solidFill>
              </a:rPr>
              <a:t>=</a:t>
            </a:r>
            <a:r>
              <a:rPr lang="en-US" altLang="zh-CN" sz="2400" b="1"/>
              <a:t> </a:t>
            </a:r>
            <a:r>
              <a:rPr lang="en-US" altLang="zh-CN" sz="2400" b="1">
                <a:solidFill>
                  <a:srgbClr val="333399"/>
                </a:solidFill>
              </a:rPr>
              <a:t>0.2 s</a:t>
            </a:r>
            <a:r>
              <a:rPr lang="en-US" altLang="zh-CN" sz="2400" b="1"/>
              <a:t> </a:t>
            </a:r>
            <a:r>
              <a:rPr lang="zh-CN" altLang="en-US" sz="2400" b="1"/>
              <a:t>波形，波函数如何？</a:t>
            </a:r>
          </a:p>
        </p:txBody>
      </p:sp>
      <p:graphicFrame>
        <p:nvGraphicFramePr>
          <p:cNvPr id="124952" name="Object 24"/>
          <p:cNvGraphicFramePr>
            <a:graphicFrameLocks noChangeAspect="1"/>
          </p:cNvGraphicFramePr>
          <p:nvPr/>
        </p:nvGraphicFramePr>
        <p:xfrm>
          <a:off x="766763" y="3208338"/>
          <a:ext cx="1981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67" name="公式" r:id="rId26" imgW="634828" imgH="285924" progId="Equation.3">
                  <p:embed/>
                </p:oleObj>
              </mc:Choice>
              <mc:Fallback>
                <p:oleObj name="公式" r:id="rId26" imgW="634828" imgH="28592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3208338"/>
                        <a:ext cx="19812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3" name="Object 25"/>
          <p:cNvGraphicFramePr>
            <a:graphicFrameLocks noChangeAspect="1"/>
          </p:cNvGraphicFramePr>
          <p:nvPr/>
        </p:nvGraphicFramePr>
        <p:xfrm>
          <a:off x="755650" y="1924050"/>
          <a:ext cx="18573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68" name="公式" r:id="rId28" imgW="679313" imgH="285924" progId="Equation.3">
                  <p:embed/>
                </p:oleObj>
              </mc:Choice>
              <mc:Fallback>
                <p:oleObj name="公式" r:id="rId28" imgW="679313" imgH="28592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24050"/>
                        <a:ext cx="18573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4" name="Object 26"/>
          <p:cNvGraphicFramePr>
            <a:graphicFrameLocks noChangeAspect="1"/>
          </p:cNvGraphicFramePr>
          <p:nvPr/>
        </p:nvGraphicFramePr>
        <p:xfrm>
          <a:off x="3214688" y="3208338"/>
          <a:ext cx="21875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69" name="公式" r:id="rId30" imgW="869761" imgH="285924" progId="Equation.3">
                  <p:embed/>
                </p:oleObj>
              </mc:Choice>
              <mc:Fallback>
                <p:oleObj name="公式" r:id="rId30" imgW="869761" imgH="28592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208338"/>
                        <a:ext cx="218757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55" name="Group 27"/>
          <p:cNvGrpSpPr>
            <a:grpSpLocks/>
          </p:cNvGrpSpPr>
          <p:nvPr/>
        </p:nvGrpSpPr>
        <p:grpSpPr bwMode="auto">
          <a:xfrm>
            <a:off x="5880100" y="3352800"/>
            <a:ext cx="1447800" cy="685800"/>
            <a:chOff x="4368" y="1920"/>
            <a:chExt cx="912" cy="432"/>
          </a:xfrm>
        </p:grpSpPr>
        <p:sp>
          <p:nvSpPr>
            <p:cNvPr id="80937" name="Rectangle 28"/>
            <p:cNvSpPr>
              <a:spLocks noChangeArrowheads="1"/>
            </p:cNvSpPr>
            <p:nvPr/>
          </p:nvSpPr>
          <p:spPr bwMode="auto">
            <a:xfrm>
              <a:off x="4368" y="1920"/>
              <a:ext cx="912" cy="432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80938" name="Object 29"/>
            <p:cNvGraphicFramePr>
              <a:graphicFrameLocks noChangeAspect="1"/>
            </p:cNvGraphicFramePr>
            <p:nvPr/>
          </p:nvGraphicFramePr>
          <p:xfrm>
            <a:off x="4521" y="1968"/>
            <a:ext cx="653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70" name="公式" r:id="rId32" imgW="304903" imgH="101652" progId="Equation.3">
                    <p:embed/>
                  </p:oleObj>
                </mc:Choice>
                <mc:Fallback>
                  <p:oleObj name="公式" r:id="rId32" imgW="304903" imgH="101652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1968"/>
                          <a:ext cx="653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4958" name="Object 30"/>
          <p:cNvGraphicFramePr>
            <a:graphicFrameLocks noChangeAspect="1"/>
          </p:cNvGraphicFramePr>
          <p:nvPr/>
        </p:nvGraphicFramePr>
        <p:xfrm>
          <a:off x="754063" y="4359275"/>
          <a:ext cx="26638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71" name="公式" r:id="rId34" imgW="1130180" imgH="323985" progId="Equation.3">
                  <p:embed/>
                </p:oleObj>
              </mc:Choice>
              <mc:Fallback>
                <p:oleObj name="公式" r:id="rId34" imgW="1130180" imgH="32398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359275"/>
                        <a:ext cx="266382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9" name="Object 31"/>
          <p:cNvGraphicFramePr>
            <a:graphicFrameLocks noChangeAspect="1"/>
          </p:cNvGraphicFramePr>
          <p:nvPr/>
        </p:nvGraphicFramePr>
        <p:xfrm>
          <a:off x="3851275" y="4359275"/>
          <a:ext cx="41767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72" name="公式" r:id="rId36" imgW="1625531" imgH="336518" progId="Equation.3">
                  <p:embed/>
                </p:oleObj>
              </mc:Choice>
              <mc:Fallback>
                <p:oleObj name="公式" r:id="rId36" imgW="1625531" imgH="336518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359275"/>
                        <a:ext cx="417671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60" name="Line 32"/>
          <p:cNvSpPr>
            <a:spLocks noChangeShapeType="1"/>
          </p:cNvSpPr>
          <p:nvPr/>
        </p:nvSpPr>
        <p:spPr bwMode="auto">
          <a:xfrm>
            <a:off x="2844800" y="3713163"/>
            <a:ext cx="395288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61" name="Line 33"/>
          <p:cNvSpPr>
            <a:spLocks noChangeShapeType="1"/>
          </p:cNvSpPr>
          <p:nvPr/>
        </p:nvSpPr>
        <p:spPr bwMode="auto">
          <a:xfrm>
            <a:off x="5446713" y="3713163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62" name="Line 34"/>
          <p:cNvSpPr>
            <a:spLocks noChangeShapeType="1"/>
          </p:cNvSpPr>
          <p:nvPr/>
        </p:nvSpPr>
        <p:spPr bwMode="auto">
          <a:xfrm>
            <a:off x="3417888" y="4862513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63" name="Text Box 35"/>
          <p:cNvSpPr txBox="1">
            <a:spLocks noChangeArrowheads="1"/>
          </p:cNvSpPr>
          <p:nvPr/>
        </p:nvSpPr>
        <p:spPr bwMode="auto">
          <a:xfrm>
            <a:off x="2844800" y="2139950"/>
            <a:ext cx="1138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波形</a:t>
            </a:r>
            <a:endParaRPr lang="zh-CN" altLang="en-US" sz="1800" b="1"/>
          </a:p>
        </p:txBody>
      </p:sp>
      <p:sp>
        <p:nvSpPr>
          <p:cNvPr id="124986" name="Text Box 58"/>
          <p:cNvSpPr txBox="1">
            <a:spLocks noChangeArrowheads="1"/>
          </p:cNvSpPr>
          <p:nvPr/>
        </p:nvSpPr>
        <p:spPr bwMode="auto">
          <a:xfrm>
            <a:off x="206375" y="1287463"/>
            <a:ext cx="50641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黑体" panose="02010609060101010101" pitchFamily="49" charset="-122"/>
              </a:rPr>
              <a:t>解：</a:t>
            </a:r>
            <a:r>
              <a:rPr lang="zh-CN" altLang="en-US" sz="2400" b="1"/>
              <a:t>关键是求</a:t>
            </a:r>
            <a:r>
              <a:rPr lang="en-US" altLang="zh-CN" sz="2400" b="1" i="1">
                <a:solidFill>
                  <a:srgbClr val="333399"/>
                </a:solidFill>
              </a:rPr>
              <a:t>O</a:t>
            </a:r>
            <a:r>
              <a:rPr lang="zh-CN" altLang="en-US" sz="2400" b="1"/>
              <a:t>点的初位相</a:t>
            </a:r>
          </a:p>
        </p:txBody>
      </p:sp>
      <p:grpSp>
        <p:nvGrpSpPr>
          <p:cNvPr id="124990" name="Group 62"/>
          <p:cNvGrpSpPr>
            <a:grpSpLocks/>
          </p:cNvGrpSpPr>
          <p:nvPr/>
        </p:nvGrpSpPr>
        <p:grpSpPr bwMode="auto">
          <a:xfrm>
            <a:off x="4787900" y="962025"/>
            <a:ext cx="4356100" cy="2160588"/>
            <a:chOff x="3061" y="300"/>
            <a:chExt cx="2699" cy="1296"/>
          </a:xfrm>
        </p:grpSpPr>
        <p:sp>
          <p:nvSpPr>
            <p:cNvPr id="80914" name="Text Box 63"/>
            <p:cNvSpPr txBox="1">
              <a:spLocks noChangeArrowheads="1"/>
            </p:cNvSpPr>
            <p:nvPr/>
          </p:nvSpPr>
          <p:spPr bwMode="auto">
            <a:xfrm>
              <a:off x="3061" y="346"/>
              <a:ext cx="2699" cy="1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4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4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4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4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400"/>
            </a:p>
          </p:txBody>
        </p:sp>
        <p:grpSp>
          <p:nvGrpSpPr>
            <p:cNvPr id="80915" name="Group 64"/>
            <p:cNvGrpSpPr>
              <a:grpSpLocks/>
            </p:cNvGrpSpPr>
            <p:nvPr/>
          </p:nvGrpSpPr>
          <p:grpSpPr bwMode="auto">
            <a:xfrm>
              <a:off x="3086" y="300"/>
              <a:ext cx="2674" cy="1296"/>
              <a:chOff x="2784" y="2064"/>
              <a:chExt cx="2674" cy="1296"/>
            </a:xfrm>
          </p:grpSpPr>
          <p:pic>
            <p:nvPicPr>
              <p:cNvPr id="80916" name="Picture 65"/>
              <p:cNvPicPr>
                <a:picLocks noChangeAspect="1" noChangeArrowheads="1"/>
              </p:cNvPicPr>
              <p:nvPr/>
            </p:nvPicPr>
            <p:blipFill>
              <a:blip r:embed="rId3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2" y="2400"/>
                <a:ext cx="2304" cy="9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0917" name="Line 66"/>
              <p:cNvSpPr>
                <a:spLocks noChangeShapeType="1"/>
              </p:cNvSpPr>
              <p:nvPr/>
            </p:nvSpPr>
            <p:spPr bwMode="auto">
              <a:xfrm>
                <a:off x="2832" y="2880"/>
                <a:ext cx="24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8" name="Line 67"/>
              <p:cNvSpPr>
                <a:spLocks noChangeShapeType="1"/>
              </p:cNvSpPr>
              <p:nvPr/>
            </p:nvSpPr>
            <p:spPr bwMode="auto">
              <a:xfrm>
                <a:off x="3264" y="2400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9" name="Line 68"/>
              <p:cNvSpPr>
                <a:spLocks noChangeShapeType="1"/>
              </p:cNvSpPr>
              <p:nvPr/>
            </p:nvSpPr>
            <p:spPr bwMode="auto">
              <a:xfrm flipV="1">
                <a:off x="3024" y="2160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20" name="Line 69"/>
              <p:cNvSpPr>
                <a:spLocks noChangeShapeType="1"/>
              </p:cNvSpPr>
              <p:nvPr/>
            </p:nvSpPr>
            <p:spPr bwMode="auto">
              <a:xfrm flipH="1">
                <a:off x="3024" y="240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80921" name="Object 70"/>
              <p:cNvGraphicFramePr>
                <a:graphicFrameLocks noChangeAspect="1"/>
              </p:cNvGraphicFramePr>
              <p:nvPr/>
            </p:nvGraphicFramePr>
            <p:xfrm>
              <a:off x="3079" y="2064"/>
              <a:ext cx="466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73" name="公式" r:id="rId39" imgW="431613" imgH="203112" progId="Equation.3">
                      <p:embed/>
                    </p:oleObj>
                  </mc:Choice>
                  <mc:Fallback>
                    <p:oleObj name="公式" r:id="rId39" imgW="431613" imgH="203112" progId="Equation.3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9" y="2064"/>
                            <a:ext cx="466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22" name="Object 71"/>
              <p:cNvGraphicFramePr>
                <a:graphicFrameLocks noChangeAspect="1"/>
              </p:cNvGraphicFramePr>
              <p:nvPr/>
            </p:nvGraphicFramePr>
            <p:xfrm>
              <a:off x="4995" y="2928"/>
              <a:ext cx="463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74" name="公式" r:id="rId41" imgW="431425" imgH="177646" progId="Equation.3">
                      <p:embed/>
                    </p:oleObj>
                  </mc:Choice>
                  <mc:Fallback>
                    <p:oleObj name="公式" r:id="rId41" imgW="431425" imgH="177646" progId="Equation.3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5" y="2928"/>
                            <a:ext cx="463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23" name="Object 72"/>
              <p:cNvGraphicFramePr>
                <a:graphicFrameLocks noChangeAspect="1"/>
              </p:cNvGraphicFramePr>
              <p:nvPr/>
            </p:nvGraphicFramePr>
            <p:xfrm>
              <a:off x="2784" y="2544"/>
              <a:ext cx="240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75" name="公式" r:id="rId43" imgW="241091" imgH="177646" progId="Equation.3">
                      <p:embed/>
                    </p:oleObj>
                  </mc:Choice>
                  <mc:Fallback>
                    <p:oleObj name="公式" r:id="rId43" imgW="241091" imgH="177646" progId="Equation.3">
                      <p:embed/>
                      <p:pic>
                        <p:nvPicPr>
                          <p:cNvPr id="0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2544"/>
                            <a:ext cx="240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24" name="Object 73"/>
              <p:cNvGraphicFramePr>
                <a:graphicFrameLocks noChangeAspect="1"/>
              </p:cNvGraphicFramePr>
              <p:nvPr/>
            </p:nvGraphicFramePr>
            <p:xfrm>
              <a:off x="2832" y="2304"/>
              <a:ext cx="13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76" name="公式" r:id="rId45" imgW="114151" imgH="164885" progId="Equation.3">
                      <p:embed/>
                    </p:oleObj>
                  </mc:Choice>
                  <mc:Fallback>
                    <p:oleObj name="公式" r:id="rId45" imgW="114151" imgH="164885" progId="Equation.3">
                      <p:embed/>
                      <p:pic>
                        <p:nvPicPr>
                          <p:cNvPr id="0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2304"/>
                            <a:ext cx="13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25" name="Object 74"/>
              <p:cNvGraphicFramePr>
                <a:graphicFrameLocks noChangeAspect="1"/>
              </p:cNvGraphicFramePr>
              <p:nvPr/>
            </p:nvGraphicFramePr>
            <p:xfrm>
              <a:off x="2880" y="2880"/>
              <a:ext cx="13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77" name="公式" r:id="rId47" imgW="126725" imgH="177415" progId="Equation.3">
                      <p:embed/>
                    </p:oleObj>
                  </mc:Choice>
                  <mc:Fallback>
                    <p:oleObj name="公式" r:id="rId47" imgW="126725" imgH="177415" progId="Equation.3">
                      <p:embed/>
                      <p:pic>
                        <p:nvPicPr>
                          <p:cNvPr id="0" name="Object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880"/>
                            <a:ext cx="13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26" name="Object 75"/>
              <p:cNvGraphicFramePr>
                <a:graphicFrameLocks noChangeAspect="1"/>
              </p:cNvGraphicFramePr>
              <p:nvPr/>
            </p:nvGraphicFramePr>
            <p:xfrm>
              <a:off x="3216" y="2880"/>
              <a:ext cx="14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78" name="公式" r:id="rId49" imgW="126780" imgH="164814" progId="Equation.3">
                      <p:embed/>
                    </p:oleObj>
                  </mc:Choice>
                  <mc:Fallback>
                    <p:oleObj name="公式" r:id="rId49" imgW="126780" imgH="164814" progId="Equation.3">
                      <p:embed/>
                      <p:pic>
                        <p:nvPicPr>
                          <p:cNvPr id="0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880"/>
                            <a:ext cx="14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27" name="Object 76"/>
              <p:cNvGraphicFramePr>
                <a:graphicFrameLocks noChangeAspect="1"/>
              </p:cNvGraphicFramePr>
              <p:nvPr/>
            </p:nvGraphicFramePr>
            <p:xfrm>
              <a:off x="3504" y="2873"/>
              <a:ext cx="147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79" name="公式" r:id="rId51" imgW="126725" imgH="177415" progId="Equation.3">
                      <p:embed/>
                    </p:oleObj>
                  </mc:Choice>
                  <mc:Fallback>
                    <p:oleObj name="公式" r:id="rId51" imgW="126725" imgH="177415" progId="Equation.3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873"/>
                            <a:ext cx="147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28" name="Object 77"/>
              <p:cNvGraphicFramePr>
                <a:graphicFrameLocks noChangeAspect="1"/>
              </p:cNvGraphicFramePr>
              <p:nvPr/>
            </p:nvGraphicFramePr>
            <p:xfrm>
              <a:off x="3888" y="2880"/>
              <a:ext cx="13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80" name="公式" r:id="rId53" imgW="126725" imgH="177415" progId="Equation.3">
                      <p:embed/>
                    </p:oleObj>
                  </mc:Choice>
                  <mc:Fallback>
                    <p:oleObj name="公式" r:id="rId53" imgW="126725" imgH="177415" progId="Equation.3">
                      <p:embed/>
                      <p:pic>
                        <p:nvPicPr>
                          <p:cNvPr id="0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880"/>
                            <a:ext cx="13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29" name="Object 78"/>
              <p:cNvGraphicFramePr>
                <a:graphicFrameLocks noChangeAspect="1"/>
              </p:cNvGraphicFramePr>
              <p:nvPr/>
            </p:nvGraphicFramePr>
            <p:xfrm>
              <a:off x="4272" y="2880"/>
              <a:ext cx="192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81" name="公式" r:id="rId55" imgW="190335" imgH="164957" progId="Equation.3">
                      <p:embed/>
                    </p:oleObj>
                  </mc:Choice>
                  <mc:Fallback>
                    <p:oleObj name="公式" r:id="rId55" imgW="190335" imgH="164957" progId="Equation.3">
                      <p:embed/>
                      <p:pic>
                        <p:nvPicPr>
                          <p:cNvPr id="0" name="Object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880"/>
                            <a:ext cx="192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30" name="Object 79"/>
              <p:cNvGraphicFramePr>
                <a:graphicFrameLocks noChangeAspect="1"/>
              </p:cNvGraphicFramePr>
              <p:nvPr/>
            </p:nvGraphicFramePr>
            <p:xfrm>
              <a:off x="4614" y="2880"/>
              <a:ext cx="180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82" name="公式" r:id="rId57" imgW="190335" imgH="164957" progId="Equation.3">
                      <p:embed/>
                    </p:oleObj>
                  </mc:Choice>
                  <mc:Fallback>
                    <p:oleObj name="公式" r:id="rId57" imgW="190335" imgH="164957" progId="Equation.3">
                      <p:embed/>
                      <p:pic>
                        <p:nvPicPr>
                          <p:cNvPr id="0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4" y="2880"/>
                            <a:ext cx="180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931" name="Line 80"/>
              <p:cNvSpPr>
                <a:spLocks noChangeShapeType="1"/>
              </p:cNvSpPr>
              <p:nvPr/>
            </p:nvSpPr>
            <p:spPr bwMode="auto">
              <a:xfrm>
                <a:off x="4128" y="230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80932" name="Object 81"/>
              <p:cNvGraphicFramePr>
                <a:graphicFrameLocks noChangeAspect="1"/>
              </p:cNvGraphicFramePr>
              <p:nvPr/>
            </p:nvGraphicFramePr>
            <p:xfrm>
              <a:off x="3987" y="2064"/>
              <a:ext cx="857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83" name="公式" r:id="rId59" imgW="736280" imgH="177723" progId="Equation.3">
                      <p:embed/>
                    </p:oleObj>
                  </mc:Choice>
                  <mc:Fallback>
                    <p:oleObj name="公式" r:id="rId59" imgW="736280" imgH="177723" progId="Equation.3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7" y="2064"/>
                            <a:ext cx="857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33" name="Object 82"/>
              <p:cNvGraphicFramePr>
                <a:graphicFrameLocks noChangeAspect="1"/>
              </p:cNvGraphicFramePr>
              <p:nvPr/>
            </p:nvGraphicFramePr>
            <p:xfrm>
              <a:off x="3648" y="2544"/>
              <a:ext cx="384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84" name="公式" r:id="rId61" imgW="329914" imgH="177646" progId="Equation.3">
                      <p:embed/>
                    </p:oleObj>
                  </mc:Choice>
                  <mc:Fallback>
                    <p:oleObj name="公式" r:id="rId61" imgW="329914" imgH="177646" progId="Equation.3">
                      <p:embed/>
                      <p:pic>
                        <p:nvPicPr>
                          <p:cNvPr id="0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544"/>
                            <a:ext cx="384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34" name="Object 83"/>
              <p:cNvGraphicFramePr>
                <a:graphicFrameLocks noChangeAspect="1"/>
              </p:cNvGraphicFramePr>
              <p:nvPr/>
            </p:nvGraphicFramePr>
            <p:xfrm>
              <a:off x="3473" y="2266"/>
              <a:ext cx="692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85" name="公式" r:id="rId63" imgW="571252" imgH="241195" progId="Equation.3">
                      <p:embed/>
                    </p:oleObj>
                  </mc:Choice>
                  <mc:Fallback>
                    <p:oleObj name="公式" r:id="rId63" imgW="571252" imgH="241195" progId="Equation.3">
                      <p:embed/>
                      <p:pic>
                        <p:nvPicPr>
                          <p:cNvPr id="0" name="Object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3" y="2266"/>
                            <a:ext cx="692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935" name="Line 84"/>
              <p:cNvSpPr>
                <a:spLocks noChangeShapeType="1"/>
              </p:cNvSpPr>
              <p:nvPr/>
            </p:nvSpPr>
            <p:spPr bwMode="auto">
              <a:xfrm flipV="1">
                <a:off x="3456" y="249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36" name="Line 85"/>
              <p:cNvSpPr>
                <a:spLocks noChangeShapeType="1"/>
              </p:cNvSpPr>
              <p:nvPr/>
            </p:nvSpPr>
            <p:spPr bwMode="auto">
              <a:xfrm flipV="1">
                <a:off x="3360" y="2688"/>
                <a:ext cx="28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8091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E89843-A380-4F10-945F-982895A8831A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75</a:t>
            </a:fld>
            <a:endParaRPr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2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nimBg="1"/>
      <p:bldP spid="124960" grpId="0" animBg="1"/>
      <p:bldP spid="124961" grpId="0" animBg="1"/>
      <p:bldP spid="124962" grpId="0" animBg="1"/>
      <p:bldP spid="124963" grpId="0" autoUpdateAnimBg="0"/>
      <p:bldP spid="124986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381000" y="403225"/>
            <a:ext cx="26463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.</a:t>
            </a:r>
            <a:r>
              <a:rPr lang="en-US" altLang="zh-CN" sz="2800" b="1">
                <a:solidFill>
                  <a:srgbClr val="FF0000"/>
                </a:solidFill>
              </a:rPr>
              <a:t>  </a:t>
            </a:r>
            <a:r>
              <a:rPr lang="zh-CN" altLang="en-US" sz="2800" b="1"/>
              <a:t>已知：波源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2209800" y="981075"/>
            <a:ext cx="343058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处有一密媒质反射壁</a:t>
            </a: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3108325" y="381000"/>
          <a:ext cx="22431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3" name="公式" r:id="rId3" imgW="742796" imgH="101652" progId="Equation.3">
                  <p:embed/>
                </p:oleObj>
              </mc:Choice>
              <mc:Fallback>
                <p:oleObj name="公式" r:id="rId3" imgW="742796" imgH="10165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381000"/>
                        <a:ext cx="224313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976313" y="793750"/>
          <a:ext cx="11922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4" name="公式" r:id="rId5" imgW="380897" imgH="285924" progId="Equation.3">
                  <p:embed/>
                </p:oleObj>
              </mc:Choice>
              <mc:Fallback>
                <p:oleObj name="公式" r:id="rId5" imgW="380897" imgH="2859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793750"/>
                        <a:ext cx="119221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Rectangle 6" descr="横向砖形"/>
          <p:cNvSpPr>
            <a:spLocks noChangeArrowheads="1"/>
          </p:cNvSpPr>
          <p:nvPr/>
        </p:nvSpPr>
        <p:spPr bwMode="auto">
          <a:xfrm>
            <a:off x="8305800" y="381000"/>
            <a:ext cx="152400" cy="1447800"/>
          </a:xfrm>
          <a:prstGeom prst="rect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1927" name="Line 7"/>
          <p:cNvSpPr>
            <a:spLocks noChangeShapeType="1"/>
          </p:cNvSpPr>
          <p:nvPr/>
        </p:nvSpPr>
        <p:spPr bwMode="auto">
          <a:xfrm>
            <a:off x="5638800" y="11430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8" name="Line 8"/>
          <p:cNvSpPr>
            <a:spLocks noChangeShapeType="1"/>
          </p:cNvSpPr>
          <p:nvPr/>
        </p:nvSpPr>
        <p:spPr bwMode="auto">
          <a:xfrm flipV="1">
            <a:off x="6172200" y="3048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9" name="Line 9"/>
          <p:cNvSpPr>
            <a:spLocks noChangeShapeType="1"/>
          </p:cNvSpPr>
          <p:nvPr/>
        </p:nvSpPr>
        <p:spPr bwMode="auto">
          <a:xfrm>
            <a:off x="6172200" y="5334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50" name="Line 10"/>
          <p:cNvSpPr>
            <a:spLocks noChangeShapeType="1"/>
          </p:cNvSpPr>
          <p:nvPr/>
        </p:nvSpPr>
        <p:spPr bwMode="auto">
          <a:xfrm>
            <a:off x="6705600" y="685800"/>
            <a:ext cx="533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51" name="Line 11"/>
          <p:cNvSpPr>
            <a:spLocks noChangeShapeType="1"/>
          </p:cNvSpPr>
          <p:nvPr/>
        </p:nvSpPr>
        <p:spPr bwMode="auto">
          <a:xfrm>
            <a:off x="7010400" y="1066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52" name="Line 12"/>
          <p:cNvSpPr>
            <a:spLocks noChangeShapeType="1"/>
          </p:cNvSpPr>
          <p:nvPr/>
        </p:nvSpPr>
        <p:spPr bwMode="auto">
          <a:xfrm>
            <a:off x="6172200" y="13716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853" name="Object 13"/>
          <p:cNvGraphicFramePr>
            <a:graphicFrameLocks noChangeAspect="1"/>
          </p:cNvGraphicFramePr>
          <p:nvPr/>
        </p:nvGraphicFramePr>
        <p:xfrm>
          <a:off x="6477000" y="1371600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5" name="公式" r:id="rId8" imgW="139700" imgH="139700" progId="Equation.3">
                  <p:embed/>
                </p:oleObj>
              </mc:Choice>
              <mc:Fallback>
                <p:oleObj name="公式" r:id="rId8" imgW="139700" imgH="139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371600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4" name="Object 14"/>
          <p:cNvGraphicFramePr>
            <a:graphicFrameLocks noChangeAspect="1"/>
          </p:cNvGraphicFramePr>
          <p:nvPr/>
        </p:nvGraphicFramePr>
        <p:xfrm>
          <a:off x="8610600" y="1219200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6" name="公式" r:id="rId10" imgW="139700" imgH="139700" progId="Equation.3">
                  <p:embed/>
                </p:oleObj>
              </mc:Choice>
              <mc:Fallback>
                <p:oleObj name="公式" r:id="rId10" imgW="139700" imgH="139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1219200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5" name="Object 15"/>
          <p:cNvGraphicFramePr>
            <a:graphicFrameLocks noChangeAspect="1"/>
          </p:cNvGraphicFramePr>
          <p:nvPr/>
        </p:nvGraphicFramePr>
        <p:xfrm>
          <a:off x="5867400" y="1143000"/>
          <a:ext cx="3365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7" name="公式" r:id="rId11" imgW="126835" imgH="139518" progId="Equation.3">
                  <p:embed/>
                </p:oleObj>
              </mc:Choice>
              <mc:Fallback>
                <p:oleObj name="公式" r:id="rId11" imgW="126835" imgH="139518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143000"/>
                        <a:ext cx="3365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6" name="Object 16"/>
          <p:cNvGraphicFramePr>
            <a:graphicFrameLocks noChangeAspect="1"/>
          </p:cNvGraphicFramePr>
          <p:nvPr/>
        </p:nvGraphicFramePr>
        <p:xfrm>
          <a:off x="5791200" y="228600"/>
          <a:ext cx="330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8" name="公式" r:id="rId13" imgW="139579" imgH="164957" progId="Equation.3">
                  <p:embed/>
                </p:oleObj>
              </mc:Choice>
              <mc:Fallback>
                <p:oleObj name="公式" r:id="rId13" imgW="139579" imgH="16495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"/>
                        <a:ext cx="3302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7010400" y="2286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9" name="公式" r:id="rId15" imgW="152268" imgH="152268" progId="Equation.3">
                  <p:embed/>
                </p:oleObj>
              </mc:Choice>
              <mc:Fallback>
                <p:oleObj name="公式" r:id="rId15" imgW="152268" imgH="15226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2860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8" name="Object 18"/>
          <p:cNvGraphicFramePr>
            <a:graphicFrameLocks noChangeAspect="1"/>
          </p:cNvGraphicFramePr>
          <p:nvPr/>
        </p:nvGraphicFramePr>
        <p:xfrm>
          <a:off x="7315200" y="533400"/>
          <a:ext cx="3381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0" name="公式" r:id="rId17" imgW="126835" imgH="139518" progId="Equation.3">
                  <p:embed/>
                </p:oleObj>
              </mc:Choice>
              <mc:Fallback>
                <p:oleObj name="公式" r:id="rId17" imgW="126835" imgH="13951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33400"/>
                        <a:ext cx="3381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9" name="Object 19"/>
          <p:cNvGraphicFramePr>
            <a:graphicFrameLocks noChangeAspect="1"/>
          </p:cNvGraphicFramePr>
          <p:nvPr/>
        </p:nvGraphicFramePr>
        <p:xfrm>
          <a:off x="7010400" y="1143000"/>
          <a:ext cx="357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1" name="公式" r:id="rId19" imgW="152268" imgH="164957" progId="Equation.3">
                  <p:embed/>
                </p:oleObj>
              </mc:Choice>
              <mc:Fallback>
                <p:oleObj name="公式" r:id="rId19" imgW="152268" imgH="16495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143000"/>
                        <a:ext cx="357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0" name="Line 20"/>
          <p:cNvSpPr>
            <a:spLocks noChangeShapeType="1"/>
          </p:cNvSpPr>
          <p:nvPr/>
        </p:nvSpPr>
        <p:spPr bwMode="auto">
          <a:xfrm>
            <a:off x="6172200" y="990600"/>
            <a:ext cx="21336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61" name="Line 21"/>
          <p:cNvSpPr>
            <a:spLocks noChangeShapeType="1"/>
          </p:cNvSpPr>
          <p:nvPr/>
        </p:nvSpPr>
        <p:spPr bwMode="auto">
          <a:xfrm flipH="1">
            <a:off x="7010400" y="1219200"/>
            <a:ext cx="12954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62" name="Line 22"/>
          <p:cNvSpPr>
            <a:spLocks noChangeShapeType="1"/>
          </p:cNvSpPr>
          <p:nvPr/>
        </p:nvSpPr>
        <p:spPr bwMode="auto">
          <a:xfrm>
            <a:off x="6172200" y="1066800"/>
            <a:ext cx="8382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63" name="Rectangle 23"/>
          <p:cNvSpPr>
            <a:spLocks noChangeArrowheads="1"/>
          </p:cNvSpPr>
          <p:nvPr/>
        </p:nvSpPr>
        <p:spPr bwMode="auto">
          <a:xfrm>
            <a:off x="1619250" y="2205038"/>
            <a:ext cx="27098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并讨论干涉情况</a:t>
            </a:r>
          </a:p>
        </p:txBody>
      </p:sp>
      <p:grpSp>
        <p:nvGrpSpPr>
          <p:cNvPr id="163884" name="Group 44"/>
          <p:cNvGrpSpPr>
            <a:grpSpLocks/>
          </p:cNvGrpSpPr>
          <p:nvPr/>
        </p:nvGrpSpPr>
        <p:grpSpPr bwMode="auto">
          <a:xfrm>
            <a:off x="395288" y="1700213"/>
            <a:ext cx="7489825" cy="523875"/>
            <a:chOff x="249" y="1117"/>
            <a:chExt cx="4718" cy="330"/>
          </a:xfrm>
        </p:grpSpPr>
        <p:sp>
          <p:nvSpPr>
            <p:cNvPr id="81961" name="Text Box 25"/>
            <p:cNvSpPr txBox="1">
              <a:spLocks noChangeArrowheads="1"/>
            </p:cNvSpPr>
            <p:nvPr/>
          </p:nvSpPr>
          <p:spPr bwMode="auto">
            <a:xfrm>
              <a:off x="249" y="1117"/>
              <a:ext cx="47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ea typeface="黑体" panose="02010609060101010101" pitchFamily="49" charset="-122"/>
                </a:rPr>
                <a:t>求：</a:t>
              </a:r>
              <a:r>
                <a:rPr lang="en-US" altLang="zh-CN" sz="2800" b="1">
                  <a:solidFill>
                    <a:srgbClr val="333399"/>
                  </a:solidFill>
                </a:rPr>
                <a:t>(1)</a:t>
              </a:r>
              <a:r>
                <a:rPr lang="en-US" altLang="zh-CN" sz="2800" b="1">
                  <a:solidFill>
                    <a:srgbClr val="0000FF"/>
                  </a:solidFill>
                </a:rPr>
                <a:t>           </a:t>
              </a:r>
              <a:r>
                <a:rPr lang="zh-CN" altLang="en-US" sz="2800" b="1"/>
                <a:t>入射波、反射波及合成波方程？</a:t>
              </a:r>
            </a:p>
          </p:txBody>
        </p:sp>
        <p:graphicFrame>
          <p:nvGraphicFramePr>
            <p:cNvPr id="81962" name="Object 26"/>
            <p:cNvGraphicFramePr>
              <a:graphicFrameLocks noChangeAspect="1"/>
            </p:cNvGraphicFramePr>
            <p:nvPr/>
          </p:nvGraphicFramePr>
          <p:xfrm>
            <a:off x="1066" y="1163"/>
            <a:ext cx="54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2" name="公式" r:id="rId21" imgW="241420" imgH="57092" progId="Equation.3">
                    <p:embed/>
                  </p:oleObj>
                </mc:Choice>
                <mc:Fallback>
                  <p:oleObj name="公式" r:id="rId21" imgW="241420" imgH="57092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163"/>
                          <a:ext cx="548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867" name="Object 27"/>
          <p:cNvGraphicFramePr>
            <a:graphicFrameLocks noChangeAspect="1"/>
          </p:cNvGraphicFramePr>
          <p:nvPr/>
        </p:nvGraphicFramePr>
        <p:xfrm>
          <a:off x="1403350" y="2492375"/>
          <a:ext cx="35115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3" name="公式" r:id="rId23" imgW="1155666" imgH="285924" progId="Equation.3">
                  <p:embed/>
                </p:oleObj>
              </mc:Choice>
              <mc:Fallback>
                <p:oleObj name="公式" r:id="rId23" imgW="1155666" imgH="28592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92375"/>
                        <a:ext cx="35115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8" name="Object 28"/>
          <p:cNvGraphicFramePr>
            <a:graphicFrameLocks noChangeAspect="1"/>
          </p:cNvGraphicFramePr>
          <p:nvPr/>
        </p:nvGraphicFramePr>
        <p:xfrm>
          <a:off x="1476375" y="3213100"/>
          <a:ext cx="49688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4" name="公式" r:id="rId25" imgW="1777983" imgH="285924" progId="Equation.3">
                  <p:embed/>
                </p:oleObj>
              </mc:Choice>
              <mc:Fallback>
                <p:oleObj name="公式" r:id="rId25" imgW="1777983" imgH="28592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13100"/>
                        <a:ext cx="49688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9" name="Object 29"/>
          <p:cNvGraphicFramePr>
            <a:graphicFrameLocks noChangeAspect="1"/>
          </p:cNvGraphicFramePr>
          <p:nvPr/>
        </p:nvGraphicFramePr>
        <p:xfrm>
          <a:off x="2124075" y="4076700"/>
          <a:ext cx="518636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5" name="公式" r:id="rId27" imgW="2082886" imgH="285924" progId="Equation.3">
                  <p:embed/>
                </p:oleObj>
              </mc:Choice>
              <mc:Fallback>
                <p:oleObj name="公式" r:id="rId27" imgW="2082886" imgH="28592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76700"/>
                        <a:ext cx="518636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0" name="Object 30"/>
          <p:cNvGraphicFramePr>
            <a:graphicFrameLocks noChangeAspect="1"/>
          </p:cNvGraphicFramePr>
          <p:nvPr/>
        </p:nvGraphicFramePr>
        <p:xfrm>
          <a:off x="2051050" y="4797425"/>
          <a:ext cx="30051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6" name="公式" r:id="rId29" imgW="1232123" imgH="285924" progId="Equation.3">
                  <p:embed/>
                </p:oleObj>
              </mc:Choice>
              <mc:Fallback>
                <p:oleObj name="公式" r:id="rId29" imgW="1232123" imgH="285924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797425"/>
                        <a:ext cx="300513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1" name="Object 31"/>
          <p:cNvGraphicFramePr>
            <a:graphicFrameLocks noChangeAspect="1"/>
          </p:cNvGraphicFramePr>
          <p:nvPr/>
        </p:nvGraphicFramePr>
        <p:xfrm>
          <a:off x="1476375" y="5373688"/>
          <a:ext cx="70389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7" name="公式" r:id="rId31" imgW="2775173" imgH="285924" progId="Equation.3">
                  <p:embed/>
                </p:oleObj>
              </mc:Choice>
              <mc:Fallback>
                <p:oleObj name="公式" r:id="rId31" imgW="2775173" imgH="28592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373688"/>
                        <a:ext cx="70389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2" name="Line 32"/>
          <p:cNvSpPr>
            <a:spLocks noChangeShapeType="1"/>
          </p:cNvSpPr>
          <p:nvPr/>
        </p:nvSpPr>
        <p:spPr bwMode="auto">
          <a:xfrm>
            <a:off x="4140200" y="6381750"/>
            <a:ext cx="25225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73" name="Line 33"/>
          <p:cNvSpPr>
            <a:spLocks noChangeShapeType="1"/>
          </p:cNvSpPr>
          <p:nvPr/>
        </p:nvSpPr>
        <p:spPr bwMode="auto">
          <a:xfrm>
            <a:off x="6732588" y="6381750"/>
            <a:ext cx="18002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74" name="Line 34"/>
          <p:cNvSpPr>
            <a:spLocks noChangeShapeType="1"/>
          </p:cNvSpPr>
          <p:nvPr/>
        </p:nvSpPr>
        <p:spPr bwMode="auto">
          <a:xfrm>
            <a:off x="1476375" y="4149725"/>
            <a:ext cx="48958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75" name="Text Box 35"/>
          <p:cNvSpPr txBox="1">
            <a:spLocks noChangeArrowheads="1"/>
          </p:cNvSpPr>
          <p:nvPr/>
        </p:nvSpPr>
        <p:spPr bwMode="auto">
          <a:xfrm>
            <a:off x="5724525" y="6400800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驻波表示式</a:t>
            </a:r>
            <a:endParaRPr lang="zh-CN" altLang="en-US" sz="1800" b="1"/>
          </a:p>
        </p:txBody>
      </p:sp>
      <p:grpSp>
        <p:nvGrpSpPr>
          <p:cNvPr id="163876" name="Group 36"/>
          <p:cNvGrpSpPr>
            <a:grpSpLocks/>
          </p:cNvGrpSpPr>
          <p:nvPr/>
        </p:nvGrpSpPr>
        <p:grpSpPr bwMode="auto">
          <a:xfrm>
            <a:off x="6659563" y="2708275"/>
            <a:ext cx="2286000" cy="533400"/>
            <a:chOff x="4128" y="1776"/>
            <a:chExt cx="1440" cy="336"/>
          </a:xfrm>
        </p:grpSpPr>
        <p:sp>
          <p:nvSpPr>
            <p:cNvPr id="81958" name="AutoShape 37"/>
            <p:cNvSpPr>
              <a:spLocks noChangeArrowheads="1"/>
            </p:cNvSpPr>
            <p:nvPr/>
          </p:nvSpPr>
          <p:spPr bwMode="auto">
            <a:xfrm>
              <a:off x="4128" y="1776"/>
              <a:ext cx="1440" cy="336"/>
            </a:xfrm>
            <a:prstGeom prst="wedgeRoundRectCallout">
              <a:avLst>
                <a:gd name="adj1" fmla="val -62986"/>
                <a:gd name="adj2" fmla="val 117264"/>
                <a:gd name="adj3" fmla="val 16667"/>
              </a:avLst>
            </a:prstGeom>
            <a:solidFill>
              <a:srgbClr val="CCFFFF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1800" b="1"/>
            </a:p>
          </p:txBody>
        </p:sp>
        <p:sp>
          <p:nvSpPr>
            <p:cNvPr id="81959" name="Text Box 38"/>
            <p:cNvSpPr txBox="1">
              <a:spLocks noChangeArrowheads="1"/>
            </p:cNvSpPr>
            <p:nvPr/>
          </p:nvSpPr>
          <p:spPr bwMode="auto">
            <a:xfrm>
              <a:off x="4166" y="1789"/>
              <a:ext cx="10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333399"/>
                  </a:solidFill>
                </a:rPr>
                <a:t>有半波损失</a:t>
              </a:r>
              <a:endParaRPr lang="zh-CN" altLang="en-US" sz="1800" b="1">
                <a:solidFill>
                  <a:srgbClr val="333399"/>
                </a:solidFill>
              </a:endParaRPr>
            </a:p>
          </p:txBody>
        </p:sp>
        <p:graphicFrame>
          <p:nvGraphicFramePr>
            <p:cNvPr id="81960" name="Object 39"/>
            <p:cNvGraphicFramePr>
              <a:graphicFrameLocks noChangeAspect="1"/>
            </p:cNvGraphicFramePr>
            <p:nvPr/>
          </p:nvGraphicFramePr>
          <p:xfrm>
            <a:off x="5184" y="1824"/>
            <a:ext cx="33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8" name="公式" r:id="rId33" imgW="133453" imgH="31563" progId="Equation.3">
                    <p:embed/>
                  </p:oleObj>
                </mc:Choice>
                <mc:Fallback>
                  <p:oleObj name="公式" r:id="rId33" imgW="133453" imgH="31563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824"/>
                          <a:ext cx="33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55" name="Oval 40"/>
          <p:cNvSpPr>
            <a:spLocks noChangeArrowheads="1"/>
          </p:cNvSpPr>
          <p:nvPr/>
        </p:nvSpPr>
        <p:spPr bwMode="auto">
          <a:xfrm>
            <a:off x="6096000" y="1066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63881" name="Text Box 41"/>
          <p:cNvSpPr txBox="1">
            <a:spLocks noChangeArrowheads="1"/>
          </p:cNvSpPr>
          <p:nvPr/>
        </p:nvSpPr>
        <p:spPr bwMode="auto">
          <a:xfrm>
            <a:off x="468313" y="2708275"/>
            <a:ext cx="9064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8195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CD136E-F7B7-4FF2-B460-08600D27D81A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76</a:t>
            </a:fld>
            <a:endParaRPr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3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3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6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1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63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63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63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63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63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0" grpId="0" animBg="1"/>
      <p:bldP spid="163851" grpId="0" animBg="1"/>
      <p:bldP spid="163852" grpId="0" animBg="1"/>
      <p:bldP spid="163860" grpId="0" animBg="1"/>
      <p:bldP spid="163861" grpId="0" animBg="1"/>
      <p:bldP spid="163862" grpId="0" animBg="1"/>
      <p:bldP spid="163863" grpId="0" autoUpdateAnimBg="0"/>
      <p:bldP spid="163872" grpId="0" animBg="1"/>
      <p:bldP spid="163873" grpId="0" animBg="1"/>
      <p:bldP spid="163874" grpId="0" animBg="1"/>
      <p:bldP spid="163875" grpId="0" autoUpdateAnimBg="0"/>
      <p:bldP spid="163881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323850" y="1427163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波腹：</a:t>
            </a:r>
          </a:p>
        </p:txBody>
      </p:sp>
      <p:sp>
        <p:nvSpPr>
          <p:cNvPr id="164867" name="Text Box 3"/>
          <p:cNvSpPr txBox="1">
            <a:spLocks noChangeArrowheads="1"/>
          </p:cNvSpPr>
          <p:nvPr/>
        </p:nvSpPr>
        <p:spPr bwMode="auto">
          <a:xfrm>
            <a:off x="357188" y="4667250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波节：</a:t>
            </a:r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1436688" y="1260475"/>
          <a:ext cx="23034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1" name="公式" r:id="rId3" imgW="895247" imgH="285924" progId="Equation.3">
                  <p:embed/>
                </p:oleObj>
              </mc:Choice>
              <mc:Fallback>
                <p:oleObj name="公式" r:id="rId3" imgW="895247" imgH="2859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1260475"/>
                        <a:ext cx="23034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1436688" y="2147888"/>
          <a:ext cx="23034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2" name="公式" r:id="rId5" imgW="857250" imgH="285924" progId="Equation.3">
                  <p:embed/>
                </p:oleObj>
              </mc:Choice>
              <mc:Fallback>
                <p:oleObj name="公式" r:id="rId5" imgW="857250" imgH="2859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2147888"/>
                        <a:ext cx="230346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1508125" y="3803650"/>
          <a:ext cx="2663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3" name="公式" r:id="rId7" imgW="793767" imgH="76123" progId="Equation.3">
                  <p:embed/>
                </p:oleObj>
              </mc:Choice>
              <mc:Fallback>
                <p:oleObj name="公式" r:id="rId7" imgW="793767" imgH="7612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803650"/>
                        <a:ext cx="2663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4683125" y="3573463"/>
          <a:ext cx="40655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4" name="公式" r:id="rId9" imgW="1435083" imgH="285924" progId="Equation.3">
                  <p:embed/>
                </p:oleObj>
              </mc:Choice>
              <mc:Fallback>
                <p:oleObj name="公式" r:id="rId9" imgW="1435083" imgH="2859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3573463"/>
                        <a:ext cx="406558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872" name="Group 8"/>
          <p:cNvGrpSpPr>
            <a:grpSpLocks/>
          </p:cNvGrpSpPr>
          <p:nvPr/>
        </p:nvGrpSpPr>
        <p:grpSpPr bwMode="auto">
          <a:xfrm>
            <a:off x="1436688" y="3082925"/>
            <a:ext cx="2654300" cy="708025"/>
            <a:chOff x="1056" y="459"/>
            <a:chExt cx="1509" cy="446"/>
          </a:xfrm>
        </p:grpSpPr>
        <p:graphicFrame>
          <p:nvGraphicFramePr>
            <p:cNvPr id="82985" name="Object 9"/>
            <p:cNvGraphicFramePr>
              <a:graphicFrameLocks noChangeAspect="1"/>
            </p:cNvGraphicFramePr>
            <p:nvPr/>
          </p:nvGraphicFramePr>
          <p:xfrm>
            <a:off x="1056" y="576"/>
            <a:ext cx="23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85" name="公式" r:id="rId11" imgW="18999" imgH="19031" progId="Equation.3">
                    <p:embed/>
                  </p:oleObj>
                </mc:Choice>
                <mc:Fallback>
                  <p:oleObj name="公式" r:id="rId11" imgW="18999" imgH="19031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576"/>
                          <a:ext cx="236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86" name="Object 10"/>
            <p:cNvGraphicFramePr>
              <a:graphicFrameLocks noChangeAspect="1"/>
            </p:cNvGraphicFramePr>
            <p:nvPr/>
          </p:nvGraphicFramePr>
          <p:xfrm>
            <a:off x="1440" y="576"/>
            <a:ext cx="17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86" name="公式" r:id="rId13" imgW="0" imgH="63590" progId="Equation.3">
                    <p:embed/>
                  </p:oleObj>
                </mc:Choice>
                <mc:Fallback>
                  <p:oleObj name="公式" r:id="rId13" imgW="0" imgH="6359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576"/>
                          <a:ext cx="17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87" name="Object 11"/>
            <p:cNvGraphicFramePr>
              <a:graphicFrameLocks noChangeAspect="1"/>
            </p:cNvGraphicFramePr>
            <p:nvPr/>
          </p:nvGraphicFramePr>
          <p:xfrm>
            <a:off x="1872" y="459"/>
            <a:ext cx="263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87" name="公式" r:id="rId15" imgW="107967" imgH="285924" progId="Equation.3">
                    <p:embed/>
                  </p:oleObj>
                </mc:Choice>
                <mc:Fallback>
                  <p:oleObj name="公式" r:id="rId15" imgW="107967" imgH="28592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459"/>
                          <a:ext cx="263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88" name="Text Box 12"/>
            <p:cNvSpPr txBox="1">
              <a:spLocks noChangeArrowheads="1"/>
            </p:cNvSpPr>
            <p:nvPr/>
          </p:nvSpPr>
          <p:spPr bwMode="auto">
            <a:xfrm>
              <a:off x="1200" y="513"/>
              <a:ext cx="2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在</a:t>
              </a:r>
              <a:endParaRPr lang="zh-CN" altLang="en-US" sz="1800" b="1"/>
            </a:p>
          </p:txBody>
        </p:sp>
        <p:sp>
          <p:nvSpPr>
            <p:cNvPr id="82989" name="Line 13"/>
            <p:cNvSpPr>
              <a:spLocks noChangeShapeType="1"/>
            </p:cNvSpPr>
            <p:nvPr/>
          </p:nvSpPr>
          <p:spPr bwMode="auto">
            <a:xfrm>
              <a:off x="1632" y="672"/>
              <a:ext cx="240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90" name="Text Box 14"/>
            <p:cNvSpPr txBox="1">
              <a:spLocks noChangeArrowheads="1"/>
            </p:cNvSpPr>
            <p:nvPr/>
          </p:nvSpPr>
          <p:spPr bwMode="auto">
            <a:xfrm>
              <a:off x="2112" y="528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之间</a:t>
              </a:r>
              <a:endParaRPr lang="zh-CN" altLang="en-US" sz="1800" b="1"/>
            </a:p>
          </p:txBody>
        </p:sp>
      </p:grpSp>
      <p:graphicFrame>
        <p:nvGraphicFramePr>
          <p:cNvPr id="164879" name="Object 15"/>
          <p:cNvGraphicFramePr>
            <a:graphicFrameLocks noChangeAspect="1"/>
          </p:cNvGraphicFramePr>
          <p:nvPr/>
        </p:nvGraphicFramePr>
        <p:xfrm>
          <a:off x="1508125" y="4451350"/>
          <a:ext cx="331311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8" name="公式" r:id="rId17" imgW="1333603" imgH="285924" progId="Equation.3">
                  <p:embed/>
                </p:oleObj>
              </mc:Choice>
              <mc:Fallback>
                <p:oleObj name="公式" r:id="rId17" imgW="1333603" imgH="28592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4451350"/>
                        <a:ext cx="3313113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0" name="Object 16"/>
          <p:cNvGraphicFramePr>
            <a:graphicFrameLocks noChangeAspect="1"/>
          </p:cNvGraphicFramePr>
          <p:nvPr/>
        </p:nvGraphicFramePr>
        <p:xfrm>
          <a:off x="5324475" y="4451350"/>
          <a:ext cx="14398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9" name="公式" r:id="rId19" imgW="495351" imgH="285924" progId="Equation.3">
                  <p:embed/>
                </p:oleObj>
              </mc:Choice>
              <mc:Fallback>
                <p:oleObj name="公式" r:id="rId19" imgW="495351" imgH="2859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451350"/>
                        <a:ext cx="14398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1" name="Line 17"/>
          <p:cNvSpPr>
            <a:spLocks noChangeShapeType="1"/>
          </p:cNvSpPr>
          <p:nvPr/>
        </p:nvSpPr>
        <p:spPr bwMode="auto">
          <a:xfrm>
            <a:off x="4821238" y="4956175"/>
            <a:ext cx="5048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883" name="Object 19"/>
          <p:cNvGraphicFramePr>
            <a:graphicFrameLocks noChangeAspect="1"/>
          </p:cNvGraphicFramePr>
          <p:nvPr/>
        </p:nvGraphicFramePr>
        <p:xfrm>
          <a:off x="4532313" y="5459413"/>
          <a:ext cx="40322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0" name="公式" r:id="rId21" imgW="1409597" imgH="285924" progId="Equation.3">
                  <p:embed/>
                </p:oleObj>
              </mc:Choice>
              <mc:Fallback>
                <p:oleObj name="公式" r:id="rId21" imgW="1409597" imgH="28592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5459413"/>
                        <a:ext cx="403225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4" name="Line 20"/>
          <p:cNvSpPr>
            <a:spLocks noChangeShapeType="1"/>
          </p:cNvSpPr>
          <p:nvPr/>
        </p:nvSpPr>
        <p:spPr bwMode="auto">
          <a:xfrm>
            <a:off x="1508125" y="2219325"/>
            <a:ext cx="22320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85" name="Line 21"/>
          <p:cNvSpPr>
            <a:spLocks noChangeShapeType="1"/>
          </p:cNvSpPr>
          <p:nvPr/>
        </p:nvSpPr>
        <p:spPr bwMode="auto">
          <a:xfrm>
            <a:off x="1508125" y="5459413"/>
            <a:ext cx="3313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959" name="Group 22"/>
          <p:cNvGrpSpPr>
            <a:grpSpLocks/>
          </p:cNvGrpSpPr>
          <p:nvPr/>
        </p:nvGrpSpPr>
        <p:grpSpPr bwMode="auto">
          <a:xfrm>
            <a:off x="5527675" y="1441450"/>
            <a:ext cx="3352800" cy="1600200"/>
            <a:chOff x="3552" y="528"/>
            <a:chExt cx="2112" cy="1008"/>
          </a:xfrm>
        </p:grpSpPr>
        <p:sp>
          <p:nvSpPr>
            <p:cNvPr id="82967" name="Rectangle 23" descr="横向砖形"/>
            <p:cNvSpPr>
              <a:spLocks noChangeArrowheads="1"/>
            </p:cNvSpPr>
            <p:nvPr/>
          </p:nvSpPr>
          <p:spPr bwMode="auto">
            <a:xfrm>
              <a:off x="5232" y="624"/>
              <a:ext cx="144" cy="912"/>
            </a:xfrm>
            <a:prstGeom prst="rect">
              <a:avLst/>
            </a:prstGeom>
            <a:blipFill dpi="0" rotWithShape="0">
              <a:blip r:embed="rId2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2968" name="Line 24"/>
            <p:cNvSpPr>
              <a:spLocks noChangeShapeType="1"/>
            </p:cNvSpPr>
            <p:nvPr/>
          </p:nvSpPr>
          <p:spPr bwMode="auto">
            <a:xfrm>
              <a:off x="3552" y="1104"/>
              <a:ext cx="2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69" name="Line 25"/>
            <p:cNvSpPr>
              <a:spLocks noChangeShapeType="1"/>
            </p:cNvSpPr>
            <p:nvPr/>
          </p:nvSpPr>
          <p:spPr bwMode="auto">
            <a:xfrm flipV="1">
              <a:off x="3888" y="576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70" name="Line 26"/>
            <p:cNvSpPr>
              <a:spLocks noChangeShapeType="1"/>
            </p:cNvSpPr>
            <p:nvPr/>
          </p:nvSpPr>
          <p:spPr bwMode="auto">
            <a:xfrm>
              <a:off x="3888" y="720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71" name="Line 27"/>
            <p:cNvSpPr>
              <a:spLocks noChangeShapeType="1"/>
            </p:cNvSpPr>
            <p:nvPr/>
          </p:nvSpPr>
          <p:spPr bwMode="auto">
            <a:xfrm>
              <a:off x="4224" y="816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72" name="Line 28"/>
            <p:cNvSpPr>
              <a:spLocks noChangeShapeType="1"/>
            </p:cNvSpPr>
            <p:nvPr/>
          </p:nvSpPr>
          <p:spPr bwMode="auto">
            <a:xfrm>
              <a:off x="4416" y="10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73" name="Line 29"/>
            <p:cNvSpPr>
              <a:spLocks noChangeShapeType="1"/>
            </p:cNvSpPr>
            <p:nvPr/>
          </p:nvSpPr>
          <p:spPr bwMode="auto">
            <a:xfrm>
              <a:off x="3888" y="124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974" name="Object 30"/>
            <p:cNvGraphicFramePr>
              <a:graphicFrameLocks noChangeAspect="1"/>
            </p:cNvGraphicFramePr>
            <p:nvPr/>
          </p:nvGraphicFramePr>
          <p:xfrm>
            <a:off x="4080" y="1248"/>
            <a:ext cx="23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91" name="公式" r:id="rId24" imgW="139700" imgH="139700" progId="Equation.3">
                    <p:embed/>
                  </p:oleObj>
                </mc:Choice>
                <mc:Fallback>
                  <p:oleObj name="公式" r:id="rId24" imgW="139700" imgH="1397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248"/>
                          <a:ext cx="236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5" name="Object 31"/>
            <p:cNvGraphicFramePr>
              <a:graphicFrameLocks noChangeAspect="1"/>
            </p:cNvGraphicFramePr>
            <p:nvPr/>
          </p:nvGraphicFramePr>
          <p:xfrm>
            <a:off x="5424" y="1152"/>
            <a:ext cx="23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92" name="公式" r:id="rId26" imgW="139700" imgH="139700" progId="Equation.3">
                    <p:embed/>
                  </p:oleObj>
                </mc:Choice>
                <mc:Fallback>
                  <p:oleObj name="公式" r:id="rId26" imgW="139700" imgH="1397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152"/>
                          <a:ext cx="236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6" name="Object 32"/>
            <p:cNvGraphicFramePr>
              <a:graphicFrameLocks noChangeAspect="1"/>
            </p:cNvGraphicFramePr>
            <p:nvPr/>
          </p:nvGraphicFramePr>
          <p:xfrm>
            <a:off x="3696" y="1104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93" name="公式" r:id="rId27" imgW="126835" imgH="139518" progId="Equation.3">
                    <p:embed/>
                  </p:oleObj>
                </mc:Choice>
                <mc:Fallback>
                  <p:oleObj name="公式" r:id="rId27" imgW="126835" imgH="139518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104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7" name="Object 33"/>
            <p:cNvGraphicFramePr>
              <a:graphicFrameLocks noChangeAspect="1"/>
            </p:cNvGraphicFramePr>
            <p:nvPr/>
          </p:nvGraphicFramePr>
          <p:xfrm>
            <a:off x="3648" y="528"/>
            <a:ext cx="20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94" name="公式" r:id="rId29" imgW="139579" imgH="164957" progId="Equation.3">
                    <p:embed/>
                  </p:oleObj>
                </mc:Choice>
                <mc:Fallback>
                  <p:oleObj name="公式" r:id="rId29" imgW="139579" imgH="164957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528"/>
                          <a:ext cx="208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8" name="Object 34"/>
            <p:cNvGraphicFramePr>
              <a:graphicFrameLocks noChangeAspect="1"/>
            </p:cNvGraphicFramePr>
            <p:nvPr/>
          </p:nvGraphicFramePr>
          <p:xfrm>
            <a:off x="4416" y="52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95" name="公式" r:id="rId31" imgW="152268" imgH="152268" progId="Equation.3">
                    <p:embed/>
                  </p:oleObj>
                </mc:Choice>
                <mc:Fallback>
                  <p:oleObj name="公式" r:id="rId31" imgW="152268" imgH="152268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528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9" name="Object 35"/>
            <p:cNvGraphicFramePr>
              <a:graphicFrameLocks noChangeAspect="1"/>
            </p:cNvGraphicFramePr>
            <p:nvPr/>
          </p:nvGraphicFramePr>
          <p:xfrm>
            <a:off x="4608" y="720"/>
            <a:ext cx="21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96" name="公式" r:id="rId33" imgW="126835" imgH="139518" progId="Equation.3">
                    <p:embed/>
                  </p:oleObj>
                </mc:Choice>
                <mc:Fallback>
                  <p:oleObj name="公式" r:id="rId33" imgW="126835" imgH="139518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720"/>
                          <a:ext cx="21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80" name="Object 36"/>
            <p:cNvGraphicFramePr>
              <a:graphicFrameLocks noChangeAspect="1"/>
            </p:cNvGraphicFramePr>
            <p:nvPr/>
          </p:nvGraphicFramePr>
          <p:xfrm>
            <a:off x="4416" y="1104"/>
            <a:ext cx="22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97" name="公式" r:id="rId35" imgW="152268" imgH="164957" progId="Equation.3">
                    <p:embed/>
                  </p:oleObj>
                </mc:Choice>
                <mc:Fallback>
                  <p:oleObj name="公式" r:id="rId35" imgW="152268" imgH="164957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104"/>
                          <a:ext cx="22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81" name="Line 37"/>
            <p:cNvSpPr>
              <a:spLocks noChangeShapeType="1"/>
            </p:cNvSpPr>
            <p:nvPr/>
          </p:nvSpPr>
          <p:spPr bwMode="auto">
            <a:xfrm>
              <a:off x="3888" y="1008"/>
              <a:ext cx="13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82" name="Line 38"/>
            <p:cNvSpPr>
              <a:spLocks noChangeShapeType="1"/>
            </p:cNvSpPr>
            <p:nvPr/>
          </p:nvSpPr>
          <p:spPr bwMode="auto">
            <a:xfrm flipH="1">
              <a:off x="4416" y="1152"/>
              <a:ext cx="81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83" name="Line 39"/>
            <p:cNvSpPr>
              <a:spLocks noChangeShapeType="1"/>
            </p:cNvSpPr>
            <p:nvPr/>
          </p:nvSpPr>
          <p:spPr bwMode="auto">
            <a:xfrm>
              <a:off x="3888" y="1056"/>
              <a:ext cx="52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84" name="Oval 40"/>
            <p:cNvSpPr>
              <a:spLocks noChangeArrowheads="1"/>
            </p:cNvSpPr>
            <p:nvPr/>
          </p:nvSpPr>
          <p:spPr bwMode="auto">
            <a:xfrm>
              <a:off x="3840" y="1056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82960" name="Object 41"/>
          <p:cNvGraphicFramePr>
            <a:graphicFrameLocks noChangeAspect="1"/>
          </p:cNvGraphicFramePr>
          <p:nvPr/>
        </p:nvGraphicFramePr>
        <p:xfrm>
          <a:off x="788988" y="374650"/>
          <a:ext cx="70405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8" name="公式" r:id="rId37" imgW="2775173" imgH="285924" progId="Equation.3">
                  <p:embed/>
                </p:oleObj>
              </mc:Choice>
              <mc:Fallback>
                <p:oleObj name="公式" r:id="rId37" imgW="2775173" imgH="285924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374650"/>
                        <a:ext cx="704056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1" name="Line 42"/>
          <p:cNvSpPr>
            <a:spLocks noChangeShapeType="1"/>
          </p:cNvSpPr>
          <p:nvPr/>
        </p:nvSpPr>
        <p:spPr bwMode="auto">
          <a:xfrm>
            <a:off x="3308350" y="1355725"/>
            <a:ext cx="2590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62" name="Line 43"/>
          <p:cNvSpPr>
            <a:spLocks noChangeShapeType="1"/>
          </p:cNvSpPr>
          <p:nvPr/>
        </p:nvSpPr>
        <p:spPr bwMode="auto">
          <a:xfrm>
            <a:off x="6045200" y="1355725"/>
            <a:ext cx="1828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910" name="Object 46"/>
          <p:cNvGraphicFramePr>
            <a:graphicFrameLocks noChangeAspect="1"/>
          </p:cNvGraphicFramePr>
          <p:nvPr/>
        </p:nvGraphicFramePr>
        <p:xfrm>
          <a:off x="1508125" y="5675313"/>
          <a:ext cx="2663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9" name="公式" r:id="rId39" imgW="793767" imgH="76123" progId="Equation.3">
                  <p:embed/>
                </p:oleObj>
              </mc:Choice>
              <mc:Fallback>
                <p:oleObj name="公式" r:id="rId39" imgW="793767" imgH="76123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675313"/>
                        <a:ext cx="2663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11" name="Line 47"/>
          <p:cNvSpPr>
            <a:spLocks noChangeShapeType="1"/>
          </p:cNvSpPr>
          <p:nvPr/>
        </p:nvSpPr>
        <p:spPr bwMode="auto">
          <a:xfrm>
            <a:off x="4211638" y="4019550"/>
            <a:ext cx="5048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12" name="Line 48"/>
          <p:cNvSpPr>
            <a:spLocks noChangeShapeType="1"/>
          </p:cNvSpPr>
          <p:nvPr/>
        </p:nvSpPr>
        <p:spPr bwMode="auto">
          <a:xfrm>
            <a:off x="4100513" y="5891213"/>
            <a:ext cx="5048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6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1BAB4E2-1E29-4680-BB9A-7E1CCDE789F3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77</a:t>
            </a:fld>
            <a:endParaRPr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4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4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4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6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 autoUpdateAnimBg="0"/>
      <p:bldP spid="164867" grpId="0" autoUpdateAnimBg="0"/>
      <p:bldP spid="164881" grpId="0" animBg="1"/>
      <p:bldP spid="164884" grpId="0" animBg="1"/>
      <p:bldP spid="164885" grpId="0" animBg="1"/>
      <p:bldP spid="164911" grpId="0" animBg="1"/>
      <p:bldP spid="164912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70" name="Group 2"/>
          <p:cNvGrpSpPr>
            <a:grpSpLocks/>
          </p:cNvGrpSpPr>
          <p:nvPr/>
        </p:nvGrpSpPr>
        <p:grpSpPr bwMode="auto">
          <a:xfrm>
            <a:off x="34925" y="333375"/>
            <a:ext cx="7050088" cy="981075"/>
            <a:chOff x="432" y="3072"/>
            <a:chExt cx="4441" cy="618"/>
          </a:xfrm>
        </p:grpSpPr>
        <p:sp>
          <p:nvSpPr>
            <p:cNvPr id="84005" name="Rectangle 3"/>
            <p:cNvSpPr>
              <a:spLocks noChangeArrowheads="1"/>
            </p:cNvSpPr>
            <p:nvPr/>
          </p:nvSpPr>
          <p:spPr bwMode="auto">
            <a:xfrm>
              <a:off x="432" y="3072"/>
              <a:ext cx="44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333399"/>
                  </a:solidFill>
                </a:rPr>
                <a:t>（</a:t>
              </a:r>
              <a:r>
                <a:rPr lang="en-US" altLang="zh-CN" sz="2800" b="1">
                  <a:solidFill>
                    <a:srgbClr val="333399"/>
                  </a:solidFill>
                </a:rPr>
                <a:t>2</a:t>
              </a:r>
              <a:r>
                <a:rPr lang="zh-CN" altLang="en-US" sz="2800" b="1">
                  <a:solidFill>
                    <a:srgbClr val="333399"/>
                  </a:solidFill>
                </a:rPr>
                <a:t>）</a:t>
              </a:r>
              <a:r>
                <a:rPr lang="zh-CN" altLang="en-US" sz="2800" b="1">
                  <a:solidFill>
                    <a:srgbClr val="0000FF"/>
                  </a:solidFill>
                </a:rPr>
                <a:t>         </a:t>
              </a:r>
              <a:r>
                <a:rPr lang="zh-CN" altLang="en-US" sz="2800" b="1"/>
                <a:t>入射波、反射波及合成波方程？</a:t>
              </a:r>
            </a:p>
          </p:txBody>
        </p:sp>
        <p:graphicFrame>
          <p:nvGraphicFramePr>
            <p:cNvPr id="84006" name="Object 4"/>
            <p:cNvGraphicFramePr>
              <a:graphicFrameLocks noChangeAspect="1"/>
            </p:cNvGraphicFramePr>
            <p:nvPr/>
          </p:nvGraphicFramePr>
          <p:xfrm>
            <a:off x="923" y="3072"/>
            <a:ext cx="62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28" name="公式" r:id="rId3" imgW="241420" imgH="57092" progId="Equation.3">
                    <p:embed/>
                  </p:oleObj>
                </mc:Choice>
                <mc:Fallback>
                  <p:oleObj name="公式" r:id="rId3" imgW="241420" imgH="57092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3" y="3072"/>
                          <a:ext cx="62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007" name="Rectangle 5"/>
            <p:cNvSpPr>
              <a:spLocks noChangeArrowheads="1"/>
            </p:cNvSpPr>
            <p:nvPr/>
          </p:nvSpPr>
          <p:spPr bwMode="auto">
            <a:xfrm>
              <a:off x="912" y="3360"/>
              <a:ext cx="170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并讨论干涉情况</a:t>
              </a:r>
            </a:p>
          </p:txBody>
        </p:sp>
      </p:grpSp>
      <p:grpSp>
        <p:nvGrpSpPr>
          <p:cNvPr id="165931" name="Group 43"/>
          <p:cNvGrpSpPr>
            <a:grpSpLocks/>
          </p:cNvGrpSpPr>
          <p:nvPr/>
        </p:nvGrpSpPr>
        <p:grpSpPr bwMode="auto">
          <a:xfrm>
            <a:off x="5257800" y="838200"/>
            <a:ext cx="3657600" cy="1524000"/>
            <a:chOff x="3312" y="528"/>
            <a:chExt cx="2304" cy="960"/>
          </a:xfrm>
        </p:grpSpPr>
        <p:sp>
          <p:nvSpPr>
            <p:cNvPr id="83986" name="Rectangle 7" descr="横向砖形"/>
            <p:cNvSpPr>
              <a:spLocks noChangeArrowheads="1"/>
            </p:cNvSpPr>
            <p:nvPr/>
          </p:nvSpPr>
          <p:spPr bwMode="auto">
            <a:xfrm>
              <a:off x="5201" y="619"/>
              <a:ext cx="139" cy="869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3987" name="Line 8"/>
            <p:cNvSpPr>
              <a:spLocks noChangeShapeType="1"/>
            </p:cNvSpPr>
            <p:nvPr/>
          </p:nvSpPr>
          <p:spPr bwMode="auto">
            <a:xfrm>
              <a:off x="3588" y="1077"/>
              <a:ext cx="20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88" name="Line 9"/>
            <p:cNvSpPr>
              <a:spLocks noChangeShapeType="1"/>
            </p:cNvSpPr>
            <p:nvPr/>
          </p:nvSpPr>
          <p:spPr bwMode="auto">
            <a:xfrm flipV="1">
              <a:off x="3911" y="574"/>
              <a:ext cx="0" cy="8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89" name="Line 10"/>
            <p:cNvSpPr>
              <a:spLocks noChangeShapeType="1"/>
            </p:cNvSpPr>
            <p:nvPr/>
          </p:nvSpPr>
          <p:spPr bwMode="auto">
            <a:xfrm>
              <a:off x="3911" y="711"/>
              <a:ext cx="12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90" name="Line 11"/>
            <p:cNvSpPr>
              <a:spLocks noChangeShapeType="1"/>
            </p:cNvSpPr>
            <p:nvPr/>
          </p:nvSpPr>
          <p:spPr bwMode="auto">
            <a:xfrm>
              <a:off x="4234" y="802"/>
              <a:ext cx="32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91" name="Line 12"/>
            <p:cNvSpPr>
              <a:spLocks noChangeShapeType="1"/>
            </p:cNvSpPr>
            <p:nvPr/>
          </p:nvSpPr>
          <p:spPr bwMode="auto">
            <a:xfrm>
              <a:off x="3542" y="1031"/>
              <a:ext cx="0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92" name="Line 13"/>
            <p:cNvSpPr>
              <a:spLocks noChangeShapeType="1"/>
            </p:cNvSpPr>
            <p:nvPr/>
          </p:nvSpPr>
          <p:spPr bwMode="auto">
            <a:xfrm>
              <a:off x="3542" y="1259"/>
              <a:ext cx="3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3993" name="Object 14"/>
            <p:cNvGraphicFramePr>
              <a:graphicFrameLocks noChangeAspect="1"/>
            </p:cNvGraphicFramePr>
            <p:nvPr/>
          </p:nvGraphicFramePr>
          <p:xfrm>
            <a:off x="3606" y="1253"/>
            <a:ext cx="22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29" name="公式" r:id="rId6" imgW="139700" imgH="139700" progId="Equation.3">
                    <p:embed/>
                  </p:oleObj>
                </mc:Choice>
                <mc:Fallback>
                  <p:oleObj name="公式" r:id="rId6" imgW="139700" imgH="1397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253"/>
                          <a:ext cx="22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94" name="Object 15"/>
            <p:cNvGraphicFramePr>
              <a:graphicFrameLocks noChangeAspect="1"/>
            </p:cNvGraphicFramePr>
            <p:nvPr/>
          </p:nvGraphicFramePr>
          <p:xfrm>
            <a:off x="5386" y="1122"/>
            <a:ext cx="22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30" name="公式" r:id="rId8" imgW="139700" imgH="139700" progId="Equation.3">
                    <p:embed/>
                  </p:oleObj>
                </mc:Choice>
                <mc:Fallback>
                  <p:oleObj name="公式" r:id="rId8" imgW="139700" imgH="1397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6" y="1122"/>
                          <a:ext cx="22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95" name="Object 16"/>
            <p:cNvGraphicFramePr>
              <a:graphicFrameLocks noChangeAspect="1"/>
            </p:cNvGraphicFramePr>
            <p:nvPr/>
          </p:nvGraphicFramePr>
          <p:xfrm>
            <a:off x="3727" y="1077"/>
            <a:ext cx="203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31" name="公式" r:id="rId9" imgW="126835" imgH="139518" progId="Equation.3">
                    <p:embed/>
                  </p:oleObj>
                </mc:Choice>
                <mc:Fallback>
                  <p:oleObj name="公式" r:id="rId9" imgW="126835" imgH="139518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7" y="1077"/>
                          <a:ext cx="203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96" name="Object 17"/>
            <p:cNvGraphicFramePr>
              <a:graphicFrameLocks noChangeAspect="1"/>
            </p:cNvGraphicFramePr>
            <p:nvPr/>
          </p:nvGraphicFramePr>
          <p:xfrm>
            <a:off x="3681" y="528"/>
            <a:ext cx="19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32" name="公式" r:id="rId11" imgW="139579" imgH="164957" progId="Equation.3">
                    <p:embed/>
                  </p:oleObj>
                </mc:Choice>
                <mc:Fallback>
                  <p:oleObj name="公式" r:id="rId11" imgW="139579" imgH="16495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1" y="528"/>
                          <a:ext cx="19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97" name="Object 18"/>
            <p:cNvGraphicFramePr>
              <a:graphicFrameLocks noChangeAspect="1"/>
            </p:cNvGraphicFramePr>
            <p:nvPr/>
          </p:nvGraphicFramePr>
          <p:xfrm>
            <a:off x="4418" y="528"/>
            <a:ext cx="18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33" name="公式" r:id="rId13" imgW="152268" imgH="152268" progId="Equation.3">
                    <p:embed/>
                  </p:oleObj>
                </mc:Choice>
                <mc:Fallback>
                  <p:oleObj name="公式" r:id="rId13" imgW="152268" imgH="152268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8" y="528"/>
                          <a:ext cx="184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98" name="Object 19"/>
            <p:cNvGraphicFramePr>
              <a:graphicFrameLocks noChangeAspect="1"/>
            </p:cNvGraphicFramePr>
            <p:nvPr/>
          </p:nvGraphicFramePr>
          <p:xfrm>
            <a:off x="4602" y="711"/>
            <a:ext cx="20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34" name="公式" r:id="rId15" imgW="126835" imgH="139518" progId="Equation.3">
                    <p:embed/>
                  </p:oleObj>
                </mc:Choice>
                <mc:Fallback>
                  <p:oleObj name="公式" r:id="rId15" imgW="126835" imgH="139518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2" y="711"/>
                          <a:ext cx="20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99" name="Object 20"/>
            <p:cNvGraphicFramePr>
              <a:graphicFrameLocks noChangeAspect="1"/>
            </p:cNvGraphicFramePr>
            <p:nvPr/>
          </p:nvGraphicFramePr>
          <p:xfrm>
            <a:off x="3358" y="1077"/>
            <a:ext cx="2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35" name="公式" r:id="rId17" imgW="152268" imgH="164957" progId="Equation.3">
                    <p:embed/>
                  </p:oleObj>
                </mc:Choice>
                <mc:Fallback>
                  <p:oleObj name="公式" r:id="rId17" imgW="152268" imgH="164957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" y="1077"/>
                          <a:ext cx="2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000" name="Line 21"/>
            <p:cNvSpPr>
              <a:spLocks noChangeShapeType="1"/>
            </p:cNvSpPr>
            <p:nvPr/>
          </p:nvSpPr>
          <p:spPr bwMode="auto">
            <a:xfrm>
              <a:off x="3911" y="985"/>
              <a:ext cx="129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01" name="Line 22"/>
            <p:cNvSpPr>
              <a:spLocks noChangeShapeType="1"/>
            </p:cNvSpPr>
            <p:nvPr/>
          </p:nvSpPr>
          <p:spPr bwMode="auto">
            <a:xfrm flipH="1">
              <a:off x="3542" y="1122"/>
              <a:ext cx="165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02" name="Line 23"/>
            <p:cNvSpPr>
              <a:spLocks noChangeShapeType="1"/>
            </p:cNvSpPr>
            <p:nvPr/>
          </p:nvSpPr>
          <p:spPr bwMode="auto">
            <a:xfrm flipH="1">
              <a:off x="3552" y="1008"/>
              <a:ext cx="36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03" name="Line 24"/>
            <p:cNvSpPr>
              <a:spLocks noChangeShapeType="1"/>
            </p:cNvSpPr>
            <p:nvPr/>
          </p:nvSpPr>
          <p:spPr bwMode="auto">
            <a:xfrm flipH="1">
              <a:off x="3312" y="1077"/>
              <a:ext cx="5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04" name="Oval 25"/>
            <p:cNvSpPr>
              <a:spLocks noChangeArrowheads="1"/>
            </p:cNvSpPr>
            <p:nvPr/>
          </p:nvSpPr>
          <p:spPr bwMode="auto">
            <a:xfrm>
              <a:off x="3865" y="1031"/>
              <a:ext cx="92" cy="9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165914" name="Object 26"/>
          <p:cNvGraphicFramePr>
            <a:graphicFrameLocks noChangeAspect="1"/>
          </p:cNvGraphicFramePr>
          <p:nvPr/>
        </p:nvGraphicFramePr>
        <p:xfrm>
          <a:off x="611188" y="1125538"/>
          <a:ext cx="3011487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6" name="公式" r:id="rId19" imgW="1270120" imgH="603411" progId="Equation.3">
                  <p:embed/>
                </p:oleObj>
              </mc:Choice>
              <mc:Fallback>
                <p:oleObj name="公式" r:id="rId19" imgW="1270120" imgH="60341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25538"/>
                        <a:ext cx="3011487" cy="166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6" name="Object 28"/>
          <p:cNvGraphicFramePr>
            <a:graphicFrameLocks noChangeAspect="1"/>
          </p:cNvGraphicFramePr>
          <p:nvPr/>
        </p:nvGraphicFramePr>
        <p:xfrm>
          <a:off x="539750" y="2708275"/>
          <a:ext cx="4256088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7" name="公式" r:id="rId21" imgW="1777983" imgH="603411" progId="Equation.3">
                  <p:embed/>
                </p:oleObj>
              </mc:Choice>
              <mc:Fallback>
                <p:oleObj name="公式" r:id="rId21" imgW="1777983" imgH="603411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08275"/>
                        <a:ext cx="4256088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8" name="Object 30"/>
          <p:cNvGraphicFramePr>
            <a:graphicFrameLocks noChangeAspect="1"/>
          </p:cNvGraphicFramePr>
          <p:nvPr/>
        </p:nvGraphicFramePr>
        <p:xfrm>
          <a:off x="468313" y="4076700"/>
          <a:ext cx="78295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8" name="公式" r:id="rId23" imgW="3048103" imgH="285924" progId="Equation.3">
                  <p:embed/>
                </p:oleObj>
              </mc:Choice>
              <mc:Fallback>
                <p:oleObj name="公式" r:id="rId23" imgW="3048103" imgH="285924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76700"/>
                        <a:ext cx="78295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19" name="Line 31"/>
          <p:cNvSpPr>
            <a:spLocks noChangeShapeType="1"/>
          </p:cNvSpPr>
          <p:nvPr/>
        </p:nvSpPr>
        <p:spPr bwMode="auto">
          <a:xfrm>
            <a:off x="5003800" y="5084763"/>
            <a:ext cx="27368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5920" name="Group 32"/>
          <p:cNvGrpSpPr>
            <a:grpSpLocks/>
          </p:cNvGrpSpPr>
          <p:nvPr/>
        </p:nvGrpSpPr>
        <p:grpSpPr bwMode="auto">
          <a:xfrm>
            <a:off x="4284663" y="6021388"/>
            <a:ext cx="2249487" cy="609600"/>
            <a:chOff x="2688" y="3696"/>
            <a:chExt cx="1200" cy="384"/>
          </a:xfrm>
        </p:grpSpPr>
        <p:sp>
          <p:nvSpPr>
            <p:cNvPr id="83984" name="AutoShape 33"/>
            <p:cNvSpPr>
              <a:spLocks noChangeArrowheads="1"/>
            </p:cNvSpPr>
            <p:nvPr/>
          </p:nvSpPr>
          <p:spPr bwMode="auto">
            <a:xfrm flipV="1">
              <a:off x="2688" y="3696"/>
              <a:ext cx="1104" cy="384"/>
            </a:xfrm>
            <a:prstGeom prst="wedgeRoundRectCallout">
              <a:avLst>
                <a:gd name="adj1" fmla="val 63495"/>
                <a:gd name="adj2" fmla="val 203384"/>
                <a:gd name="adj3" fmla="val 16667"/>
              </a:avLst>
            </a:prstGeom>
            <a:solidFill>
              <a:srgbClr val="66FFFF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800" b="1"/>
            </a:p>
          </p:txBody>
        </p:sp>
        <p:sp>
          <p:nvSpPr>
            <p:cNvPr id="83985" name="Text Box 34"/>
            <p:cNvSpPr txBox="1">
              <a:spLocks noChangeArrowheads="1"/>
            </p:cNvSpPr>
            <p:nvPr/>
          </p:nvSpPr>
          <p:spPr bwMode="auto">
            <a:xfrm>
              <a:off x="2736" y="3696"/>
              <a:ext cx="11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</a:rPr>
                <a:t>行波波函数</a:t>
              </a:r>
            </a:p>
          </p:txBody>
        </p:sp>
      </p:grpSp>
      <p:grpSp>
        <p:nvGrpSpPr>
          <p:cNvPr id="165923" name="Group 35"/>
          <p:cNvGrpSpPr>
            <a:grpSpLocks/>
          </p:cNvGrpSpPr>
          <p:nvPr/>
        </p:nvGrpSpPr>
        <p:grpSpPr bwMode="auto">
          <a:xfrm>
            <a:off x="6516688" y="3500438"/>
            <a:ext cx="1676400" cy="609600"/>
            <a:chOff x="4416" y="2064"/>
            <a:chExt cx="1056" cy="384"/>
          </a:xfrm>
        </p:grpSpPr>
        <p:sp>
          <p:nvSpPr>
            <p:cNvPr id="83982" name="AutoShape 36"/>
            <p:cNvSpPr>
              <a:spLocks noChangeArrowheads="1"/>
            </p:cNvSpPr>
            <p:nvPr/>
          </p:nvSpPr>
          <p:spPr bwMode="auto">
            <a:xfrm>
              <a:off x="4416" y="2064"/>
              <a:ext cx="1056" cy="384"/>
            </a:xfrm>
            <a:prstGeom prst="wedgeRoundRectCallout">
              <a:avLst>
                <a:gd name="adj1" fmla="val 39963"/>
                <a:gd name="adj2" fmla="val 102866"/>
                <a:gd name="adj3" fmla="val 16667"/>
              </a:avLst>
            </a:prstGeom>
            <a:solidFill>
              <a:srgbClr val="66FFFF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800" b="1"/>
            </a:p>
          </p:txBody>
        </p:sp>
        <p:sp>
          <p:nvSpPr>
            <p:cNvPr id="83983" name="Text Box 37"/>
            <p:cNvSpPr txBox="1">
              <a:spLocks noChangeArrowheads="1"/>
            </p:cNvSpPr>
            <p:nvPr/>
          </p:nvSpPr>
          <p:spPr bwMode="auto">
            <a:xfrm>
              <a:off x="4416" y="2064"/>
              <a:ext cx="102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干涉静止</a:t>
              </a:r>
            </a:p>
          </p:txBody>
        </p:sp>
      </p:grpSp>
      <p:grpSp>
        <p:nvGrpSpPr>
          <p:cNvPr id="165926" name="Group 38"/>
          <p:cNvGrpSpPr>
            <a:grpSpLocks/>
          </p:cNvGrpSpPr>
          <p:nvPr/>
        </p:nvGrpSpPr>
        <p:grpSpPr bwMode="auto">
          <a:xfrm>
            <a:off x="395288" y="5229225"/>
            <a:ext cx="8664575" cy="523875"/>
            <a:chOff x="240" y="3312"/>
            <a:chExt cx="5458" cy="330"/>
          </a:xfrm>
        </p:grpSpPr>
        <p:sp>
          <p:nvSpPr>
            <p:cNvPr id="83980" name="Text Box 39"/>
            <p:cNvSpPr txBox="1">
              <a:spLocks noChangeArrowheads="1"/>
            </p:cNvSpPr>
            <p:nvPr/>
          </p:nvSpPr>
          <p:spPr bwMode="auto">
            <a:xfrm>
              <a:off x="240" y="3312"/>
              <a:ext cx="545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若 </a:t>
              </a:r>
              <a:r>
                <a:rPr lang="en-US" altLang="zh-CN" sz="2800" b="1" i="1">
                  <a:solidFill>
                    <a:srgbClr val="333399"/>
                  </a:solidFill>
                </a:rPr>
                <a:t>L</a:t>
              </a:r>
              <a:r>
                <a:rPr lang="zh-CN" altLang="en-US" sz="2800" b="1"/>
                <a:t>为其它值，则    可不为</a:t>
              </a:r>
              <a:r>
                <a:rPr lang="en-US" altLang="zh-CN" sz="2800" b="1">
                  <a:solidFill>
                    <a:srgbClr val="333399"/>
                  </a:solidFill>
                </a:rPr>
                <a:t>0</a:t>
              </a:r>
              <a:r>
                <a:rPr lang="zh-CN" altLang="en-US" sz="2800" b="1"/>
                <a:t>，</a:t>
              </a:r>
              <a:r>
                <a:rPr lang="en-US" altLang="zh-CN" sz="2800" b="1" i="1">
                  <a:solidFill>
                    <a:srgbClr val="333399"/>
                  </a:solidFill>
                </a:rPr>
                <a:t>x</a:t>
              </a:r>
              <a:r>
                <a:rPr lang="en-US" altLang="zh-CN" sz="2800" b="1">
                  <a:solidFill>
                    <a:srgbClr val="333399"/>
                  </a:solidFill>
                </a:rPr>
                <a:t>&lt;0</a:t>
              </a:r>
              <a:r>
                <a:rPr lang="zh-CN" altLang="en-US" sz="2800" b="1"/>
                <a:t>合成为行波波函数</a:t>
              </a:r>
              <a:r>
                <a:rPr lang="en-US" altLang="zh-CN" sz="2800" b="1"/>
                <a:t>.</a:t>
              </a:r>
            </a:p>
          </p:txBody>
        </p:sp>
        <p:graphicFrame>
          <p:nvGraphicFramePr>
            <p:cNvPr id="83981" name="Object 40"/>
            <p:cNvGraphicFramePr>
              <a:graphicFrameLocks noChangeAspect="1"/>
            </p:cNvGraphicFramePr>
            <p:nvPr/>
          </p:nvGraphicFramePr>
          <p:xfrm>
            <a:off x="2064" y="3312"/>
            <a:ext cx="29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39" name="公式" r:id="rId25" imgW="95456" imgH="101652" progId="Equation.3">
                    <p:embed/>
                  </p:oleObj>
                </mc:Choice>
                <mc:Fallback>
                  <p:oleObj name="公式" r:id="rId25" imgW="95456" imgH="101652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312"/>
                          <a:ext cx="29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97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F42262-9DFE-4C93-A905-A24B85FED238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78</a:t>
            </a:fld>
            <a:endParaRPr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6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5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5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5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19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2411413" y="2476500"/>
          <a:ext cx="3602037" cy="304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7" name="剪辑" r:id="rId3" imgW="4519613" imgH="3467100" progId="MS_ClipArt_Gallery.2">
                  <p:embed/>
                </p:oleObj>
              </mc:Choice>
              <mc:Fallback>
                <p:oleObj name="剪辑" r:id="rId3" imgW="4519613" imgH="3467100" progId="MS_ClipArt_Gallery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476500"/>
                        <a:ext cx="3602037" cy="304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5" name="Rectangle 4"/>
          <p:cNvSpPr>
            <a:spLocks noChangeArrowheads="1"/>
          </p:cNvSpPr>
          <p:nvPr/>
        </p:nvSpPr>
        <p:spPr bwMode="auto">
          <a:xfrm>
            <a:off x="847725" y="711200"/>
            <a:ext cx="73882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祝大家期末考试取得好成绩！！</a:t>
            </a:r>
          </a:p>
        </p:txBody>
      </p:sp>
      <p:sp>
        <p:nvSpPr>
          <p:cNvPr id="84996" name="Rectangle 5"/>
          <p:cNvSpPr>
            <a:spLocks noChangeArrowheads="1"/>
          </p:cNvSpPr>
          <p:nvPr/>
        </p:nvSpPr>
        <p:spPr bwMode="auto">
          <a:xfrm>
            <a:off x="3492500" y="1541463"/>
            <a:ext cx="1881188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4400" b="1">
                <a:solidFill>
                  <a:srgbClr val="FF0000"/>
                </a:solidFill>
                <a:latin typeface="Times New Roman" panose="02020603050405020304" pitchFamily="18" charset="0"/>
              </a:rPr>
              <a:t>谢谢！</a:t>
            </a:r>
          </a:p>
        </p:txBody>
      </p:sp>
    </p:spTree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AutoShape 2">
            <a:extLst>
              <a:ext uri="{FF2B5EF4-FFF2-40B4-BE49-F238E27FC236}">
                <a16:creationId xmlns:a16="http://schemas.microsoft.com/office/drawing/2014/main" id="{C0334336-8EA4-48E8-A451-78DFD4847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8663" y="5448300"/>
            <a:ext cx="1600200" cy="1066800"/>
          </a:xfrm>
          <a:prstGeom prst="wedgeRectCallout">
            <a:avLst>
              <a:gd name="adj1" fmla="val 75991"/>
              <a:gd name="adj2" fmla="val -23958"/>
            </a:avLst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4579" name="AutoShape 3">
            <a:extLst>
              <a:ext uri="{FF2B5EF4-FFF2-40B4-BE49-F238E27FC236}">
                <a16:creationId xmlns:a16="http://schemas.microsoft.com/office/drawing/2014/main" id="{3D669CF4-DECE-4690-96EF-DA718E33D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3813" y="3498850"/>
            <a:ext cx="1600200" cy="685800"/>
          </a:xfrm>
          <a:prstGeom prst="wedgeEllipseCallout">
            <a:avLst>
              <a:gd name="adj1" fmla="val 55356"/>
              <a:gd name="adj2" fmla="val 2546"/>
            </a:avLst>
          </a:prstGeom>
          <a:solidFill>
            <a:schemeClr val="bg1"/>
          </a:solidFill>
          <a:ln w="28575">
            <a:solidFill>
              <a:srgbClr val="80008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4580" name="AutoShape 4">
            <a:extLst>
              <a:ext uri="{FF2B5EF4-FFF2-40B4-BE49-F238E27FC236}">
                <a16:creationId xmlns:a16="http://schemas.microsoft.com/office/drawing/2014/main" id="{04F452C6-BC53-49E1-A8F9-E330991DC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2654300"/>
            <a:ext cx="2133600" cy="685800"/>
          </a:xfrm>
          <a:prstGeom prst="wedgeEllipseCallout">
            <a:avLst>
              <a:gd name="adj1" fmla="val 80731"/>
              <a:gd name="adj2" fmla="val 14120"/>
            </a:avLst>
          </a:prstGeom>
          <a:solidFill>
            <a:schemeClr val="bg1"/>
          </a:solidFill>
          <a:ln w="28575">
            <a:solidFill>
              <a:srgbClr val="FF3399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4582" name="Text Box 6">
            <a:extLst>
              <a:ext uri="{FF2B5EF4-FFF2-40B4-BE49-F238E27FC236}">
                <a16:creationId xmlns:a16="http://schemas.microsoft.com/office/drawing/2014/main" id="{2A2634F7-DF80-4060-918D-D57610ADD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61963"/>
            <a:ext cx="70913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800" b="1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800" b="1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                   三矢量之间的关系</a:t>
            </a:r>
          </a:p>
        </p:txBody>
      </p:sp>
      <p:graphicFrame>
        <p:nvGraphicFramePr>
          <p:cNvPr id="24583" name="Object 7">
            <a:extLst>
              <a:ext uri="{FF2B5EF4-FFF2-40B4-BE49-F238E27FC236}">
                <a16:creationId xmlns:a16="http://schemas.microsoft.com/office/drawing/2014/main" id="{EAA2C9A2-0FB9-45C0-A379-1AA4D166F7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473075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6" name="Equation" r:id="rId3" imgW="1790711" imgH="438210" progId="Equation.DSMT4">
                  <p:embed/>
                </p:oleObj>
              </mc:Choice>
              <mc:Fallback>
                <p:oleObj name="Equation" r:id="rId3" imgW="1790711" imgH="438210" progId="Equation.DSMT4">
                  <p:embed/>
                  <p:pic>
                    <p:nvPicPr>
                      <p:cNvPr id="24583" name="Object 7">
                        <a:extLst>
                          <a:ext uri="{FF2B5EF4-FFF2-40B4-BE49-F238E27FC236}">
                            <a16:creationId xmlns:a16="http://schemas.microsoft.com/office/drawing/2014/main" id="{EAA2C9A2-0FB9-45C0-A379-1AA4D166F7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73075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8">
            <a:extLst>
              <a:ext uri="{FF2B5EF4-FFF2-40B4-BE49-F238E27FC236}">
                <a16:creationId xmlns:a16="http://schemas.microsoft.com/office/drawing/2014/main" id="{D80B0DB3-B6B8-4A04-AD75-6C9B8973F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1020763"/>
            <a:ext cx="7631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实验指出：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各向同性的线性磁介质有</a:t>
            </a:r>
          </a:p>
        </p:txBody>
      </p:sp>
      <p:graphicFrame>
        <p:nvGraphicFramePr>
          <p:cNvPr id="24585" name="Object 9">
            <a:extLst>
              <a:ext uri="{FF2B5EF4-FFF2-40B4-BE49-F238E27FC236}">
                <a16:creationId xmlns:a16="http://schemas.microsoft.com/office/drawing/2014/main" id="{8AF6FB43-025F-4FE1-866F-0F660B19FE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601788"/>
          <a:ext cx="15240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7" name="Equation" r:id="rId5" imgW="1571633" imgH="438210" progId="Equation.3">
                  <p:embed/>
                </p:oleObj>
              </mc:Choice>
              <mc:Fallback>
                <p:oleObj name="Equation" r:id="rId5" imgW="1571633" imgH="438210" progId="Equation.3">
                  <p:embed/>
                  <p:pic>
                    <p:nvPicPr>
                      <p:cNvPr id="24585" name="Object 9">
                        <a:extLst>
                          <a:ext uri="{FF2B5EF4-FFF2-40B4-BE49-F238E27FC236}">
                            <a16:creationId xmlns:a16="http://schemas.microsoft.com/office/drawing/2014/main" id="{8AF6FB43-025F-4FE1-866F-0F660B19FE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601788"/>
                        <a:ext cx="15240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>
            <a:extLst>
              <a:ext uri="{FF2B5EF4-FFF2-40B4-BE49-F238E27FC236}">
                <a16:creationId xmlns:a16="http://schemas.microsoft.com/office/drawing/2014/main" id="{7AC7B346-7E7B-4F26-B7E8-07F08AA3C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2650" y="1549400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8" name="Equation" r:id="rId7" imgW="533169" imgH="444307" progId="Equation.3">
                  <p:embed/>
                </p:oleObj>
              </mc:Choice>
              <mc:Fallback>
                <p:oleObj name="Equation" r:id="rId7" imgW="533169" imgH="444307" progId="Equation.3">
                  <p:embed/>
                  <p:pic>
                    <p:nvPicPr>
                      <p:cNvPr id="24586" name="Object 10">
                        <a:extLst>
                          <a:ext uri="{FF2B5EF4-FFF2-40B4-BE49-F238E27FC236}">
                            <a16:creationId xmlns:a16="http://schemas.microsoft.com/office/drawing/2014/main" id="{7AC7B346-7E7B-4F26-B7E8-07F08AA3C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1549400"/>
                        <a:ext cx="53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>
            <a:extLst>
              <a:ext uri="{FF2B5EF4-FFF2-40B4-BE49-F238E27FC236}">
                <a16:creationId xmlns:a16="http://schemas.microsoft.com/office/drawing/2014/main" id="{FDA4757A-85CE-4F5D-AE9B-6FE150E9F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75" y="1539875"/>
            <a:ext cx="3749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介质磁化率</a:t>
            </a:r>
          </a:p>
        </p:txBody>
      </p:sp>
      <p:graphicFrame>
        <p:nvGraphicFramePr>
          <p:cNvPr id="24588" name="Object 12">
            <a:extLst>
              <a:ext uri="{FF2B5EF4-FFF2-40B4-BE49-F238E27FC236}">
                <a16:creationId xmlns:a16="http://schemas.microsoft.com/office/drawing/2014/main" id="{D4E56225-2284-405C-B1E8-85AD32E114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151063"/>
          <a:ext cx="22479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9" name="Equation" r:id="rId9" imgW="2514668" imgH="533520" progId="Equation.DSMT4">
                  <p:embed/>
                </p:oleObj>
              </mc:Choice>
              <mc:Fallback>
                <p:oleObj name="Equation" r:id="rId9" imgW="2514668" imgH="533520" progId="Equation.DSMT4">
                  <p:embed/>
                  <p:pic>
                    <p:nvPicPr>
                      <p:cNvPr id="24588" name="Object 12">
                        <a:extLst>
                          <a:ext uri="{FF2B5EF4-FFF2-40B4-BE49-F238E27FC236}">
                            <a16:creationId xmlns:a16="http://schemas.microsoft.com/office/drawing/2014/main" id="{D4E56225-2284-405C-B1E8-85AD32E11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151063"/>
                        <a:ext cx="22479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Text Box 13">
            <a:extLst>
              <a:ext uri="{FF2B5EF4-FFF2-40B4-BE49-F238E27FC236}">
                <a16:creationId xmlns:a16="http://schemas.microsoft.com/office/drawing/2014/main" id="{132608E7-B160-40F5-810E-BD2749BD8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1088" y="2100263"/>
            <a:ext cx="2266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那么</a:t>
            </a:r>
          </a:p>
        </p:txBody>
      </p:sp>
      <p:graphicFrame>
        <p:nvGraphicFramePr>
          <p:cNvPr id="24590" name="Object 14">
            <a:extLst>
              <a:ext uri="{FF2B5EF4-FFF2-40B4-BE49-F238E27FC236}">
                <a16:creationId xmlns:a16="http://schemas.microsoft.com/office/drawing/2014/main" id="{2D44F164-98B7-4FDD-AAA8-3B3AE13D9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2127250"/>
          <a:ext cx="19764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0" name="Equation" r:id="rId11" imgW="2374900" imgH="558800" progId="Equation.DSMT4">
                  <p:embed/>
                </p:oleObj>
              </mc:Choice>
              <mc:Fallback>
                <p:oleObj name="Equation" r:id="rId11" imgW="2374900" imgH="558800" progId="Equation.DSMT4">
                  <p:embed/>
                  <p:pic>
                    <p:nvPicPr>
                      <p:cNvPr id="24590" name="Object 14">
                        <a:extLst>
                          <a:ext uri="{FF2B5EF4-FFF2-40B4-BE49-F238E27FC236}">
                            <a16:creationId xmlns:a16="http://schemas.microsoft.com/office/drawing/2014/main" id="{2D44F164-98B7-4FDD-AAA8-3B3AE13D96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127250"/>
                        <a:ext cx="19764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>
            <a:extLst>
              <a:ext uri="{FF2B5EF4-FFF2-40B4-BE49-F238E27FC236}">
                <a16:creationId xmlns:a16="http://schemas.microsoft.com/office/drawing/2014/main" id="{0E87CC2D-0314-418E-8D5C-ACD9ECF56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6050" y="2163763"/>
          <a:ext cx="12573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1" name="Equation" r:id="rId13" imgW="1473200" imgH="558800" progId="Equation.DSMT4">
                  <p:embed/>
                </p:oleObj>
              </mc:Choice>
              <mc:Fallback>
                <p:oleObj name="Equation" r:id="rId13" imgW="1473200" imgH="558800" progId="Equation.DSMT4">
                  <p:embed/>
                  <p:pic>
                    <p:nvPicPr>
                      <p:cNvPr id="24591" name="Object 15">
                        <a:extLst>
                          <a:ext uri="{FF2B5EF4-FFF2-40B4-BE49-F238E27FC236}">
                            <a16:creationId xmlns:a16="http://schemas.microsoft.com/office/drawing/2014/main" id="{0E87CC2D-0314-418E-8D5C-ACD9ECF56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2163763"/>
                        <a:ext cx="12573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>
            <a:extLst>
              <a:ext uri="{FF2B5EF4-FFF2-40B4-BE49-F238E27FC236}">
                <a16:creationId xmlns:a16="http://schemas.microsoft.com/office/drawing/2014/main" id="{2CAE1783-7C95-4EC2-B73C-288502006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5" y="2792413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2" name="Equation" r:id="rId15" imgW="1688367" imgH="444307" progId="Equation.3">
                  <p:embed/>
                </p:oleObj>
              </mc:Choice>
              <mc:Fallback>
                <p:oleObj name="Equation" r:id="rId15" imgW="1688367" imgH="444307" progId="Equation.3">
                  <p:embed/>
                  <p:pic>
                    <p:nvPicPr>
                      <p:cNvPr id="24592" name="Object 16">
                        <a:extLst>
                          <a:ext uri="{FF2B5EF4-FFF2-40B4-BE49-F238E27FC236}">
                            <a16:creationId xmlns:a16="http://schemas.microsoft.com/office/drawing/2014/main" id="{2CAE1783-7C95-4EC2-B73C-2885020063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792413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Text Box 17">
            <a:extLst>
              <a:ext uri="{FF2B5EF4-FFF2-40B4-BE49-F238E27FC236}">
                <a16:creationId xmlns:a16="http://schemas.microsoft.com/office/drawing/2014/main" id="{BA244EFC-FDF0-48C6-A00F-BA5DDE84E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75" y="2730500"/>
            <a:ext cx="1822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24594" name="Object 18">
            <a:extLst>
              <a:ext uri="{FF2B5EF4-FFF2-40B4-BE49-F238E27FC236}">
                <a16:creationId xmlns:a16="http://schemas.microsoft.com/office/drawing/2014/main" id="{716954F0-D8CD-4ED6-815B-6328A21730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7575" y="3563938"/>
          <a:ext cx="14478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3" name="Equation" r:id="rId17" imgW="1152657" imgH="438210" progId="Equation.3">
                  <p:embed/>
                </p:oleObj>
              </mc:Choice>
              <mc:Fallback>
                <p:oleObj name="Equation" r:id="rId17" imgW="1152657" imgH="438210" progId="Equation.3">
                  <p:embed/>
                  <p:pic>
                    <p:nvPicPr>
                      <p:cNvPr id="24594" name="Object 18">
                        <a:extLst>
                          <a:ext uri="{FF2B5EF4-FFF2-40B4-BE49-F238E27FC236}">
                            <a16:creationId xmlns:a16="http://schemas.microsoft.com/office/drawing/2014/main" id="{716954F0-D8CD-4ED6-815B-6328A21730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3563938"/>
                        <a:ext cx="14478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Text Box 19">
            <a:extLst>
              <a:ext uri="{FF2B5EF4-FFF2-40B4-BE49-F238E27FC236}">
                <a16:creationId xmlns:a16="http://schemas.microsoft.com/office/drawing/2014/main" id="{4161CD3D-05CF-46E9-A2D8-A92553FF6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9863" y="3505200"/>
            <a:ext cx="1916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即</a:t>
            </a:r>
          </a:p>
        </p:txBody>
      </p:sp>
      <p:sp>
        <p:nvSpPr>
          <p:cNvPr id="24596" name="Text Box 20">
            <a:extLst>
              <a:ext uri="{FF2B5EF4-FFF2-40B4-BE49-F238E27FC236}">
                <a16:creationId xmlns:a16="http://schemas.microsoft.com/office/drawing/2014/main" id="{E81A3EC2-17DC-4A1E-81C4-E373884BD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4241800"/>
            <a:ext cx="81676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与</a:t>
            </a:r>
            <a:r>
              <a:rPr kumimoji="1" lang="zh-CN" altLang="en-US" b="1" i="1">
                <a:latin typeface="Times New Roman" panose="02020603050405020304" pitchFamily="18" charset="0"/>
              </a:rPr>
              <a:t> </a:t>
            </a:r>
            <a:r>
              <a:rPr kumimoji="1" lang="zh-CN" altLang="en-US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3600" b="1" i="1" baseline="-250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2800" b="1" baseline="-25000">
                <a:solidFill>
                  <a:srgbClr val="A5002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均为纯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描述磁介质特性的物理量</a:t>
            </a:r>
          </a:p>
        </p:txBody>
      </p:sp>
      <p:graphicFrame>
        <p:nvGraphicFramePr>
          <p:cNvPr id="24597" name="Object 21">
            <a:extLst>
              <a:ext uri="{FF2B5EF4-FFF2-40B4-BE49-F238E27FC236}">
                <a16:creationId xmlns:a16="http://schemas.microsoft.com/office/drawing/2014/main" id="{90D1B1B0-C04C-4A58-AF49-198FE1E960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4463" y="3549650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4" name="Equation" r:id="rId19" imgW="1459866" imgH="495085" progId="Equation.DSMT4">
                  <p:embed/>
                </p:oleObj>
              </mc:Choice>
              <mc:Fallback>
                <p:oleObj name="Equation" r:id="rId19" imgW="1459866" imgH="495085" progId="Equation.DSMT4">
                  <p:embed/>
                  <p:pic>
                    <p:nvPicPr>
                      <p:cNvPr id="24597" name="Object 21">
                        <a:extLst>
                          <a:ext uri="{FF2B5EF4-FFF2-40B4-BE49-F238E27FC236}">
                            <a16:creationId xmlns:a16="http://schemas.microsoft.com/office/drawing/2014/main" id="{90D1B1B0-C04C-4A58-AF49-198FE1E960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3549650"/>
                        <a:ext cx="1460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8" name="AutoShape 22">
            <a:extLst>
              <a:ext uri="{FF2B5EF4-FFF2-40B4-BE49-F238E27FC236}">
                <a16:creationId xmlns:a16="http://schemas.microsoft.com/office/drawing/2014/main" id="{873B5720-DCFC-47B6-AA5D-A1E981C62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7413" y="3498850"/>
            <a:ext cx="2133600" cy="609600"/>
          </a:xfrm>
          <a:prstGeom prst="wedgeRoundRectCallout">
            <a:avLst>
              <a:gd name="adj1" fmla="val -72694"/>
              <a:gd name="adj2" fmla="val 13801"/>
              <a:gd name="adj3" fmla="val 16667"/>
            </a:avLst>
          </a:prstGeom>
          <a:solidFill>
            <a:srgbClr val="FFFF00"/>
          </a:solidFill>
          <a:ln w="9525">
            <a:solidFill>
              <a:srgbClr val="80008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800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599" name="Object 23">
            <a:extLst>
              <a:ext uri="{FF2B5EF4-FFF2-40B4-BE49-F238E27FC236}">
                <a16:creationId xmlns:a16="http://schemas.microsoft.com/office/drawing/2014/main" id="{C9912192-2326-4168-B1D1-166AD23D1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4965700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5" name="Equation" r:id="rId21" imgW="1040948" imgH="444307" progId="Equation.3">
                  <p:embed/>
                </p:oleObj>
              </mc:Choice>
              <mc:Fallback>
                <p:oleObj name="Equation" r:id="rId21" imgW="1040948" imgH="444307" progId="Equation.3">
                  <p:embed/>
                  <p:pic>
                    <p:nvPicPr>
                      <p:cNvPr id="24599" name="Object 23">
                        <a:extLst>
                          <a:ext uri="{FF2B5EF4-FFF2-40B4-BE49-F238E27FC236}">
                            <a16:creationId xmlns:a16="http://schemas.microsoft.com/office/drawing/2014/main" id="{C9912192-2326-4168-B1D1-166AD23D1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965700"/>
                        <a:ext cx="104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Object 24">
            <a:extLst>
              <a:ext uri="{FF2B5EF4-FFF2-40B4-BE49-F238E27FC236}">
                <a16:creationId xmlns:a16="http://schemas.microsoft.com/office/drawing/2014/main" id="{336E93A0-E7B1-4A83-93CC-E39064601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7775" y="4965700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6" name="Equation" r:id="rId23" imgW="901309" imgH="444307" progId="Equation.3">
                  <p:embed/>
                </p:oleObj>
              </mc:Choice>
              <mc:Fallback>
                <p:oleObj name="Equation" r:id="rId23" imgW="901309" imgH="444307" progId="Equation.3">
                  <p:embed/>
                  <p:pic>
                    <p:nvPicPr>
                      <p:cNvPr id="24600" name="Object 24">
                        <a:extLst>
                          <a:ext uri="{FF2B5EF4-FFF2-40B4-BE49-F238E27FC236}">
                            <a16:creationId xmlns:a16="http://schemas.microsoft.com/office/drawing/2014/main" id="{336E93A0-E7B1-4A83-93CC-E390646014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965700"/>
                        <a:ext cx="90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Line 25">
            <a:extLst>
              <a:ext uri="{FF2B5EF4-FFF2-40B4-BE49-F238E27FC236}">
                <a16:creationId xmlns:a16="http://schemas.microsoft.com/office/drawing/2014/main" id="{C5235CF4-9E44-4140-89DC-979CAF762F8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5154613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2" name="Text Box 26">
            <a:extLst>
              <a:ext uri="{FF2B5EF4-FFF2-40B4-BE49-F238E27FC236}">
                <a16:creationId xmlns:a16="http://schemas.microsoft.com/office/drawing/2014/main" id="{383AC6D2-D797-4C43-9665-368714B25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4878388"/>
            <a:ext cx="248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顺磁质</a:t>
            </a:r>
          </a:p>
        </p:txBody>
      </p:sp>
      <p:graphicFrame>
        <p:nvGraphicFramePr>
          <p:cNvPr id="24603" name="Object 27">
            <a:extLst>
              <a:ext uri="{FF2B5EF4-FFF2-40B4-BE49-F238E27FC236}">
                <a16:creationId xmlns:a16="http://schemas.microsoft.com/office/drawing/2014/main" id="{0AA00AE4-8DFB-44FC-9098-A0F8F648D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5530850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7" name="Equation" r:id="rId25" imgW="1040948" imgH="444307" progId="Equation.3">
                  <p:embed/>
                </p:oleObj>
              </mc:Choice>
              <mc:Fallback>
                <p:oleObj name="Equation" r:id="rId25" imgW="1040948" imgH="444307" progId="Equation.3">
                  <p:embed/>
                  <p:pic>
                    <p:nvPicPr>
                      <p:cNvPr id="24603" name="Object 27">
                        <a:extLst>
                          <a:ext uri="{FF2B5EF4-FFF2-40B4-BE49-F238E27FC236}">
                            <a16:creationId xmlns:a16="http://schemas.microsoft.com/office/drawing/2014/main" id="{0AA00AE4-8DFB-44FC-9098-A0F8F648DE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530850"/>
                        <a:ext cx="104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28">
            <a:extLst>
              <a:ext uri="{FF2B5EF4-FFF2-40B4-BE49-F238E27FC236}">
                <a16:creationId xmlns:a16="http://schemas.microsoft.com/office/drawing/2014/main" id="{2D2D443F-55D6-44E0-AE81-D4C6998721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5529263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8" name="Equation" r:id="rId27" imgW="901309" imgH="444307" progId="Equation.3">
                  <p:embed/>
                </p:oleObj>
              </mc:Choice>
              <mc:Fallback>
                <p:oleObj name="Equation" r:id="rId27" imgW="901309" imgH="444307" progId="Equation.3">
                  <p:embed/>
                  <p:pic>
                    <p:nvPicPr>
                      <p:cNvPr id="24604" name="Object 28">
                        <a:extLst>
                          <a:ext uri="{FF2B5EF4-FFF2-40B4-BE49-F238E27FC236}">
                            <a16:creationId xmlns:a16="http://schemas.microsoft.com/office/drawing/2014/main" id="{2D2D443F-55D6-44E0-AE81-D4C699872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529263"/>
                        <a:ext cx="90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5" name="Line 29">
            <a:extLst>
              <a:ext uri="{FF2B5EF4-FFF2-40B4-BE49-F238E27FC236}">
                <a16:creationId xmlns:a16="http://schemas.microsoft.com/office/drawing/2014/main" id="{DD534C77-AC77-42AC-AC68-2799C5DC1EC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575945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6" name="Text Box 30">
            <a:extLst>
              <a:ext uri="{FF2B5EF4-FFF2-40B4-BE49-F238E27FC236}">
                <a16:creationId xmlns:a16="http://schemas.microsoft.com/office/drawing/2014/main" id="{9EFE88F2-A9EE-496E-B2A2-AA0CA880D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5454650"/>
            <a:ext cx="298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抗磁质</a:t>
            </a:r>
          </a:p>
        </p:txBody>
      </p:sp>
      <p:graphicFrame>
        <p:nvGraphicFramePr>
          <p:cNvPr id="24607" name="Object 31">
            <a:extLst>
              <a:ext uri="{FF2B5EF4-FFF2-40B4-BE49-F238E27FC236}">
                <a16:creationId xmlns:a16="http://schemas.microsoft.com/office/drawing/2014/main" id="{EE9E5494-B4A1-421E-8E95-198F9C825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1275" y="6105525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9" name="Equation" r:id="rId29" imgW="1040948" imgH="444307" progId="Equation.3">
                  <p:embed/>
                </p:oleObj>
              </mc:Choice>
              <mc:Fallback>
                <p:oleObj name="Equation" r:id="rId29" imgW="1040948" imgH="444307" progId="Equation.3">
                  <p:embed/>
                  <p:pic>
                    <p:nvPicPr>
                      <p:cNvPr id="24607" name="Object 31">
                        <a:extLst>
                          <a:ext uri="{FF2B5EF4-FFF2-40B4-BE49-F238E27FC236}">
                            <a16:creationId xmlns:a16="http://schemas.microsoft.com/office/drawing/2014/main" id="{EE9E5494-B4A1-421E-8E95-198F9C8258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6105525"/>
                        <a:ext cx="104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Object 32">
            <a:extLst>
              <a:ext uri="{FF2B5EF4-FFF2-40B4-BE49-F238E27FC236}">
                <a16:creationId xmlns:a16="http://schemas.microsoft.com/office/drawing/2014/main" id="{088AB114-4A8A-4EA5-8468-0A3F051521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5075" y="6118225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0" name="Equation" r:id="rId31" imgW="914400" imgH="444500" progId="Equation.3">
                  <p:embed/>
                </p:oleObj>
              </mc:Choice>
              <mc:Fallback>
                <p:oleObj name="Equation" r:id="rId31" imgW="914400" imgH="444500" progId="Equation.3">
                  <p:embed/>
                  <p:pic>
                    <p:nvPicPr>
                      <p:cNvPr id="24608" name="Object 32">
                        <a:extLst>
                          <a:ext uri="{FF2B5EF4-FFF2-40B4-BE49-F238E27FC236}">
                            <a16:creationId xmlns:a16="http://schemas.microsoft.com/office/drawing/2014/main" id="{088AB114-4A8A-4EA5-8468-0A3F051521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6118225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Line 33">
            <a:extLst>
              <a:ext uri="{FF2B5EF4-FFF2-40B4-BE49-F238E27FC236}">
                <a16:creationId xmlns:a16="http://schemas.microsoft.com/office/drawing/2014/main" id="{A8601F5F-1408-43DC-A4D6-691FCEA186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6383338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0" name="Text Box 34">
            <a:extLst>
              <a:ext uri="{FF2B5EF4-FFF2-40B4-BE49-F238E27FC236}">
                <a16:creationId xmlns:a16="http://schemas.microsoft.com/office/drawing/2014/main" id="{567D200E-9220-4575-9E85-6A374F8B3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6713" y="6078538"/>
            <a:ext cx="2344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真  空</a:t>
            </a:r>
          </a:p>
        </p:txBody>
      </p:sp>
      <p:graphicFrame>
        <p:nvGraphicFramePr>
          <p:cNvPr id="24611" name="Object 35">
            <a:extLst>
              <a:ext uri="{FF2B5EF4-FFF2-40B4-BE49-F238E27FC236}">
                <a16:creationId xmlns:a16="http://schemas.microsoft.com/office/drawing/2014/main" id="{0333BB4D-FA3E-4109-9C86-D4C24DFFAE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9163" y="5448300"/>
          <a:ext cx="125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1" name="Equation" r:id="rId33" imgW="1256755" imgH="444307" progId="Equation.3">
                  <p:embed/>
                </p:oleObj>
              </mc:Choice>
              <mc:Fallback>
                <p:oleObj name="Equation" r:id="rId33" imgW="1256755" imgH="444307" progId="Equation.3">
                  <p:embed/>
                  <p:pic>
                    <p:nvPicPr>
                      <p:cNvPr id="24611" name="Object 35">
                        <a:extLst>
                          <a:ext uri="{FF2B5EF4-FFF2-40B4-BE49-F238E27FC236}">
                            <a16:creationId xmlns:a16="http://schemas.microsoft.com/office/drawing/2014/main" id="{0333BB4D-FA3E-4109-9C86-D4C24DFFA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5448300"/>
                        <a:ext cx="1257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2" name="Object 36">
            <a:extLst>
              <a:ext uri="{FF2B5EF4-FFF2-40B4-BE49-F238E27FC236}">
                <a16:creationId xmlns:a16="http://schemas.microsoft.com/office/drawing/2014/main" id="{0B1ED603-51FF-4E52-8F7D-D67802FCA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3463" y="598170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2" name="Equation" r:id="rId35" imgW="939392" imgH="444307" progId="Equation.3">
                  <p:embed/>
                </p:oleObj>
              </mc:Choice>
              <mc:Fallback>
                <p:oleObj name="Equation" r:id="rId35" imgW="939392" imgH="444307" progId="Equation.3">
                  <p:embed/>
                  <p:pic>
                    <p:nvPicPr>
                      <p:cNvPr id="24612" name="Object 36">
                        <a:extLst>
                          <a:ext uri="{FF2B5EF4-FFF2-40B4-BE49-F238E27FC236}">
                            <a16:creationId xmlns:a16="http://schemas.microsoft.com/office/drawing/2014/main" id="{0B1ED603-51FF-4E52-8F7D-D67802FCAD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5981700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3" name="Text Box 37">
            <a:extLst>
              <a:ext uri="{FF2B5EF4-FFF2-40B4-BE49-F238E27FC236}">
                <a16:creationId xmlns:a16="http://schemas.microsoft.com/office/drawing/2014/main" id="{34840B1B-89D5-4405-8994-04B48B9A8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8613" y="4876800"/>
            <a:ext cx="611187" cy="18288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超导体</a:t>
            </a:r>
          </a:p>
        </p:txBody>
      </p:sp>
      <p:graphicFrame>
        <p:nvGraphicFramePr>
          <p:cNvPr id="20522" name="Object 40">
            <a:extLst>
              <a:ext uri="{FF2B5EF4-FFF2-40B4-BE49-F238E27FC236}">
                <a16:creationId xmlns:a16="http://schemas.microsoft.com/office/drawing/2014/main" id="{9432E7A7-1199-4A13-97A9-E35929D21C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4688" y="341313"/>
          <a:ext cx="18415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3" name="Equation" r:id="rId37" imgW="1828800" imgH="838080" progId="Equation.DSMT4">
                  <p:embed/>
                </p:oleObj>
              </mc:Choice>
              <mc:Fallback>
                <p:oleObj name="Equation" r:id="rId37" imgW="1828800" imgH="838080" progId="Equation.DSMT4">
                  <p:embed/>
                  <p:pic>
                    <p:nvPicPr>
                      <p:cNvPr id="20522" name="Object 40">
                        <a:extLst>
                          <a:ext uri="{FF2B5EF4-FFF2-40B4-BE49-F238E27FC236}">
                            <a16:creationId xmlns:a16="http://schemas.microsoft.com/office/drawing/2014/main" id="{9432E7A7-1199-4A13-97A9-E35929D21C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341313"/>
                        <a:ext cx="1841500" cy="8604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8" name="Text Box 42">
            <a:extLst>
              <a:ext uri="{FF2B5EF4-FFF2-40B4-BE49-F238E27FC236}">
                <a16:creationId xmlns:a16="http://schemas.microsoft.com/office/drawing/2014/main" id="{E7D4231C-7EB8-4FFD-BB92-F6B5B091F5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2820988"/>
            <a:ext cx="2863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相对磁导率</a:t>
            </a:r>
          </a:p>
        </p:txBody>
      </p:sp>
      <p:sp>
        <p:nvSpPr>
          <p:cNvPr id="24619" name="Text Box 43">
            <a:extLst>
              <a:ext uri="{FF2B5EF4-FFF2-40B4-BE49-F238E27FC236}">
                <a16:creationId xmlns:a16="http://schemas.microsoft.com/office/drawing/2014/main" id="{26E86065-E0CD-42BE-8B11-2D8BF5756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375" y="3556000"/>
            <a:ext cx="2808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介质磁导率</a:t>
            </a:r>
          </a:p>
        </p:txBody>
      </p:sp>
      <p:sp>
        <p:nvSpPr>
          <p:cNvPr id="20520" name="Text Box 75">
            <a:extLst>
              <a:ext uri="{FF2B5EF4-FFF2-40B4-BE49-F238E27FC236}">
                <a16:creationId xmlns:a16="http://schemas.microsoft.com/office/drawing/2014/main" id="{7EF12571-7F44-4346-806C-5C63EFED8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4100" y="6440488"/>
            <a:ext cx="415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20521" name="灯片编号占位符 2">
            <a:extLst>
              <a:ext uri="{FF2B5EF4-FFF2-40B4-BE49-F238E27FC236}">
                <a16:creationId xmlns:a16="http://schemas.microsoft.com/office/drawing/2014/main" id="{BFD66A6C-6D1A-4DDE-8079-F81BF5D1A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3E1E58-882B-42F5-B58F-35057167C53A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 descr="褐色大理石">
            <a:extLst>
              <a:ext uri="{FF2B5EF4-FFF2-40B4-BE49-F238E27FC236}">
                <a16:creationId xmlns:a16="http://schemas.microsoft.com/office/drawing/2014/main" id="{88603840-61EA-43BC-AAEE-5A502D0CE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9450" y="3824288"/>
            <a:ext cx="2628900" cy="11176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7B285779-E3B4-480D-BDCD-2576629F2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0" y="5373688"/>
          <a:ext cx="3635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4" name="公式" r:id="rId4" imgW="85632" imgH="114210" progId="Equation.3">
                  <p:embed/>
                </p:oleObj>
              </mc:Choice>
              <mc:Fallback>
                <p:oleObj name="公式" r:id="rId4" imgW="85632" imgH="114210" progId="Equation.3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7B285779-E3B4-480D-BDCD-2576629F2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5373688"/>
                        <a:ext cx="3635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ECD3D516-3C9E-4AB3-999B-2AF2D11BD0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9988" y="4005263"/>
          <a:ext cx="4048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5" name="公式" r:id="rId6" imgW="95357" imgH="152280" progId="Equation.3">
                  <p:embed/>
                </p:oleObj>
              </mc:Choice>
              <mc:Fallback>
                <p:oleObj name="公式" r:id="rId6" imgW="95357" imgH="152280" progId="Equation.3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ECD3D516-3C9E-4AB3-999B-2AF2D11BD0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4005263"/>
                        <a:ext cx="4048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4C919C3C-3AC7-4C19-848A-BF6391464C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5975" y="4081463"/>
          <a:ext cx="4048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6" name="公式" r:id="rId8" imgW="95357" imgH="114210" progId="Equation.3">
                  <p:embed/>
                </p:oleObj>
              </mc:Choice>
              <mc:Fallback>
                <p:oleObj name="公式" r:id="rId8" imgW="95357" imgH="114210" progId="Equation.3">
                  <p:embed/>
                  <p:pic>
                    <p:nvPicPr>
                      <p:cNvPr id="25605" name="Object 5">
                        <a:extLst>
                          <a:ext uri="{FF2B5EF4-FFF2-40B4-BE49-F238E27FC236}">
                            <a16:creationId xmlns:a16="http://schemas.microsoft.com/office/drawing/2014/main" id="{4C919C3C-3AC7-4C19-848A-BF6391464C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4081463"/>
                        <a:ext cx="4048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>
            <a:extLst>
              <a:ext uri="{FF2B5EF4-FFF2-40B4-BE49-F238E27FC236}">
                <a16:creationId xmlns:a16="http://schemas.microsoft.com/office/drawing/2014/main" id="{2FEDB938-2BF1-4E8E-B3CC-639682AED0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6138" y="5341938"/>
          <a:ext cx="4508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7" name="公式" r:id="rId10" imgW="114266" imgH="152280" progId="Equation.3">
                  <p:embed/>
                </p:oleObj>
              </mc:Choice>
              <mc:Fallback>
                <p:oleObj name="公式" r:id="rId10" imgW="114266" imgH="152280" progId="Equation.3">
                  <p:embed/>
                  <p:pic>
                    <p:nvPicPr>
                      <p:cNvPr id="25606" name="Object 6">
                        <a:extLst>
                          <a:ext uri="{FF2B5EF4-FFF2-40B4-BE49-F238E27FC236}">
                            <a16:creationId xmlns:a16="http://schemas.microsoft.com/office/drawing/2014/main" id="{2FEDB938-2BF1-4E8E-B3CC-639682AED0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5341938"/>
                        <a:ext cx="4508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Line 7">
            <a:extLst>
              <a:ext uri="{FF2B5EF4-FFF2-40B4-BE49-F238E27FC236}">
                <a16:creationId xmlns:a16="http://schemas.microsoft.com/office/drawing/2014/main" id="{43A2D102-B8DD-40A7-95E0-D822299CBB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1650" y="4545013"/>
            <a:ext cx="2841625" cy="0"/>
          </a:xfrm>
          <a:prstGeom prst="line">
            <a:avLst/>
          </a:prstGeom>
          <a:noFill/>
          <a:ln w="5715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16C7A244-1792-465A-B2B0-CB83777B1841}"/>
              </a:ext>
            </a:extLst>
          </p:cNvPr>
          <p:cNvGrpSpPr>
            <a:grpSpLocks/>
          </p:cNvGrpSpPr>
          <p:nvPr/>
        </p:nvGrpSpPr>
        <p:grpSpPr bwMode="auto">
          <a:xfrm>
            <a:off x="5386388" y="3767138"/>
            <a:ext cx="3124200" cy="87312"/>
            <a:chOff x="2832" y="1872"/>
            <a:chExt cx="2864" cy="96"/>
          </a:xfrm>
        </p:grpSpPr>
        <p:sp>
          <p:nvSpPr>
            <p:cNvPr id="21611" name="Line 9">
              <a:extLst>
                <a:ext uri="{FF2B5EF4-FFF2-40B4-BE49-F238E27FC236}">
                  <a16:creationId xmlns:a16="http://schemas.microsoft.com/office/drawing/2014/main" id="{64BC443F-C1FE-4168-88B2-FE783EF61E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872"/>
              <a:ext cx="2400" cy="0"/>
            </a:xfrm>
            <a:prstGeom prst="line">
              <a:avLst/>
            </a:prstGeom>
            <a:noFill/>
            <a:ln w="476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2" name="Line 10">
              <a:extLst>
                <a:ext uri="{FF2B5EF4-FFF2-40B4-BE49-F238E27FC236}">
                  <a16:creationId xmlns:a16="http://schemas.microsoft.com/office/drawing/2014/main" id="{CA1EEFF5-E4B3-4CB7-B617-B415E2FB98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968"/>
              <a:ext cx="2400" cy="0"/>
            </a:xfrm>
            <a:prstGeom prst="line">
              <a:avLst/>
            </a:prstGeom>
            <a:noFill/>
            <a:ln w="476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3" name="Line 11">
              <a:extLst>
                <a:ext uri="{FF2B5EF4-FFF2-40B4-BE49-F238E27FC236}">
                  <a16:creationId xmlns:a16="http://schemas.microsoft.com/office/drawing/2014/main" id="{C045F3C9-BAB8-43EB-A9C5-33C3990711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872"/>
              <a:ext cx="384" cy="0"/>
            </a:xfrm>
            <a:prstGeom prst="line">
              <a:avLst/>
            </a:prstGeom>
            <a:noFill/>
            <a:ln w="47625">
              <a:solidFill>
                <a:srgbClr val="FF66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4" name="Line 12">
              <a:extLst>
                <a:ext uri="{FF2B5EF4-FFF2-40B4-BE49-F238E27FC236}">
                  <a16:creationId xmlns:a16="http://schemas.microsoft.com/office/drawing/2014/main" id="{728330CC-5689-48EF-A005-BA96ABE9DD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968"/>
              <a:ext cx="384" cy="0"/>
            </a:xfrm>
            <a:prstGeom prst="line">
              <a:avLst/>
            </a:prstGeom>
            <a:noFill/>
            <a:ln w="47625">
              <a:solidFill>
                <a:srgbClr val="FF66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5" name="Line 13">
              <a:extLst>
                <a:ext uri="{FF2B5EF4-FFF2-40B4-BE49-F238E27FC236}">
                  <a16:creationId xmlns:a16="http://schemas.microsoft.com/office/drawing/2014/main" id="{CD37501B-E414-4F08-99DE-FF570437B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12" y="1872"/>
              <a:ext cx="384" cy="0"/>
            </a:xfrm>
            <a:prstGeom prst="line">
              <a:avLst/>
            </a:prstGeom>
            <a:noFill/>
            <a:ln w="47625">
              <a:solidFill>
                <a:srgbClr val="FF66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614" name="Line 14">
            <a:extLst>
              <a:ext uri="{FF2B5EF4-FFF2-40B4-BE49-F238E27FC236}">
                <a16:creationId xmlns:a16="http://schemas.microsoft.com/office/drawing/2014/main" id="{337ACA80-C256-42DA-98BB-7BC5A1C70381}"/>
              </a:ext>
            </a:extLst>
          </p:cNvPr>
          <p:cNvSpPr>
            <a:spLocks noChangeShapeType="1"/>
          </p:cNvSpPr>
          <p:nvPr/>
        </p:nvSpPr>
        <p:spPr bwMode="auto">
          <a:xfrm>
            <a:off x="6537325" y="5481638"/>
            <a:ext cx="781050" cy="0"/>
          </a:xfrm>
          <a:prstGeom prst="line">
            <a:avLst/>
          </a:prstGeom>
          <a:noFill/>
          <a:ln w="57150">
            <a:solidFill>
              <a:srgbClr val="990033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5" name="Line 15">
            <a:extLst>
              <a:ext uri="{FF2B5EF4-FFF2-40B4-BE49-F238E27FC236}">
                <a16:creationId xmlns:a16="http://schemas.microsoft.com/office/drawing/2014/main" id="{BE3F830E-8D31-4B07-9853-8BF7F17D816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7538" y="4545013"/>
            <a:ext cx="819150" cy="0"/>
          </a:xfrm>
          <a:prstGeom prst="line">
            <a:avLst/>
          </a:prstGeom>
          <a:noFill/>
          <a:ln w="44450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616" name="Object 16">
            <a:extLst>
              <a:ext uri="{FF2B5EF4-FFF2-40B4-BE49-F238E27FC236}">
                <a16:creationId xmlns:a16="http://schemas.microsoft.com/office/drawing/2014/main" id="{242B0AA1-C208-4692-9CD3-D16628BE5E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6213" y="4292600"/>
          <a:ext cx="4302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8" name="Equation" r:id="rId12" imgW="342799" imgH="362070" progId="Equation.DSMT4">
                  <p:embed/>
                </p:oleObj>
              </mc:Choice>
              <mc:Fallback>
                <p:oleObj name="Equation" r:id="rId12" imgW="342799" imgH="362070" progId="Equation.DSMT4">
                  <p:embed/>
                  <p:pic>
                    <p:nvPicPr>
                      <p:cNvPr id="25616" name="Object 16">
                        <a:extLst>
                          <a:ext uri="{FF2B5EF4-FFF2-40B4-BE49-F238E27FC236}">
                            <a16:creationId xmlns:a16="http://schemas.microsoft.com/office/drawing/2014/main" id="{242B0AA1-C208-4692-9CD3-D16628BE5E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4292600"/>
                        <a:ext cx="4302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7" name="Text Box 17">
            <a:extLst>
              <a:ext uri="{FF2B5EF4-FFF2-40B4-BE49-F238E27FC236}">
                <a16:creationId xmlns:a16="http://schemas.microsoft.com/office/drawing/2014/main" id="{F3F1E360-B4E8-4EB8-8D5A-417377BCC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3" y="404813"/>
            <a:ext cx="827563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长直螺线管内充满均匀磁介质</a:t>
            </a:r>
            <a:r>
              <a:rPr kumimoji="1"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单位长度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 上的匝数为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通有电流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I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求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管内的磁感应强度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及磁化强度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。</a:t>
            </a:r>
            <a:endParaRPr kumimoji="1"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25618" name="Text Box 18">
            <a:extLst>
              <a:ext uri="{FF2B5EF4-FFF2-40B4-BE49-F238E27FC236}">
                <a16:creationId xmlns:a16="http://schemas.microsoft.com/office/drawing/2014/main" id="{DF48BDF8-A60C-4C96-BEF7-C40FB7B84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75" y="1773238"/>
            <a:ext cx="1163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25619" name="Object 19">
            <a:extLst>
              <a:ext uri="{FF2B5EF4-FFF2-40B4-BE49-F238E27FC236}">
                <a16:creationId xmlns:a16="http://schemas.microsoft.com/office/drawing/2014/main" id="{7B3F2A8C-10F0-4355-ABB3-995C148EBA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8563" y="3028950"/>
          <a:ext cx="22971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9" name="Equation" r:id="rId14" imgW="2486033" imgH="362070" progId="Equation.DSMT4">
                  <p:embed/>
                </p:oleObj>
              </mc:Choice>
              <mc:Fallback>
                <p:oleObj name="Equation" r:id="rId14" imgW="2486033" imgH="362070" progId="Equation.DSMT4">
                  <p:embed/>
                  <p:pic>
                    <p:nvPicPr>
                      <p:cNvPr id="25619" name="Object 19">
                        <a:extLst>
                          <a:ext uri="{FF2B5EF4-FFF2-40B4-BE49-F238E27FC236}">
                            <a16:creationId xmlns:a16="http://schemas.microsoft.com/office/drawing/2014/main" id="{7B3F2A8C-10F0-4355-ABB3-995C148EBA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3028950"/>
                        <a:ext cx="229711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>
            <a:extLst>
              <a:ext uri="{FF2B5EF4-FFF2-40B4-BE49-F238E27FC236}">
                <a16:creationId xmlns:a16="http://schemas.microsoft.com/office/drawing/2014/main" id="{7A946BD5-F056-4137-B330-B1C5FBF70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1100" y="3525838"/>
          <a:ext cx="12001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0" name="Equation" r:id="rId16" imgW="1076210" imgH="276210" progId="Equation.DSMT4">
                  <p:embed/>
                </p:oleObj>
              </mc:Choice>
              <mc:Fallback>
                <p:oleObj name="Equation" r:id="rId16" imgW="1076210" imgH="276210" progId="Equation.DSMT4">
                  <p:embed/>
                  <p:pic>
                    <p:nvPicPr>
                      <p:cNvPr id="25620" name="Object 20">
                        <a:extLst>
                          <a:ext uri="{FF2B5EF4-FFF2-40B4-BE49-F238E27FC236}">
                            <a16:creationId xmlns:a16="http://schemas.microsoft.com/office/drawing/2014/main" id="{7A946BD5-F056-4137-B330-B1C5FBF70A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525838"/>
                        <a:ext cx="12001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>
            <a:extLst>
              <a:ext uri="{FF2B5EF4-FFF2-40B4-BE49-F238E27FC236}">
                <a16:creationId xmlns:a16="http://schemas.microsoft.com/office/drawing/2014/main" id="{01588BED-C766-4E8B-88B1-50BFEB8F6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0" y="4005263"/>
          <a:ext cx="15605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1" name="Equation" r:id="rId18" imgW="1657266" imgH="400140" progId="Equation.DSMT4">
                  <p:embed/>
                </p:oleObj>
              </mc:Choice>
              <mc:Fallback>
                <p:oleObj name="Equation" r:id="rId18" imgW="1657266" imgH="400140" progId="Equation.DSMT4">
                  <p:embed/>
                  <p:pic>
                    <p:nvPicPr>
                      <p:cNvPr id="25621" name="Object 21">
                        <a:extLst>
                          <a:ext uri="{FF2B5EF4-FFF2-40B4-BE49-F238E27FC236}">
                            <a16:creationId xmlns:a16="http://schemas.microsoft.com/office/drawing/2014/main" id="{01588BED-C766-4E8B-88B1-50BFEB8F62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4005263"/>
                        <a:ext cx="15605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>
            <a:extLst>
              <a:ext uri="{FF2B5EF4-FFF2-40B4-BE49-F238E27FC236}">
                <a16:creationId xmlns:a16="http://schemas.microsoft.com/office/drawing/2014/main" id="{F03D1497-57CE-4B8B-9397-CDC7B87E26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7150" y="4500563"/>
          <a:ext cx="13620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2" name="Equation" r:id="rId20" imgW="1524090" imgH="466830" progId="Equation.DSMT4">
                  <p:embed/>
                </p:oleObj>
              </mc:Choice>
              <mc:Fallback>
                <p:oleObj name="Equation" r:id="rId20" imgW="1524090" imgH="466830" progId="Equation.DSMT4">
                  <p:embed/>
                  <p:pic>
                    <p:nvPicPr>
                      <p:cNvPr id="25622" name="Object 22">
                        <a:extLst>
                          <a:ext uri="{FF2B5EF4-FFF2-40B4-BE49-F238E27FC236}">
                            <a16:creationId xmlns:a16="http://schemas.microsoft.com/office/drawing/2014/main" id="{F03D1497-57CE-4B8B-9397-CDC7B87E26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500563"/>
                        <a:ext cx="13620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>
            <a:extLst>
              <a:ext uri="{FF2B5EF4-FFF2-40B4-BE49-F238E27FC236}">
                <a16:creationId xmlns:a16="http://schemas.microsoft.com/office/drawing/2014/main" id="{20E042BD-91F3-4A08-ABAA-33D3DEFCF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8738" y="5051425"/>
          <a:ext cx="1905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3" name="Equation" r:id="rId22" imgW="1838255" imgH="419040" progId="Equation.3">
                  <p:embed/>
                </p:oleObj>
              </mc:Choice>
              <mc:Fallback>
                <p:oleObj name="Equation" r:id="rId22" imgW="1838255" imgH="419040" progId="Equation.3">
                  <p:embed/>
                  <p:pic>
                    <p:nvPicPr>
                      <p:cNvPr id="25623" name="Object 23">
                        <a:extLst>
                          <a:ext uri="{FF2B5EF4-FFF2-40B4-BE49-F238E27FC236}">
                            <a16:creationId xmlns:a16="http://schemas.microsoft.com/office/drawing/2014/main" id="{20E042BD-91F3-4A08-ABAA-33D3DEFCF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5051425"/>
                        <a:ext cx="1905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4" name="Text Box 24">
            <a:extLst>
              <a:ext uri="{FF2B5EF4-FFF2-40B4-BE49-F238E27FC236}">
                <a16:creationId xmlns:a16="http://schemas.microsoft.com/office/drawing/2014/main" id="{3863DB0F-817D-4C1E-946C-1A22EB128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3363" y="5589588"/>
            <a:ext cx="1957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顺磁质</a:t>
            </a:r>
          </a:p>
        </p:txBody>
      </p:sp>
      <p:graphicFrame>
        <p:nvGraphicFramePr>
          <p:cNvPr id="25625" name="Object 25">
            <a:extLst>
              <a:ext uri="{FF2B5EF4-FFF2-40B4-BE49-F238E27FC236}">
                <a16:creationId xmlns:a16="http://schemas.microsoft.com/office/drawing/2014/main" id="{B2921E50-C32B-4DFA-8A34-D42A9DABE6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8763" y="5640388"/>
          <a:ext cx="10445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4" name="Equation" r:id="rId24" imgW="809588" imgH="400140" progId="Equation.DSMT4">
                  <p:embed/>
                </p:oleObj>
              </mc:Choice>
              <mc:Fallback>
                <p:oleObj name="Equation" r:id="rId24" imgW="809588" imgH="400140" progId="Equation.DSMT4">
                  <p:embed/>
                  <p:pic>
                    <p:nvPicPr>
                      <p:cNvPr id="25625" name="Object 25">
                        <a:extLst>
                          <a:ext uri="{FF2B5EF4-FFF2-40B4-BE49-F238E27FC236}">
                            <a16:creationId xmlns:a16="http://schemas.microsoft.com/office/drawing/2014/main" id="{B2921E50-C32B-4DFA-8A34-D42A9DABE6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5640388"/>
                        <a:ext cx="10445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6" name="Text Box 26">
            <a:extLst>
              <a:ext uri="{FF2B5EF4-FFF2-40B4-BE49-F238E27FC236}">
                <a16:creationId xmlns:a16="http://schemas.microsoft.com/office/drawing/2014/main" id="{955DDC23-3BAC-4A1A-A766-A2FFDBCF5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3363" y="6137275"/>
            <a:ext cx="1884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抗磁质</a:t>
            </a:r>
          </a:p>
        </p:txBody>
      </p:sp>
      <p:graphicFrame>
        <p:nvGraphicFramePr>
          <p:cNvPr id="25627" name="Object 27">
            <a:extLst>
              <a:ext uri="{FF2B5EF4-FFF2-40B4-BE49-F238E27FC236}">
                <a16:creationId xmlns:a16="http://schemas.microsoft.com/office/drawing/2014/main" id="{0B7F64E0-1881-448C-9F13-7916BCC88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8763" y="6165850"/>
          <a:ext cx="10271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5" name="Equation" r:id="rId26" imgW="809588" imgH="400140" progId="Equation.DSMT4">
                  <p:embed/>
                </p:oleObj>
              </mc:Choice>
              <mc:Fallback>
                <p:oleObj name="Equation" r:id="rId26" imgW="809588" imgH="400140" progId="Equation.DSMT4">
                  <p:embed/>
                  <p:pic>
                    <p:nvPicPr>
                      <p:cNvPr id="25627" name="Object 27">
                        <a:extLst>
                          <a:ext uri="{FF2B5EF4-FFF2-40B4-BE49-F238E27FC236}">
                            <a16:creationId xmlns:a16="http://schemas.microsoft.com/office/drawing/2014/main" id="{0B7F64E0-1881-448C-9F13-7916BCC88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6165850"/>
                        <a:ext cx="102711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8" name="Object 28">
            <a:extLst>
              <a:ext uri="{FF2B5EF4-FFF2-40B4-BE49-F238E27FC236}">
                <a16:creationId xmlns:a16="http://schemas.microsoft.com/office/drawing/2014/main" id="{C3673B9E-9E15-4A63-A4DA-6B7DE8397B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8250" y="4057650"/>
          <a:ext cx="9366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6" name="Equation" r:id="rId28" imgW="923855" imgH="352350" progId="Equation.3">
                  <p:embed/>
                </p:oleObj>
              </mc:Choice>
              <mc:Fallback>
                <p:oleObj name="Equation" r:id="rId28" imgW="923855" imgH="352350" progId="Equation.3">
                  <p:embed/>
                  <p:pic>
                    <p:nvPicPr>
                      <p:cNvPr id="25628" name="Object 28">
                        <a:extLst>
                          <a:ext uri="{FF2B5EF4-FFF2-40B4-BE49-F238E27FC236}">
                            <a16:creationId xmlns:a16="http://schemas.microsoft.com/office/drawing/2014/main" id="{C3673B9E-9E15-4A63-A4DA-6B7DE8397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4057650"/>
                        <a:ext cx="9366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Object 29">
            <a:extLst>
              <a:ext uri="{FF2B5EF4-FFF2-40B4-BE49-F238E27FC236}">
                <a16:creationId xmlns:a16="http://schemas.microsoft.com/office/drawing/2014/main" id="{B23A450F-C8B5-49FD-A767-92F44B983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6138" y="5081588"/>
          <a:ext cx="18272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7" name="Equation" r:id="rId30" imgW="1771532" imgH="390420" progId="Equation.3">
                  <p:embed/>
                </p:oleObj>
              </mc:Choice>
              <mc:Fallback>
                <p:oleObj name="Equation" r:id="rId30" imgW="1771532" imgH="390420" progId="Equation.3">
                  <p:embed/>
                  <p:pic>
                    <p:nvPicPr>
                      <p:cNvPr id="25629" name="Object 29">
                        <a:extLst>
                          <a:ext uri="{FF2B5EF4-FFF2-40B4-BE49-F238E27FC236}">
                            <a16:creationId xmlns:a16="http://schemas.microsoft.com/office/drawing/2014/main" id="{B23A450F-C8B5-49FD-A767-92F44B983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5081588"/>
                        <a:ext cx="18272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30">
            <a:extLst>
              <a:ext uri="{FF2B5EF4-FFF2-40B4-BE49-F238E27FC236}">
                <a16:creationId xmlns:a16="http://schemas.microsoft.com/office/drawing/2014/main" id="{C9F9DD15-6856-47C0-85D3-594B1C8E7F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9238" y="6165850"/>
          <a:ext cx="10493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8" name="Equation" r:id="rId32" imgW="1219110" imgH="457110" progId="Equation.DSMT4">
                  <p:embed/>
                </p:oleObj>
              </mc:Choice>
              <mc:Fallback>
                <p:oleObj name="Equation" r:id="rId32" imgW="1219110" imgH="457110" progId="Equation.DSMT4">
                  <p:embed/>
                  <p:pic>
                    <p:nvPicPr>
                      <p:cNvPr id="25630" name="Object 30">
                        <a:extLst>
                          <a:ext uri="{FF2B5EF4-FFF2-40B4-BE49-F238E27FC236}">
                            <a16:creationId xmlns:a16="http://schemas.microsoft.com/office/drawing/2014/main" id="{C9F9DD15-6856-47C0-85D3-594B1C8E7F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6165850"/>
                        <a:ext cx="104933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Object 31">
            <a:extLst>
              <a:ext uri="{FF2B5EF4-FFF2-40B4-BE49-F238E27FC236}">
                <a16:creationId xmlns:a16="http://schemas.microsoft.com/office/drawing/2014/main" id="{D77C5B14-DCDB-4BD0-BF27-BB45F7987B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5750" y="5597525"/>
          <a:ext cx="10302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9" name="Equation" r:id="rId34" imgW="933579" imgH="380970" progId="Equation.DSMT4">
                  <p:embed/>
                </p:oleObj>
              </mc:Choice>
              <mc:Fallback>
                <p:oleObj name="Equation" r:id="rId34" imgW="933579" imgH="380970" progId="Equation.DSMT4">
                  <p:embed/>
                  <p:pic>
                    <p:nvPicPr>
                      <p:cNvPr id="25631" name="Object 31">
                        <a:extLst>
                          <a:ext uri="{FF2B5EF4-FFF2-40B4-BE49-F238E27FC236}">
                            <a16:creationId xmlns:a16="http://schemas.microsoft.com/office/drawing/2014/main" id="{D77C5B14-DCDB-4BD0-BF27-BB45F7987B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5597525"/>
                        <a:ext cx="103028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2" name="AutoShape 32">
            <a:extLst>
              <a:ext uri="{FF2B5EF4-FFF2-40B4-BE49-F238E27FC236}">
                <a16:creationId xmlns:a16="http://schemas.microsoft.com/office/drawing/2014/main" id="{91A4A395-EF1E-437C-98AB-4A963CAD0E27}"/>
              </a:ext>
            </a:extLst>
          </p:cNvPr>
          <p:cNvSpPr>
            <a:spLocks/>
          </p:cNvSpPr>
          <p:nvPr/>
        </p:nvSpPr>
        <p:spPr bwMode="auto">
          <a:xfrm>
            <a:off x="1198563" y="5741988"/>
            <a:ext cx="304800" cy="838200"/>
          </a:xfrm>
          <a:prstGeom prst="leftBrace">
            <a:avLst>
              <a:gd name="adj1" fmla="val 22917"/>
              <a:gd name="adj2" fmla="val 49421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5633" name="Object 33">
            <a:extLst>
              <a:ext uri="{FF2B5EF4-FFF2-40B4-BE49-F238E27FC236}">
                <a16:creationId xmlns:a16="http://schemas.microsoft.com/office/drawing/2014/main" id="{5CB1B7AD-DE73-4C3F-95C9-B3EE0839D8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4076700"/>
          <a:ext cx="4572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0" name="Equation" r:id="rId36" imgW="400067" imgH="323730" progId="Equation.3">
                  <p:embed/>
                </p:oleObj>
              </mc:Choice>
              <mc:Fallback>
                <p:oleObj name="Equation" r:id="rId36" imgW="400067" imgH="323730" progId="Equation.3">
                  <p:embed/>
                  <p:pic>
                    <p:nvPicPr>
                      <p:cNvPr id="25633" name="Object 33">
                        <a:extLst>
                          <a:ext uri="{FF2B5EF4-FFF2-40B4-BE49-F238E27FC236}">
                            <a16:creationId xmlns:a16="http://schemas.microsoft.com/office/drawing/2014/main" id="{5CB1B7AD-DE73-4C3F-95C9-B3EE0839D8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076700"/>
                        <a:ext cx="4572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4" name="Oval 34">
            <a:extLst>
              <a:ext uri="{FF2B5EF4-FFF2-40B4-BE49-F238E27FC236}">
                <a16:creationId xmlns:a16="http://schemas.microsoft.com/office/drawing/2014/main" id="{7728D13E-74FF-42B8-801A-570C263ED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4995863"/>
            <a:ext cx="3048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25635" name="Line 35">
            <a:extLst>
              <a:ext uri="{FF2B5EF4-FFF2-40B4-BE49-F238E27FC236}">
                <a16:creationId xmlns:a16="http://schemas.microsoft.com/office/drawing/2014/main" id="{42943563-11E5-4ECD-83CC-E386C4316E5D}"/>
              </a:ext>
            </a:extLst>
          </p:cNvPr>
          <p:cNvSpPr>
            <a:spLocks noChangeShapeType="1"/>
          </p:cNvSpPr>
          <p:nvPr/>
        </p:nvSpPr>
        <p:spPr bwMode="auto">
          <a:xfrm rot="5400000" flipH="1">
            <a:off x="8083550" y="4273550"/>
            <a:ext cx="0" cy="6858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36">
            <a:extLst>
              <a:ext uri="{FF2B5EF4-FFF2-40B4-BE49-F238E27FC236}">
                <a16:creationId xmlns:a16="http://schemas.microsoft.com/office/drawing/2014/main" id="{6B211696-F2B3-4F80-AC96-5F06ECA28AC1}"/>
              </a:ext>
            </a:extLst>
          </p:cNvPr>
          <p:cNvGrpSpPr>
            <a:grpSpLocks/>
          </p:cNvGrpSpPr>
          <p:nvPr/>
        </p:nvGrpSpPr>
        <p:grpSpPr bwMode="auto">
          <a:xfrm>
            <a:off x="5543550" y="2289175"/>
            <a:ext cx="3302000" cy="1284288"/>
            <a:chOff x="3744" y="333"/>
            <a:chExt cx="2080" cy="809"/>
          </a:xfrm>
        </p:grpSpPr>
        <p:graphicFrame>
          <p:nvGraphicFramePr>
            <p:cNvPr id="21597" name="Object 37">
              <a:extLst>
                <a:ext uri="{FF2B5EF4-FFF2-40B4-BE49-F238E27FC236}">
                  <a16:creationId xmlns:a16="http://schemas.microsoft.com/office/drawing/2014/main" id="{34E9E173-CCB9-4AAA-B10F-FFE668D89D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08" y="432"/>
            <a:ext cx="416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71" name="Equation" r:id="rId38" imgW="133446" imgH="162000" progId="Equation.DSMT4">
                    <p:embed/>
                  </p:oleObj>
                </mc:Choice>
                <mc:Fallback>
                  <p:oleObj name="Equation" r:id="rId38" imgW="133446" imgH="162000" progId="Equation.DSMT4">
                    <p:embed/>
                    <p:pic>
                      <p:nvPicPr>
                        <p:cNvPr id="21597" name="Object 37">
                          <a:extLst>
                            <a:ext uri="{FF2B5EF4-FFF2-40B4-BE49-F238E27FC236}">
                              <a16:creationId xmlns:a16="http://schemas.microsoft.com/office/drawing/2014/main" id="{34E9E173-CCB9-4AAA-B10F-FFE668D89D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8" y="432"/>
                          <a:ext cx="416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98" name="Rectangle 38" descr="棕色大理石">
              <a:extLst>
                <a:ext uri="{FF2B5EF4-FFF2-40B4-BE49-F238E27FC236}">
                  <a16:creationId xmlns:a16="http://schemas.microsoft.com/office/drawing/2014/main" id="{7936E53B-4028-47E8-B3F1-AA180C80498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792" y="480"/>
              <a:ext cx="1608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99" name="Freeform 39">
              <a:extLst>
                <a:ext uri="{FF2B5EF4-FFF2-40B4-BE49-F238E27FC236}">
                  <a16:creationId xmlns:a16="http://schemas.microsoft.com/office/drawing/2014/main" id="{F4BB3F7B-4673-42FE-80EB-FDF90F46481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8" y="816"/>
              <a:ext cx="48" cy="326"/>
            </a:xfrm>
            <a:custGeom>
              <a:avLst/>
              <a:gdLst>
                <a:gd name="T0" fmla="*/ 0 w 1"/>
                <a:gd name="T1" fmla="*/ 0 h 370"/>
                <a:gd name="T2" fmla="*/ 2147483646 w 1"/>
                <a:gd name="T3" fmla="*/ 56 h 370"/>
                <a:gd name="T4" fmla="*/ 0 60000 65536"/>
                <a:gd name="T5" fmla="*/ 0 60000 65536"/>
                <a:gd name="T6" fmla="*/ 0 w 1"/>
                <a:gd name="T7" fmla="*/ 0 h 370"/>
                <a:gd name="T8" fmla="*/ 1 w 1"/>
                <a:gd name="T9" fmla="*/ 370 h 3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70">
                  <a:moveTo>
                    <a:pt x="0" y="0"/>
                  </a:moveTo>
                  <a:lnTo>
                    <a:pt x="1" y="370"/>
                  </a:lnTo>
                </a:path>
              </a:pathLst>
            </a:custGeom>
            <a:noFill/>
            <a:ln w="60325">
              <a:solidFill>
                <a:srgbClr val="FF9933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0" name="Freeform 40">
              <a:extLst>
                <a:ext uri="{FF2B5EF4-FFF2-40B4-BE49-F238E27FC236}">
                  <a16:creationId xmlns:a16="http://schemas.microsoft.com/office/drawing/2014/main" id="{29B04277-E3E9-4604-8577-92F29FAE6BE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4" y="771"/>
              <a:ext cx="51" cy="237"/>
            </a:xfrm>
            <a:custGeom>
              <a:avLst/>
              <a:gdLst>
                <a:gd name="T0" fmla="*/ 0 w 1"/>
                <a:gd name="T1" fmla="*/ 0 h 370"/>
                <a:gd name="T2" fmla="*/ 2147483646 w 1"/>
                <a:gd name="T3" fmla="*/ 1 h 370"/>
                <a:gd name="T4" fmla="*/ 0 60000 65536"/>
                <a:gd name="T5" fmla="*/ 0 60000 65536"/>
                <a:gd name="T6" fmla="*/ 0 w 1"/>
                <a:gd name="T7" fmla="*/ 0 h 370"/>
                <a:gd name="T8" fmla="*/ 1 w 1"/>
                <a:gd name="T9" fmla="*/ 370 h 3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70">
                  <a:moveTo>
                    <a:pt x="0" y="0"/>
                  </a:moveTo>
                  <a:lnTo>
                    <a:pt x="1" y="370"/>
                  </a:lnTo>
                </a:path>
              </a:pathLst>
            </a:custGeom>
            <a:noFill/>
            <a:ln w="60325">
              <a:solidFill>
                <a:srgbClr val="FF99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601" name="Object 41">
              <a:extLst>
                <a:ext uri="{FF2B5EF4-FFF2-40B4-BE49-F238E27FC236}">
                  <a16:creationId xmlns:a16="http://schemas.microsoft.com/office/drawing/2014/main" id="{2637D069-F513-42CC-9AA2-0D1B4DF866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9" y="911"/>
            <a:ext cx="209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72" name="Equation" r:id="rId40" imgW="199898" imgH="266760" progId="Equation.3">
                    <p:embed/>
                  </p:oleObj>
                </mc:Choice>
                <mc:Fallback>
                  <p:oleObj name="Equation" r:id="rId40" imgW="199898" imgH="266760" progId="Equation.3">
                    <p:embed/>
                    <p:pic>
                      <p:nvPicPr>
                        <p:cNvPr id="21601" name="Object 41">
                          <a:extLst>
                            <a:ext uri="{FF2B5EF4-FFF2-40B4-BE49-F238E27FC236}">
                              <a16:creationId xmlns:a16="http://schemas.microsoft.com/office/drawing/2014/main" id="{2637D069-F513-42CC-9AA2-0D1B4DF866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9" y="911"/>
                          <a:ext cx="209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02" name="Line 42">
              <a:extLst>
                <a:ext uri="{FF2B5EF4-FFF2-40B4-BE49-F238E27FC236}">
                  <a16:creationId xmlns:a16="http://schemas.microsoft.com/office/drawing/2014/main" id="{0D936AD1-35D7-45EB-8EBF-B5E6B62EA3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624"/>
              <a:ext cx="1480" cy="1"/>
            </a:xfrm>
            <a:prstGeom prst="line">
              <a:avLst/>
            </a:prstGeom>
            <a:noFill/>
            <a:ln w="41275">
              <a:solidFill>
                <a:srgbClr val="00FFFF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603" name="Group 43">
              <a:extLst>
                <a:ext uri="{FF2B5EF4-FFF2-40B4-BE49-F238E27FC236}">
                  <a16:creationId xmlns:a16="http://schemas.microsoft.com/office/drawing/2014/main" id="{158F9068-11CB-4AAA-A960-6E3E8569A5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333"/>
              <a:ext cx="1531" cy="579"/>
              <a:chOff x="1903" y="2688"/>
              <a:chExt cx="1554" cy="981"/>
            </a:xfrm>
          </p:grpSpPr>
          <p:sp>
            <p:nvSpPr>
              <p:cNvPr id="21604" name="Freeform 44">
                <a:extLst>
                  <a:ext uri="{FF2B5EF4-FFF2-40B4-BE49-F238E27FC236}">
                    <a16:creationId xmlns:a16="http://schemas.microsoft.com/office/drawing/2014/main" id="{304B0290-CAE3-47F2-8C1C-0DB8882A398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967" y="2688"/>
                <a:ext cx="258" cy="981"/>
              </a:xfrm>
              <a:custGeom>
                <a:avLst/>
                <a:gdLst>
                  <a:gd name="T0" fmla="*/ 0 w 315"/>
                  <a:gd name="T1" fmla="*/ 25 h 1146"/>
                  <a:gd name="T2" fmla="*/ 5 w 315"/>
                  <a:gd name="T3" fmla="*/ 13 h 1146"/>
                  <a:gd name="T4" fmla="*/ 11 w 315"/>
                  <a:gd name="T5" fmla="*/ 98 h 1146"/>
                  <a:gd name="T6" fmla="*/ 16 w 315"/>
                  <a:gd name="T7" fmla="*/ 92 h 114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5"/>
                  <a:gd name="T13" fmla="*/ 0 h 1146"/>
                  <a:gd name="T14" fmla="*/ 315 w 315"/>
                  <a:gd name="T15" fmla="*/ 1146 h 114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>
                <a:solidFill>
                  <a:srgbClr val="FF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05" name="Freeform 45">
                <a:extLst>
                  <a:ext uri="{FF2B5EF4-FFF2-40B4-BE49-F238E27FC236}">
                    <a16:creationId xmlns:a16="http://schemas.microsoft.com/office/drawing/2014/main" id="{CD68B548-5DEE-443C-ACF8-4E7CF277E52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733" y="2688"/>
                <a:ext cx="254" cy="981"/>
              </a:xfrm>
              <a:custGeom>
                <a:avLst/>
                <a:gdLst>
                  <a:gd name="T0" fmla="*/ 0 w 315"/>
                  <a:gd name="T1" fmla="*/ 25 h 1146"/>
                  <a:gd name="T2" fmla="*/ 4 w 315"/>
                  <a:gd name="T3" fmla="*/ 13 h 1146"/>
                  <a:gd name="T4" fmla="*/ 8 w 315"/>
                  <a:gd name="T5" fmla="*/ 98 h 1146"/>
                  <a:gd name="T6" fmla="*/ 12 w 315"/>
                  <a:gd name="T7" fmla="*/ 92 h 114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5"/>
                  <a:gd name="T13" fmla="*/ 0 h 1146"/>
                  <a:gd name="T14" fmla="*/ 315 w 315"/>
                  <a:gd name="T15" fmla="*/ 1146 h 114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>
                <a:solidFill>
                  <a:srgbClr val="FF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06" name="Freeform 46">
                <a:extLst>
                  <a:ext uri="{FF2B5EF4-FFF2-40B4-BE49-F238E27FC236}">
                    <a16:creationId xmlns:a16="http://schemas.microsoft.com/office/drawing/2014/main" id="{E2D50C1B-5D9B-4E52-8714-0917624CD52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497" y="2688"/>
                <a:ext cx="258" cy="981"/>
              </a:xfrm>
              <a:custGeom>
                <a:avLst/>
                <a:gdLst>
                  <a:gd name="T0" fmla="*/ 0 w 315"/>
                  <a:gd name="T1" fmla="*/ 25 h 1146"/>
                  <a:gd name="T2" fmla="*/ 5 w 315"/>
                  <a:gd name="T3" fmla="*/ 13 h 1146"/>
                  <a:gd name="T4" fmla="*/ 11 w 315"/>
                  <a:gd name="T5" fmla="*/ 98 h 1146"/>
                  <a:gd name="T6" fmla="*/ 16 w 315"/>
                  <a:gd name="T7" fmla="*/ 92 h 114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5"/>
                  <a:gd name="T13" fmla="*/ 0 h 1146"/>
                  <a:gd name="T14" fmla="*/ 315 w 315"/>
                  <a:gd name="T15" fmla="*/ 1146 h 114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>
                <a:solidFill>
                  <a:srgbClr val="FF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07" name="Freeform 47">
                <a:extLst>
                  <a:ext uri="{FF2B5EF4-FFF2-40B4-BE49-F238E27FC236}">
                    <a16:creationId xmlns:a16="http://schemas.microsoft.com/office/drawing/2014/main" id="{7103CB6A-9035-4B7A-9F59-4C622C8450C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262" y="2688"/>
                <a:ext cx="255" cy="981"/>
              </a:xfrm>
              <a:custGeom>
                <a:avLst/>
                <a:gdLst>
                  <a:gd name="T0" fmla="*/ 0 w 315"/>
                  <a:gd name="T1" fmla="*/ 25 h 1146"/>
                  <a:gd name="T2" fmla="*/ 4 w 315"/>
                  <a:gd name="T3" fmla="*/ 13 h 1146"/>
                  <a:gd name="T4" fmla="*/ 9 w 315"/>
                  <a:gd name="T5" fmla="*/ 98 h 1146"/>
                  <a:gd name="T6" fmla="*/ 12 w 315"/>
                  <a:gd name="T7" fmla="*/ 92 h 114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5"/>
                  <a:gd name="T13" fmla="*/ 0 h 1146"/>
                  <a:gd name="T14" fmla="*/ 315 w 315"/>
                  <a:gd name="T15" fmla="*/ 1146 h 114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>
                <a:solidFill>
                  <a:srgbClr val="FF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08" name="Freeform 48">
                <a:extLst>
                  <a:ext uri="{FF2B5EF4-FFF2-40B4-BE49-F238E27FC236}">
                    <a16:creationId xmlns:a16="http://schemas.microsoft.com/office/drawing/2014/main" id="{6E27EB4A-1FA2-4DA2-8237-C12BE8C56AF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027" y="2688"/>
                <a:ext cx="258" cy="981"/>
              </a:xfrm>
              <a:custGeom>
                <a:avLst/>
                <a:gdLst>
                  <a:gd name="T0" fmla="*/ 0 w 315"/>
                  <a:gd name="T1" fmla="*/ 25 h 1146"/>
                  <a:gd name="T2" fmla="*/ 5 w 315"/>
                  <a:gd name="T3" fmla="*/ 13 h 1146"/>
                  <a:gd name="T4" fmla="*/ 11 w 315"/>
                  <a:gd name="T5" fmla="*/ 98 h 1146"/>
                  <a:gd name="T6" fmla="*/ 16 w 315"/>
                  <a:gd name="T7" fmla="*/ 92 h 114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5"/>
                  <a:gd name="T13" fmla="*/ 0 h 1146"/>
                  <a:gd name="T14" fmla="*/ 315 w 315"/>
                  <a:gd name="T15" fmla="*/ 1146 h 114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>
                <a:solidFill>
                  <a:srgbClr val="FF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09" name="Freeform 49">
                <a:extLst>
                  <a:ext uri="{FF2B5EF4-FFF2-40B4-BE49-F238E27FC236}">
                    <a16:creationId xmlns:a16="http://schemas.microsoft.com/office/drawing/2014/main" id="{D2A63C5D-E0F4-483D-9B6A-191B271D4A3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203" y="2688"/>
                <a:ext cx="254" cy="981"/>
              </a:xfrm>
              <a:custGeom>
                <a:avLst/>
                <a:gdLst>
                  <a:gd name="T0" fmla="*/ 0 w 315"/>
                  <a:gd name="T1" fmla="*/ 25 h 1146"/>
                  <a:gd name="T2" fmla="*/ 4 w 315"/>
                  <a:gd name="T3" fmla="*/ 13 h 1146"/>
                  <a:gd name="T4" fmla="*/ 8 w 315"/>
                  <a:gd name="T5" fmla="*/ 98 h 1146"/>
                  <a:gd name="T6" fmla="*/ 12 w 315"/>
                  <a:gd name="T7" fmla="*/ 92 h 114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5"/>
                  <a:gd name="T13" fmla="*/ 0 h 1146"/>
                  <a:gd name="T14" fmla="*/ 315 w 315"/>
                  <a:gd name="T15" fmla="*/ 1146 h 114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>
                <a:solidFill>
                  <a:srgbClr val="FF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10" name="Freeform 50">
                <a:extLst>
                  <a:ext uri="{FF2B5EF4-FFF2-40B4-BE49-F238E27FC236}">
                    <a16:creationId xmlns:a16="http://schemas.microsoft.com/office/drawing/2014/main" id="{79146922-AA7A-479E-A07A-CB3B3584B4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03" y="2688"/>
                <a:ext cx="162" cy="879"/>
              </a:xfrm>
              <a:custGeom>
                <a:avLst/>
                <a:gdLst>
                  <a:gd name="T0" fmla="*/ 162 w 162"/>
                  <a:gd name="T1" fmla="*/ 225 h 879"/>
                  <a:gd name="T2" fmla="*/ 85 w 162"/>
                  <a:gd name="T3" fmla="*/ 109 h 879"/>
                  <a:gd name="T4" fmla="*/ 0 w 162"/>
                  <a:gd name="T5" fmla="*/ 879 h 879"/>
                  <a:gd name="T6" fmla="*/ 0 60000 65536"/>
                  <a:gd name="T7" fmla="*/ 0 60000 65536"/>
                  <a:gd name="T8" fmla="*/ 0 60000 65536"/>
                  <a:gd name="T9" fmla="*/ 0 w 162"/>
                  <a:gd name="T10" fmla="*/ 0 h 879"/>
                  <a:gd name="T11" fmla="*/ 162 w 162"/>
                  <a:gd name="T12" fmla="*/ 879 h 8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2" h="879">
                    <a:moveTo>
                      <a:pt x="162" y="225"/>
                    </a:moveTo>
                    <a:cubicBezTo>
                      <a:pt x="151" y="206"/>
                      <a:pt x="112" y="0"/>
                      <a:pt x="85" y="109"/>
                    </a:cubicBezTo>
                    <a:cubicBezTo>
                      <a:pt x="49" y="225"/>
                      <a:pt x="18" y="719"/>
                      <a:pt x="0" y="879"/>
                    </a:cubicBezTo>
                  </a:path>
                </a:pathLst>
              </a:custGeom>
              <a:noFill/>
              <a:ln w="69850">
                <a:solidFill>
                  <a:srgbClr val="FF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5651" name="Text Box 51">
            <a:extLst>
              <a:ext uri="{FF2B5EF4-FFF2-40B4-BE49-F238E27FC236}">
                <a16:creationId xmlns:a16="http://schemas.microsoft.com/office/drawing/2014/main" id="{85D3D00B-2962-4BF2-8A94-A1C82466E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787525"/>
            <a:ext cx="6034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因管外磁场为零，取图示的回路</a:t>
            </a:r>
          </a:p>
        </p:txBody>
      </p:sp>
      <p:sp>
        <p:nvSpPr>
          <p:cNvPr id="25652" name="Text Box 52">
            <a:extLst>
              <a:ext uri="{FF2B5EF4-FFF2-40B4-BE49-F238E27FC236}">
                <a16:creationId xmlns:a16="http://schemas.microsoft.com/office/drawing/2014/main" id="{AEDF7F6D-2E50-4EDF-ACF1-75C51A742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276475"/>
            <a:ext cx="2068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根据</a:t>
            </a:r>
          </a:p>
        </p:txBody>
      </p:sp>
      <p:sp>
        <p:nvSpPr>
          <p:cNvPr id="25653" name="Oval 53">
            <a:extLst>
              <a:ext uri="{FF2B5EF4-FFF2-40B4-BE49-F238E27FC236}">
                <a16:creationId xmlns:a16="http://schemas.microsoft.com/office/drawing/2014/main" id="{9F96D15C-92E8-4DB4-9A26-9FDC7DEB0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5900" y="4995863"/>
            <a:ext cx="3048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25654" name="Oval 54">
            <a:extLst>
              <a:ext uri="{FF2B5EF4-FFF2-40B4-BE49-F238E27FC236}">
                <a16:creationId xmlns:a16="http://schemas.microsoft.com/office/drawing/2014/main" id="{99CF261B-A1BA-4FAF-BD88-103613B73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4995863"/>
            <a:ext cx="3048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grpSp>
        <p:nvGrpSpPr>
          <p:cNvPr id="5" name="Group 55">
            <a:extLst>
              <a:ext uri="{FF2B5EF4-FFF2-40B4-BE49-F238E27FC236}">
                <a16:creationId xmlns:a16="http://schemas.microsoft.com/office/drawing/2014/main" id="{0F4C3E8A-580F-4908-95EF-FB4E5A36C822}"/>
              </a:ext>
            </a:extLst>
          </p:cNvPr>
          <p:cNvGrpSpPr>
            <a:grpSpLocks/>
          </p:cNvGrpSpPr>
          <p:nvPr/>
        </p:nvGrpSpPr>
        <p:grpSpPr bwMode="auto">
          <a:xfrm>
            <a:off x="7518400" y="3000375"/>
            <a:ext cx="336550" cy="823913"/>
            <a:chOff x="4560" y="912"/>
            <a:chExt cx="234" cy="519"/>
          </a:xfrm>
        </p:grpSpPr>
        <p:sp>
          <p:nvSpPr>
            <p:cNvPr id="21595" name="Oval 56">
              <a:extLst>
                <a:ext uri="{FF2B5EF4-FFF2-40B4-BE49-F238E27FC236}">
                  <a16:creationId xmlns:a16="http://schemas.microsoft.com/office/drawing/2014/main" id="{7540DCC4-936A-4980-A751-C2060219D66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560" y="1200"/>
              <a:ext cx="192" cy="17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96" name="Text Box 57">
              <a:extLst>
                <a:ext uri="{FF2B5EF4-FFF2-40B4-BE49-F238E27FC236}">
                  <a16:creationId xmlns:a16="http://schemas.microsoft.com/office/drawing/2014/main" id="{C016CC5A-EFB2-4188-9845-823EBE0FFF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912"/>
              <a:ext cx="234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4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6" name="Group 58">
            <a:extLst>
              <a:ext uri="{FF2B5EF4-FFF2-40B4-BE49-F238E27FC236}">
                <a16:creationId xmlns:a16="http://schemas.microsoft.com/office/drawing/2014/main" id="{05D408E3-FA6F-4657-A031-ECA3E559DEBF}"/>
              </a:ext>
            </a:extLst>
          </p:cNvPr>
          <p:cNvGrpSpPr>
            <a:grpSpLocks/>
          </p:cNvGrpSpPr>
          <p:nvPr/>
        </p:nvGrpSpPr>
        <p:grpSpPr bwMode="auto">
          <a:xfrm>
            <a:off x="7943850" y="3000375"/>
            <a:ext cx="336550" cy="823913"/>
            <a:chOff x="4560" y="912"/>
            <a:chExt cx="234" cy="519"/>
          </a:xfrm>
        </p:grpSpPr>
        <p:sp>
          <p:nvSpPr>
            <p:cNvPr id="21593" name="Oval 59">
              <a:extLst>
                <a:ext uri="{FF2B5EF4-FFF2-40B4-BE49-F238E27FC236}">
                  <a16:creationId xmlns:a16="http://schemas.microsoft.com/office/drawing/2014/main" id="{276177B7-1805-4639-AC9B-83893822D0D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560" y="1200"/>
              <a:ext cx="192" cy="17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1594" name="Text Box 60">
              <a:extLst>
                <a:ext uri="{FF2B5EF4-FFF2-40B4-BE49-F238E27FC236}">
                  <a16:creationId xmlns:a16="http://schemas.microsoft.com/office/drawing/2014/main" id="{41EEBDD4-ADBC-48E3-8E71-7AE1CBA018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912"/>
              <a:ext cx="234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4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7" name="Group 61">
            <a:extLst>
              <a:ext uri="{FF2B5EF4-FFF2-40B4-BE49-F238E27FC236}">
                <a16:creationId xmlns:a16="http://schemas.microsoft.com/office/drawing/2014/main" id="{0E6692E4-AFAC-4C10-93CA-8D9B0414E874}"/>
              </a:ext>
            </a:extLst>
          </p:cNvPr>
          <p:cNvGrpSpPr>
            <a:grpSpLocks/>
          </p:cNvGrpSpPr>
          <p:nvPr/>
        </p:nvGrpSpPr>
        <p:grpSpPr bwMode="auto">
          <a:xfrm>
            <a:off x="7061200" y="3000375"/>
            <a:ext cx="336550" cy="823913"/>
            <a:chOff x="4560" y="912"/>
            <a:chExt cx="234" cy="519"/>
          </a:xfrm>
        </p:grpSpPr>
        <p:sp>
          <p:nvSpPr>
            <p:cNvPr id="21591" name="Oval 62">
              <a:extLst>
                <a:ext uri="{FF2B5EF4-FFF2-40B4-BE49-F238E27FC236}">
                  <a16:creationId xmlns:a16="http://schemas.microsoft.com/office/drawing/2014/main" id="{7416114B-52BB-4B39-9BC9-FE7F9091690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560" y="1200"/>
              <a:ext cx="192" cy="17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1592" name="Text Box 63">
              <a:extLst>
                <a:ext uri="{FF2B5EF4-FFF2-40B4-BE49-F238E27FC236}">
                  <a16:creationId xmlns:a16="http://schemas.microsoft.com/office/drawing/2014/main" id="{8C8919DB-C58F-47B3-B870-0D7B40C2C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912"/>
              <a:ext cx="234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4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graphicFrame>
        <p:nvGraphicFramePr>
          <p:cNvPr id="25665" name="Object 65">
            <a:extLst>
              <a:ext uri="{FF2B5EF4-FFF2-40B4-BE49-F238E27FC236}">
                <a16:creationId xmlns:a16="http://schemas.microsoft.com/office/drawing/2014/main" id="{92D2E154-E3B1-47DF-81AE-CC186E550E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6013" y="2259013"/>
          <a:ext cx="24018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3" name="Equation" r:id="rId42" imgW="2181323" imgH="733320" progId="Equation.DSMT4">
                  <p:embed/>
                </p:oleObj>
              </mc:Choice>
              <mc:Fallback>
                <p:oleObj name="Equation" r:id="rId42" imgW="2181323" imgH="733320" progId="Equation.DSMT4">
                  <p:embed/>
                  <p:pic>
                    <p:nvPicPr>
                      <p:cNvPr id="25665" name="Object 65">
                        <a:extLst>
                          <a:ext uri="{FF2B5EF4-FFF2-40B4-BE49-F238E27FC236}">
                            <a16:creationId xmlns:a16="http://schemas.microsoft.com/office/drawing/2014/main" id="{92D2E154-E3B1-47DF-81AE-CC186E550E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2259013"/>
                        <a:ext cx="24018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66" name="Oval 66">
            <a:extLst>
              <a:ext uri="{FF2B5EF4-FFF2-40B4-BE49-F238E27FC236}">
                <a16:creationId xmlns:a16="http://schemas.microsoft.com/office/drawing/2014/main" id="{F70819BF-9CB4-4AA2-830C-4BD29C71C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2466975"/>
            <a:ext cx="144462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5667" name="Text Box 67">
            <a:extLst>
              <a:ext uri="{FF2B5EF4-FFF2-40B4-BE49-F238E27FC236}">
                <a16:creationId xmlns:a16="http://schemas.microsoft.com/office/drawing/2014/main" id="{8675ED82-5F7C-4363-B7AB-E572B38D8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663" y="4473575"/>
            <a:ext cx="165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又</a:t>
            </a:r>
          </a:p>
        </p:txBody>
      </p:sp>
      <p:sp>
        <p:nvSpPr>
          <p:cNvPr id="25668" name="Text Box 68">
            <a:extLst>
              <a:ext uri="{FF2B5EF4-FFF2-40B4-BE49-F238E27FC236}">
                <a16:creationId xmlns:a16="http://schemas.microsoft.com/office/drawing/2014/main" id="{F87DEABC-3E6C-41DD-8098-44B16E880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3025" y="3414713"/>
            <a:ext cx="1657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25669" name="Text Box 69">
            <a:extLst>
              <a:ext uri="{FF2B5EF4-FFF2-40B4-BE49-F238E27FC236}">
                <a16:creationId xmlns:a16="http://schemas.microsoft.com/office/drawing/2014/main" id="{84AA3E48-C3D9-4466-B5EC-C25F92DF4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4650" y="2732088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600" b="1">
                <a:latin typeface="Times New Roman" panose="02020603050405020304" pitchFamily="18" charset="0"/>
              </a:rPr>
              <a:t>内</a:t>
            </a:r>
          </a:p>
        </p:txBody>
      </p:sp>
      <p:grpSp>
        <p:nvGrpSpPr>
          <p:cNvPr id="8" name="Group 70">
            <a:extLst>
              <a:ext uri="{FF2B5EF4-FFF2-40B4-BE49-F238E27FC236}">
                <a16:creationId xmlns:a16="http://schemas.microsoft.com/office/drawing/2014/main" id="{F0FEC724-66B6-4C1C-84AD-CE7AF4639F85}"/>
              </a:ext>
            </a:extLst>
          </p:cNvPr>
          <p:cNvGrpSpPr>
            <a:grpSpLocks/>
          </p:cNvGrpSpPr>
          <p:nvPr/>
        </p:nvGrpSpPr>
        <p:grpSpPr bwMode="auto">
          <a:xfrm>
            <a:off x="6149975" y="2997200"/>
            <a:ext cx="336550" cy="823913"/>
            <a:chOff x="4560" y="912"/>
            <a:chExt cx="234" cy="519"/>
          </a:xfrm>
        </p:grpSpPr>
        <p:sp>
          <p:nvSpPr>
            <p:cNvPr id="21589" name="Oval 71">
              <a:extLst>
                <a:ext uri="{FF2B5EF4-FFF2-40B4-BE49-F238E27FC236}">
                  <a16:creationId xmlns:a16="http://schemas.microsoft.com/office/drawing/2014/main" id="{706343AF-EC99-4F88-B8A7-6C57CE576D4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560" y="1200"/>
              <a:ext cx="192" cy="17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90" name="Text Box 72">
              <a:extLst>
                <a:ext uri="{FF2B5EF4-FFF2-40B4-BE49-F238E27FC236}">
                  <a16:creationId xmlns:a16="http://schemas.microsoft.com/office/drawing/2014/main" id="{001D301C-5FFB-44F4-B402-300CFE0254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912"/>
              <a:ext cx="234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4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9" name="Group 73">
            <a:extLst>
              <a:ext uri="{FF2B5EF4-FFF2-40B4-BE49-F238E27FC236}">
                <a16:creationId xmlns:a16="http://schemas.microsoft.com/office/drawing/2014/main" id="{D56E85AE-D2C9-485E-81CF-39D6DCCA56D1}"/>
              </a:ext>
            </a:extLst>
          </p:cNvPr>
          <p:cNvGrpSpPr>
            <a:grpSpLocks/>
          </p:cNvGrpSpPr>
          <p:nvPr/>
        </p:nvGrpSpPr>
        <p:grpSpPr bwMode="auto">
          <a:xfrm>
            <a:off x="6575425" y="2997200"/>
            <a:ext cx="336550" cy="823913"/>
            <a:chOff x="4560" y="912"/>
            <a:chExt cx="234" cy="519"/>
          </a:xfrm>
        </p:grpSpPr>
        <p:sp>
          <p:nvSpPr>
            <p:cNvPr id="21587" name="Oval 74">
              <a:extLst>
                <a:ext uri="{FF2B5EF4-FFF2-40B4-BE49-F238E27FC236}">
                  <a16:creationId xmlns:a16="http://schemas.microsoft.com/office/drawing/2014/main" id="{AF3BCBEB-9810-4CDF-A722-68AB8C3EFB5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560" y="1200"/>
              <a:ext cx="192" cy="17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1588" name="Text Box 75">
              <a:extLst>
                <a:ext uri="{FF2B5EF4-FFF2-40B4-BE49-F238E27FC236}">
                  <a16:creationId xmlns:a16="http://schemas.microsoft.com/office/drawing/2014/main" id="{666ED800-74DC-44C1-A141-015B3EBC55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912"/>
              <a:ext cx="234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4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0" name="Group 76">
            <a:extLst>
              <a:ext uri="{FF2B5EF4-FFF2-40B4-BE49-F238E27FC236}">
                <a16:creationId xmlns:a16="http://schemas.microsoft.com/office/drawing/2014/main" id="{195F2D00-F58F-4368-B53F-F8F0B5D16F74}"/>
              </a:ext>
            </a:extLst>
          </p:cNvPr>
          <p:cNvGrpSpPr>
            <a:grpSpLocks/>
          </p:cNvGrpSpPr>
          <p:nvPr/>
        </p:nvGrpSpPr>
        <p:grpSpPr bwMode="auto">
          <a:xfrm>
            <a:off x="5692775" y="2997200"/>
            <a:ext cx="336550" cy="823913"/>
            <a:chOff x="4560" y="912"/>
            <a:chExt cx="234" cy="519"/>
          </a:xfrm>
        </p:grpSpPr>
        <p:sp>
          <p:nvSpPr>
            <p:cNvPr id="21585" name="Oval 77">
              <a:extLst>
                <a:ext uri="{FF2B5EF4-FFF2-40B4-BE49-F238E27FC236}">
                  <a16:creationId xmlns:a16="http://schemas.microsoft.com/office/drawing/2014/main" id="{7508E6C0-A68C-4EB1-BEDE-9E1591883C1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560" y="1200"/>
              <a:ext cx="192" cy="17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1586" name="Text Box 78">
              <a:extLst>
                <a:ext uri="{FF2B5EF4-FFF2-40B4-BE49-F238E27FC236}">
                  <a16:creationId xmlns:a16="http://schemas.microsoft.com/office/drawing/2014/main" id="{C2A77689-B5A6-498E-B142-0E6A13B345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912"/>
              <a:ext cx="234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4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25679" name="Oval 79">
            <a:extLst>
              <a:ext uri="{FF2B5EF4-FFF2-40B4-BE49-F238E27FC236}">
                <a16:creationId xmlns:a16="http://schemas.microsoft.com/office/drawing/2014/main" id="{799C9305-9663-4FE3-AB68-38031251F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1888" y="4995863"/>
            <a:ext cx="3048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25680" name="Oval 80">
            <a:extLst>
              <a:ext uri="{FF2B5EF4-FFF2-40B4-BE49-F238E27FC236}">
                <a16:creationId xmlns:a16="http://schemas.microsoft.com/office/drawing/2014/main" id="{99BD8CF7-B594-4C32-A01A-2A9AE8F99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9088" y="4995863"/>
            <a:ext cx="3048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25681" name="Oval 81">
            <a:extLst>
              <a:ext uri="{FF2B5EF4-FFF2-40B4-BE49-F238E27FC236}">
                <a16:creationId xmlns:a16="http://schemas.microsoft.com/office/drawing/2014/main" id="{6DDE5D36-3CC0-4EDE-A117-2130BB9F7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4688" y="4995863"/>
            <a:ext cx="3048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grpSp>
        <p:nvGrpSpPr>
          <p:cNvPr id="11" name="Group 82">
            <a:extLst>
              <a:ext uri="{FF2B5EF4-FFF2-40B4-BE49-F238E27FC236}">
                <a16:creationId xmlns:a16="http://schemas.microsoft.com/office/drawing/2014/main" id="{45C44674-CB9B-4092-94D6-98B784C75459}"/>
              </a:ext>
            </a:extLst>
          </p:cNvPr>
          <p:cNvGrpSpPr>
            <a:grpSpLocks/>
          </p:cNvGrpSpPr>
          <p:nvPr/>
        </p:nvGrpSpPr>
        <p:grpSpPr bwMode="auto">
          <a:xfrm>
            <a:off x="5386388" y="4902200"/>
            <a:ext cx="3124200" cy="87313"/>
            <a:chOff x="2832" y="1872"/>
            <a:chExt cx="2864" cy="96"/>
          </a:xfrm>
        </p:grpSpPr>
        <p:sp>
          <p:nvSpPr>
            <p:cNvPr id="21580" name="Line 83">
              <a:extLst>
                <a:ext uri="{FF2B5EF4-FFF2-40B4-BE49-F238E27FC236}">
                  <a16:creationId xmlns:a16="http://schemas.microsoft.com/office/drawing/2014/main" id="{20A236B2-8256-437F-9087-7259907860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872"/>
              <a:ext cx="2400" cy="0"/>
            </a:xfrm>
            <a:prstGeom prst="line">
              <a:avLst/>
            </a:prstGeom>
            <a:noFill/>
            <a:ln w="476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81" name="Line 84">
              <a:extLst>
                <a:ext uri="{FF2B5EF4-FFF2-40B4-BE49-F238E27FC236}">
                  <a16:creationId xmlns:a16="http://schemas.microsoft.com/office/drawing/2014/main" id="{17161726-5EA0-450C-917D-8048EACB8D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968"/>
              <a:ext cx="2400" cy="0"/>
            </a:xfrm>
            <a:prstGeom prst="line">
              <a:avLst/>
            </a:prstGeom>
            <a:noFill/>
            <a:ln w="476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82" name="Line 85">
              <a:extLst>
                <a:ext uri="{FF2B5EF4-FFF2-40B4-BE49-F238E27FC236}">
                  <a16:creationId xmlns:a16="http://schemas.microsoft.com/office/drawing/2014/main" id="{68E29CE6-B026-459E-AA54-AAC3F19B98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872"/>
              <a:ext cx="384" cy="0"/>
            </a:xfrm>
            <a:prstGeom prst="line">
              <a:avLst/>
            </a:prstGeom>
            <a:noFill/>
            <a:ln w="47625">
              <a:solidFill>
                <a:srgbClr val="FF66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83" name="Line 86">
              <a:extLst>
                <a:ext uri="{FF2B5EF4-FFF2-40B4-BE49-F238E27FC236}">
                  <a16:creationId xmlns:a16="http://schemas.microsoft.com/office/drawing/2014/main" id="{AE84EA76-0CB0-4A8D-9E92-2E3CE32F68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968"/>
              <a:ext cx="384" cy="0"/>
            </a:xfrm>
            <a:prstGeom prst="line">
              <a:avLst/>
            </a:prstGeom>
            <a:noFill/>
            <a:ln w="47625">
              <a:solidFill>
                <a:srgbClr val="FF66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84" name="Line 87">
              <a:extLst>
                <a:ext uri="{FF2B5EF4-FFF2-40B4-BE49-F238E27FC236}">
                  <a16:creationId xmlns:a16="http://schemas.microsoft.com/office/drawing/2014/main" id="{7F54A9F6-376B-4927-87CB-95537674E4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12" y="1872"/>
              <a:ext cx="384" cy="0"/>
            </a:xfrm>
            <a:prstGeom prst="line">
              <a:avLst/>
            </a:prstGeom>
            <a:noFill/>
            <a:ln w="47625">
              <a:solidFill>
                <a:srgbClr val="FF66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688" name="Line 88">
            <a:extLst>
              <a:ext uri="{FF2B5EF4-FFF2-40B4-BE49-F238E27FC236}">
                <a16:creationId xmlns:a16="http://schemas.microsoft.com/office/drawing/2014/main" id="{A3718656-DB45-485D-BD1D-AFFCA80390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16575" y="4221163"/>
            <a:ext cx="2841625" cy="0"/>
          </a:xfrm>
          <a:prstGeom prst="line">
            <a:avLst/>
          </a:prstGeom>
          <a:noFill/>
          <a:ln w="5715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" name="Group 89">
            <a:extLst>
              <a:ext uri="{FF2B5EF4-FFF2-40B4-BE49-F238E27FC236}">
                <a16:creationId xmlns:a16="http://schemas.microsoft.com/office/drawing/2014/main" id="{D568ABB4-574A-4CFD-A32A-85727786899C}"/>
              </a:ext>
            </a:extLst>
          </p:cNvPr>
          <p:cNvGrpSpPr>
            <a:grpSpLocks/>
          </p:cNvGrpSpPr>
          <p:nvPr/>
        </p:nvGrpSpPr>
        <p:grpSpPr bwMode="auto">
          <a:xfrm>
            <a:off x="6265863" y="4202113"/>
            <a:ext cx="1366837" cy="342900"/>
            <a:chOff x="3984" y="2688"/>
            <a:chExt cx="1008" cy="336"/>
          </a:xfrm>
        </p:grpSpPr>
        <p:sp>
          <p:nvSpPr>
            <p:cNvPr id="21576" name="Line 90">
              <a:extLst>
                <a:ext uri="{FF2B5EF4-FFF2-40B4-BE49-F238E27FC236}">
                  <a16:creationId xmlns:a16="http://schemas.microsoft.com/office/drawing/2014/main" id="{B2BF12D8-07F8-461E-886C-3E5CD0311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3024"/>
              <a:ext cx="1008" cy="0"/>
            </a:xfrm>
            <a:prstGeom prst="line">
              <a:avLst/>
            </a:prstGeom>
            <a:noFill/>
            <a:ln w="412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7" name="Line 91">
              <a:extLst>
                <a:ext uri="{FF2B5EF4-FFF2-40B4-BE49-F238E27FC236}">
                  <a16:creationId xmlns:a16="http://schemas.microsoft.com/office/drawing/2014/main" id="{5E43B49B-C53E-4125-9E06-93FF5143B2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688"/>
              <a:ext cx="1008" cy="0"/>
            </a:xfrm>
            <a:prstGeom prst="line">
              <a:avLst/>
            </a:prstGeom>
            <a:noFill/>
            <a:ln w="412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8" name="Line 92">
              <a:extLst>
                <a:ext uri="{FF2B5EF4-FFF2-40B4-BE49-F238E27FC236}">
                  <a16:creationId xmlns:a16="http://schemas.microsoft.com/office/drawing/2014/main" id="{05201714-F1CA-4667-9519-796D9AA737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688"/>
              <a:ext cx="0" cy="336"/>
            </a:xfrm>
            <a:prstGeom prst="line">
              <a:avLst/>
            </a:prstGeom>
            <a:noFill/>
            <a:ln w="412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9" name="Line 93">
              <a:extLst>
                <a:ext uri="{FF2B5EF4-FFF2-40B4-BE49-F238E27FC236}">
                  <a16:creationId xmlns:a16="http://schemas.microsoft.com/office/drawing/2014/main" id="{B1DC2CAC-973E-4E6B-A463-5FC278948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2688"/>
              <a:ext cx="0" cy="336"/>
            </a:xfrm>
            <a:prstGeom prst="line">
              <a:avLst/>
            </a:prstGeom>
            <a:noFill/>
            <a:ln w="412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94">
            <a:extLst>
              <a:ext uri="{FF2B5EF4-FFF2-40B4-BE49-F238E27FC236}">
                <a16:creationId xmlns:a16="http://schemas.microsoft.com/office/drawing/2014/main" id="{E1BCBF30-036F-4C03-A072-02523E5F0C08}"/>
              </a:ext>
            </a:extLst>
          </p:cNvPr>
          <p:cNvGrpSpPr>
            <a:grpSpLocks/>
          </p:cNvGrpSpPr>
          <p:nvPr/>
        </p:nvGrpSpPr>
        <p:grpSpPr bwMode="auto">
          <a:xfrm>
            <a:off x="6265863" y="4527550"/>
            <a:ext cx="1366837" cy="954088"/>
            <a:chOff x="3984" y="2688"/>
            <a:chExt cx="1008" cy="336"/>
          </a:xfrm>
        </p:grpSpPr>
        <p:sp>
          <p:nvSpPr>
            <p:cNvPr id="21572" name="Line 95">
              <a:extLst>
                <a:ext uri="{FF2B5EF4-FFF2-40B4-BE49-F238E27FC236}">
                  <a16:creationId xmlns:a16="http://schemas.microsoft.com/office/drawing/2014/main" id="{D493B1E7-FBF4-4B25-BDA9-3822524B6A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3024"/>
              <a:ext cx="1008" cy="0"/>
            </a:xfrm>
            <a:prstGeom prst="line">
              <a:avLst/>
            </a:prstGeom>
            <a:noFill/>
            <a:ln w="57150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3" name="Line 96">
              <a:extLst>
                <a:ext uri="{FF2B5EF4-FFF2-40B4-BE49-F238E27FC236}">
                  <a16:creationId xmlns:a16="http://schemas.microsoft.com/office/drawing/2014/main" id="{4E9163E1-C773-4443-8815-0F43AF6C03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688"/>
              <a:ext cx="1008" cy="0"/>
            </a:xfrm>
            <a:prstGeom prst="line">
              <a:avLst/>
            </a:prstGeom>
            <a:noFill/>
            <a:ln w="57150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4" name="Line 97">
              <a:extLst>
                <a:ext uri="{FF2B5EF4-FFF2-40B4-BE49-F238E27FC236}">
                  <a16:creationId xmlns:a16="http://schemas.microsoft.com/office/drawing/2014/main" id="{C21BE434-5DA1-43DE-BE75-FE32086AF7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688"/>
              <a:ext cx="0" cy="336"/>
            </a:xfrm>
            <a:prstGeom prst="line">
              <a:avLst/>
            </a:prstGeom>
            <a:noFill/>
            <a:ln w="57150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5" name="Line 98">
              <a:extLst>
                <a:ext uri="{FF2B5EF4-FFF2-40B4-BE49-F238E27FC236}">
                  <a16:creationId xmlns:a16="http://schemas.microsoft.com/office/drawing/2014/main" id="{F7C66D37-489A-49E3-8875-F9E4C89970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2688"/>
              <a:ext cx="0" cy="336"/>
            </a:xfrm>
            <a:prstGeom prst="line">
              <a:avLst/>
            </a:prstGeom>
            <a:noFill/>
            <a:ln w="57150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99">
            <a:extLst>
              <a:ext uri="{FF2B5EF4-FFF2-40B4-BE49-F238E27FC236}">
                <a16:creationId xmlns:a16="http://schemas.microsoft.com/office/drawing/2014/main" id="{41F953BA-2912-41F2-8F50-CE82BB3B1B94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4545013"/>
            <a:ext cx="1404937" cy="396875"/>
            <a:chOff x="4422" y="3680"/>
            <a:chExt cx="885" cy="226"/>
          </a:xfrm>
        </p:grpSpPr>
        <p:sp>
          <p:nvSpPr>
            <p:cNvPr id="21569" name="Line 100">
              <a:extLst>
                <a:ext uri="{FF2B5EF4-FFF2-40B4-BE49-F238E27FC236}">
                  <a16:creationId xmlns:a16="http://schemas.microsoft.com/office/drawing/2014/main" id="{A155DF0C-16A4-4E07-AD04-A2E7167F61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3680"/>
              <a:ext cx="885" cy="0"/>
            </a:xfrm>
            <a:prstGeom prst="line">
              <a:avLst/>
            </a:prstGeom>
            <a:noFill/>
            <a:ln w="571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0" name="Line 101">
              <a:extLst>
                <a:ext uri="{FF2B5EF4-FFF2-40B4-BE49-F238E27FC236}">
                  <a16:creationId xmlns:a16="http://schemas.microsoft.com/office/drawing/2014/main" id="{8FD037F0-12CC-420E-BC9B-CEF51B5620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7" y="3680"/>
              <a:ext cx="0" cy="226"/>
            </a:xfrm>
            <a:prstGeom prst="line">
              <a:avLst/>
            </a:prstGeom>
            <a:noFill/>
            <a:ln w="571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1" name="Line 102">
              <a:extLst>
                <a:ext uri="{FF2B5EF4-FFF2-40B4-BE49-F238E27FC236}">
                  <a16:creationId xmlns:a16="http://schemas.microsoft.com/office/drawing/2014/main" id="{5B9ED262-1D6F-4C93-A193-9825DD62F4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5" y="3680"/>
              <a:ext cx="0" cy="226"/>
            </a:xfrm>
            <a:prstGeom prst="line">
              <a:avLst/>
            </a:prstGeom>
            <a:noFill/>
            <a:ln w="571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703" name="Line 103">
            <a:extLst>
              <a:ext uri="{FF2B5EF4-FFF2-40B4-BE49-F238E27FC236}">
                <a16:creationId xmlns:a16="http://schemas.microsoft.com/office/drawing/2014/main" id="{2F155280-C25B-4E9E-8B88-E4A08C6D15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37325" y="4545013"/>
            <a:ext cx="781050" cy="0"/>
          </a:xfrm>
          <a:prstGeom prst="line">
            <a:avLst/>
          </a:prstGeom>
          <a:noFill/>
          <a:ln w="57150">
            <a:solidFill>
              <a:srgbClr val="00FF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" name="Group 104">
            <a:extLst>
              <a:ext uri="{FF2B5EF4-FFF2-40B4-BE49-F238E27FC236}">
                <a16:creationId xmlns:a16="http://schemas.microsoft.com/office/drawing/2014/main" id="{AF441197-83D2-4375-BE29-DC15B764813C}"/>
              </a:ext>
            </a:extLst>
          </p:cNvPr>
          <p:cNvGrpSpPr>
            <a:grpSpLocks/>
          </p:cNvGrpSpPr>
          <p:nvPr/>
        </p:nvGrpSpPr>
        <p:grpSpPr bwMode="auto">
          <a:xfrm>
            <a:off x="6084888" y="827088"/>
            <a:ext cx="2951162" cy="1017587"/>
            <a:chOff x="3833" y="482"/>
            <a:chExt cx="1859" cy="641"/>
          </a:xfrm>
        </p:grpSpPr>
        <p:graphicFrame>
          <p:nvGraphicFramePr>
            <p:cNvPr id="21564" name="Object 105">
              <a:extLst>
                <a:ext uri="{FF2B5EF4-FFF2-40B4-BE49-F238E27FC236}">
                  <a16:creationId xmlns:a16="http://schemas.microsoft.com/office/drawing/2014/main" id="{C427DCA5-A65D-4EBE-962B-1A7E4CCEA1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1" y="596"/>
            <a:ext cx="1418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74" name="Equation" r:id="rId44" imgW="2209687" imgH="743040" progId="Equation.DSMT4">
                    <p:embed/>
                  </p:oleObj>
                </mc:Choice>
                <mc:Fallback>
                  <p:oleObj name="Equation" r:id="rId44" imgW="2209687" imgH="743040" progId="Equation.DSMT4">
                    <p:embed/>
                    <p:pic>
                      <p:nvPicPr>
                        <p:cNvPr id="21564" name="Object 105">
                          <a:extLst>
                            <a:ext uri="{FF2B5EF4-FFF2-40B4-BE49-F238E27FC236}">
                              <a16:creationId xmlns:a16="http://schemas.microsoft.com/office/drawing/2014/main" id="{C427DCA5-A65D-4EBE-962B-1A7E4CCEA1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1" y="596"/>
                          <a:ext cx="1418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5" name="Rectangle 106">
              <a:extLst>
                <a:ext uri="{FF2B5EF4-FFF2-40B4-BE49-F238E27FC236}">
                  <a16:creationId xmlns:a16="http://schemas.microsoft.com/office/drawing/2014/main" id="{2F391DE3-C978-4587-AE5B-B00ED57AF7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8" y="597"/>
              <a:ext cx="1474" cy="497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66" name="Oval 107">
              <a:extLst>
                <a:ext uri="{FF2B5EF4-FFF2-40B4-BE49-F238E27FC236}">
                  <a16:creationId xmlns:a16="http://schemas.microsoft.com/office/drawing/2014/main" id="{88B58C3C-AB20-49FD-B706-889FCF695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715"/>
              <a:ext cx="91" cy="9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67" name="Text Box 108">
              <a:extLst>
                <a:ext uri="{FF2B5EF4-FFF2-40B4-BE49-F238E27FC236}">
                  <a16:creationId xmlns:a16="http://schemas.microsoft.com/office/drawing/2014/main" id="{3DF7DA54-F1E9-470C-9B17-9CBE923EE8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5" y="911"/>
              <a:ext cx="2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 b="1">
                  <a:latin typeface="Times New Roman" panose="02020603050405020304" pitchFamily="18" charset="0"/>
                </a:rPr>
                <a:t>内</a:t>
              </a:r>
            </a:p>
          </p:txBody>
        </p:sp>
        <p:pic>
          <p:nvPicPr>
            <p:cNvPr id="21568" name="Picture 109" descr="dove">
              <a:extLst>
                <a:ext uri="{FF2B5EF4-FFF2-40B4-BE49-F238E27FC236}">
                  <a16:creationId xmlns:a16="http://schemas.microsoft.com/office/drawing/2014/main" id="{B0824390-5074-474E-8CCB-DD4D603615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3" y="482"/>
              <a:ext cx="379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5710" name="Line 110">
            <a:extLst>
              <a:ext uri="{FF2B5EF4-FFF2-40B4-BE49-F238E27FC236}">
                <a16:creationId xmlns:a16="http://schemas.microsoft.com/office/drawing/2014/main" id="{3DB1A688-F641-4B9A-862A-816D5966CE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8175" y="4267200"/>
            <a:ext cx="762000" cy="228600"/>
          </a:xfrm>
          <a:prstGeom prst="line">
            <a:avLst/>
          </a:prstGeom>
          <a:noFill/>
          <a:ln w="44450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62" name="Text Box 75">
            <a:extLst>
              <a:ext uri="{FF2B5EF4-FFF2-40B4-BE49-F238E27FC236}">
                <a16:creationId xmlns:a16="http://schemas.microsoft.com/office/drawing/2014/main" id="{B38110B6-3C87-445B-9DE7-0CE4F0AD1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4100" y="6440488"/>
            <a:ext cx="415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</a:p>
        </p:txBody>
      </p:sp>
      <p:sp>
        <p:nvSpPr>
          <p:cNvPr id="21563" name="灯片编号占位符 3">
            <a:extLst>
              <a:ext uri="{FF2B5EF4-FFF2-40B4-BE49-F238E27FC236}">
                <a16:creationId xmlns:a16="http://schemas.microsoft.com/office/drawing/2014/main" id="{8044A38D-41BB-4A1C-97EE-110A33959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0BFF70-7D29-4784-AD7C-1ED994CE5606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1.5|14.1|9.6|9.3|6.4|15.7|14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1.5|14.1|9.6|9.3|6.4|15.7|14.6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29</TotalTime>
  <Words>4247</Words>
  <Application>Microsoft Office PowerPoint</Application>
  <PresentationFormat>全屏显示(4:3)</PresentationFormat>
  <Paragraphs>911</Paragraphs>
  <Slides>7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79</vt:i4>
      </vt:variant>
    </vt:vector>
  </HeadingPairs>
  <TitlesOfParts>
    <vt:vector size="104" baseType="lpstr">
      <vt:lpstr>Mathematica1</vt:lpstr>
      <vt:lpstr>黑体</vt:lpstr>
      <vt:lpstr>楷体_GB2312</vt:lpstr>
      <vt:lpstr>隶书</vt:lpstr>
      <vt:lpstr>宋体</vt:lpstr>
      <vt:lpstr>微软雅黑</vt:lpstr>
      <vt:lpstr>Arial</vt:lpstr>
      <vt:lpstr>Book Antiqua</vt:lpstr>
      <vt:lpstr>Calibri</vt:lpstr>
      <vt:lpstr>MT Extra</vt:lpstr>
      <vt:lpstr>Symbol</vt:lpstr>
      <vt:lpstr>Times New Roman</vt:lpstr>
      <vt:lpstr>Wingdings</vt:lpstr>
      <vt:lpstr>默认设计模板</vt:lpstr>
      <vt:lpstr>公式</vt:lpstr>
      <vt:lpstr>Equation</vt:lpstr>
      <vt:lpstr>剪辑</vt:lpstr>
      <vt:lpstr>MathType 6.0 Equation</vt:lpstr>
      <vt:lpstr>BMP 图象</vt:lpstr>
      <vt:lpstr>位图图像</vt:lpstr>
      <vt:lpstr>BMP 图像</vt:lpstr>
      <vt:lpstr>MathType 7.0 Equation</vt:lpstr>
      <vt:lpstr>MathType 5.0 Equation</vt:lpstr>
      <vt:lpstr>Microsoft Equation 3.0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Fan Shuhua</dc:creator>
  <cp:lastModifiedBy>liu wei</cp:lastModifiedBy>
  <cp:revision>255</cp:revision>
  <dcterms:created xsi:type="dcterms:W3CDTF">2003-12-25T02:38:50Z</dcterms:created>
  <dcterms:modified xsi:type="dcterms:W3CDTF">2022-12-02T13:07:31Z</dcterms:modified>
</cp:coreProperties>
</file>